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4"/>
  </p:sldMasterIdLst>
  <p:notesMasterIdLst>
    <p:notesMasterId r:id="rId53"/>
  </p:notesMasterIdLst>
  <p:handoutMasterIdLst>
    <p:handoutMasterId r:id="rId54"/>
  </p:handoutMasterIdLst>
  <p:sldIdLst>
    <p:sldId id="289" r:id="rId5"/>
    <p:sldId id="581" r:id="rId6"/>
    <p:sldId id="275" r:id="rId7"/>
    <p:sldId id="322" r:id="rId8"/>
    <p:sldId id="259" r:id="rId9"/>
    <p:sldId id="324" r:id="rId10"/>
    <p:sldId id="261" r:id="rId11"/>
    <p:sldId id="325" r:id="rId12"/>
    <p:sldId id="262" r:id="rId13"/>
    <p:sldId id="263" r:id="rId14"/>
    <p:sldId id="326" r:id="rId15"/>
    <p:sldId id="295" r:id="rId16"/>
    <p:sldId id="327" r:id="rId17"/>
    <p:sldId id="591" r:id="rId18"/>
    <p:sldId id="582" r:id="rId19"/>
    <p:sldId id="587" r:id="rId20"/>
    <p:sldId id="588" r:id="rId21"/>
    <p:sldId id="589" r:id="rId22"/>
    <p:sldId id="590" r:id="rId23"/>
    <p:sldId id="328" r:id="rId24"/>
    <p:sldId id="592" r:id="rId25"/>
    <p:sldId id="5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97" r:id="rId35"/>
    <p:sldId id="298" r:id="rId36"/>
    <p:sldId id="299" r:id="rId37"/>
    <p:sldId id="300" r:id="rId38"/>
    <p:sldId id="301" r:id="rId39"/>
    <p:sldId id="302" r:id="rId40"/>
    <p:sldId id="288" r:id="rId41"/>
    <p:sldId id="584" r:id="rId42"/>
    <p:sldId id="593" r:id="rId43"/>
    <p:sldId id="291" r:id="rId44"/>
    <p:sldId id="595" r:id="rId45"/>
    <p:sldId id="596" r:id="rId46"/>
    <p:sldId id="597" r:id="rId47"/>
    <p:sldId id="598" r:id="rId48"/>
    <p:sldId id="599" r:id="rId49"/>
    <p:sldId id="600" r:id="rId50"/>
    <p:sldId id="320" r:id="rId51"/>
    <p:sldId id="303" r:id="rId5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76" autoAdjust="0"/>
    <p:restoredTop sz="94660"/>
  </p:normalViewPr>
  <p:slideViewPr>
    <p:cSldViewPr snapToGrid="0">
      <p:cViewPr varScale="1">
        <p:scale>
          <a:sx n="58" d="100"/>
          <a:sy n="58" d="100"/>
        </p:scale>
        <p:origin x="84" y="5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73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88D643F-ABBF-439A-AE32-DEFAC0F64FA8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FBF1A76-3931-4544-83C4-D5FD0C4A7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87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A72108-16F9-4E77-8497-F177CB729188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7E966B-2E74-4087-A2F4-4301201EBD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1864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50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809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91696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761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88189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745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59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1604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Online Image Placeholder 3"/>
          <p:cNvSpPr>
            <a:spLocks noGrp="1"/>
          </p:cNvSpPr>
          <p:nvPr>
            <p:ph type="clipArt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BD688B-1BDE-45BB-91D2-CDD00AB80E5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986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9" y="214314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20927BA8-BB09-4484-957C-51472D5F2E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2DD36E20-03F6-4BFA-91DF-EB3EB93A3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C1907EF0-D2FF-4266-BA41-24F5A90ACC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4701A-A452-45C0-891D-16F4F6CB66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6000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9" y="214314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2249401D-6AB2-4E8E-8C4A-2139F21D2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D2A9BE9-DE41-440D-A0C2-C2F96557C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F397200-8FA6-4737-812B-8427D4B5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93BD7-281D-43C8-A3BE-82D23D4E3A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82591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884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24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4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95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38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83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0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12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749"/>
            <a:ext cx="1952272" cy="6852504"/>
            <a:chOff x="6627813" y="196102"/>
            <a:chExt cx="1952625" cy="5677649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4D2E1-3BF3-40E8-8DCC-33AE56F48445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33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  <p:sldLayoutId id="2147483706" r:id="rId17"/>
    <p:sldLayoutId id="2147483707" r:id="rId18"/>
    <p:sldLayoutId id="2147483708" r:id="rId19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7.wmf"/><Relationship Id="rId3" Type="http://schemas.openxmlformats.org/officeDocument/2006/relationships/slide" Target="slide9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6.wmf"/><Relationship Id="rId5" Type="http://schemas.openxmlformats.org/officeDocument/2006/relationships/image" Target="../media/image19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slide" Target="slide3.xml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slide" Target="slide8.xml"/><Relationship Id="rId4" Type="http://schemas.openxmlformats.org/officeDocument/2006/relationships/image" Target="../media/image2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40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7.wmf"/><Relationship Id="rId10" Type="http://schemas.openxmlformats.org/officeDocument/2006/relationships/image" Target="../media/image51.png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23924" y="89721"/>
            <a:ext cx="8101323" cy="1280890"/>
          </a:xfrm>
        </p:spPr>
        <p:txBody>
          <a:bodyPr>
            <a:normAutofit fontScale="90000"/>
          </a:bodyPr>
          <a:lstStyle/>
          <a:p>
            <a:r>
              <a:rPr lang="en-US" dirty="0"/>
              <a:t>SPONGE	1/23/20</a:t>
            </a:r>
            <a:br>
              <a:rPr lang="en-US" dirty="0"/>
            </a:br>
            <a:r>
              <a:rPr lang="en-US" dirty="0">
                <a:highlight>
                  <a:srgbClr val="FFFF00"/>
                </a:highlight>
              </a:rPr>
              <a:t>Locate your desk #assigned. </a:t>
            </a:r>
            <a:r>
              <a:rPr lang="en-US" b="1" dirty="0">
                <a:highlight>
                  <a:srgbClr val="FFFF00"/>
                </a:highlight>
              </a:rPr>
              <a:t>See roster. 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753492" y="1216587"/>
            <a:ext cx="6591985" cy="3777622"/>
          </a:xfrm>
        </p:spPr>
        <p:txBody>
          <a:bodyPr/>
          <a:lstStyle/>
          <a:p>
            <a:r>
              <a:rPr lang="en-US" sz="2500" dirty="0"/>
              <a:t>Factor each</a:t>
            </a:r>
          </a:p>
          <a:p>
            <a:r>
              <a:rPr lang="en-US" sz="2500" dirty="0"/>
              <a:t>1. x</a:t>
            </a:r>
            <a:r>
              <a:rPr lang="en-US" sz="2500" baseline="30000" dirty="0"/>
              <a:t>2</a:t>
            </a:r>
            <a:r>
              <a:rPr lang="en-US" sz="2500" dirty="0"/>
              <a:t> - 36 </a:t>
            </a:r>
          </a:p>
          <a:p>
            <a:r>
              <a:rPr lang="en-US" sz="2500" dirty="0"/>
              <a:t>2. x</a:t>
            </a:r>
            <a:r>
              <a:rPr lang="en-US" sz="2500" baseline="30000" dirty="0"/>
              <a:t>2 </a:t>
            </a:r>
            <a:r>
              <a:rPr lang="en-US" sz="2500" dirty="0"/>
              <a:t>– 5x – 36 = 0 </a:t>
            </a:r>
          </a:p>
          <a:p>
            <a:r>
              <a:rPr lang="en-US" sz="2500" dirty="0"/>
              <a:t>3. What are the solutions in the graph displayed.?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3A63163-7583-493D-81A6-FE83C1CE1F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48953" y="3429000"/>
            <a:ext cx="2846093" cy="2951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53288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8581" y="5935187"/>
            <a:ext cx="3771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= -1 and 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06681" y="1361209"/>
            <a:ext cx="5081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.  5(x – 4)</a:t>
            </a:r>
            <a:r>
              <a:rPr lang="en-US" sz="48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125</a:t>
            </a:r>
          </a:p>
        </p:txBody>
      </p:sp>
    </p:spTree>
    <p:extLst>
      <p:ext uri="{BB962C8B-B14F-4D97-AF65-F5344CB8AC3E}">
        <p14:creationId xmlns:p14="http://schemas.microsoft.com/office/powerpoint/2010/main" val="328836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78581" y="5935187"/>
            <a:ext cx="3771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= -1 and 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06681" y="1361209"/>
            <a:ext cx="5081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4.  5(x – 4)</a:t>
            </a:r>
            <a:r>
              <a:rPr lang="en-US" sz="48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48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125</a:t>
            </a:r>
          </a:p>
        </p:txBody>
      </p:sp>
      <p:grpSp>
        <p:nvGrpSpPr>
          <p:cNvPr id="506" name="SMARTInkShape-Group441">
            <a:extLst>
              <a:ext uri="{FF2B5EF4-FFF2-40B4-BE49-F238E27FC236}">
                <a16:creationId xmlns:a16="http://schemas.microsoft.com/office/drawing/2014/main" id="{C0704483-6BA4-4F52-A23F-CC7C2C1393C5}"/>
              </a:ext>
            </a:extLst>
          </p:cNvPr>
          <p:cNvGrpSpPr/>
          <p:nvPr/>
        </p:nvGrpSpPr>
        <p:grpSpPr>
          <a:xfrm>
            <a:off x="2470150" y="2225196"/>
            <a:ext cx="2438401" cy="548465"/>
            <a:chOff x="2470150" y="2225196"/>
            <a:chExt cx="2438401" cy="548465"/>
          </a:xfrm>
        </p:grpSpPr>
        <p:sp>
          <p:nvSpPr>
            <p:cNvPr id="503" name="SMARTInkShape-2182">
              <a:extLst>
                <a:ext uri="{FF2B5EF4-FFF2-40B4-BE49-F238E27FC236}">
                  <a16:creationId xmlns:a16="http://schemas.microsoft.com/office/drawing/2014/main" id="{BC24687D-E23F-4E2D-932A-DC97067C9ED3}"/>
                </a:ext>
              </a:extLst>
            </p:cNvPr>
            <p:cNvSpPr/>
            <p:nvPr/>
          </p:nvSpPr>
          <p:spPr>
            <a:xfrm>
              <a:off x="2470150" y="2225196"/>
              <a:ext cx="2438401" cy="48105"/>
            </a:xfrm>
            <a:custGeom>
              <a:avLst/>
              <a:gdLst/>
              <a:ahLst/>
              <a:cxnLst/>
              <a:rect l="0" t="0" r="0" b="0"/>
              <a:pathLst>
                <a:path w="2438401" h="48105">
                  <a:moveTo>
                    <a:pt x="0" y="48104"/>
                  </a:moveTo>
                  <a:lnTo>
                    <a:pt x="22782" y="47398"/>
                  </a:lnTo>
                  <a:lnTo>
                    <a:pt x="51291" y="42637"/>
                  </a:lnTo>
                  <a:lnTo>
                    <a:pt x="80108" y="42015"/>
                  </a:lnTo>
                  <a:lnTo>
                    <a:pt x="101456" y="39989"/>
                  </a:lnTo>
                  <a:lnTo>
                    <a:pt x="124113" y="37442"/>
                  </a:lnTo>
                  <a:lnTo>
                    <a:pt x="150647" y="36310"/>
                  </a:lnTo>
                  <a:lnTo>
                    <a:pt x="177021" y="33925"/>
                  </a:lnTo>
                  <a:lnTo>
                    <a:pt x="204265" y="31219"/>
                  </a:lnTo>
                  <a:lnTo>
                    <a:pt x="235188" y="30016"/>
                  </a:lnTo>
                  <a:lnTo>
                    <a:pt x="251337" y="28990"/>
                  </a:lnTo>
                  <a:lnTo>
                    <a:pt x="267746" y="27600"/>
                  </a:lnTo>
                  <a:lnTo>
                    <a:pt x="284331" y="25968"/>
                  </a:lnTo>
                  <a:lnTo>
                    <a:pt x="301737" y="24880"/>
                  </a:lnTo>
                  <a:lnTo>
                    <a:pt x="319692" y="24154"/>
                  </a:lnTo>
                  <a:lnTo>
                    <a:pt x="338011" y="23671"/>
                  </a:lnTo>
                  <a:lnTo>
                    <a:pt x="357280" y="22643"/>
                  </a:lnTo>
                  <a:lnTo>
                    <a:pt x="377181" y="21252"/>
                  </a:lnTo>
                  <a:lnTo>
                    <a:pt x="397504" y="19619"/>
                  </a:lnTo>
                  <a:lnTo>
                    <a:pt x="418108" y="18531"/>
                  </a:lnTo>
                  <a:lnTo>
                    <a:pt x="438900" y="17805"/>
                  </a:lnTo>
                  <a:lnTo>
                    <a:pt x="459816" y="17321"/>
                  </a:lnTo>
                  <a:lnTo>
                    <a:pt x="480816" y="16999"/>
                  </a:lnTo>
                  <a:lnTo>
                    <a:pt x="501872" y="16784"/>
                  </a:lnTo>
                  <a:lnTo>
                    <a:pt x="522965" y="16641"/>
                  </a:lnTo>
                  <a:lnTo>
                    <a:pt x="544788" y="15839"/>
                  </a:lnTo>
                  <a:lnTo>
                    <a:pt x="567097" y="14600"/>
                  </a:lnTo>
                  <a:lnTo>
                    <a:pt x="589731" y="13068"/>
                  </a:lnTo>
                  <a:lnTo>
                    <a:pt x="612582" y="12047"/>
                  </a:lnTo>
                  <a:lnTo>
                    <a:pt x="635577" y="11366"/>
                  </a:lnTo>
                  <a:lnTo>
                    <a:pt x="658668" y="10912"/>
                  </a:lnTo>
                  <a:lnTo>
                    <a:pt x="682529" y="10609"/>
                  </a:lnTo>
                  <a:lnTo>
                    <a:pt x="706903" y="10408"/>
                  </a:lnTo>
                  <a:lnTo>
                    <a:pt x="731618" y="10273"/>
                  </a:lnTo>
                  <a:lnTo>
                    <a:pt x="757268" y="10183"/>
                  </a:lnTo>
                  <a:lnTo>
                    <a:pt x="783540" y="10124"/>
                  </a:lnTo>
                  <a:lnTo>
                    <a:pt x="810227" y="10084"/>
                  </a:lnTo>
                  <a:lnTo>
                    <a:pt x="836485" y="10057"/>
                  </a:lnTo>
                  <a:lnTo>
                    <a:pt x="862456" y="10039"/>
                  </a:lnTo>
                  <a:lnTo>
                    <a:pt x="888238" y="10027"/>
                  </a:lnTo>
                  <a:lnTo>
                    <a:pt x="913892" y="10020"/>
                  </a:lnTo>
                  <a:lnTo>
                    <a:pt x="939461" y="10015"/>
                  </a:lnTo>
                  <a:lnTo>
                    <a:pt x="964974" y="10011"/>
                  </a:lnTo>
                  <a:lnTo>
                    <a:pt x="991155" y="10009"/>
                  </a:lnTo>
                  <a:lnTo>
                    <a:pt x="1017781" y="10007"/>
                  </a:lnTo>
                  <a:lnTo>
                    <a:pt x="1044704" y="10006"/>
                  </a:lnTo>
                  <a:lnTo>
                    <a:pt x="1071120" y="10006"/>
                  </a:lnTo>
                  <a:lnTo>
                    <a:pt x="1097196" y="10005"/>
                  </a:lnTo>
                  <a:lnTo>
                    <a:pt x="1123047" y="10005"/>
                  </a:lnTo>
                  <a:lnTo>
                    <a:pt x="1148748" y="10004"/>
                  </a:lnTo>
                  <a:lnTo>
                    <a:pt x="1174349" y="10004"/>
                  </a:lnTo>
                  <a:lnTo>
                    <a:pt x="1199883" y="10004"/>
                  </a:lnTo>
                  <a:lnTo>
                    <a:pt x="1226077" y="10004"/>
                  </a:lnTo>
                  <a:lnTo>
                    <a:pt x="1252713" y="10004"/>
                  </a:lnTo>
                  <a:lnTo>
                    <a:pt x="1279642" y="10004"/>
                  </a:lnTo>
                  <a:lnTo>
                    <a:pt x="1306061" y="10004"/>
                  </a:lnTo>
                  <a:lnTo>
                    <a:pt x="1332141" y="10004"/>
                  </a:lnTo>
                  <a:lnTo>
                    <a:pt x="1357994" y="10004"/>
                  </a:lnTo>
                  <a:lnTo>
                    <a:pt x="1384402" y="10004"/>
                  </a:lnTo>
                  <a:lnTo>
                    <a:pt x="1411179" y="10004"/>
                  </a:lnTo>
                  <a:lnTo>
                    <a:pt x="1438203" y="10004"/>
                  </a:lnTo>
                  <a:lnTo>
                    <a:pt x="1464685" y="10004"/>
                  </a:lnTo>
                  <a:lnTo>
                    <a:pt x="1490807" y="10004"/>
                  </a:lnTo>
                  <a:lnTo>
                    <a:pt x="1516688" y="10004"/>
                  </a:lnTo>
                  <a:lnTo>
                    <a:pt x="1542408" y="10004"/>
                  </a:lnTo>
                  <a:lnTo>
                    <a:pt x="1568022" y="10004"/>
                  </a:lnTo>
                  <a:lnTo>
                    <a:pt x="1593565" y="10004"/>
                  </a:lnTo>
                  <a:lnTo>
                    <a:pt x="1619060" y="10004"/>
                  </a:lnTo>
                  <a:lnTo>
                    <a:pt x="1644524" y="10004"/>
                  </a:lnTo>
                  <a:lnTo>
                    <a:pt x="1669966" y="10004"/>
                  </a:lnTo>
                  <a:lnTo>
                    <a:pt x="1695394" y="10004"/>
                  </a:lnTo>
                  <a:lnTo>
                    <a:pt x="1720812" y="10004"/>
                  </a:lnTo>
                  <a:lnTo>
                    <a:pt x="1746225" y="10004"/>
                  </a:lnTo>
                  <a:lnTo>
                    <a:pt x="1770928" y="10004"/>
                  </a:lnTo>
                  <a:lnTo>
                    <a:pt x="1795157" y="10004"/>
                  </a:lnTo>
                  <a:lnTo>
                    <a:pt x="1819072" y="10004"/>
                  </a:lnTo>
                  <a:lnTo>
                    <a:pt x="1843481" y="10004"/>
                  </a:lnTo>
                  <a:lnTo>
                    <a:pt x="1868220" y="10004"/>
                  </a:lnTo>
                  <a:lnTo>
                    <a:pt x="1893180" y="10004"/>
                  </a:lnTo>
                  <a:lnTo>
                    <a:pt x="1917581" y="9298"/>
                  </a:lnTo>
                  <a:lnTo>
                    <a:pt x="1941610" y="8123"/>
                  </a:lnTo>
                  <a:lnTo>
                    <a:pt x="1965390" y="6633"/>
                  </a:lnTo>
                  <a:lnTo>
                    <a:pt x="1989004" y="5640"/>
                  </a:lnTo>
                  <a:lnTo>
                    <a:pt x="2012508" y="4978"/>
                  </a:lnTo>
                  <a:lnTo>
                    <a:pt x="2035939" y="4537"/>
                  </a:lnTo>
                  <a:lnTo>
                    <a:pt x="2059321" y="4242"/>
                  </a:lnTo>
                  <a:lnTo>
                    <a:pt x="2082669" y="4046"/>
                  </a:lnTo>
                  <a:lnTo>
                    <a:pt x="2105996" y="3915"/>
                  </a:lnTo>
                  <a:lnTo>
                    <a:pt x="2128603" y="3828"/>
                  </a:lnTo>
                  <a:lnTo>
                    <a:pt x="2150730" y="3770"/>
                  </a:lnTo>
                  <a:lnTo>
                    <a:pt x="2172536" y="3732"/>
                  </a:lnTo>
                  <a:lnTo>
                    <a:pt x="2193424" y="3706"/>
                  </a:lnTo>
                  <a:lnTo>
                    <a:pt x="2213699" y="3688"/>
                  </a:lnTo>
                  <a:lnTo>
                    <a:pt x="2233566" y="3677"/>
                  </a:lnTo>
                  <a:lnTo>
                    <a:pt x="2253161" y="2964"/>
                  </a:lnTo>
                  <a:lnTo>
                    <a:pt x="2272573" y="1783"/>
                  </a:lnTo>
                  <a:lnTo>
                    <a:pt x="2291866" y="290"/>
                  </a:lnTo>
                  <a:lnTo>
                    <a:pt x="2310372" y="0"/>
                  </a:lnTo>
                  <a:lnTo>
                    <a:pt x="2328354" y="512"/>
                  </a:lnTo>
                  <a:lnTo>
                    <a:pt x="2345985" y="1560"/>
                  </a:lnTo>
                  <a:lnTo>
                    <a:pt x="2374984" y="2723"/>
                  </a:lnTo>
                  <a:lnTo>
                    <a:pt x="2398926" y="3946"/>
                  </a:lnTo>
                  <a:lnTo>
                    <a:pt x="2438400" y="1000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4" name="SMARTInkShape-2183">
              <a:extLst>
                <a:ext uri="{FF2B5EF4-FFF2-40B4-BE49-F238E27FC236}">
                  <a16:creationId xmlns:a16="http://schemas.microsoft.com/office/drawing/2014/main" id="{DDF9BD5E-226F-4A4D-BCB2-6B46F488C4D7}"/>
                </a:ext>
              </a:extLst>
            </p:cNvPr>
            <p:cNvSpPr/>
            <p:nvPr/>
          </p:nvSpPr>
          <p:spPr>
            <a:xfrm>
              <a:off x="3333750" y="2362200"/>
              <a:ext cx="196851" cy="12701"/>
            </a:xfrm>
            <a:custGeom>
              <a:avLst/>
              <a:gdLst/>
              <a:ahLst/>
              <a:cxnLst/>
              <a:rect l="0" t="0" r="0" b="0"/>
              <a:pathLst>
                <a:path w="196851" h="12701">
                  <a:moveTo>
                    <a:pt x="0" y="12700"/>
                  </a:moveTo>
                  <a:lnTo>
                    <a:pt x="27941" y="12700"/>
                  </a:lnTo>
                  <a:lnTo>
                    <a:pt x="59366" y="12700"/>
                  </a:lnTo>
                  <a:lnTo>
                    <a:pt x="88083" y="9329"/>
                  </a:lnTo>
                  <a:lnTo>
                    <a:pt x="118503" y="6938"/>
                  </a:lnTo>
                  <a:lnTo>
                    <a:pt x="147507" y="4585"/>
                  </a:lnTo>
                  <a:lnTo>
                    <a:pt x="176833" y="906"/>
                  </a:lnTo>
                  <a:lnTo>
                    <a:pt x="196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5" name="SMARTInkShape-2184">
              <a:extLst>
                <a:ext uri="{FF2B5EF4-FFF2-40B4-BE49-F238E27FC236}">
                  <a16:creationId xmlns:a16="http://schemas.microsoft.com/office/drawing/2014/main" id="{D2769E19-3AB5-434E-8E63-D1DA66402E41}"/>
                </a:ext>
              </a:extLst>
            </p:cNvPr>
            <p:cNvSpPr/>
            <p:nvPr/>
          </p:nvSpPr>
          <p:spPr>
            <a:xfrm>
              <a:off x="3187700" y="2381250"/>
              <a:ext cx="373275" cy="392411"/>
            </a:xfrm>
            <a:custGeom>
              <a:avLst/>
              <a:gdLst/>
              <a:ahLst/>
              <a:cxnLst/>
              <a:rect l="0" t="0" r="0" b="0"/>
              <a:pathLst>
                <a:path w="373275" h="392411">
                  <a:moveTo>
                    <a:pt x="139700" y="0"/>
                  </a:moveTo>
                  <a:lnTo>
                    <a:pt x="124589" y="15111"/>
                  </a:lnTo>
                  <a:lnTo>
                    <a:pt x="122401" y="21062"/>
                  </a:lnTo>
                  <a:lnTo>
                    <a:pt x="119287" y="32346"/>
                  </a:lnTo>
                  <a:lnTo>
                    <a:pt x="109182" y="52995"/>
                  </a:lnTo>
                  <a:lnTo>
                    <a:pt x="87400" y="80673"/>
                  </a:lnTo>
                  <a:lnTo>
                    <a:pt x="56386" y="105172"/>
                  </a:lnTo>
                  <a:lnTo>
                    <a:pt x="51749" y="111282"/>
                  </a:lnTo>
                  <a:lnTo>
                    <a:pt x="48164" y="112959"/>
                  </a:lnTo>
                  <a:lnTo>
                    <a:pt x="38458" y="114265"/>
                  </a:lnTo>
                  <a:lnTo>
                    <a:pt x="41577" y="110919"/>
                  </a:lnTo>
                  <a:lnTo>
                    <a:pt x="45055" y="109269"/>
                  </a:lnTo>
                  <a:lnTo>
                    <a:pt x="46970" y="108830"/>
                  </a:lnTo>
                  <a:lnTo>
                    <a:pt x="77331" y="95119"/>
                  </a:lnTo>
                  <a:lnTo>
                    <a:pt x="108565" y="86758"/>
                  </a:lnTo>
                  <a:lnTo>
                    <a:pt x="135022" y="83797"/>
                  </a:lnTo>
                  <a:lnTo>
                    <a:pt x="164106" y="82920"/>
                  </a:lnTo>
                  <a:lnTo>
                    <a:pt x="191695" y="82659"/>
                  </a:lnTo>
                  <a:lnTo>
                    <a:pt x="221114" y="82583"/>
                  </a:lnTo>
                  <a:lnTo>
                    <a:pt x="252174" y="89302"/>
                  </a:lnTo>
                  <a:lnTo>
                    <a:pt x="276977" y="100229"/>
                  </a:lnTo>
                  <a:lnTo>
                    <a:pt x="308685" y="117270"/>
                  </a:lnTo>
                  <a:lnTo>
                    <a:pt x="328764" y="134935"/>
                  </a:lnTo>
                  <a:lnTo>
                    <a:pt x="348548" y="163950"/>
                  </a:lnTo>
                  <a:lnTo>
                    <a:pt x="359861" y="185691"/>
                  </a:lnTo>
                  <a:lnTo>
                    <a:pt x="370004" y="214950"/>
                  </a:lnTo>
                  <a:lnTo>
                    <a:pt x="373274" y="238040"/>
                  </a:lnTo>
                  <a:lnTo>
                    <a:pt x="369309" y="266056"/>
                  </a:lnTo>
                  <a:lnTo>
                    <a:pt x="359849" y="291973"/>
                  </a:lnTo>
                  <a:lnTo>
                    <a:pt x="341231" y="317475"/>
                  </a:lnTo>
                  <a:lnTo>
                    <a:pt x="312101" y="342189"/>
                  </a:lnTo>
                  <a:lnTo>
                    <a:pt x="286110" y="356879"/>
                  </a:lnTo>
                  <a:lnTo>
                    <a:pt x="264038" y="365811"/>
                  </a:lnTo>
                  <a:lnTo>
                    <a:pt x="240117" y="372603"/>
                  </a:lnTo>
                  <a:lnTo>
                    <a:pt x="215374" y="377973"/>
                  </a:lnTo>
                  <a:lnTo>
                    <a:pt x="190266" y="382712"/>
                  </a:lnTo>
                  <a:lnTo>
                    <a:pt x="164996" y="387170"/>
                  </a:lnTo>
                  <a:lnTo>
                    <a:pt x="140360" y="390798"/>
                  </a:lnTo>
                  <a:lnTo>
                    <a:pt x="117651" y="392410"/>
                  </a:lnTo>
                  <a:lnTo>
                    <a:pt x="93917" y="391245"/>
                  </a:lnTo>
                  <a:lnTo>
                    <a:pt x="70669" y="389081"/>
                  </a:lnTo>
                  <a:lnTo>
                    <a:pt x="42419" y="387158"/>
                  </a:lnTo>
                  <a:lnTo>
                    <a:pt x="15435" y="382425"/>
                  </a:lnTo>
                  <a:lnTo>
                    <a:pt x="0" y="381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0" name="SMARTInkShape-Group442">
            <a:extLst>
              <a:ext uri="{FF2B5EF4-FFF2-40B4-BE49-F238E27FC236}">
                <a16:creationId xmlns:a16="http://schemas.microsoft.com/office/drawing/2014/main" id="{A987E861-36C9-4767-8D04-C064555BA3F8}"/>
              </a:ext>
            </a:extLst>
          </p:cNvPr>
          <p:cNvGrpSpPr/>
          <p:nvPr/>
        </p:nvGrpSpPr>
        <p:grpSpPr>
          <a:xfrm>
            <a:off x="5473700" y="2101850"/>
            <a:ext cx="857251" cy="666751"/>
            <a:chOff x="5473700" y="2101850"/>
            <a:chExt cx="857251" cy="666751"/>
          </a:xfrm>
        </p:grpSpPr>
        <p:sp>
          <p:nvSpPr>
            <p:cNvPr id="507" name="SMARTInkShape-2185">
              <a:extLst>
                <a:ext uri="{FF2B5EF4-FFF2-40B4-BE49-F238E27FC236}">
                  <a16:creationId xmlns:a16="http://schemas.microsoft.com/office/drawing/2014/main" id="{4F6A2E63-6825-44BC-AFDF-773066144E74}"/>
                </a:ext>
              </a:extLst>
            </p:cNvPr>
            <p:cNvSpPr/>
            <p:nvPr/>
          </p:nvSpPr>
          <p:spPr>
            <a:xfrm>
              <a:off x="5473700" y="2101850"/>
              <a:ext cx="857251" cy="38101"/>
            </a:xfrm>
            <a:custGeom>
              <a:avLst/>
              <a:gdLst/>
              <a:ahLst/>
              <a:cxnLst/>
              <a:rect l="0" t="0" r="0" b="0"/>
              <a:pathLst>
                <a:path w="857251" h="38101">
                  <a:moveTo>
                    <a:pt x="0" y="38100"/>
                  </a:moveTo>
                  <a:lnTo>
                    <a:pt x="0" y="34729"/>
                  </a:lnTo>
                  <a:lnTo>
                    <a:pt x="705" y="33736"/>
                  </a:lnTo>
                  <a:lnTo>
                    <a:pt x="1882" y="33074"/>
                  </a:lnTo>
                  <a:lnTo>
                    <a:pt x="23949" y="26306"/>
                  </a:lnTo>
                  <a:lnTo>
                    <a:pt x="51192" y="25579"/>
                  </a:lnTo>
                  <a:lnTo>
                    <a:pt x="79687" y="24747"/>
                  </a:lnTo>
                  <a:lnTo>
                    <a:pt x="110473" y="21052"/>
                  </a:lnTo>
                  <a:lnTo>
                    <a:pt x="131414" y="19939"/>
                  </a:lnTo>
                  <a:lnTo>
                    <a:pt x="156243" y="19445"/>
                  </a:lnTo>
                  <a:lnTo>
                    <a:pt x="183741" y="18520"/>
                  </a:lnTo>
                  <a:lnTo>
                    <a:pt x="212426" y="15757"/>
                  </a:lnTo>
                  <a:lnTo>
                    <a:pt x="241637" y="14059"/>
                  </a:lnTo>
                  <a:lnTo>
                    <a:pt x="271788" y="13304"/>
                  </a:lnTo>
                  <a:lnTo>
                    <a:pt x="287731" y="13102"/>
                  </a:lnTo>
                  <a:lnTo>
                    <a:pt x="304004" y="12968"/>
                  </a:lnTo>
                  <a:lnTo>
                    <a:pt x="335256" y="10938"/>
                  </a:lnTo>
                  <a:lnTo>
                    <a:pt x="350503" y="9408"/>
                  </a:lnTo>
                  <a:lnTo>
                    <a:pt x="367018" y="8389"/>
                  </a:lnTo>
                  <a:lnTo>
                    <a:pt x="384378" y="7709"/>
                  </a:lnTo>
                  <a:lnTo>
                    <a:pt x="402303" y="7256"/>
                  </a:lnTo>
                  <a:lnTo>
                    <a:pt x="420601" y="6249"/>
                  </a:lnTo>
                  <a:lnTo>
                    <a:pt x="439150" y="4871"/>
                  </a:lnTo>
                  <a:lnTo>
                    <a:pt x="457868" y="3248"/>
                  </a:lnTo>
                  <a:lnTo>
                    <a:pt x="475988" y="2165"/>
                  </a:lnTo>
                  <a:lnTo>
                    <a:pt x="493716" y="1443"/>
                  </a:lnTo>
                  <a:lnTo>
                    <a:pt x="511177" y="962"/>
                  </a:lnTo>
                  <a:lnTo>
                    <a:pt x="529169" y="642"/>
                  </a:lnTo>
                  <a:lnTo>
                    <a:pt x="547512" y="428"/>
                  </a:lnTo>
                  <a:lnTo>
                    <a:pt x="566091" y="285"/>
                  </a:lnTo>
                  <a:lnTo>
                    <a:pt x="584827" y="190"/>
                  </a:lnTo>
                  <a:lnTo>
                    <a:pt x="603669" y="127"/>
                  </a:lnTo>
                  <a:lnTo>
                    <a:pt x="622579" y="84"/>
                  </a:lnTo>
                  <a:lnTo>
                    <a:pt x="640124" y="56"/>
                  </a:lnTo>
                  <a:lnTo>
                    <a:pt x="656761" y="38"/>
                  </a:lnTo>
                  <a:lnTo>
                    <a:pt x="688417" y="17"/>
                  </a:lnTo>
                  <a:lnTo>
                    <a:pt x="718947" y="7"/>
                  </a:lnTo>
                  <a:lnTo>
                    <a:pt x="748981" y="3"/>
                  </a:lnTo>
                  <a:lnTo>
                    <a:pt x="777380" y="2"/>
                  </a:lnTo>
                  <a:lnTo>
                    <a:pt x="801761" y="1"/>
                  </a:lnTo>
                  <a:lnTo>
                    <a:pt x="828580" y="0"/>
                  </a:lnTo>
                  <a:lnTo>
                    <a:pt x="85725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SMARTInkShape-2186">
              <a:extLst>
                <a:ext uri="{FF2B5EF4-FFF2-40B4-BE49-F238E27FC236}">
                  <a16:creationId xmlns:a16="http://schemas.microsoft.com/office/drawing/2014/main" id="{5512BD51-C0A6-4CE4-BEFF-E0D5FBDFA4FB}"/>
                </a:ext>
              </a:extLst>
            </p:cNvPr>
            <p:cNvSpPr/>
            <p:nvPr/>
          </p:nvSpPr>
          <p:spPr>
            <a:xfrm>
              <a:off x="5911850" y="2273300"/>
              <a:ext cx="146051" cy="38101"/>
            </a:xfrm>
            <a:custGeom>
              <a:avLst/>
              <a:gdLst/>
              <a:ahLst/>
              <a:cxnLst/>
              <a:rect l="0" t="0" r="0" b="0"/>
              <a:pathLst>
                <a:path w="146051" h="38101">
                  <a:moveTo>
                    <a:pt x="0" y="38100"/>
                  </a:moveTo>
                  <a:lnTo>
                    <a:pt x="8838" y="29262"/>
                  </a:lnTo>
                  <a:lnTo>
                    <a:pt x="16627" y="27116"/>
                  </a:lnTo>
                  <a:lnTo>
                    <a:pt x="45673" y="20556"/>
                  </a:lnTo>
                  <a:lnTo>
                    <a:pt x="74977" y="14461"/>
                  </a:lnTo>
                  <a:lnTo>
                    <a:pt x="104730" y="9677"/>
                  </a:lnTo>
                  <a:lnTo>
                    <a:pt x="132368" y="4907"/>
                  </a:lnTo>
                  <a:lnTo>
                    <a:pt x="146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9" name="SMARTInkShape-2187">
              <a:extLst>
                <a:ext uri="{FF2B5EF4-FFF2-40B4-BE49-F238E27FC236}">
                  <a16:creationId xmlns:a16="http://schemas.microsoft.com/office/drawing/2014/main" id="{3E67FEC5-3945-4FDD-AE71-69475C90560A}"/>
                </a:ext>
              </a:extLst>
            </p:cNvPr>
            <p:cNvSpPr/>
            <p:nvPr/>
          </p:nvSpPr>
          <p:spPr>
            <a:xfrm>
              <a:off x="5765800" y="2311400"/>
              <a:ext cx="456167" cy="457201"/>
            </a:xfrm>
            <a:custGeom>
              <a:avLst/>
              <a:gdLst/>
              <a:ahLst/>
              <a:cxnLst/>
              <a:rect l="0" t="0" r="0" b="0"/>
              <a:pathLst>
                <a:path w="456167" h="457201">
                  <a:moveTo>
                    <a:pt x="146050" y="0"/>
                  </a:moveTo>
                  <a:lnTo>
                    <a:pt x="142679" y="3371"/>
                  </a:lnTo>
                  <a:lnTo>
                    <a:pt x="141024" y="6908"/>
                  </a:lnTo>
                  <a:lnTo>
                    <a:pt x="140582" y="8838"/>
                  </a:lnTo>
                  <a:lnTo>
                    <a:pt x="117238" y="40179"/>
                  </a:lnTo>
                  <a:lnTo>
                    <a:pt x="114465" y="48045"/>
                  </a:lnTo>
                  <a:lnTo>
                    <a:pt x="105577" y="59183"/>
                  </a:lnTo>
                  <a:lnTo>
                    <a:pt x="101485" y="61581"/>
                  </a:lnTo>
                  <a:lnTo>
                    <a:pt x="99407" y="62221"/>
                  </a:lnTo>
                  <a:lnTo>
                    <a:pt x="98021" y="63353"/>
                  </a:lnTo>
                  <a:lnTo>
                    <a:pt x="95282" y="69763"/>
                  </a:lnTo>
                  <a:lnTo>
                    <a:pt x="95258" y="69824"/>
                  </a:lnTo>
                  <a:lnTo>
                    <a:pt x="95253" y="66472"/>
                  </a:lnTo>
                  <a:lnTo>
                    <a:pt x="95958" y="65481"/>
                  </a:lnTo>
                  <a:lnTo>
                    <a:pt x="97133" y="64821"/>
                  </a:lnTo>
                  <a:lnTo>
                    <a:pt x="127452" y="53426"/>
                  </a:lnTo>
                  <a:lnTo>
                    <a:pt x="153434" y="51146"/>
                  </a:lnTo>
                  <a:lnTo>
                    <a:pt x="178710" y="46504"/>
                  </a:lnTo>
                  <a:lnTo>
                    <a:pt x="202684" y="45059"/>
                  </a:lnTo>
                  <a:lnTo>
                    <a:pt x="231817" y="45336"/>
                  </a:lnTo>
                  <a:lnTo>
                    <a:pt x="262088" y="48867"/>
                  </a:lnTo>
                  <a:lnTo>
                    <a:pt x="289950" y="50933"/>
                  </a:lnTo>
                  <a:lnTo>
                    <a:pt x="319529" y="56405"/>
                  </a:lnTo>
                  <a:lnTo>
                    <a:pt x="346480" y="66650"/>
                  </a:lnTo>
                  <a:lnTo>
                    <a:pt x="372340" y="79328"/>
                  </a:lnTo>
                  <a:lnTo>
                    <a:pt x="397171" y="96177"/>
                  </a:lnTo>
                  <a:lnTo>
                    <a:pt x="428050" y="127122"/>
                  </a:lnTo>
                  <a:lnTo>
                    <a:pt x="445588" y="157494"/>
                  </a:lnTo>
                  <a:lnTo>
                    <a:pt x="453446" y="182288"/>
                  </a:lnTo>
                  <a:lnTo>
                    <a:pt x="456088" y="207509"/>
                  </a:lnTo>
                  <a:lnTo>
                    <a:pt x="456166" y="232856"/>
                  </a:lnTo>
                  <a:lnTo>
                    <a:pt x="450622" y="258240"/>
                  </a:lnTo>
                  <a:lnTo>
                    <a:pt x="436908" y="282930"/>
                  </a:lnTo>
                  <a:lnTo>
                    <a:pt x="421475" y="304670"/>
                  </a:lnTo>
                  <a:lnTo>
                    <a:pt x="395500" y="327967"/>
                  </a:lnTo>
                  <a:lnTo>
                    <a:pt x="365463" y="348588"/>
                  </a:lnTo>
                  <a:lnTo>
                    <a:pt x="344697" y="361656"/>
                  </a:lnTo>
                  <a:lnTo>
                    <a:pt x="319945" y="374519"/>
                  </a:lnTo>
                  <a:lnTo>
                    <a:pt x="292481" y="386586"/>
                  </a:lnTo>
                  <a:lnTo>
                    <a:pt x="263812" y="396653"/>
                  </a:lnTo>
                  <a:lnTo>
                    <a:pt x="234606" y="405831"/>
                  </a:lnTo>
                  <a:lnTo>
                    <a:pt x="204459" y="414613"/>
                  </a:lnTo>
                  <a:lnTo>
                    <a:pt x="188517" y="418931"/>
                  </a:lnTo>
                  <a:lnTo>
                    <a:pt x="157164" y="427492"/>
                  </a:lnTo>
                  <a:lnTo>
                    <a:pt x="129117" y="436000"/>
                  </a:lnTo>
                  <a:lnTo>
                    <a:pt x="100660" y="442604"/>
                  </a:lnTo>
                  <a:lnTo>
                    <a:pt x="72960" y="447185"/>
                  </a:lnTo>
                  <a:lnTo>
                    <a:pt x="48889" y="449221"/>
                  </a:lnTo>
                  <a:lnTo>
                    <a:pt x="0" y="457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2" name="SMARTInkShape-Group443">
            <a:extLst>
              <a:ext uri="{FF2B5EF4-FFF2-40B4-BE49-F238E27FC236}">
                <a16:creationId xmlns:a16="http://schemas.microsoft.com/office/drawing/2014/main" id="{8AB6F790-7FF9-445D-A8C4-18D2D27B7620}"/>
              </a:ext>
            </a:extLst>
          </p:cNvPr>
          <p:cNvGrpSpPr/>
          <p:nvPr/>
        </p:nvGrpSpPr>
        <p:grpSpPr>
          <a:xfrm>
            <a:off x="2476500" y="1695450"/>
            <a:ext cx="2197101" cy="1803401"/>
            <a:chOff x="2476500" y="1695450"/>
            <a:chExt cx="2197101" cy="1803401"/>
          </a:xfrm>
        </p:grpSpPr>
        <p:sp>
          <p:nvSpPr>
            <p:cNvPr id="511" name="SMARTInkShape-2188">
              <a:extLst>
                <a:ext uri="{FF2B5EF4-FFF2-40B4-BE49-F238E27FC236}">
                  <a16:creationId xmlns:a16="http://schemas.microsoft.com/office/drawing/2014/main" id="{4A453F0B-57DF-440C-980A-0A4E1621506C}"/>
                </a:ext>
              </a:extLst>
            </p:cNvPr>
            <p:cNvSpPr/>
            <p:nvPr/>
          </p:nvSpPr>
          <p:spPr>
            <a:xfrm>
              <a:off x="2476500" y="1695450"/>
              <a:ext cx="355601" cy="349251"/>
            </a:xfrm>
            <a:custGeom>
              <a:avLst/>
              <a:gdLst/>
              <a:ahLst/>
              <a:cxnLst/>
              <a:rect l="0" t="0" r="0" b="0"/>
              <a:pathLst>
                <a:path w="355601" h="349251">
                  <a:moveTo>
                    <a:pt x="0" y="0"/>
                  </a:moveTo>
                  <a:lnTo>
                    <a:pt x="6742" y="0"/>
                  </a:lnTo>
                  <a:lnTo>
                    <a:pt x="9434" y="1411"/>
                  </a:lnTo>
                  <a:lnTo>
                    <a:pt x="39147" y="25730"/>
                  </a:lnTo>
                  <a:lnTo>
                    <a:pt x="67077" y="49141"/>
                  </a:lnTo>
                  <a:lnTo>
                    <a:pt x="94821" y="72729"/>
                  </a:lnTo>
                  <a:lnTo>
                    <a:pt x="125383" y="100964"/>
                  </a:lnTo>
                  <a:lnTo>
                    <a:pt x="148154" y="123189"/>
                  </a:lnTo>
                  <a:lnTo>
                    <a:pt x="172385" y="147178"/>
                  </a:lnTo>
                  <a:lnTo>
                    <a:pt x="197265" y="171952"/>
                  </a:lnTo>
                  <a:lnTo>
                    <a:pt x="222434" y="198955"/>
                  </a:lnTo>
                  <a:lnTo>
                    <a:pt x="247732" y="227418"/>
                  </a:lnTo>
                  <a:lnTo>
                    <a:pt x="273087" y="256532"/>
                  </a:lnTo>
                  <a:lnTo>
                    <a:pt x="296585" y="284053"/>
                  </a:lnTo>
                  <a:lnTo>
                    <a:pt x="318082" y="308985"/>
                  </a:lnTo>
                  <a:lnTo>
                    <a:pt x="355600" y="349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2" name="SMARTInkShape-2189">
              <a:extLst>
                <a:ext uri="{FF2B5EF4-FFF2-40B4-BE49-F238E27FC236}">
                  <a16:creationId xmlns:a16="http://schemas.microsoft.com/office/drawing/2014/main" id="{87D03569-F172-440E-8DCF-8673FF7C7D80}"/>
                </a:ext>
              </a:extLst>
            </p:cNvPr>
            <p:cNvSpPr/>
            <p:nvPr/>
          </p:nvSpPr>
          <p:spPr>
            <a:xfrm>
              <a:off x="3054350" y="2298700"/>
              <a:ext cx="368301" cy="501651"/>
            </a:xfrm>
            <a:custGeom>
              <a:avLst/>
              <a:gdLst/>
              <a:ahLst/>
              <a:cxnLst/>
              <a:rect l="0" t="0" r="0" b="0"/>
              <a:pathLst>
                <a:path w="368301" h="501651">
                  <a:moveTo>
                    <a:pt x="0" y="0"/>
                  </a:moveTo>
                  <a:lnTo>
                    <a:pt x="24419" y="29886"/>
                  </a:lnTo>
                  <a:lnTo>
                    <a:pt x="41427" y="53029"/>
                  </a:lnTo>
                  <a:lnTo>
                    <a:pt x="62156" y="82835"/>
                  </a:lnTo>
                  <a:lnTo>
                    <a:pt x="74599" y="99674"/>
                  </a:lnTo>
                  <a:lnTo>
                    <a:pt x="87833" y="117249"/>
                  </a:lnTo>
                  <a:lnTo>
                    <a:pt x="100888" y="134610"/>
                  </a:lnTo>
                  <a:lnTo>
                    <a:pt x="113826" y="151829"/>
                  </a:lnTo>
                  <a:lnTo>
                    <a:pt x="126684" y="168952"/>
                  </a:lnTo>
                  <a:lnTo>
                    <a:pt x="139489" y="186013"/>
                  </a:lnTo>
                  <a:lnTo>
                    <a:pt x="152259" y="203031"/>
                  </a:lnTo>
                  <a:lnTo>
                    <a:pt x="165006" y="220021"/>
                  </a:lnTo>
                  <a:lnTo>
                    <a:pt x="177032" y="236992"/>
                  </a:lnTo>
                  <a:lnTo>
                    <a:pt x="188577" y="253950"/>
                  </a:lnTo>
                  <a:lnTo>
                    <a:pt x="199801" y="270900"/>
                  </a:lnTo>
                  <a:lnTo>
                    <a:pt x="210812" y="287139"/>
                  </a:lnTo>
                  <a:lnTo>
                    <a:pt x="232453" y="318352"/>
                  </a:lnTo>
                  <a:lnTo>
                    <a:pt x="251949" y="344925"/>
                  </a:lnTo>
                  <a:lnTo>
                    <a:pt x="269317" y="368495"/>
                  </a:lnTo>
                  <a:lnTo>
                    <a:pt x="284091" y="390729"/>
                  </a:lnTo>
                  <a:lnTo>
                    <a:pt x="304309" y="419709"/>
                  </a:lnTo>
                  <a:lnTo>
                    <a:pt x="325739" y="449716"/>
                  </a:lnTo>
                  <a:lnTo>
                    <a:pt x="349107" y="479079"/>
                  </a:lnTo>
                  <a:lnTo>
                    <a:pt x="364797" y="494558"/>
                  </a:lnTo>
                  <a:lnTo>
                    <a:pt x="368300" y="501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3" name="SMARTInkShape-2190">
              <a:extLst>
                <a:ext uri="{FF2B5EF4-FFF2-40B4-BE49-F238E27FC236}">
                  <a16:creationId xmlns:a16="http://schemas.microsoft.com/office/drawing/2014/main" id="{0737F7C2-F1F3-4C7B-A15F-7A9D30A3CF9E}"/>
                </a:ext>
              </a:extLst>
            </p:cNvPr>
            <p:cNvSpPr/>
            <p:nvPr/>
          </p:nvSpPr>
          <p:spPr>
            <a:xfrm>
              <a:off x="2731240" y="2978150"/>
              <a:ext cx="208811" cy="488951"/>
            </a:xfrm>
            <a:custGeom>
              <a:avLst/>
              <a:gdLst/>
              <a:ahLst/>
              <a:cxnLst/>
              <a:rect l="0" t="0" r="0" b="0"/>
              <a:pathLst>
                <a:path w="208811" h="488951">
                  <a:moveTo>
                    <a:pt x="208810" y="0"/>
                  </a:moveTo>
                  <a:lnTo>
                    <a:pt x="198671" y="706"/>
                  </a:lnTo>
                  <a:lnTo>
                    <a:pt x="169727" y="12242"/>
                  </a:lnTo>
                  <a:lnTo>
                    <a:pt x="145116" y="34796"/>
                  </a:lnTo>
                  <a:lnTo>
                    <a:pt x="122439" y="58052"/>
                  </a:lnTo>
                  <a:lnTo>
                    <a:pt x="97141" y="84699"/>
                  </a:lnTo>
                  <a:lnTo>
                    <a:pt x="82274" y="105377"/>
                  </a:lnTo>
                  <a:lnTo>
                    <a:pt x="66258" y="128679"/>
                  </a:lnTo>
                  <a:lnTo>
                    <a:pt x="51615" y="153146"/>
                  </a:lnTo>
                  <a:lnTo>
                    <a:pt x="38756" y="178132"/>
                  </a:lnTo>
                  <a:lnTo>
                    <a:pt x="28338" y="203347"/>
                  </a:lnTo>
                  <a:lnTo>
                    <a:pt x="19004" y="230547"/>
                  </a:lnTo>
                  <a:lnTo>
                    <a:pt x="10858" y="258393"/>
                  </a:lnTo>
                  <a:lnTo>
                    <a:pt x="4885" y="284880"/>
                  </a:lnTo>
                  <a:lnTo>
                    <a:pt x="1760" y="308882"/>
                  </a:lnTo>
                  <a:lnTo>
                    <a:pt x="0" y="340347"/>
                  </a:lnTo>
                  <a:lnTo>
                    <a:pt x="1361" y="369425"/>
                  </a:lnTo>
                  <a:lnTo>
                    <a:pt x="8114" y="398502"/>
                  </a:lnTo>
                  <a:lnTo>
                    <a:pt x="15895" y="415590"/>
                  </a:lnTo>
                  <a:lnTo>
                    <a:pt x="38137" y="443807"/>
                  </a:lnTo>
                  <a:lnTo>
                    <a:pt x="58522" y="461463"/>
                  </a:lnTo>
                  <a:lnTo>
                    <a:pt x="84317" y="473750"/>
                  </a:lnTo>
                  <a:lnTo>
                    <a:pt x="110540" y="481859"/>
                  </a:lnTo>
                  <a:lnTo>
                    <a:pt x="138363" y="487549"/>
                  </a:lnTo>
                  <a:lnTo>
                    <a:pt x="151660" y="488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4" name="SMARTInkShape-2191">
              <a:extLst>
                <a:ext uri="{FF2B5EF4-FFF2-40B4-BE49-F238E27FC236}">
                  <a16:creationId xmlns:a16="http://schemas.microsoft.com/office/drawing/2014/main" id="{55648026-5125-454A-A259-F14F128208E3}"/>
                </a:ext>
              </a:extLst>
            </p:cNvPr>
            <p:cNvSpPr/>
            <p:nvPr/>
          </p:nvSpPr>
          <p:spPr>
            <a:xfrm>
              <a:off x="3092450" y="3098800"/>
              <a:ext cx="165101" cy="361951"/>
            </a:xfrm>
            <a:custGeom>
              <a:avLst/>
              <a:gdLst/>
              <a:ahLst/>
              <a:cxnLst/>
              <a:rect l="0" t="0" r="0" b="0"/>
              <a:pathLst>
                <a:path w="165101" h="361951">
                  <a:moveTo>
                    <a:pt x="165100" y="0"/>
                  </a:moveTo>
                  <a:lnTo>
                    <a:pt x="165100" y="3371"/>
                  </a:lnTo>
                  <a:lnTo>
                    <a:pt x="163219" y="6907"/>
                  </a:lnTo>
                  <a:lnTo>
                    <a:pt x="149905" y="23488"/>
                  </a:lnTo>
                  <a:lnTo>
                    <a:pt x="138162" y="52094"/>
                  </a:lnTo>
                  <a:lnTo>
                    <a:pt x="126544" y="78465"/>
                  </a:lnTo>
                  <a:lnTo>
                    <a:pt x="118331" y="99079"/>
                  </a:lnTo>
                  <a:lnTo>
                    <a:pt x="109977" y="122352"/>
                  </a:lnTo>
                  <a:lnTo>
                    <a:pt x="101560" y="146807"/>
                  </a:lnTo>
                  <a:lnTo>
                    <a:pt x="92410" y="171786"/>
                  </a:lnTo>
                  <a:lnTo>
                    <a:pt x="81287" y="197000"/>
                  </a:lnTo>
                  <a:lnTo>
                    <a:pt x="69289" y="222317"/>
                  </a:lnTo>
                  <a:lnTo>
                    <a:pt x="57606" y="246974"/>
                  </a:lnTo>
                  <a:lnTo>
                    <a:pt x="47710" y="269692"/>
                  </a:lnTo>
                  <a:lnTo>
                    <a:pt x="38608" y="291548"/>
                  </a:lnTo>
                  <a:lnTo>
                    <a:pt x="25550" y="319923"/>
                  </a:lnTo>
                  <a:lnTo>
                    <a:pt x="9323" y="349308"/>
                  </a:lnTo>
                  <a:lnTo>
                    <a:pt x="0" y="361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5" name="SMARTInkShape-2192">
              <a:extLst>
                <a:ext uri="{FF2B5EF4-FFF2-40B4-BE49-F238E27FC236}">
                  <a16:creationId xmlns:a16="http://schemas.microsoft.com/office/drawing/2014/main" id="{3A6E023E-A625-43E2-8CE9-DA4C6F03E4CA}"/>
                </a:ext>
              </a:extLst>
            </p:cNvPr>
            <p:cNvSpPr/>
            <p:nvPr/>
          </p:nvSpPr>
          <p:spPr>
            <a:xfrm>
              <a:off x="3098800" y="3117850"/>
              <a:ext cx="127001" cy="292101"/>
            </a:xfrm>
            <a:custGeom>
              <a:avLst/>
              <a:gdLst/>
              <a:ahLst/>
              <a:cxnLst/>
              <a:rect l="0" t="0" r="0" b="0"/>
              <a:pathLst>
                <a:path w="127001" h="292101">
                  <a:moveTo>
                    <a:pt x="0" y="0"/>
                  </a:moveTo>
                  <a:lnTo>
                    <a:pt x="0" y="3371"/>
                  </a:lnTo>
                  <a:lnTo>
                    <a:pt x="1881" y="6907"/>
                  </a:lnTo>
                  <a:lnTo>
                    <a:pt x="3371" y="8838"/>
                  </a:lnTo>
                  <a:lnTo>
                    <a:pt x="9459" y="38876"/>
                  </a:lnTo>
                  <a:lnTo>
                    <a:pt x="21493" y="69428"/>
                  </a:lnTo>
                  <a:lnTo>
                    <a:pt x="29103" y="97791"/>
                  </a:lnTo>
                  <a:lnTo>
                    <a:pt x="35826" y="125087"/>
                  </a:lnTo>
                  <a:lnTo>
                    <a:pt x="43698" y="154499"/>
                  </a:lnTo>
                  <a:lnTo>
                    <a:pt x="57397" y="181401"/>
                  </a:lnTo>
                  <a:lnTo>
                    <a:pt x="67258" y="207246"/>
                  </a:lnTo>
                  <a:lnTo>
                    <a:pt x="78803" y="232072"/>
                  </a:lnTo>
                  <a:lnTo>
                    <a:pt x="99548" y="262950"/>
                  </a:lnTo>
                  <a:lnTo>
                    <a:pt x="115632" y="283653"/>
                  </a:lnTo>
                  <a:lnTo>
                    <a:pt x="127000" y="292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6" name="SMARTInkShape-2193">
              <a:extLst>
                <a:ext uri="{FF2B5EF4-FFF2-40B4-BE49-F238E27FC236}">
                  <a16:creationId xmlns:a16="http://schemas.microsoft.com/office/drawing/2014/main" id="{EE12C37B-77C2-4A28-85A8-BE2EE0D0E92F}"/>
                </a:ext>
              </a:extLst>
            </p:cNvPr>
            <p:cNvSpPr/>
            <p:nvPr/>
          </p:nvSpPr>
          <p:spPr>
            <a:xfrm>
              <a:off x="3397250" y="3219450"/>
              <a:ext cx="139701" cy="12701"/>
            </a:xfrm>
            <a:custGeom>
              <a:avLst/>
              <a:gdLst/>
              <a:ahLst/>
              <a:cxnLst/>
              <a:rect l="0" t="0" r="0" b="0"/>
              <a:pathLst>
                <a:path w="139701" h="12701">
                  <a:moveTo>
                    <a:pt x="0" y="0"/>
                  </a:moveTo>
                  <a:lnTo>
                    <a:pt x="15901" y="705"/>
                  </a:lnTo>
                  <a:lnTo>
                    <a:pt x="39497" y="5467"/>
                  </a:lnTo>
                  <a:lnTo>
                    <a:pt x="70034" y="6234"/>
                  </a:lnTo>
                  <a:lnTo>
                    <a:pt x="98658" y="6327"/>
                  </a:lnTo>
                  <a:lnTo>
                    <a:pt x="121350" y="7051"/>
                  </a:lnTo>
                  <a:lnTo>
                    <a:pt x="13970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7" name="SMARTInkShape-2194">
              <a:extLst>
                <a:ext uri="{FF2B5EF4-FFF2-40B4-BE49-F238E27FC236}">
                  <a16:creationId xmlns:a16="http://schemas.microsoft.com/office/drawing/2014/main" id="{CC2E4307-8333-4ECA-97D9-21EBF6F53CED}"/>
                </a:ext>
              </a:extLst>
            </p:cNvPr>
            <p:cNvSpPr/>
            <p:nvPr/>
          </p:nvSpPr>
          <p:spPr>
            <a:xfrm>
              <a:off x="4508500" y="3321050"/>
              <a:ext cx="165101" cy="12701"/>
            </a:xfrm>
            <a:custGeom>
              <a:avLst/>
              <a:gdLst/>
              <a:ahLst/>
              <a:cxnLst/>
              <a:rect l="0" t="0" r="0" b="0"/>
              <a:pathLst>
                <a:path w="165101" h="12701">
                  <a:moveTo>
                    <a:pt x="0" y="12700"/>
                  </a:moveTo>
                  <a:lnTo>
                    <a:pt x="27888" y="12700"/>
                  </a:lnTo>
                  <a:lnTo>
                    <a:pt x="45187" y="10819"/>
                  </a:lnTo>
                  <a:lnTo>
                    <a:pt x="76738" y="7233"/>
                  </a:lnTo>
                  <a:lnTo>
                    <a:pt x="107508" y="2160"/>
                  </a:lnTo>
                  <a:lnTo>
                    <a:pt x="138149" y="427"/>
                  </a:lnTo>
                  <a:lnTo>
                    <a:pt x="1651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8" name="SMARTInkShape-2195">
              <a:extLst>
                <a:ext uri="{FF2B5EF4-FFF2-40B4-BE49-F238E27FC236}">
                  <a16:creationId xmlns:a16="http://schemas.microsoft.com/office/drawing/2014/main" id="{090EC69C-A5DF-4371-8492-033A398644C5}"/>
                </a:ext>
              </a:extLst>
            </p:cNvPr>
            <p:cNvSpPr/>
            <p:nvPr/>
          </p:nvSpPr>
          <p:spPr>
            <a:xfrm>
              <a:off x="4546600" y="3175000"/>
              <a:ext cx="120651" cy="12701"/>
            </a:xfrm>
            <a:custGeom>
              <a:avLst/>
              <a:gdLst/>
              <a:ahLst/>
              <a:cxnLst/>
              <a:rect l="0" t="0" r="0" b="0"/>
              <a:pathLst>
                <a:path w="120651" h="12701">
                  <a:moveTo>
                    <a:pt x="0" y="12700"/>
                  </a:moveTo>
                  <a:lnTo>
                    <a:pt x="0" y="9329"/>
                  </a:lnTo>
                  <a:lnTo>
                    <a:pt x="705" y="8336"/>
                  </a:lnTo>
                  <a:lnTo>
                    <a:pt x="1882" y="7675"/>
                  </a:lnTo>
                  <a:lnTo>
                    <a:pt x="8838" y="6611"/>
                  </a:lnTo>
                  <a:lnTo>
                    <a:pt x="40161" y="4479"/>
                  </a:lnTo>
                  <a:lnTo>
                    <a:pt x="69474" y="393"/>
                  </a:lnTo>
                  <a:lnTo>
                    <a:pt x="100243" y="34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9" name="SMARTInkShape-2196">
              <a:extLst>
                <a:ext uri="{FF2B5EF4-FFF2-40B4-BE49-F238E27FC236}">
                  <a16:creationId xmlns:a16="http://schemas.microsoft.com/office/drawing/2014/main" id="{DE2C0FCB-B945-484F-A615-7BEE97ABAE1C}"/>
                </a:ext>
              </a:extLst>
            </p:cNvPr>
            <p:cNvSpPr/>
            <p:nvPr/>
          </p:nvSpPr>
          <p:spPr>
            <a:xfrm>
              <a:off x="3975100" y="3041650"/>
              <a:ext cx="132742" cy="457201"/>
            </a:xfrm>
            <a:custGeom>
              <a:avLst/>
              <a:gdLst/>
              <a:ahLst/>
              <a:cxnLst/>
              <a:rect l="0" t="0" r="0" b="0"/>
              <a:pathLst>
                <a:path w="132742" h="457201">
                  <a:moveTo>
                    <a:pt x="44450" y="0"/>
                  </a:moveTo>
                  <a:lnTo>
                    <a:pt x="47821" y="0"/>
                  </a:lnTo>
                  <a:lnTo>
                    <a:pt x="51357" y="1881"/>
                  </a:lnTo>
                  <a:lnTo>
                    <a:pt x="55281" y="5775"/>
                  </a:lnTo>
                  <a:lnTo>
                    <a:pt x="73530" y="33613"/>
                  </a:lnTo>
                  <a:lnTo>
                    <a:pt x="94095" y="64286"/>
                  </a:lnTo>
                  <a:lnTo>
                    <a:pt x="107608" y="91014"/>
                  </a:lnTo>
                  <a:lnTo>
                    <a:pt x="118667" y="121276"/>
                  </a:lnTo>
                  <a:lnTo>
                    <a:pt x="126412" y="152585"/>
                  </a:lnTo>
                  <a:lnTo>
                    <a:pt x="131295" y="184205"/>
                  </a:lnTo>
                  <a:lnTo>
                    <a:pt x="132741" y="215916"/>
                  </a:lnTo>
                  <a:lnTo>
                    <a:pt x="131668" y="237780"/>
                  </a:lnTo>
                  <a:lnTo>
                    <a:pt x="126487" y="261608"/>
                  </a:lnTo>
                  <a:lnTo>
                    <a:pt x="121363" y="284428"/>
                  </a:lnTo>
                  <a:lnTo>
                    <a:pt x="112630" y="315226"/>
                  </a:lnTo>
                  <a:lnTo>
                    <a:pt x="99223" y="342226"/>
                  </a:lnTo>
                  <a:lnTo>
                    <a:pt x="83727" y="368100"/>
                  </a:lnTo>
                  <a:lnTo>
                    <a:pt x="66435" y="393641"/>
                  </a:lnTo>
                  <a:lnTo>
                    <a:pt x="38680" y="420813"/>
                  </a:lnTo>
                  <a:lnTo>
                    <a:pt x="8889" y="448512"/>
                  </a:lnTo>
                  <a:lnTo>
                    <a:pt x="0" y="457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0" name="SMARTInkShape-2197">
              <a:extLst>
                <a:ext uri="{FF2B5EF4-FFF2-40B4-BE49-F238E27FC236}">
                  <a16:creationId xmlns:a16="http://schemas.microsoft.com/office/drawing/2014/main" id="{9FF87C34-A9FA-4FF6-8BD9-88F7F8448883}"/>
                </a:ext>
              </a:extLst>
            </p:cNvPr>
            <p:cNvSpPr/>
            <p:nvPr/>
          </p:nvSpPr>
          <p:spPr>
            <a:xfrm>
              <a:off x="3803650" y="3124200"/>
              <a:ext cx="44451" cy="323851"/>
            </a:xfrm>
            <a:custGeom>
              <a:avLst/>
              <a:gdLst/>
              <a:ahLst/>
              <a:cxnLst/>
              <a:rect l="0" t="0" r="0" b="0"/>
              <a:pathLst>
                <a:path w="44451" h="323851">
                  <a:moveTo>
                    <a:pt x="44450" y="0"/>
                  </a:moveTo>
                  <a:lnTo>
                    <a:pt x="41079" y="3371"/>
                  </a:lnTo>
                  <a:lnTo>
                    <a:pt x="39424" y="6907"/>
                  </a:lnTo>
                  <a:lnTo>
                    <a:pt x="34806" y="33408"/>
                  </a:lnTo>
                  <a:lnTo>
                    <a:pt x="31648" y="58889"/>
                  </a:lnTo>
                  <a:lnTo>
                    <a:pt x="27565" y="85730"/>
                  </a:lnTo>
                  <a:lnTo>
                    <a:pt x="25336" y="113282"/>
                  </a:lnTo>
                  <a:lnTo>
                    <a:pt x="22314" y="135720"/>
                  </a:lnTo>
                  <a:lnTo>
                    <a:pt x="18619" y="157922"/>
                  </a:lnTo>
                  <a:lnTo>
                    <a:pt x="12572" y="188373"/>
                  </a:lnTo>
                  <a:lnTo>
                    <a:pt x="6312" y="217151"/>
                  </a:lnTo>
                  <a:lnTo>
                    <a:pt x="1870" y="244258"/>
                  </a:lnTo>
                  <a:lnTo>
                    <a:pt x="369" y="275751"/>
                  </a:lnTo>
                  <a:lnTo>
                    <a:pt x="48" y="306906"/>
                  </a:lnTo>
                  <a:lnTo>
                    <a:pt x="0" y="323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1" name="SMARTInkShape-2198">
              <a:extLst>
                <a:ext uri="{FF2B5EF4-FFF2-40B4-BE49-F238E27FC236}">
                  <a16:creationId xmlns:a16="http://schemas.microsoft.com/office/drawing/2014/main" id="{0756A0DA-AF58-46AA-A3F6-A9732F802ABE}"/>
                </a:ext>
              </a:extLst>
            </p:cNvPr>
            <p:cNvSpPr/>
            <p:nvPr/>
          </p:nvSpPr>
          <p:spPr>
            <a:xfrm>
              <a:off x="3664138" y="3105150"/>
              <a:ext cx="50613" cy="209551"/>
            </a:xfrm>
            <a:custGeom>
              <a:avLst/>
              <a:gdLst/>
              <a:ahLst/>
              <a:cxnLst/>
              <a:rect l="0" t="0" r="0" b="0"/>
              <a:pathLst>
                <a:path w="50613" h="209551">
                  <a:moveTo>
                    <a:pt x="50612" y="0"/>
                  </a:moveTo>
                  <a:lnTo>
                    <a:pt x="47241" y="0"/>
                  </a:lnTo>
                  <a:lnTo>
                    <a:pt x="46248" y="705"/>
                  </a:lnTo>
                  <a:lnTo>
                    <a:pt x="45586" y="1881"/>
                  </a:lnTo>
                  <a:lnTo>
                    <a:pt x="44654" y="8789"/>
                  </a:lnTo>
                  <a:lnTo>
                    <a:pt x="43731" y="15901"/>
                  </a:lnTo>
                  <a:lnTo>
                    <a:pt x="33446" y="44676"/>
                  </a:lnTo>
                  <a:lnTo>
                    <a:pt x="25166" y="70652"/>
                  </a:lnTo>
                  <a:lnTo>
                    <a:pt x="16736" y="102229"/>
                  </a:lnTo>
                  <a:lnTo>
                    <a:pt x="3016" y="131551"/>
                  </a:lnTo>
                  <a:lnTo>
                    <a:pt x="0" y="162878"/>
                  </a:lnTo>
                  <a:lnTo>
                    <a:pt x="554" y="179896"/>
                  </a:lnTo>
                  <a:lnTo>
                    <a:pt x="3199" y="188374"/>
                  </a:lnTo>
                  <a:lnTo>
                    <a:pt x="8608" y="194964"/>
                  </a:lnTo>
                  <a:lnTo>
                    <a:pt x="23287" y="206480"/>
                  </a:lnTo>
                  <a:lnTo>
                    <a:pt x="38368" y="208944"/>
                  </a:lnTo>
                  <a:lnTo>
                    <a:pt x="50612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6" name="SMARTInkShape-Group444">
            <a:extLst>
              <a:ext uri="{FF2B5EF4-FFF2-40B4-BE49-F238E27FC236}">
                <a16:creationId xmlns:a16="http://schemas.microsoft.com/office/drawing/2014/main" id="{040C5C40-79C4-4594-97D2-10499754E128}"/>
              </a:ext>
            </a:extLst>
          </p:cNvPr>
          <p:cNvGrpSpPr/>
          <p:nvPr/>
        </p:nvGrpSpPr>
        <p:grpSpPr>
          <a:xfrm>
            <a:off x="5093296" y="3092450"/>
            <a:ext cx="913157" cy="423565"/>
            <a:chOff x="5093296" y="3092450"/>
            <a:chExt cx="913157" cy="423565"/>
          </a:xfrm>
        </p:grpSpPr>
        <p:sp>
          <p:nvSpPr>
            <p:cNvPr id="523" name="SMARTInkShape-2199">
              <a:extLst>
                <a:ext uri="{FF2B5EF4-FFF2-40B4-BE49-F238E27FC236}">
                  <a16:creationId xmlns:a16="http://schemas.microsoft.com/office/drawing/2014/main" id="{A025F88D-5ADA-4D0C-A03E-3D8230A9C577}"/>
                </a:ext>
              </a:extLst>
            </p:cNvPr>
            <p:cNvSpPr/>
            <p:nvPr/>
          </p:nvSpPr>
          <p:spPr>
            <a:xfrm>
              <a:off x="5626133" y="3136900"/>
              <a:ext cx="380320" cy="379115"/>
            </a:xfrm>
            <a:custGeom>
              <a:avLst/>
              <a:gdLst/>
              <a:ahLst/>
              <a:cxnLst/>
              <a:rect l="0" t="0" r="0" b="0"/>
              <a:pathLst>
                <a:path w="380320" h="379115">
                  <a:moveTo>
                    <a:pt x="69817" y="0"/>
                  </a:moveTo>
                  <a:lnTo>
                    <a:pt x="66446" y="3371"/>
                  </a:lnTo>
                  <a:lnTo>
                    <a:pt x="64791" y="6907"/>
                  </a:lnTo>
                  <a:lnTo>
                    <a:pt x="57052" y="29067"/>
                  </a:lnTo>
                  <a:lnTo>
                    <a:pt x="41978" y="46648"/>
                  </a:lnTo>
                  <a:lnTo>
                    <a:pt x="30190" y="56748"/>
                  </a:lnTo>
                  <a:lnTo>
                    <a:pt x="6444" y="74308"/>
                  </a:lnTo>
                  <a:lnTo>
                    <a:pt x="0" y="76190"/>
                  </a:lnTo>
                  <a:lnTo>
                    <a:pt x="22044" y="75494"/>
                  </a:lnTo>
                  <a:lnTo>
                    <a:pt x="45791" y="70733"/>
                  </a:lnTo>
                  <a:lnTo>
                    <a:pt x="76348" y="68085"/>
                  </a:lnTo>
                  <a:lnTo>
                    <a:pt x="104973" y="64405"/>
                  </a:lnTo>
                  <a:lnTo>
                    <a:pt x="133441" y="64384"/>
                  </a:lnTo>
                  <a:lnTo>
                    <a:pt x="157264" y="67917"/>
                  </a:lnTo>
                  <a:lnTo>
                    <a:pt x="182197" y="69983"/>
                  </a:lnTo>
                  <a:lnTo>
                    <a:pt x="207457" y="75455"/>
                  </a:lnTo>
                  <a:lnTo>
                    <a:pt x="232817" y="84995"/>
                  </a:lnTo>
                  <a:lnTo>
                    <a:pt x="258206" y="93309"/>
                  </a:lnTo>
                  <a:lnTo>
                    <a:pt x="283601" y="104396"/>
                  </a:lnTo>
                  <a:lnTo>
                    <a:pt x="308295" y="117323"/>
                  </a:lnTo>
                  <a:lnTo>
                    <a:pt x="334078" y="140297"/>
                  </a:lnTo>
                  <a:lnTo>
                    <a:pt x="356339" y="168589"/>
                  </a:lnTo>
                  <a:lnTo>
                    <a:pt x="370980" y="196285"/>
                  </a:lnTo>
                  <a:lnTo>
                    <a:pt x="377694" y="216438"/>
                  </a:lnTo>
                  <a:lnTo>
                    <a:pt x="380319" y="246293"/>
                  </a:lnTo>
                  <a:lnTo>
                    <a:pt x="378894" y="266298"/>
                  </a:lnTo>
                  <a:lnTo>
                    <a:pt x="372091" y="292021"/>
                  </a:lnTo>
                  <a:lnTo>
                    <a:pt x="362658" y="311127"/>
                  </a:lnTo>
                  <a:lnTo>
                    <a:pt x="341759" y="331476"/>
                  </a:lnTo>
                  <a:lnTo>
                    <a:pt x="322783" y="344062"/>
                  </a:lnTo>
                  <a:lnTo>
                    <a:pt x="291445" y="354993"/>
                  </a:lnTo>
                  <a:lnTo>
                    <a:pt x="264600" y="361771"/>
                  </a:lnTo>
                  <a:lnTo>
                    <a:pt x="236186" y="368247"/>
                  </a:lnTo>
                  <a:lnTo>
                    <a:pt x="208012" y="374634"/>
                  </a:lnTo>
                  <a:lnTo>
                    <a:pt x="177322" y="379114"/>
                  </a:lnTo>
                  <a:lnTo>
                    <a:pt x="149648" y="378560"/>
                  </a:lnTo>
                  <a:lnTo>
                    <a:pt x="114267" y="374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4" name="SMARTInkShape-2200">
              <a:extLst>
                <a:ext uri="{FF2B5EF4-FFF2-40B4-BE49-F238E27FC236}">
                  <a16:creationId xmlns:a16="http://schemas.microsoft.com/office/drawing/2014/main" id="{B6D27519-736B-4CB7-B839-9D2C6A7999CA}"/>
                </a:ext>
              </a:extLst>
            </p:cNvPr>
            <p:cNvSpPr/>
            <p:nvPr/>
          </p:nvSpPr>
          <p:spPr>
            <a:xfrm>
              <a:off x="5708650" y="3092450"/>
              <a:ext cx="209551" cy="25285"/>
            </a:xfrm>
            <a:custGeom>
              <a:avLst/>
              <a:gdLst/>
              <a:ahLst/>
              <a:cxnLst/>
              <a:rect l="0" t="0" r="0" b="0"/>
              <a:pathLst>
                <a:path w="209551" h="25285">
                  <a:moveTo>
                    <a:pt x="0" y="19050"/>
                  </a:moveTo>
                  <a:lnTo>
                    <a:pt x="22782" y="19756"/>
                  </a:lnTo>
                  <a:lnTo>
                    <a:pt x="51291" y="24517"/>
                  </a:lnTo>
                  <a:lnTo>
                    <a:pt x="82615" y="25284"/>
                  </a:lnTo>
                  <a:lnTo>
                    <a:pt x="111334" y="22006"/>
                  </a:lnTo>
                  <a:lnTo>
                    <a:pt x="139114" y="18928"/>
                  </a:lnTo>
                  <a:lnTo>
                    <a:pt x="168001" y="10289"/>
                  </a:lnTo>
                  <a:lnTo>
                    <a:pt x="199580" y="5875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5" name="SMARTInkShape-2201">
              <a:extLst>
                <a:ext uri="{FF2B5EF4-FFF2-40B4-BE49-F238E27FC236}">
                  <a16:creationId xmlns:a16="http://schemas.microsoft.com/office/drawing/2014/main" id="{6415A735-913F-4182-8B76-BA974F933E84}"/>
                </a:ext>
              </a:extLst>
            </p:cNvPr>
            <p:cNvSpPr/>
            <p:nvPr/>
          </p:nvSpPr>
          <p:spPr>
            <a:xfrm>
              <a:off x="5093296" y="3125172"/>
              <a:ext cx="335727" cy="328767"/>
            </a:xfrm>
            <a:custGeom>
              <a:avLst/>
              <a:gdLst/>
              <a:ahLst/>
              <a:cxnLst/>
              <a:rect l="0" t="0" r="0" b="0"/>
              <a:pathLst>
                <a:path w="335727" h="328767">
                  <a:moveTo>
                    <a:pt x="120054" y="43478"/>
                  </a:moveTo>
                  <a:lnTo>
                    <a:pt x="120054" y="34640"/>
                  </a:lnTo>
                  <a:lnTo>
                    <a:pt x="123425" y="25180"/>
                  </a:lnTo>
                  <a:lnTo>
                    <a:pt x="128892" y="16811"/>
                  </a:lnTo>
                  <a:lnTo>
                    <a:pt x="134800" y="13987"/>
                  </a:lnTo>
                  <a:lnTo>
                    <a:pt x="141425" y="12027"/>
                  </a:lnTo>
                  <a:lnTo>
                    <a:pt x="150531" y="7662"/>
                  </a:lnTo>
                  <a:lnTo>
                    <a:pt x="177872" y="2308"/>
                  </a:lnTo>
                  <a:lnTo>
                    <a:pt x="196451" y="0"/>
                  </a:lnTo>
                  <a:lnTo>
                    <a:pt x="226058" y="4290"/>
                  </a:lnTo>
                  <a:lnTo>
                    <a:pt x="254900" y="11931"/>
                  </a:lnTo>
                  <a:lnTo>
                    <a:pt x="269591" y="16757"/>
                  </a:lnTo>
                  <a:lnTo>
                    <a:pt x="292403" y="33235"/>
                  </a:lnTo>
                  <a:lnTo>
                    <a:pt x="308940" y="52438"/>
                  </a:lnTo>
                  <a:lnTo>
                    <a:pt x="327168" y="80839"/>
                  </a:lnTo>
                  <a:lnTo>
                    <a:pt x="333350" y="107151"/>
                  </a:lnTo>
                  <a:lnTo>
                    <a:pt x="335182" y="133919"/>
                  </a:lnTo>
                  <a:lnTo>
                    <a:pt x="335726" y="159724"/>
                  </a:lnTo>
                  <a:lnTo>
                    <a:pt x="329145" y="185244"/>
                  </a:lnTo>
                  <a:lnTo>
                    <a:pt x="318257" y="210680"/>
                  </a:lnTo>
                  <a:lnTo>
                    <a:pt x="302723" y="236090"/>
                  </a:lnTo>
                  <a:lnTo>
                    <a:pt x="278511" y="264891"/>
                  </a:lnTo>
                  <a:lnTo>
                    <a:pt x="247015" y="293997"/>
                  </a:lnTo>
                  <a:lnTo>
                    <a:pt x="221251" y="304286"/>
                  </a:lnTo>
                  <a:lnTo>
                    <a:pt x="194645" y="315174"/>
                  </a:lnTo>
                  <a:lnTo>
                    <a:pt x="165516" y="323966"/>
                  </a:lnTo>
                  <a:lnTo>
                    <a:pt x="134543" y="327669"/>
                  </a:lnTo>
                  <a:lnTo>
                    <a:pt x="109765" y="328766"/>
                  </a:lnTo>
                  <a:lnTo>
                    <a:pt x="82276" y="325720"/>
                  </a:lnTo>
                  <a:lnTo>
                    <a:pt x="51523" y="318370"/>
                  </a:lnTo>
                  <a:lnTo>
                    <a:pt x="25063" y="308242"/>
                  </a:lnTo>
                  <a:lnTo>
                    <a:pt x="13631" y="300851"/>
                  </a:lnTo>
                  <a:lnTo>
                    <a:pt x="3932" y="289462"/>
                  </a:lnTo>
                  <a:lnTo>
                    <a:pt x="1417" y="283802"/>
                  </a:lnTo>
                  <a:lnTo>
                    <a:pt x="0" y="273278"/>
                  </a:lnTo>
                  <a:lnTo>
                    <a:pt x="2951" y="261223"/>
                  </a:lnTo>
                  <a:lnTo>
                    <a:pt x="10154" y="252907"/>
                  </a:lnTo>
                  <a:lnTo>
                    <a:pt x="39214" y="229499"/>
                  </a:lnTo>
                  <a:lnTo>
                    <a:pt x="66613" y="216160"/>
                  </a:lnTo>
                  <a:lnTo>
                    <a:pt x="90892" y="207454"/>
                  </a:lnTo>
                  <a:lnTo>
                    <a:pt x="115960" y="203776"/>
                  </a:lnTo>
                  <a:lnTo>
                    <a:pt x="141262" y="202686"/>
                  </a:lnTo>
                  <a:lnTo>
                    <a:pt x="166634" y="205735"/>
                  </a:lnTo>
                  <a:lnTo>
                    <a:pt x="197023" y="215111"/>
                  </a:lnTo>
                  <a:lnTo>
                    <a:pt x="221806" y="223431"/>
                  </a:lnTo>
                  <a:lnTo>
                    <a:pt x="230658" y="231407"/>
                  </a:lnTo>
                  <a:lnTo>
                    <a:pt x="234007" y="236497"/>
                  </a:lnTo>
                  <a:lnTo>
                    <a:pt x="243372" y="244035"/>
                  </a:lnTo>
                  <a:lnTo>
                    <a:pt x="263260" y="257994"/>
                  </a:lnTo>
                  <a:lnTo>
                    <a:pt x="293577" y="286938"/>
                  </a:lnTo>
                  <a:lnTo>
                    <a:pt x="318225" y="309623"/>
                  </a:lnTo>
                  <a:lnTo>
                    <a:pt x="329604" y="3165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7" name="SMARTInkShape-2202">
            <a:extLst>
              <a:ext uri="{FF2B5EF4-FFF2-40B4-BE49-F238E27FC236}">
                <a16:creationId xmlns:a16="http://schemas.microsoft.com/office/drawing/2014/main" id="{62C78D45-F484-455B-8685-252D365530BF}"/>
              </a:ext>
            </a:extLst>
          </p:cNvPr>
          <p:cNvSpPr/>
          <p:nvPr/>
        </p:nvSpPr>
        <p:spPr>
          <a:xfrm>
            <a:off x="4178621" y="2870334"/>
            <a:ext cx="298130" cy="215767"/>
          </a:xfrm>
          <a:custGeom>
            <a:avLst/>
            <a:gdLst/>
            <a:ahLst/>
            <a:cxnLst/>
            <a:rect l="0" t="0" r="0" b="0"/>
            <a:pathLst>
              <a:path w="298130" h="215767">
                <a:moveTo>
                  <a:pt x="37779" y="50666"/>
                </a:moveTo>
                <a:lnTo>
                  <a:pt x="37779" y="38457"/>
                </a:lnTo>
                <a:lnTo>
                  <a:pt x="39660" y="32775"/>
                </a:lnTo>
                <a:lnTo>
                  <a:pt x="49316" y="20480"/>
                </a:lnTo>
                <a:lnTo>
                  <a:pt x="63785" y="7570"/>
                </a:lnTo>
                <a:lnTo>
                  <a:pt x="71915" y="3290"/>
                </a:lnTo>
                <a:lnTo>
                  <a:pt x="90514" y="543"/>
                </a:lnTo>
                <a:lnTo>
                  <a:pt x="107619" y="0"/>
                </a:lnTo>
                <a:lnTo>
                  <a:pt x="122862" y="4962"/>
                </a:lnTo>
                <a:lnTo>
                  <a:pt x="137580" y="12737"/>
                </a:lnTo>
                <a:lnTo>
                  <a:pt x="142813" y="17581"/>
                </a:lnTo>
                <a:lnTo>
                  <a:pt x="147490" y="24437"/>
                </a:lnTo>
                <a:lnTo>
                  <a:pt x="156174" y="52858"/>
                </a:lnTo>
                <a:lnTo>
                  <a:pt x="158133" y="77330"/>
                </a:lnTo>
                <a:lnTo>
                  <a:pt x="153364" y="106101"/>
                </a:lnTo>
                <a:lnTo>
                  <a:pt x="148962" y="127781"/>
                </a:lnTo>
                <a:lnTo>
                  <a:pt x="139945" y="142816"/>
                </a:lnTo>
                <a:lnTo>
                  <a:pt x="115960" y="169113"/>
                </a:lnTo>
                <a:lnTo>
                  <a:pt x="85216" y="185754"/>
                </a:lnTo>
                <a:lnTo>
                  <a:pt x="62515" y="193819"/>
                </a:lnTo>
                <a:lnTo>
                  <a:pt x="34713" y="196334"/>
                </a:lnTo>
                <a:lnTo>
                  <a:pt x="27479" y="194665"/>
                </a:lnTo>
                <a:lnTo>
                  <a:pt x="21207" y="192277"/>
                </a:lnTo>
                <a:lnTo>
                  <a:pt x="11153" y="190226"/>
                </a:lnTo>
                <a:lnTo>
                  <a:pt x="9445" y="188862"/>
                </a:lnTo>
                <a:lnTo>
                  <a:pt x="2115" y="179584"/>
                </a:lnTo>
                <a:lnTo>
                  <a:pt x="401" y="173374"/>
                </a:lnTo>
                <a:lnTo>
                  <a:pt x="0" y="169173"/>
                </a:lnTo>
                <a:lnTo>
                  <a:pt x="3584" y="163073"/>
                </a:lnTo>
                <a:lnTo>
                  <a:pt x="8470" y="156363"/>
                </a:lnTo>
                <a:lnTo>
                  <a:pt x="15235" y="144060"/>
                </a:lnTo>
                <a:lnTo>
                  <a:pt x="20939" y="141564"/>
                </a:lnTo>
                <a:lnTo>
                  <a:pt x="51977" y="133882"/>
                </a:lnTo>
                <a:lnTo>
                  <a:pt x="57730" y="133512"/>
                </a:lnTo>
                <a:lnTo>
                  <a:pt x="85845" y="138709"/>
                </a:lnTo>
                <a:lnTo>
                  <a:pt x="111808" y="148329"/>
                </a:lnTo>
                <a:lnTo>
                  <a:pt x="142725" y="166226"/>
                </a:lnTo>
                <a:lnTo>
                  <a:pt x="169803" y="176086"/>
                </a:lnTo>
                <a:lnTo>
                  <a:pt x="196267" y="189009"/>
                </a:lnTo>
                <a:lnTo>
                  <a:pt x="225248" y="198565"/>
                </a:lnTo>
                <a:lnTo>
                  <a:pt x="249802" y="205103"/>
                </a:lnTo>
                <a:lnTo>
                  <a:pt x="277608" y="212928"/>
                </a:lnTo>
                <a:lnTo>
                  <a:pt x="298129" y="215766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1" name="SMARTInkShape-Group446">
            <a:extLst>
              <a:ext uri="{FF2B5EF4-FFF2-40B4-BE49-F238E27FC236}">
                <a16:creationId xmlns:a16="http://schemas.microsoft.com/office/drawing/2014/main" id="{8C926334-B7D7-4251-9811-69980621B59A}"/>
              </a:ext>
            </a:extLst>
          </p:cNvPr>
          <p:cNvGrpSpPr/>
          <p:nvPr/>
        </p:nvGrpSpPr>
        <p:grpSpPr>
          <a:xfrm>
            <a:off x="2413000" y="2755900"/>
            <a:ext cx="3752851" cy="761584"/>
            <a:chOff x="2413000" y="2755900"/>
            <a:chExt cx="3752851" cy="761584"/>
          </a:xfrm>
        </p:grpSpPr>
        <p:sp>
          <p:nvSpPr>
            <p:cNvPr id="528" name="SMARTInkShape-2203">
              <a:extLst>
                <a:ext uri="{FF2B5EF4-FFF2-40B4-BE49-F238E27FC236}">
                  <a16:creationId xmlns:a16="http://schemas.microsoft.com/office/drawing/2014/main" id="{A58990D1-A9E4-4ECC-A52A-CEB9C6E9C7D0}"/>
                </a:ext>
              </a:extLst>
            </p:cNvPr>
            <p:cNvSpPr/>
            <p:nvPr/>
          </p:nvSpPr>
          <p:spPr>
            <a:xfrm>
              <a:off x="2413000" y="3060700"/>
              <a:ext cx="25401" cy="19051"/>
            </a:xfrm>
            <a:custGeom>
              <a:avLst/>
              <a:gdLst/>
              <a:ahLst/>
              <a:cxnLst/>
              <a:rect l="0" t="0" r="0" b="0"/>
              <a:pathLst>
                <a:path w="25401" h="19051">
                  <a:moveTo>
                    <a:pt x="0" y="19050"/>
                  </a:moveTo>
                  <a:lnTo>
                    <a:pt x="10126" y="8219"/>
                  </a:lnTo>
                  <a:lnTo>
                    <a:pt x="11555" y="4123"/>
                  </a:lnTo>
                  <a:lnTo>
                    <a:pt x="13348" y="2749"/>
                  </a:lnTo>
                  <a:lnTo>
                    <a:pt x="254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9" name="SMARTInkShape-2204">
              <a:extLst>
                <a:ext uri="{FF2B5EF4-FFF2-40B4-BE49-F238E27FC236}">
                  <a16:creationId xmlns:a16="http://schemas.microsoft.com/office/drawing/2014/main" id="{25A0D578-39B4-47D9-A4C6-B91408EF50B5}"/>
                </a:ext>
              </a:extLst>
            </p:cNvPr>
            <p:cNvSpPr/>
            <p:nvPr/>
          </p:nvSpPr>
          <p:spPr>
            <a:xfrm>
              <a:off x="2483687" y="2755900"/>
              <a:ext cx="2101014" cy="717041"/>
            </a:xfrm>
            <a:custGeom>
              <a:avLst/>
              <a:gdLst/>
              <a:ahLst/>
              <a:cxnLst/>
              <a:rect l="0" t="0" r="0" b="0"/>
              <a:pathLst>
                <a:path w="2101014" h="717041">
                  <a:moveTo>
                    <a:pt x="75363" y="438150"/>
                  </a:moveTo>
                  <a:lnTo>
                    <a:pt x="77244" y="450702"/>
                  </a:lnTo>
                  <a:lnTo>
                    <a:pt x="84201" y="479592"/>
                  </a:lnTo>
                  <a:lnTo>
                    <a:pt x="86919" y="507501"/>
                  </a:lnTo>
                  <a:lnTo>
                    <a:pt x="87724" y="538113"/>
                  </a:lnTo>
                  <a:lnTo>
                    <a:pt x="91334" y="569525"/>
                  </a:lnTo>
                  <a:lnTo>
                    <a:pt x="96872" y="597805"/>
                  </a:lnTo>
                  <a:lnTo>
                    <a:pt x="99610" y="624058"/>
                  </a:lnTo>
                  <a:lnTo>
                    <a:pt x="103792" y="649710"/>
                  </a:lnTo>
                  <a:lnTo>
                    <a:pt x="108557" y="680202"/>
                  </a:lnTo>
                  <a:lnTo>
                    <a:pt x="118643" y="711735"/>
                  </a:lnTo>
                  <a:lnTo>
                    <a:pt x="119710" y="717040"/>
                  </a:lnTo>
                  <a:lnTo>
                    <a:pt x="119804" y="708667"/>
                  </a:lnTo>
                  <a:lnTo>
                    <a:pt x="108982" y="678342"/>
                  </a:lnTo>
                  <a:lnTo>
                    <a:pt x="100714" y="651949"/>
                  </a:lnTo>
                  <a:lnTo>
                    <a:pt x="94398" y="628028"/>
                  </a:lnTo>
                  <a:lnTo>
                    <a:pt x="86177" y="601184"/>
                  </a:lnTo>
                  <a:lnTo>
                    <a:pt x="76686" y="570888"/>
                  </a:lnTo>
                  <a:lnTo>
                    <a:pt x="71717" y="549356"/>
                  </a:lnTo>
                  <a:lnTo>
                    <a:pt x="67157" y="525675"/>
                  </a:lnTo>
                  <a:lnTo>
                    <a:pt x="62779" y="501039"/>
                  </a:lnTo>
                  <a:lnTo>
                    <a:pt x="58481" y="476684"/>
                  </a:lnTo>
                  <a:lnTo>
                    <a:pt x="54219" y="454100"/>
                  </a:lnTo>
                  <a:lnTo>
                    <a:pt x="48092" y="432304"/>
                  </a:lnTo>
                  <a:lnTo>
                    <a:pt x="41370" y="410858"/>
                  </a:lnTo>
                  <a:lnTo>
                    <a:pt x="36031" y="389566"/>
                  </a:lnTo>
                  <a:lnTo>
                    <a:pt x="31306" y="368344"/>
                  </a:lnTo>
                  <a:lnTo>
                    <a:pt x="24679" y="338444"/>
                  </a:lnTo>
                  <a:lnTo>
                    <a:pt x="18248" y="309830"/>
                  </a:lnTo>
                  <a:lnTo>
                    <a:pt x="11873" y="282772"/>
                  </a:lnTo>
                  <a:lnTo>
                    <a:pt x="3398" y="251295"/>
                  </a:lnTo>
                  <a:lnTo>
                    <a:pt x="0" y="222970"/>
                  </a:lnTo>
                  <a:lnTo>
                    <a:pt x="116" y="204119"/>
                  </a:lnTo>
                  <a:lnTo>
                    <a:pt x="2644" y="193966"/>
                  </a:lnTo>
                  <a:lnTo>
                    <a:pt x="9883" y="184749"/>
                  </a:lnTo>
                  <a:lnTo>
                    <a:pt x="38970" y="158803"/>
                  </a:lnTo>
                  <a:lnTo>
                    <a:pt x="51427" y="151012"/>
                  </a:lnTo>
                  <a:lnTo>
                    <a:pt x="80539" y="140262"/>
                  </a:lnTo>
                  <a:lnTo>
                    <a:pt x="104178" y="133517"/>
                  </a:lnTo>
                  <a:lnTo>
                    <a:pt x="133525" y="125168"/>
                  </a:lnTo>
                  <a:lnTo>
                    <a:pt x="154835" y="118425"/>
                  </a:lnTo>
                  <a:lnTo>
                    <a:pt x="178417" y="113076"/>
                  </a:lnTo>
                  <a:lnTo>
                    <a:pt x="204891" y="108347"/>
                  </a:lnTo>
                  <a:lnTo>
                    <a:pt x="233119" y="103893"/>
                  </a:lnTo>
                  <a:lnTo>
                    <a:pt x="262129" y="99562"/>
                  </a:lnTo>
                  <a:lnTo>
                    <a:pt x="293367" y="95285"/>
                  </a:lnTo>
                  <a:lnTo>
                    <a:pt x="309599" y="93157"/>
                  </a:lnTo>
                  <a:lnTo>
                    <a:pt x="326065" y="91032"/>
                  </a:lnTo>
                  <a:lnTo>
                    <a:pt x="342686" y="88910"/>
                  </a:lnTo>
                  <a:lnTo>
                    <a:pt x="359412" y="86790"/>
                  </a:lnTo>
                  <a:lnTo>
                    <a:pt x="376912" y="85377"/>
                  </a:lnTo>
                  <a:lnTo>
                    <a:pt x="394929" y="84434"/>
                  </a:lnTo>
                  <a:lnTo>
                    <a:pt x="413290" y="83806"/>
                  </a:lnTo>
                  <a:lnTo>
                    <a:pt x="431881" y="82682"/>
                  </a:lnTo>
                  <a:lnTo>
                    <a:pt x="450625" y="81227"/>
                  </a:lnTo>
                  <a:lnTo>
                    <a:pt x="469471" y="79551"/>
                  </a:lnTo>
                  <a:lnTo>
                    <a:pt x="488385" y="77729"/>
                  </a:lnTo>
                  <a:lnTo>
                    <a:pt x="507344" y="75808"/>
                  </a:lnTo>
                  <a:lnTo>
                    <a:pt x="526334" y="73822"/>
                  </a:lnTo>
                  <a:lnTo>
                    <a:pt x="546049" y="71793"/>
                  </a:lnTo>
                  <a:lnTo>
                    <a:pt x="566249" y="69734"/>
                  </a:lnTo>
                  <a:lnTo>
                    <a:pt x="586770" y="67656"/>
                  </a:lnTo>
                  <a:lnTo>
                    <a:pt x="608212" y="65565"/>
                  </a:lnTo>
                  <a:lnTo>
                    <a:pt x="630267" y="63466"/>
                  </a:lnTo>
                  <a:lnTo>
                    <a:pt x="652732" y="61360"/>
                  </a:lnTo>
                  <a:lnTo>
                    <a:pt x="674765" y="59251"/>
                  </a:lnTo>
                  <a:lnTo>
                    <a:pt x="696509" y="57140"/>
                  </a:lnTo>
                  <a:lnTo>
                    <a:pt x="718060" y="55026"/>
                  </a:lnTo>
                  <a:lnTo>
                    <a:pt x="740894" y="52912"/>
                  </a:lnTo>
                  <a:lnTo>
                    <a:pt x="764584" y="50797"/>
                  </a:lnTo>
                  <a:lnTo>
                    <a:pt x="788843" y="48682"/>
                  </a:lnTo>
                  <a:lnTo>
                    <a:pt x="812778" y="47271"/>
                  </a:lnTo>
                  <a:lnTo>
                    <a:pt x="836495" y="46331"/>
                  </a:lnTo>
                  <a:lnTo>
                    <a:pt x="860067" y="45704"/>
                  </a:lnTo>
                  <a:lnTo>
                    <a:pt x="884955" y="44580"/>
                  </a:lnTo>
                  <a:lnTo>
                    <a:pt x="910719" y="43126"/>
                  </a:lnTo>
                  <a:lnTo>
                    <a:pt x="937067" y="41450"/>
                  </a:lnTo>
                  <a:lnTo>
                    <a:pt x="963099" y="40334"/>
                  </a:lnTo>
                  <a:lnTo>
                    <a:pt x="988920" y="39589"/>
                  </a:lnTo>
                  <a:lnTo>
                    <a:pt x="1014601" y="39092"/>
                  </a:lnTo>
                  <a:lnTo>
                    <a:pt x="1040189" y="38056"/>
                  </a:lnTo>
                  <a:lnTo>
                    <a:pt x="1065713" y="36660"/>
                  </a:lnTo>
                  <a:lnTo>
                    <a:pt x="1091197" y="35023"/>
                  </a:lnTo>
                  <a:lnTo>
                    <a:pt x="1117358" y="33227"/>
                  </a:lnTo>
                  <a:lnTo>
                    <a:pt x="1143971" y="31323"/>
                  </a:lnTo>
                  <a:lnTo>
                    <a:pt x="1170885" y="29349"/>
                  </a:lnTo>
                  <a:lnTo>
                    <a:pt x="1197295" y="28033"/>
                  </a:lnTo>
                  <a:lnTo>
                    <a:pt x="1223367" y="27155"/>
                  </a:lnTo>
                  <a:lnTo>
                    <a:pt x="1249216" y="26570"/>
                  </a:lnTo>
                  <a:lnTo>
                    <a:pt x="1274915" y="25474"/>
                  </a:lnTo>
                  <a:lnTo>
                    <a:pt x="1300515" y="24038"/>
                  </a:lnTo>
                  <a:lnTo>
                    <a:pt x="1326048" y="22375"/>
                  </a:lnTo>
                  <a:lnTo>
                    <a:pt x="1351536" y="21267"/>
                  </a:lnTo>
                  <a:lnTo>
                    <a:pt x="1376995" y="20528"/>
                  </a:lnTo>
                  <a:lnTo>
                    <a:pt x="1402434" y="20035"/>
                  </a:lnTo>
                  <a:lnTo>
                    <a:pt x="1427860" y="19001"/>
                  </a:lnTo>
                  <a:lnTo>
                    <a:pt x="1453278" y="17607"/>
                  </a:lnTo>
                  <a:lnTo>
                    <a:pt x="1478690" y="15971"/>
                  </a:lnTo>
                  <a:lnTo>
                    <a:pt x="1503391" y="14880"/>
                  </a:lnTo>
                  <a:lnTo>
                    <a:pt x="1527621" y="14154"/>
                  </a:lnTo>
                  <a:lnTo>
                    <a:pt x="1551535" y="13669"/>
                  </a:lnTo>
                  <a:lnTo>
                    <a:pt x="1575239" y="12641"/>
                  </a:lnTo>
                  <a:lnTo>
                    <a:pt x="1598803" y="11250"/>
                  </a:lnTo>
                  <a:lnTo>
                    <a:pt x="1622272" y="9616"/>
                  </a:lnTo>
                  <a:lnTo>
                    <a:pt x="1645680" y="8527"/>
                  </a:lnTo>
                  <a:lnTo>
                    <a:pt x="1669047" y="7802"/>
                  </a:lnTo>
                  <a:lnTo>
                    <a:pt x="1692386" y="7318"/>
                  </a:lnTo>
                  <a:lnTo>
                    <a:pt x="1715001" y="6290"/>
                  </a:lnTo>
                  <a:lnTo>
                    <a:pt x="1737132" y="4899"/>
                  </a:lnTo>
                  <a:lnTo>
                    <a:pt x="1758942" y="3266"/>
                  </a:lnTo>
                  <a:lnTo>
                    <a:pt x="1780538" y="2177"/>
                  </a:lnTo>
                  <a:lnTo>
                    <a:pt x="1801991" y="1452"/>
                  </a:lnTo>
                  <a:lnTo>
                    <a:pt x="1823349" y="968"/>
                  </a:lnTo>
                  <a:lnTo>
                    <a:pt x="1843936" y="646"/>
                  </a:lnTo>
                  <a:lnTo>
                    <a:pt x="1864012" y="430"/>
                  </a:lnTo>
                  <a:lnTo>
                    <a:pt x="1883746" y="287"/>
                  </a:lnTo>
                  <a:lnTo>
                    <a:pt x="1902546" y="191"/>
                  </a:lnTo>
                  <a:lnTo>
                    <a:pt x="1920724" y="127"/>
                  </a:lnTo>
                  <a:lnTo>
                    <a:pt x="1938488" y="85"/>
                  </a:lnTo>
                  <a:lnTo>
                    <a:pt x="1955268" y="57"/>
                  </a:lnTo>
                  <a:lnTo>
                    <a:pt x="1971394" y="38"/>
                  </a:lnTo>
                  <a:lnTo>
                    <a:pt x="2001777" y="17"/>
                  </a:lnTo>
                  <a:lnTo>
                    <a:pt x="2029391" y="7"/>
                  </a:lnTo>
                  <a:lnTo>
                    <a:pt x="2053895" y="3"/>
                  </a:lnTo>
                  <a:lnTo>
                    <a:pt x="2081878" y="1"/>
                  </a:lnTo>
                  <a:lnTo>
                    <a:pt x="2101013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0" name="SMARTInkShape-2205">
              <a:extLst>
                <a:ext uri="{FF2B5EF4-FFF2-40B4-BE49-F238E27FC236}">
                  <a16:creationId xmlns:a16="http://schemas.microsoft.com/office/drawing/2014/main" id="{FA9B7BE2-7937-4624-8942-15466DA36696}"/>
                </a:ext>
              </a:extLst>
            </p:cNvPr>
            <p:cNvSpPr/>
            <p:nvPr/>
          </p:nvSpPr>
          <p:spPr>
            <a:xfrm>
              <a:off x="4851400" y="2952757"/>
              <a:ext cx="1314451" cy="564727"/>
            </a:xfrm>
            <a:custGeom>
              <a:avLst/>
              <a:gdLst/>
              <a:ahLst/>
              <a:cxnLst/>
              <a:rect l="0" t="0" r="0" b="0"/>
              <a:pathLst>
                <a:path w="1314451" h="564727">
                  <a:moveTo>
                    <a:pt x="0" y="133343"/>
                  </a:moveTo>
                  <a:lnTo>
                    <a:pt x="3371" y="133343"/>
                  </a:lnTo>
                  <a:lnTo>
                    <a:pt x="4364" y="132638"/>
                  </a:lnTo>
                  <a:lnTo>
                    <a:pt x="5026" y="131462"/>
                  </a:lnTo>
                  <a:lnTo>
                    <a:pt x="5467" y="129972"/>
                  </a:lnTo>
                  <a:lnTo>
                    <a:pt x="6467" y="128979"/>
                  </a:lnTo>
                  <a:lnTo>
                    <a:pt x="9460" y="127876"/>
                  </a:lnTo>
                  <a:lnTo>
                    <a:pt x="15111" y="127255"/>
                  </a:lnTo>
                  <a:lnTo>
                    <a:pt x="24624" y="130442"/>
                  </a:lnTo>
                  <a:lnTo>
                    <a:pt x="48801" y="150765"/>
                  </a:lnTo>
                  <a:lnTo>
                    <a:pt x="69866" y="178415"/>
                  </a:lnTo>
                  <a:lnTo>
                    <a:pt x="80673" y="198909"/>
                  </a:lnTo>
                  <a:lnTo>
                    <a:pt x="88344" y="224737"/>
                  </a:lnTo>
                  <a:lnTo>
                    <a:pt x="93204" y="254732"/>
                  </a:lnTo>
                  <a:lnTo>
                    <a:pt x="94644" y="285962"/>
                  </a:lnTo>
                  <a:lnTo>
                    <a:pt x="94981" y="307713"/>
                  </a:lnTo>
                  <a:lnTo>
                    <a:pt x="95130" y="331491"/>
                  </a:lnTo>
                  <a:lnTo>
                    <a:pt x="97079" y="354288"/>
                  </a:lnTo>
                  <a:lnTo>
                    <a:pt x="99590" y="376180"/>
                  </a:lnTo>
                  <a:lnTo>
                    <a:pt x="101710" y="407632"/>
                  </a:lnTo>
                  <a:lnTo>
                    <a:pt x="106493" y="435139"/>
                  </a:lnTo>
                  <a:lnTo>
                    <a:pt x="111674" y="461164"/>
                  </a:lnTo>
                  <a:lnTo>
                    <a:pt x="114228" y="486749"/>
                  </a:lnTo>
                  <a:lnTo>
                    <a:pt x="119845" y="511497"/>
                  </a:lnTo>
                  <a:lnTo>
                    <a:pt x="131293" y="542347"/>
                  </a:lnTo>
                  <a:lnTo>
                    <a:pt x="139607" y="564726"/>
                  </a:lnTo>
                  <a:lnTo>
                    <a:pt x="139698" y="550206"/>
                  </a:lnTo>
                  <a:lnTo>
                    <a:pt x="134232" y="519939"/>
                  </a:lnTo>
                  <a:lnTo>
                    <a:pt x="128455" y="490075"/>
                  </a:lnTo>
                  <a:lnTo>
                    <a:pt x="122571" y="464662"/>
                  </a:lnTo>
                  <a:lnTo>
                    <a:pt x="117064" y="435104"/>
                  </a:lnTo>
                  <a:lnTo>
                    <a:pt x="115119" y="404003"/>
                  </a:lnTo>
                  <a:lnTo>
                    <a:pt x="114664" y="382988"/>
                  </a:lnTo>
                  <a:lnTo>
                    <a:pt x="114462" y="360007"/>
                  </a:lnTo>
                  <a:lnTo>
                    <a:pt x="114372" y="336388"/>
                  </a:lnTo>
                  <a:lnTo>
                    <a:pt x="114333" y="314132"/>
                  </a:lnTo>
                  <a:lnTo>
                    <a:pt x="114314" y="292481"/>
                  </a:lnTo>
                  <a:lnTo>
                    <a:pt x="114306" y="271098"/>
                  </a:lnTo>
                  <a:lnTo>
                    <a:pt x="114302" y="239933"/>
                  </a:lnTo>
                  <a:lnTo>
                    <a:pt x="114301" y="212511"/>
                  </a:lnTo>
                  <a:lnTo>
                    <a:pt x="115005" y="186512"/>
                  </a:lnTo>
                  <a:lnTo>
                    <a:pt x="118664" y="160934"/>
                  </a:lnTo>
                  <a:lnTo>
                    <a:pt x="121473" y="135482"/>
                  </a:lnTo>
                  <a:lnTo>
                    <a:pt x="132467" y="105361"/>
                  </a:lnTo>
                  <a:lnTo>
                    <a:pt x="145013" y="82033"/>
                  </a:lnTo>
                  <a:lnTo>
                    <a:pt x="166150" y="62112"/>
                  </a:lnTo>
                  <a:lnTo>
                    <a:pt x="196988" y="40307"/>
                  </a:lnTo>
                  <a:lnTo>
                    <a:pt x="222683" y="30910"/>
                  </a:lnTo>
                  <a:lnTo>
                    <a:pt x="244315" y="25963"/>
                  </a:lnTo>
                  <a:lnTo>
                    <a:pt x="268041" y="21413"/>
                  </a:lnTo>
                  <a:lnTo>
                    <a:pt x="292696" y="17039"/>
                  </a:lnTo>
                  <a:lnTo>
                    <a:pt x="317764" y="12743"/>
                  </a:lnTo>
                  <a:lnTo>
                    <a:pt x="344430" y="9188"/>
                  </a:lnTo>
                  <a:lnTo>
                    <a:pt x="375095" y="7607"/>
                  </a:lnTo>
                  <a:lnTo>
                    <a:pt x="391175" y="7186"/>
                  </a:lnTo>
                  <a:lnTo>
                    <a:pt x="407538" y="6905"/>
                  </a:lnTo>
                  <a:lnTo>
                    <a:pt x="424092" y="6718"/>
                  </a:lnTo>
                  <a:lnTo>
                    <a:pt x="442184" y="6593"/>
                  </a:lnTo>
                  <a:lnTo>
                    <a:pt x="461301" y="6510"/>
                  </a:lnTo>
                  <a:lnTo>
                    <a:pt x="481100" y="6454"/>
                  </a:lnTo>
                  <a:lnTo>
                    <a:pt x="500650" y="5711"/>
                  </a:lnTo>
                  <a:lnTo>
                    <a:pt x="520032" y="4511"/>
                  </a:lnTo>
                  <a:lnTo>
                    <a:pt x="539305" y="3005"/>
                  </a:lnTo>
                  <a:lnTo>
                    <a:pt x="559915" y="2001"/>
                  </a:lnTo>
                  <a:lnTo>
                    <a:pt x="581416" y="1332"/>
                  </a:lnTo>
                  <a:lnTo>
                    <a:pt x="603510" y="886"/>
                  </a:lnTo>
                  <a:lnTo>
                    <a:pt x="625296" y="588"/>
                  </a:lnTo>
                  <a:lnTo>
                    <a:pt x="646875" y="389"/>
                  </a:lnTo>
                  <a:lnTo>
                    <a:pt x="668317" y="257"/>
                  </a:lnTo>
                  <a:lnTo>
                    <a:pt x="690373" y="170"/>
                  </a:lnTo>
                  <a:lnTo>
                    <a:pt x="712837" y="110"/>
                  </a:lnTo>
                  <a:lnTo>
                    <a:pt x="735575" y="71"/>
                  </a:lnTo>
                  <a:lnTo>
                    <a:pt x="758494" y="45"/>
                  </a:lnTo>
                  <a:lnTo>
                    <a:pt x="781535" y="28"/>
                  </a:lnTo>
                  <a:lnTo>
                    <a:pt x="804657" y="16"/>
                  </a:lnTo>
                  <a:lnTo>
                    <a:pt x="827833" y="9"/>
                  </a:lnTo>
                  <a:lnTo>
                    <a:pt x="851044" y="3"/>
                  </a:lnTo>
                  <a:lnTo>
                    <a:pt x="874280" y="0"/>
                  </a:lnTo>
                  <a:lnTo>
                    <a:pt x="898235" y="703"/>
                  </a:lnTo>
                  <a:lnTo>
                    <a:pt x="922674" y="1877"/>
                  </a:lnTo>
                  <a:lnTo>
                    <a:pt x="947432" y="3366"/>
                  </a:lnTo>
                  <a:lnTo>
                    <a:pt x="971700" y="4358"/>
                  </a:lnTo>
                  <a:lnTo>
                    <a:pt x="995638" y="5020"/>
                  </a:lnTo>
                  <a:lnTo>
                    <a:pt x="1019359" y="5461"/>
                  </a:lnTo>
                  <a:lnTo>
                    <a:pt x="1044344" y="6461"/>
                  </a:lnTo>
                  <a:lnTo>
                    <a:pt x="1070174" y="7833"/>
                  </a:lnTo>
                  <a:lnTo>
                    <a:pt x="1096567" y="9453"/>
                  </a:lnTo>
                  <a:lnTo>
                    <a:pt x="1122626" y="10533"/>
                  </a:lnTo>
                  <a:lnTo>
                    <a:pt x="1148468" y="11253"/>
                  </a:lnTo>
                  <a:lnTo>
                    <a:pt x="1174162" y="11733"/>
                  </a:lnTo>
                  <a:lnTo>
                    <a:pt x="1197643" y="12759"/>
                  </a:lnTo>
                  <a:lnTo>
                    <a:pt x="1219645" y="14148"/>
                  </a:lnTo>
                  <a:lnTo>
                    <a:pt x="1240663" y="15780"/>
                  </a:lnTo>
                  <a:lnTo>
                    <a:pt x="1258203" y="17573"/>
                  </a:lnTo>
                  <a:lnTo>
                    <a:pt x="1287099" y="21447"/>
                  </a:lnTo>
                  <a:lnTo>
                    <a:pt x="1314450" y="2539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4" name="SMARTInkShape-Group447">
            <a:extLst>
              <a:ext uri="{FF2B5EF4-FFF2-40B4-BE49-F238E27FC236}">
                <a16:creationId xmlns:a16="http://schemas.microsoft.com/office/drawing/2014/main" id="{3DDF0732-9D6F-4897-9824-F7199F9D8B0A}"/>
              </a:ext>
            </a:extLst>
          </p:cNvPr>
          <p:cNvGrpSpPr/>
          <p:nvPr/>
        </p:nvGrpSpPr>
        <p:grpSpPr>
          <a:xfrm>
            <a:off x="3092450" y="3784600"/>
            <a:ext cx="2091895" cy="387351"/>
            <a:chOff x="3092450" y="3784600"/>
            <a:chExt cx="2091895" cy="387351"/>
          </a:xfrm>
        </p:grpSpPr>
        <p:sp>
          <p:nvSpPr>
            <p:cNvPr id="532" name="SMARTInkShape-2206">
              <a:extLst>
                <a:ext uri="{FF2B5EF4-FFF2-40B4-BE49-F238E27FC236}">
                  <a16:creationId xmlns:a16="http://schemas.microsoft.com/office/drawing/2014/main" id="{6BD5E458-1D3F-475E-A7D9-1EB4433D2D4D}"/>
                </a:ext>
              </a:extLst>
            </p:cNvPr>
            <p:cNvSpPr/>
            <p:nvPr/>
          </p:nvSpPr>
          <p:spPr>
            <a:xfrm>
              <a:off x="3092450" y="3803650"/>
              <a:ext cx="177801" cy="368301"/>
            </a:xfrm>
            <a:custGeom>
              <a:avLst/>
              <a:gdLst/>
              <a:ahLst/>
              <a:cxnLst/>
              <a:rect l="0" t="0" r="0" b="0"/>
              <a:pathLst>
                <a:path w="177801" h="368301">
                  <a:moveTo>
                    <a:pt x="177800" y="0"/>
                  </a:moveTo>
                  <a:lnTo>
                    <a:pt x="174429" y="0"/>
                  </a:lnTo>
                  <a:lnTo>
                    <a:pt x="173436" y="705"/>
                  </a:lnTo>
                  <a:lnTo>
                    <a:pt x="172774" y="1881"/>
                  </a:lnTo>
                  <a:lnTo>
                    <a:pt x="172333" y="3371"/>
                  </a:lnTo>
                  <a:lnTo>
                    <a:pt x="168340" y="8838"/>
                  </a:lnTo>
                  <a:lnTo>
                    <a:pt x="162013" y="38876"/>
                  </a:lnTo>
                  <a:lnTo>
                    <a:pt x="154325" y="68723"/>
                  </a:lnTo>
                  <a:lnTo>
                    <a:pt x="146699" y="94132"/>
                  </a:lnTo>
                  <a:lnTo>
                    <a:pt x="132366" y="123690"/>
                  </a:lnTo>
                  <a:lnTo>
                    <a:pt x="118163" y="154790"/>
                  </a:lnTo>
                  <a:lnTo>
                    <a:pt x="106845" y="175805"/>
                  </a:lnTo>
                  <a:lnTo>
                    <a:pt x="96641" y="198786"/>
                  </a:lnTo>
                  <a:lnTo>
                    <a:pt x="85990" y="222405"/>
                  </a:lnTo>
                  <a:lnTo>
                    <a:pt x="71849" y="244661"/>
                  </a:lnTo>
                  <a:lnTo>
                    <a:pt x="59920" y="266312"/>
                  </a:lnTo>
                  <a:lnTo>
                    <a:pt x="43389" y="294572"/>
                  </a:lnTo>
                  <a:lnTo>
                    <a:pt x="26967" y="318233"/>
                  </a:lnTo>
                  <a:lnTo>
                    <a:pt x="9509" y="349085"/>
                  </a:lnTo>
                  <a:lnTo>
                    <a:pt x="2087" y="361081"/>
                  </a:lnTo>
                  <a:lnTo>
                    <a:pt x="0" y="368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3" name="SMARTInkShape-2207">
              <a:extLst>
                <a:ext uri="{FF2B5EF4-FFF2-40B4-BE49-F238E27FC236}">
                  <a16:creationId xmlns:a16="http://schemas.microsoft.com/office/drawing/2014/main" id="{8F0CB78C-B7E3-4FCD-B6A6-CCF85DAE84E6}"/>
                </a:ext>
              </a:extLst>
            </p:cNvPr>
            <p:cNvSpPr/>
            <p:nvPr/>
          </p:nvSpPr>
          <p:spPr>
            <a:xfrm>
              <a:off x="3169533" y="3803650"/>
              <a:ext cx="164218" cy="323851"/>
            </a:xfrm>
            <a:custGeom>
              <a:avLst/>
              <a:gdLst/>
              <a:ahLst/>
              <a:cxnLst/>
              <a:rect l="0" t="0" r="0" b="0"/>
              <a:pathLst>
                <a:path w="164218" h="323851">
                  <a:moveTo>
                    <a:pt x="5467" y="0"/>
                  </a:moveTo>
                  <a:lnTo>
                    <a:pt x="4762" y="10845"/>
                  </a:lnTo>
                  <a:lnTo>
                    <a:pt x="0" y="38692"/>
                  </a:lnTo>
                  <a:lnTo>
                    <a:pt x="3655" y="68687"/>
                  </a:lnTo>
                  <a:lnTo>
                    <a:pt x="5636" y="93416"/>
                  </a:lnTo>
                  <a:lnTo>
                    <a:pt x="10378" y="119323"/>
                  </a:lnTo>
                  <a:lnTo>
                    <a:pt x="16251" y="148322"/>
                  </a:lnTo>
                  <a:lnTo>
                    <a:pt x="23871" y="175102"/>
                  </a:lnTo>
                  <a:lnTo>
                    <a:pt x="38201" y="200911"/>
                  </a:lnTo>
                  <a:lnTo>
                    <a:pt x="51698" y="225727"/>
                  </a:lnTo>
                  <a:lnTo>
                    <a:pt x="70782" y="253433"/>
                  </a:lnTo>
                  <a:lnTo>
                    <a:pt x="100250" y="284970"/>
                  </a:lnTo>
                  <a:lnTo>
                    <a:pt x="115473" y="299003"/>
                  </a:lnTo>
                  <a:lnTo>
                    <a:pt x="146628" y="315060"/>
                  </a:lnTo>
                  <a:lnTo>
                    <a:pt x="164217" y="3238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4" name="SMARTInkShape-2208">
              <a:extLst>
                <a:ext uri="{FF2B5EF4-FFF2-40B4-BE49-F238E27FC236}">
                  <a16:creationId xmlns:a16="http://schemas.microsoft.com/office/drawing/2014/main" id="{1864CCCB-0098-4A27-8D97-B3A2716970F1}"/>
                </a:ext>
              </a:extLst>
            </p:cNvPr>
            <p:cNvSpPr/>
            <p:nvPr/>
          </p:nvSpPr>
          <p:spPr>
            <a:xfrm>
              <a:off x="3416300" y="3962400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30092" y="0"/>
                  </a:lnTo>
                  <a:lnTo>
                    <a:pt x="57768" y="0"/>
                  </a:lnTo>
                  <a:lnTo>
                    <a:pt x="88981" y="0"/>
                  </a:lnTo>
                  <a:lnTo>
                    <a:pt x="120661" y="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5" name="SMARTInkShape-2209">
              <a:extLst>
                <a:ext uri="{FF2B5EF4-FFF2-40B4-BE49-F238E27FC236}">
                  <a16:creationId xmlns:a16="http://schemas.microsoft.com/office/drawing/2014/main" id="{1AAFEFE0-D5BC-46FF-A613-0FCD110ADE80}"/>
                </a:ext>
              </a:extLst>
            </p:cNvPr>
            <p:cNvSpPr/>
            <p:nvPr/>
          </p:nvSpPr>
          <p:spPr>
            <a:xfrm>
              <a:off x="3684366" y="3810000"/>
              <a:ext cx="81185" cy="184151"/>
            </a:xfrm>
            <a:custGeom>
              <a:avLst/>
              <a:gdLst/>
              <a:ahLst/>
              <a:cxnLst/>
              <a:rect l="0" t="0" r="0" b="0"/>
              <a:pathLst>
                <a:path w="81185" h="184151">
                  <a:moveTo>
                    <a:pt x="30384" y="0"/>
                  </a:moveTo>
                  <a:lnTo>
                    <a:pt x="30384" y="20578"/>
                  </a:lnTo>
                  <a:lnTo>
                    <a:pt x="22545" y="50942"/>
                  </a:lnTo>
                  <a:lnTo>
                    <a:pt x="11203" y="81238"/>
                  </a:lnTo>
                  <a:lnTo>
                    <a:pt x="6827" y="94861"/>
                  </a:lnTo>
                  <a:lnTo>
                    <a:pt x="120" y="125642"/>
                  </a:lnTo>
                  <a:lnTo>
                    <a:pt x="0" y="134863"/>
                  </a:lnTo>
                  <a:lnTo>
                    <a:pt x="3899" y="147282"/>
                  </a:lnTo>
                  <a:lnTo>
                    <a:pt x="13419" y="160038"/>
                  </a:lnTo>
                  <a:lnTo>
                    <a:pt x="32251" y="179621"/>
                  </a:lnTo>
                  <a:lnTo>
                    <a:pt x="40386" y="182137"/>
                  </a:lnTo>
                  <a:lnTo>
                    <a:pt x="71776" y="184072"/>
                  </a:lnTo>
                  <a:lnTo>
                    <a:pt x="81184" y="184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6" name="SMARTInkShape-2210">
              <a:extLst>
                <a:ext uri="{FF2B5EF4-FFF2-40B4-BE49-F238E27FC236}">
                  <a16:creationId xmlns:a16="http://schemas.microsoft.com/office/drawing/2014/main" id="{9A6FDD1E-70C8-4323-9FB3-503B1572E904}"/>
                </a:ext>
              </a:extLst>
            </p:cNvPr>
            <p:cNvSpPr/>
            <p:nvPr/>
          </p:nvSpPr>
          <p:spPr>
            <a:xfrm>
              <a:off x="3835407" y="3784600"/>
              <a:ext cx="6344" cy="368301"/>
            </a:xfrm>
            <a:custGeom>
              <a:avLst/>
              <a:gdLst/>
              <a:ahLst/>
              <a:cxnLst/>
              <a:rect l="0" t="0" r="0" b="0"/>
              <a:pathLst>
                <a:path w="6344" h="368301">
                  <a:moveTo>
                    <a:pt x="6343" y="0"/>
                  </a:moveTo>
                  <a:lnTo>
                    <a:pt x="2972" y="3371"/>
                  </a:lnTo>
                  <a:lnTo>
                    <a:pt x="1317" y="6907"/>
                  </a:lnTo>
                  <a:lnTo>
                    <a:pt x="71" y="33408"/>
                  </a:lnTo>
                  <a:lnTo>
                    <a:pt x="4372" y="58183"/>
                  </a:lnTo>
                  <a:lnTo>
                    <a:pt x="5759" y="82072"/>
                  </a:lnTo>
                  <a:lnTo>
                    <a:pt x="6170" y="110474"/>
                  </a:lnTo>
                  <a:lnTo>
                    <a:pt x="6291" y="137782"/>
                  </a:lnTo>
                  <a:lnTo>
                    <a:pt x="6327" y="167903"/>
                  </a:lnTo>
                  <a:lnTo>
                    <a:pt x="6338" y="198465"/>
                  </a:lnTo>
                  <a:lnTo>
                    <a:pt x="6342" y="226413"/>
                  </a:lnTo>
                  <a:lnTo>
                    <a:pt x="5638" y="256017"/>
                  </a:lnTo>
                  <a:lnTo>
                    <a:pt x="1979" y="282271"/>
                  </a:lnTo>
                  <a:lnTo>
                    <a:pt x="385" y="310463"/>
                  </a:lnTo>
                  <a:lnTo>
                    <a:pt x="27" y="340401"/>
                  </a:lnTo>
                  <a:lnTo>
                    <a:pt x="0" y="350873"/>
                  </a:lnTo>
                  <a:lnTo>
                    <a:pt x="1878" y="355380"/>
                  </a:lnTo>
                  <a:lnTo>
                    <a:pt x="4359" y="359736"/>
                  </a:lnTo>
                  <a:lnTo>
                    <a:pt x="6343" y="368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7" name="SMARTInkShape-2211">
              <a:extLst>
                <a:ext uri="{FF2B5EF4-FFF2-40B4-BE49-F238E27FC236}">
                  <a16:creationId xmlns:a16="http://schemas.microsoft.com/office/drawing/2014/main" id="{6D4B179F-AD4B-44B1-A3D0-B3AB85414384}"/>
                </a:ext>
              </a:extLst>
            </p:cNvPr>
            <p:cNvSpPr/>
            <p:nvPr/>
          </p:nvSpPr>
          <p:spPr>
            <a:xfrm>
              <a:off x="4076700" y="3968750"/>
              <a:ext cx="120651" cy="25401"/>
            </a:xfrm>
            <a:custGeom>
              <a:avLst/>
              <a:gdLst/>
              <a:ahLst/>
              <a:cxnLst/>
              <a:rect l="0" t="0" r="0" b="0"/>
              <a:pathLst>
                <a:path w="120651" h="25401">
                  <a:moveTo>
                    <a:pt x="0" y="25400"/>
                  </a:moveTo>
                  <a:lnTo>
                    <a:pt x="3371" y="25400"/>
                  </a:lnTo>
                  <a:lnTo>
                    <a:pt x="6907" y="23519"/>
                  </a:lnTo>
                  <a:lnTo>
                    <a:pt x="10831" y="21036"/>
                  </a:lnTo>
                  <a:lnTo>
                    <a:pt x="36364" y="13660"/>
                  </a:lnTo>
                  <a:lnTo>
                    <a:pt x="62226" y="10945"/>
                  </a:lnTo>
                  <a:lnTo>
                    <a:pt x="90670" y="4872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8" name="SMARTInkShape-2212">
              <a:extLst>
                <a:ext uri="{FF2B5EF4-FFF2-40B4-BE49-F238E27FC236}">
                  <a16:creationId xmlns:a16="http://schemas.microsoft.com/office/drawing/2014/main" id="{7ACCB9C2-A2A4-464A-9CE5-A611002A2441}"/>
                </a:ext>
              </a:extLst>
            </p:cNvPr>
            <p:cNvSpPr/>
            <p:nvPr/>
          </p:nvSpPr>
          <p:spPr>
            <a:xfrm>
              <a:off x="4079392" y="4102100"/>
              <a:ext cx="187809" cy="12701"/>
            </a:xfrm>
            <a:custGeom>
              <a:avLst/>
              <a:gdLst/>
              <a:ahLst/>
              <a:cxnLst/>
              <a:rect l="0" t="0" r="0" b="0"/>
              <a:pathLst>
                <a:path w="187809" h="12701">
                  <a:moveTo>
                    <a:pt x="3658" y="12700"/>
                  </a:moveTo>
                  <a:lnTo>
                    <a:pt x="0" y="12700"/>
                  </a:lnTo>
                  <a:lnTo>
                    <a:pt x="6845" y="12700"/>
                  </a:lnTo>
                  <a:lnTo>
                    <a:pt x="30778" y="7233"/>
                  </a:lnTo>
                  <a:lnTo>
                    <a:pt x="59162" y="6524"/>
                  </a:lnTo>
                  <a:lnTo>
                    <a:pt x="87764" y="4503"/>
                  </a:lnTo>
                  <a:lnTo>
                    <a:pt x="117011" y="889"/>
                  </a:lnTo>
                  <a:lnTo>
                    <a:pt x="143171" y="176"/>
                  </a:lnTo>
                  <a:lnTo>
                    <a:pt x="171712" y="23"/>
                  </a:lnTo>
                  <a:lnTo>
                    <a:pt x="18780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9" name="SMARTInkShape-2213">
              <a:extLst>
                <a:ext uri="{FF2B5EF4-FFF2-40B4-BE49-F238E27FC236}">
                  <a16:creationId xmlns:a16="http://schemas.microsoft.com/office/drawing/2014/main" id="{F633358F-2472-4200-AD99-5CF5CC28C8BD}"/>
                </a:ext>
              </a:extLst>
            </p:cNvPr>
            <p:cNvSpPr/>
            <p:nvPr/>
          </p:nvSpPr>
          <p:spPr>
            <a:xfrm>
              <a:off x="4470400" y="3860800"/>
              <a:ext cx="165101" cy="19051"/>
            </a:xfrm>
            <a:custGeom>
              <a:avLst/>
              <a:gdLst/>
              <a:ahLst/>
              <a:cxnLst/>
              <a:rect l="0" t="0" r="0" b="0"/>
              <a:pathLst>
                <a:path w="165101" h="19051">
                  <a:moveTo>
                    <a:pt x="0" y="19050"/>
                  </a:moveTo>
                  <a:lnTo>
                    <a:pt x="12242" y="18345"/>
                  </a:lnTo>
                  <a:lnTo>
                    <a:pt x="38876" y="13583"/>
                  </a:lnTo>
                  <a:lnTo>
                    <a:pt x="69952" y="12816"/>
                  </a:lnTo>
                  <a:lnTo>
                    <a:pt x="98641" y="9352"/>
                  </a:lnTo>
                  <a:lnTo>
                    <a:pt x="130075" y="6943"/>
                  </a:lnTo>
                  <a:lnTo>
                    <a:pt x="151335" y="4586"/>
                  </a:lnTo>
                  <a:lnTo>
                    <a:pt x="1651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0" name="SMARTInkShape-2214">
              <a:extLst>
                <a:ext uri="{FF2B5EF4-FFF2-40B4-BE49-F238E27FC236}">
                  <a16:creationId xmlns:a16="http://schemas.microsoft.com/office/drawing/2014/main" id="{ABE91908-B5B4-4C61-B657-B41FB768C939}"/>
                </a:ext>
              </a:extLst>
            </p:cNvPr>
            <p:cNvSpPr/>
            <p:nvPr/>
          </p:nvSpPr>
          <p:spPr>
            <a:xfrm>
              <a:off x="4549291" y="3803650"/>
              <a:ext cx="15958" cy="165101"/>
            </a:xfrm>
            <a:custGeom>
              <a:avLst/>
              <a:gdLst/>
              <a:ahLst/>
              <a:cxnLst/>
              <a:rect l="0" t="0" r="0" b="0"/>
              <a:pathLst>
                <a:path w="15958" h="165101">
                  <a:moveTo>
                    <a:pt x="3659" y="0"/>
                  </a:moveTo>
                  <a:lnTo>
                    <a:pt x="3659" y="3371"/>
                  </a:lnTo>
                  <a:lnTo>
                    <a:pt x="2954" y="4364"/>
                  </a:lnTo>
                  <a:lnTo>
                    <a:pt x="1777" y="5026"/>
                  </a:lnTo>
                  <a:lnTo>
                    <a:pt x="288" y="5467"/>
                  </a:lnTo>
                  <a:lnTo>
                    <a:pt x="0" y="6467"/>
                  </a:lnTo>
                  <a:lnTo>
                    <a:pt x="2727" y="15022"/>
                  </a:lnTo>
                  <a:lnTo>
                    <a:pt x="5459" y="38303"/>
                  </a:lnTo>
                  <a:lnTo>
                    <a:pt x="8661" y="50860"/>
                  </a:lnTo>
                  <a:lnTo>
                    <a:pt x="11772" y="78087"/>
                  </a:lnTo>
                  <a:lnTo>
                    <a:pt x="15957" y="107558"/>
                  </a:lnTo>
                  <a:lnTo>
                    <a:pt x="15474" y="116243"/>
                  </a:lnTo>
                  <a:lnTo>
                    <a:pt x="10264" y="146905"/>
                  </a:lnTo>
                  <a:lnTo>
                    <a:pt x="10009" y="165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1" name="SMARTInkShape-2215">
              <a:extLst>
                <a:ext uri="{FF2B5EF4-FFF2-40B4-BE49-F238E27FC236}">
                  <a16:creationId xmlns:a16="http://schemas.microsoft.com/office/drawing/2014/main" id="{EC509C8B-3F76-407E-A876-BB364CA96811}"/>
                </a:ext>
              </a:extLst>
            </p:cNvPr>
            <p:cNvSpPr/>
            <p:nvPr/>
          </p:nvSpPr>
          <p:spPr>
            <a:xfrm>
              <a:off x="4438650" y="4015907"/>
              <a:ext cx="158751" cy="9994"/>
            </a:xfrm>
            <a:custGeom>
              <a:avLst/>
              <a:gdLst/>
              <a:ahLst/>
              <a:cxnLst/>
              <a:rect l="0" t="0" r="0" b="0"/>
              <a:pathLst>
                <a:path w="158751" h="9994">
                  <a:moveTo>
                    <a:pt x="0" y="9993"/>
                  </a:moveTo>
                  <a:lnTo>
                    <a:pt x="28666" y="9993"/>
                  </a:lnTo>
                  <a:lnTo>
                    <a:pt x="57580" y="9993"/>
                  </a:lnTo>
                  <a:lnTo>
                    <a:pt x="88956" y="4967"/>
                  </a:lnTo>
                  <a:lnTo>
                    <a:pt x="119952" y="3817"/>
                  </a:lnTo>
                  <a:lnTo>
                    <a:pt x="134632" y="2989"/>
                  </a:lnTo>
                  <a:lnTo>
                    <a:pt x="147213" y="0"/>
                  </a:lnTo>
                  <a:lnTo>
                    <a:pt x="158750" y="364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2" name="SMARTInkShape-2216">
              <a:extLst>
                <a:ext uri="{FF2B5EF4-FFF2-40B4-BE49-F238E27FC236}">
                  <a16:creationId xmlns:a16="http://schemas.microsoft.com/office/drawing/2014/main" id="{A04F310B-0046-4EA1-AA93-2C0E80A5B8F4}"/>
                </a:ext>
              </a:extLst>
            </p:cNvPr>
            <p:cNvSpPr/>
            <p:nvPr/>
          </p:nvSpPr>
          <p:spPr>
            <a:xfrm>
              <a:off x="4934833" y="3784600"/>
              <a:ext cx="195968" cy="25401"/>
            </a:xfrm>
            <a:custGeom>
              <a:avLst/>
              <a:gdLst/>
              <a:ahLst/>
              <a:cxnLst/>
              <a:rect l="0" t="0" r="0" b="0"/>
              <a:pathLst>
                <a:path w="195968" h="25401">
                  <a:moveTo>
                    <a:pt x="5467" y="25400"/>
                  </a:moveTo>
                  <a:lnTo>
                    <a:pt x="2096" y="25400"/>
                  </a:lnTo>
                  <a:lnTo>
                    <a:pt x="1103" y="24695"/>
                  </a:lnTo>
                  <a:lnTo>
                    <a:pt x="441" y="23519"/>
                  </a:lnTo>
                  <a:lnTo>
                    <a:pt x="0" y="22029"/>
                  </a:lnTo>
                  <a:lnTo>
                    <a:pt x="410" y="21036"/>
                  </a:lnTo>
                  <a:lnTo>
                    <a:pt x="1391" y="20374"/>
                  </a:lnTo>
                  <a:lnTo>
                    <a:pt x="21058" y="14058"/>
                  </a:lnTo>
                  <a:lnTo>
                    <a:pt x="51004" y="8515"/>
                  </a:lnTo>
                  <a:lnTo>
                    <a:pt x="82301" y="4897"/>
                  </a:lnTo>
                  <a:lnTo>
                    <a:pt x="112287" y="967"/>
                  </a:lnTo>
                  <a:lnTo>
                    <a:pt x="142958" y="191"/>
                  </a:lnTo>
                  <a:lnTo>
                    <a:pt x="173255" y="25"/>
                  </a:lnTo>
                  <a:lnTo>
                    <a:pt x="19596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3" name="SMARTInkShape-2217">
              <a:extLst>
                <a:ext uri="{FF2B5EF4-FFF2-40B4-BE49-F238E27FC236}">
                  <a16:creationId xmlns:a16="http://schemas.microsoft.com/office/drawing/2014/main" id="{89F47D39-BB3F-483F-BC09-731ADDFA4224}"/>
                </a:ext>
              </a:extLst>
            </p:cNvPr>
            <p:cNvSpPr/>
            <p:nvPr/>
          </p:nvSpPr>
          <p:spPr>
            <a:xfrm>
              <a:off x="4895858" y="3816350"/>
              <a:ext cx="288487" cy="278732"/>
            </a:xfrm>
            <a:custGeom>
              <a:avLst/>
              <a:gdLst/>
              <a:ahLst/>
              <a:cxnLst/>
              <a:rect l="0" t="0" r="0" b="0"/>
              <a:pathLst>
                <a:path w="288487" h="278732">
                  <a:moveTo>
                    <a:pt x="57142" y="0"/>
                  </a:moveTo>
                  <a:lnTo>
                    <a:pt x="51674" y="0"/>
                  </a:lnTo>
                  <a:lnTo>
                    <a:pt x="23511" y="21199"/>
                  </a:lnTo>
                  <a:lnTo>
                    <a:pt x="9178" y="41747"/>
                  </a:lnTo>
                  <a:lnTo>
                    <a:pt x="7602" y="46306"/>
                  </a:lnTo>
                  <a:lnTo>
                    <a:pt x="6477" y="47804"/>
                  </a:lnTo>
                  <a:lnTo>
                    <a:pt x="985" y="50405"/>
                  </a:lnTo>
                  <a:lnTo>
                    <a:pt x="434" y="52506"/>
                  </a:lnTo>
                  <a:lnTo>
                    <a:pt x="188" y="54380"/>
                  </a:lnTo>
                  <a:lnTo>
                    <a:pt x="0" y="50981"/>
                  </a:lnTo>
                  <a:lnTo>
                    <a:pt x="5460" y="50816"/>
                  </a:lnTo>
                  <a:lnTo>
                    <a:pt x="20039" y="45776"/>
                  </a:lnTo>
                  <a:lnTo>
                    <a:pt x="32038" y="42961"/>
                  </a:lnTo>
                  <a:lnTo>
                    <a:pt x="57168" y="33501"/>
                  </a:lnTo>
                  <a:lnTo>
                    <a:pt x="86777" y="28481"/>
                  </a:lnTo>
                  <a:lnTo>
                    <a:pt x="117643" y="25671"/>
                  </a:lnTo>
                  <a:lnTo>
                    <a:pt x="130964" y="28851"/>
                  </a:lnTo>
                  <a:lnTo>
                    <a:pt x="156122" y="38276"/>
                  </a:lnTo>
                  <a:lnTo>
                    <a:pt x="183624" y="49972"/>
                  </a:lnTo>
                  <a:lnTo>
                    <a:pt x="213942" y="70020"/>
                  </a:lnTo>
                  <a:lnTo>
                    <a:pt x="241166" y="91744"/>
                  </a:lnTo>
                  <a:lnTo>
                    <a:pt x="264281" y="121025"/>
                  </a:lnTo>
                  <a:lnTo>
                    <a:pt x="278796" y="152449"/>
                  </a:lnTo>
                  <a:lnTo>
                    <a:pt x="288486" y="183451"/>
                  </a:lnTo>
                  <a:lnTo>
                    <a:pt x="286164" y="198838"/>
                  </a:lnTo>
                  <a:lnTo>
                    <a:pt x="280301" y="215784"/>
                  </a:lnTo>
                  <a:lnTo>
                    <a:pt x="269236" y="230055"/>
                  </a:lnTo>
                  <a:lnTo>
                    <a:pt x="238972" y="255353"/>
                  </a:lnTo>
                  <a:lnTo>
                    <a:pt x="209237" y="268437"/>
                  </a:lnTo>
                  <a:lnTo>
                    <a:pt x="177752" y="274324"/>
                  </a:lnTo>
                  <a:lnTo>
                    <a:pt x="146744" y="278731"/>
                  </a:lnTo>
                  <a:lnTo>
                    <a:pt x="132060" y="278496"/>
                  </a:lnTo>
                  <a:lnTo>
                    <a:pt x="107942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4" name="SMARTInkShape-Group448">
            <a:extLst>
              <a:ext uri="{FF2B5EF4-FFF2-40B4-BE49-F238E27FC236}">
                <a16:creationId xmlns:a16="http://schemas.microsoft.com/office/drawing/2014/main" id="{C195EEF4-85C9-4029-9FFF-C679EA296D63}"/>
              </a:ext>
            </a:extLst>
          </p:cNvPr>
          <p:cNvGrpSpPr/>
          <p:nvPr/>
        </p:nvGrpSpPr>
        <p:grpSpPr>
          <a:xfrm>
            <a:off x="3003550" y="3683000"/>
            <a:ext cx="3219451" cy="1746251"/>
            <a:chOff x="3003550" y="3683000"/>
            <a:chExt cx="3219451" cy="1746251"/>
          </a:xfrm>
        </p:grpSpPr>
        <p:sp>
          <p:nvSpPr>
            <p:cNvPr id="545" name="SMARTInkShape-2218">
              <a:extLst>
                <a:ext uri="{FF2B5EF4-FFF2-40B4-BE49-F238E27FC236}">
                  <a16:creationId xmlns:a16="http://schemas.microsoft.com/office/drawing/2014/main" id="{F1F78CFB-FCB5-4F80-A646-CC1803F80E8F}"/>
                </a:ext>
              </a:extLst>
            </p:cNvPr>
            <p:cNvSpPr/>
            <p:nvPr/>
          </p:nvSpPr>
          <p:spPr>
            <a:xfrm>
              <a:off x="4152900" y="5099050"/>
              <a:ext cx="50801" cy="254001"/>
            </a:xfrm>
            <a:custGeom>
              <a:avLst/>
              <a:gdLst/>
              <a:ahLst/>
              <a:cxnLst/>
              <a:rect l="0" t="0" r="0" b="0"/>
              <a:pathLst>
                <a:path w="50801" h="254001">
                  <a:moveTo>
                    <a:pt x="50800" y="0"/>
                  </a:moveTo>
                  <a:lnTo>
                    <a:pt x="47429" y="0"/>
                  </a:lnTo>
                  <a:lnTo>
                    <a:pt x="46436" y="1411"/>
                  </a:lnTo>
                  <a:lnTo>
                    <a:pt x="44333" y="9434"/>
                  </a:lnTo>
                  <a:lnTo>
                    <a:pt x="40261" y="18004"/>
                  </a:lnTo>
                  <a:lnTo>
                    <a:pt x="36879" y="46901"/>
                  </a:lnTo>
                  <a:lnTo>
                    <a:pt x="29428" y="64932"/>
                  </a:lnTo>
                  <a:lnTo>
                    <a:pt x="24314" y="94070"/>
                  </a:lnTo>
                  <a:lnTo>
                    <a:pt x="16719" y="123788"/>
                  </a:lnTo>
                  <a:lnTo>
                    <a:pt x="9130" y="152471"/>
                  </a:lnTo>
                  <a:lnTo>
                    <a:pt x="5018" y="182700"/>
                  </a:lnTo>
                  <a:lnTo>
                    <a:pt x="991" y="209263"/>
                  </a:lnTo>
                  <a:lnTo>
                    <a:pt x="87" y="240883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6" name="SMARTInkShape-2219">
              <a:extLst>
                <a:ext uri="{FF2B5EF4-FFF2-40B4-BE49-F238E27FC236}">
                  <a16:creationId xmlns:a16="http://schemas.microsoft.com/office/drawing/2014/main" id="{095E7B3A-9B20-4A27-BC42-10537AAA684C}"/>
                </a:ext>
              </a:extLst>
            </p:cNvPr>
            <p:cNvSpPr/>
            <p:nvPr/>
          </p:nvSpPr>
          <p:spPr>
            <a:xfrm>
              <a:off x="5232400" y="4826000"/>
              <a:ext cx="298451" cy="6351"/>
            </a:xfrm>
            <a:custGeom>
              <a:avLst/>
              <a:gdLst/>
              <a:ahLst/>
              <a:cxnLst/>
              <a:rect l="0" t="0" r="0" b="0"/>
              <a:pathLst>
                <a:path w="298451" h="6351">
                  <a:moveTo>
                    <a:pt x="0" y="0"/>
                  </a:moveTo>
                  <a:lnTo>
                    <a:pt x="27136" y="0"/>
                  </a:lnTo>
                  <a:lnTo>
                    <a:pt x="52554" y="0"/>
                  </a:lnTo>
                  <a:lnTo>
                    <a:pt x="78679" y="0"/>
                  </a:lnTo>
                  <a:lnTo>
                    <a:pt x="101865" y="0"/>
                  </a:lnTo>
                  <a:lnTo>
                    <a:pt x="129744" y="0"/>
                  </a:lnTo>
                  <a:lnTo>
                    <a:pt x="156899" y="0"/>
                  </a:lnTo>
                  <a:lnTo>
                    <a:pt x="186972" y="0"/>
                  </a:lnTo>
                  <a:lnTo>
                    <a:pt x="216815" y="0"/>
                  </a:lnTo>
                  <a:lnTo>
                    <a:pt x="248458" y="0"/>
                  </a:lnTo>
                  <a:lnTo>
                    <a:pt x="278305" y="3371"/>
                  </a:lnTo>
                  <a:lnTo>
                    <a:pt x="29845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7" name="SMARTInkShape-2220">
              <a:extLst>
                <a:ext uri="{FF2B5EF4-FFF2-40B4-BE49-F238E27FC236}">
                  <a16:creationId xmlns:a16="http://schemas.microsoft.com/office/drawing/2014/main" id="{C8C1B78F-85E5-438E-BFD3-60BF98E17117}"/>
                </a:ext>
              </a:extLst>
            </p:cNvPr>
            <p:cNvSpPr/>
            <p:nvPr/>
          </p:nvSpPr>
          <p:spPr>
            <a:xfrm>
              <a:off x="5213350" y="4724400"/>
              <a:ext cx="190501" cy="12701"/>
            </a:xfrm>
            <a:custGeom>
              <a:avLst/>
              <a:gdLst/>
              <a:ahLst/>
              <a:cxnLst/>
              <a:rect l="0" t="0" r="0" b="0"/>
              <a:pathLst>
                <a:path w="190501" h="12701">
                  <a:moveTo>
                    <a:pt x="0" y="12700"/>
                  </a:moveTo>
                  <a:lnTo>
                    <a:pt x="30037" y="12700"/>
                  </a:lnTo>
                  <a:lnTo>
                    <a:pt x="57761" y="7674"/>
                  </a:lnTo>
                  <a:lnTo>
                    <a:pt x="86042" y="3240"/>
                  </a:lnTo>
                  <a:lnTo>
                    <a:pt x="114441" y="640"/>
                  </a:lnTo>
                  <a:lnTo>
                    <a:pt x="144613" y="127"/>
                  </a:lnTo>
                  <a:lnTo>
                    <a:pt x="176200" y="17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8" name="SMARTInkShape-2221">
              <a:extLst>
                <a:ext uri="{FF2B5EF4-FFF2-40B4-BE49-F238E27FC236}">
                  <a16:creationId xmlns:a16="http://schemas.microsoft.com/office/drawing/2014/main" id="{2CB07D52-E44F-41B8-899A-BB1227F05966}"/>
                </a:ext>
              </a:extLst>
            </p:cNvPr>
            <p:cNvSpPr/>
            <p:nvPr/>
          </p:nvSpPr>
          <p:spPr>
            <a:xfrm>
              <a:off x="5130800" y="5060957"/>
              <a:ext cx="209551" cy="12694"/>
            </a:xfrm>
            <a:custGeom>
              <a:avLst/>
              <a:gdLst/>
              <a:ahLst/>
              <a:cxnLst/>
              <a:rect l="0" t="0" r="0" b="0"/>
              <a:pathLst>
                <a:path w="209551" h="12694">
                  <a:moveTo>
                    <a:pt x="0" y="12693"/>
                  </a:moveTo>
                  <a:lnTo>
                    <a:pt x="0" y="7226"/>
                  </a:lnTo>
                  <a:lnTo>
                    <a:pt x="705" y="6932"/>
                  </a:lnTo>
                  <a:lnTo>
                    <a:pt x="27851" y="1994"/>
                  </a:lnTo>
                  <a:lnTo>
                    <a:pt x="56171" y="388"/>
                  </a:lnTo>
                  <a:lnTo>
                    <a:pt x="85728" y="72"/>
                  </a:lnTo>
                  <a:lnTo>
                    <a:pt x="110381" y="16"/>
                  </a:lnTo>
                  <a:lnTo>
                    <a:pt x="135560" y="0"/>
                  </a:lnTo>
                  <a:lnTo>
                    <a:pt x="160894" y="3366"/>
                  </a:lnTo>
                  <a:lnTo>
                    <a:pt x="192622" y="5755"/>
                  </a:lnTo>
                  <a:lnTo>
                    <a:pt x="209550" y="63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9" name="SMARTInkShape-2222">
              <a:extLst>
                <a:ext uri="{FF2B5EF4-FFF2-40B4-BE49-F238E27FC236}">
                  <a16:creationId xmlns:a16="http://schemas.microsoft.com/office/drawing/2014/main" id="{41BB7CE7-01A2-47CB-B97E-87573B5A55C5}"/>
                </a:ext>
              </a:extLst>
            </p:cNvPr>
            <p:cNvSpPr/>
            <p:nvPr/>
          </p:nvSpPr>
          <p:spPr>
            <a:xfrm>
              <a:off x="5105400" y="5187950"/>
              <a:ext cx="317501" cy="6351"/>
            </a:xfrm>
            <a:custGeom>
              <a:avLst/>
              <a:gdLst/>
              <a:ahLst/>
              <a:cxnLst/>
              <a:rect l="0" t="0" r="0" b="0"/>
              <a:pathLst>
                <a:path w="317501" h="6351">
                  <a:moveTo>
                    <a:pt x="0" y="0"/>
                  </a:moveTo>
                  <a:lnTo>
                    <a:pt x="28375" y="0"/>
                  </a:lnTo>
                  <a:lnTo>
                    <a:pt x="55539" y="0"/>
                  </a:lnTo>
                  <a:lnTo>
                    <a:pt x="79093" y="0"/>
                  </a:lnTo>
                  <a:lnTo>
                    <a:pt x="103947" y="0"/>
                  </a:lnTo>
                  <a:lnTo>
                    <a:pt x="129184" y="0"/>
                  </a:lnTo>
                  <a:lnTo>
                    <a:pt x="157908" y="0"/>
                  </a:lnTo>
                  <a:lnTo>
                    <a:pt x="185390" y="0"/>
                  </a:lnTo>
                  <a:lnTo>
                    <a:pt x="211407" y="0"/>
                  </a:lnTo>
                  <a:lnTo>
                    <a:pt x="240362" y="0"/>
                  </a:lnTo>
                  <a:lnTo>
                    <a:pt x="267911" y="0"/>
                  </a:lnTo>
                  <a:lnTo>
                    <a:pt x="296729" y="4364"/>
                  </a:lnTo>
                  <a:lnTo>
                    <a:pt x="31750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0" name="SMARTInkShape-2223">
              <a:extLst>
                <a:ext uri="{FF2B5EF4-FFF2-40B4-BE49-F238E27FC236}">
                  <a16:creationId xmlns:a16="http://schemas.microsoft.com/office/drawing/2014/main" id="{EFF2D5A9-A821-4704-BC31-707FF96B68F1}"/>
                </a:ext>
              </a:extLst>
            </p:cNvPr>
            <p:cNvSpPr/>
            <p:nvPr/>
          </p:nvSpPr>
          <p:spPr>
            <a:xfrm>
              <a:off x="3606800" y="3683000"/>
              <a:ext cx="335962" cy="825501"/>
            </a:xfrm>
            <a:custGeom>
              <a:avLst/>
              <a:gdLst/>
              <a:ahLst/>
              <a:cxnLst/>
              <a:rect l="0" t="0" r="0" b="0"/>
              <a:pathLst>
                <a:path w="335962" h="825501">
                  <a:moveTo>
                    <a:pt x="330200" y="0"/>
                  </a:moveTo>
                  <a:lnTo>
                    <a:pt x="330200" y="9460"/>
                  </a:lnTo>
                  <a:lnTo>
                    <a:pt x="335961" y="35583"/>
                  </a:lnTo>
                  <a:lnTo>
                    <a:pt x="334552" y="64675"/>
                  </a:lnTo>
                  <a:lnTo>
                    <a:pt x="329608" y="91130"/>
                  </a:lnTo>
                  <a:lnTo>
                    <a:pt x="324292" y="111763"/>
                  </a:lnTo>
                  <a:lnTo>
                    <a:pt x="314874" y="135045"/>
                  </a:lnTo>
                  <a:lnTo>
                    <a:pt x="307396" y="159503"/>
                  </a:lnTo>
                  <a:lnTo>
                    <a:pt x="300310" y="185896"/>
                  </a:lnTo>
                  <a:lnTo>
                    <a:pt x="290104" y="216441"/>
                  </a:lnTo>
                  <a:lnTo>
                    <a:pt x="278513" y="246950"/>
                  </a:lnTo>
                  <a:lnTo>
                    <a:pt x="266305" y="277678"/>
                  </a:lnTo>
                  <a:lnTo>
                    <a:pt x="260087" y="293774"/>
                  </a:lnTo>
                  <a:lnTo>
                    <a:pt x="253824" y="310150"/>
                  </a:lnTo>
                  <a:lnTo>
                    <a:pt x="247533" y="326711"/>
                  </a:lnTo>
                  <a:lnTo>
                    <a:pt x="241222" y="343396"/>
                  </a:lnTo>
                  <a:lnTo>
                    <a:pt x="234898" y="360164"/>
                  </a:lnTo>
                  <a:lnTo>
                    <a:pt x="227860" y="377693"/>
                  </a:lnTo>
                  <a:lnTo>
                    <a:pt x="220345" y="395729"/>
                  </a:lnTo>
                  <a:lnTo>
                    <a:pt x="212514" y="414102"/>
                  </a:lnTo>
                  <a:lnTo>
                    <a:pt x="205176" y="431996"/>
                  </a:lnTo>
                  <a:lnTo>
                    <a:pt x="198167" y="449569"/>
                  </a:lnTo>
                  <a:lnTo>
                    <a:pt x="191378" y="466930"/>
                  </a:lnTo>
                  <a:lnTo>
                    <a:pt x="184030" y="484853"/>
                  </a:lnTo>
                  <a:lnTo>
                    <a:pt x="176309" y="503152"/>
                  </a:lnTo>
                  <a:lnTo>
                    <a:pt x="168339" y="521701"/>
                  </a:lnTo>
                  <a:lnTo>
                    <a:pt x="160204" y="539007"/>
                  </a:lnTo>
                  <a:lnTo>
                    <a:pt x="151958" y="555482"/>
                  </a:lnTo>
                  <a:lnTo>
                    <a:pt x="143639" y="571404"/>
                  </a:lnTo>
                  <a:lnTo>
                    <a:pt x="135271" y="587664"/>
                  </a:lnTo>
                  <a:lnTo>
                    <a:pt x="126869" y="604148"/>
                  </a:lnTo>
                  <a:lnTo>
                    <a:pt x="118446" y="620782"/>
                  </a:lnTo>
                  <a:lnTo>
                    <a:pt x="103443" y="652435"/>
                  </a:lnTo>
                  <a:lnTo>
                    <a:pt x="89013" y="681554"/>
                  </a:lnTo>
                  <a:lnTo>
                    <a:pt x="73193" y="706256"/>
                  </a:lnTo>
                  <a:lnTo>
                    <a:pt x="60517" y="728993"/>
                  </a:lnTo>
                  <a:lnTo>
                    <a:pt x="43566" y="759746"/>
                  </a:lnTo>
                  <a:lnTo>
                    <a:pt x="27020" y="784850"/>
                  </a:lnTo>
                  <a:lnTo>
                    <a:pt x="7050" y="816487"/>
                  </a:lnTo>
                  <a:lnTo>
                    <a:pt x="0" y="825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1" name="SMARTInkShape-2224">
              <a:extLst>
                <a:ext uri="{FF2B5EF4-FFF2-40B4-BE49-F238E27FC236}">
                  <a16:creationId xmlns:a16="http://schemas.microsoft.com/office/drawing/2014/main" id="{73655FDE-5EE8-4F32-8BCD-C7587507E38E}"/>
                </a:ext>
              </a:extLst>
            </p:cNvPr>
            <p:cNvSpPr/>
            <p:nvPr/>
          </p:nvSpPr>
          <p:spPr>
            <a:xfrm>
              <a:off x="3289300" y="4692650"/>
              <a:ext cx="171451" cy="349251"/>
            </a:xfrm>
            <a:custGeom>
              <a:avLst/>
              <a:gdLst/>
              <a:ahLst/>
              <a:cxnLst/>
              <a:rect l="0" t="0" r="0" b="0"/>
              <a:pathLst>
                <a:path w="171451" h="349251">
                  <a:moveTo>
                    <a:pt x="171450" y="0"/>
                  </a:moveTo>
                  <a:lnTo>
                    <a:pt x="171450" y="8838"/>
                  </a:lnTo>
                  <a:lnTo>
                    <a:pt x="168079" y="18298"/>
                  </a:lnTo>
                  <a:lnTo>
                    <a:pt x="151677" y="45187"/>
                  </a:lnTo>
                  <a:lnTo>
                    <a:pt x="135324" y="76738"/>
                  </a:lnTo>
                  <a:lnTo>
                    <a:pt x="122724" y="103249"/>
                  </a:lnTo>
                  <a:lnTo>
                    <a:pt x="112400" y="124205"/>
                  </a:lnTo>
                  <a:lnTo>
                    <a:pt x="101461" y="146926"/>
                  </a:lnTo>
                  <a:lnTo>
                    <a:pt x="91896" y="168782"/>
                  </a:lnTo>
                  <a:lnTo>
                    <a:pt x="81059" y="190255"/>
                  </a:lnTo>
                  <a:lnTo>
                    <a:pt x="64940" y="220295"/>
                  </a:lnTo>
                  <a:lnTo>
                    <a:pt x="51227" y="248952"/>
                  </a:lnTo>
                  <a:lnTo>
                    <a:pt x="38226" y="276023"/>
                  </a:lnTo>
                  <a:lnTo>
                    <a:pt x="21191" y="304133"/>
                  </a:lnTo>
                  <a:lnTo>
                    <a:pt x="6910" y="332699"/>
                  </a:lnTo>
                  <a:lnTo>
                    <a:pt x="3072" y="339072"/>
                  </a:lnTo>
                  <a:lnTo>
                    <a:pt x="0" y="349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2" name="SMARTInkShape-2225">
              <a:extLst>
                <a:ext uri="{FF2B5EF4-FFF2-40B4-BE49-F238E27FC236}">
                  <a16:creationId xmlns:a16="http://schemas.microsoft.com/office/drawing/2014/main" id="{1F645776-B9D7-4F58-A903-BCC319FCDD21}"/>
                </a:ext>
              </a:extLst>
            </p:cNvPr>
            <p:cNvSpPr/>
            <p:nvPr/>
          </p:nvSpPr>
          <p:spPr>
            <a:xfrm>
              <a:off x="3340983" y="4711700"/>
              <a:ext cx="119768" cy="273051"/>
            </a:xfrm>
            <a:custGeom>
              <a:avLst/>
              <a:gdLst/>
              <a:ahLst/>
              <a:cxnLst/>
              <a:rect l="0" t="0" r="0" b="0"/>
              <a:pathLst>
                <a:path w="119768" h="273051">
                  <a:moveTo>
                    <a:pt x="5467" y="0"/>
                  </a:moveTo>
                  <a:lnTo>
                    <a:pt x="2096" y="3371"/>
                  </a:lnTo>
                  <a:lnTo>
                    <a:pt x="441" y="6907"/>
                  </a:lnTo>
                  <a:lnTo>
                    <a:pt x="0" y="8838"/>
                  </a:lnTo>
                  <a:lnTo>
                    <a:pt x="5636" y="39911"/>
                  </a:lnTo>
                  <a:lnTo>
                    <a:pt x="12269" y="70626"/>
                  </a:lnTo>
                  <a:lnTo>
                    <a:pt x="18301" y="95480"/>
                  </a:lnTo>
                  <a:lnTo>
                    <a:pt x="24557" y="120718"/>
                  </a:lnTo>
                  <a:lnTo>
                    <a:pt x="30879" y="146070"/>
                  </a:lnTo>
                  <a:lnTo>
                    <a:pt x="37220" y="171455"/>
                  </a:lnTo>
                  <a:lnTo>
                    <a:pt x="45449" y="194969"/>
                  </a:lnTo>
                  <a:lnTo>
                    <a:pt x="58706" y="215343"/>
                  </a:lnTo>
                  <a:lnTo>
                    <a:pt x="87674" y="247044"/>
                  </a:lnTo>
                  <a:lnTo>
                    <a:pt x="119767" y="273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3" name="SMARTInkShape-2226">
              <a:extLst>
                <a:ext uri="{FF2B5EF4-FFF2-40B4-BE49-F238E27FC236}">
                  <a16:creationId xmlns:a16="http://schemas.microsoft.com/office/drawing/2014/main" id="{0FFF20F6-B3D7-48D1-9F62-F6697E6D8C20}"/>
                </a:ext>
              </a:extLst>
            </p:cNvPr>
            <p:cNvSpPr/>
            <p:nvPr/>
          </p:nvSpPr>
          <p:spPr>
            <a:xfrm>
              <a:off x="3632200" y="4819650"/>
              <a:ext cx="88901" cy="19051"/>
            </a:xfrm>
            <a:custGeom>
              <a:avLst/>
              <a:gdLst/>
              <a:ahLst/>
              <a:cxnLst/>
              <a:rect l="0" t="0" r="0" b="0"/>
              <a:pathLst>
                <a:path w="88901" h="19051">
                  <a:moveTo>
                    <a:pt x="0" y="19050"/>
                  </a:moveTo>
                  <a:lnTo>
                    <a:pt x="3371" y="19050"/>
                  </a:lnTo>
                  <a:lnTo>
                    <a:pt x="30083" y="13092"/>
                  </a:lnTo>
                  <a:lnTo>
                    <a:pt x="41369" y="10935"/>
                  </a:lnTo>
                  <a:lnTo>
                    <a:pt x="69579" y="4871"/>
                  </a:lnTo>
                  <a:lnTo>
                    <a:pt x="889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4" name="SMARTInkShape-2227">
              <a:extLst>
                <a:ext uri="{FF2B5EF4-FFF2-40B4-BE49-F238E27FC236}">
                  <a16:creationId xmlns:a16="http://schemas.microsoft.com/office/drawing/2014/main" id="{D1BAABFA-8B57-4C7C-A56E-89F9F70A5575}"/>
                </a:ext>
              </a:extLst>
            </p:cNvPr>
            <p:cNvSpPr/>
            <p:nvPr/>
          </p:nvSpPr>
          <p:spPr>
            <a:xfrm>
              <a:off x="3651250" y="4921250"/>
              <a:ext cx="139701" cy="17752"/>
            </a:xfrm>
            <a:custGeom>
              <a:avLst/>
              <a:gdLst/>
              <a:ahLst/>
              <a:cxnLst/>
              <a:rect l="0" t="0" r="0" b="0"/>
              <a:pathLst>
                <a:path w="139701" h="17752">
                  <a:moveTo>
                    <a:pt x="0" y="6350"/>
                  </a:moveTo>
                  <a:lnTo>
                    <a:pt x="0" y="12438"/>
                  </a:lnTo>
                  <a:lnTo>
                    <a:pt x="5775" y="13353"/>
                  </a:lnTo>
                  <a:lnTo>
                    <a:pt x="19773" y="17715"/>
                  </a:lnTo>
                  <a:lnTo>
                    <a:pt x="28543" y="17751"/>
                  </a:lnTo>
                  <a:lnTo>
                    <a:pt x="57564" y="13505"/>
                  </a:lnTo>
                  <a:lnTo>
                    <a:pt x="86290" y="12153"/>
                  </a:lnTo>
                  <a:lnTo>
                    <a:pt x="114932" y="7254"/>
                  </a:lnTo>
                  <a:lnTo>
                    <a:pt x="1397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5" name="SMARTInkShape-2228">
              <a:extLst>
                <a:ext uri="{FF2B5EF4-FFF2-40B4-BE49-F238E27FC236}">
                  <a16:creationId xmlns:a16="http://schemas.microsoft.com/office/drawing/2014/main" id="{45D1B002-A64D-4E56-AC7A-C68579284906}"/>
                </a:ext>
              </a:extLst>
            </p:cNvPr>
            <p:cNvSpPr/>
            <p:nvPr/>
          </p:nvSpPr>
          <p:spPr>
            <a:xfrm>
              <a:off x="4368800" y="5162550"/>
              <a:ext cx="107951" cy="12701"/>
            </a:xfrm>
            <a:custGeom>
              <a:avLst/>
              <a:gdLst/>
              <a:ahLst/>
              <a:cxnLst/>
              <a:rect l="0" t="0" r="0" b="0"/>
              <a:pathLst>
                <a:path w="107951" h="12701">
                  <a:moveTo>
                    <a:pt x="0" y="12700"/>
                  </a:moveTo>
                  <a:lnTo>
                    <a:pt x="3371" y="9329"/>
                  </a:lnTo>
                  <a:lnTo>
                    <a:pt x="6907" y="7674"/>
                  </a:lnTo>
                  <a:lnTo>
                    <a:pt x="34269" y="6373"/>
                  </a:lnTo>
                  <a:lnTo>
                    <a:pt x="61233" y="6352"/>
                  </a:lnTo>
                  <a:lnTo>
                    <a:pt x="92237" y="883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6" name="SMARTInkShape-2229">
              <a:extLst>
                <a:ext uri="{FF2B5EF4-FFF2-40B4-BE49-F238E27FC236}">
                  <a16:creationId xmlns:a16="http://schemas.microsoft.com/office/drawing/2014/main" id="{7837D2AC-351D-489C-8DEA-4B0FE8086BAE}"/>
                </a:ext>
              </a:extLst>
            </p:cNvPr>
            <p:cNvSpPr/>
            <p:nvPr/>
          </p:nvSpPr>
          <p:spPr>
            <a:xfrm>
              <a:off x="4737100" y="5048250"/>
              <a:ext cx="88901" cy="19051"/>
            </a:xfrm>
            <a:custGeom>
              <a:avLst/>
              <a:gdLst/>
              <a:ahLst/>
              <a:cxnLst/>
              <a:rect l="0" t="0" r="0" b="0"/>
              <a:pathLst>
                <a:path w="88901" h="19051">
                  <a:moveTo>
                    <a:pt x="0" y="19050"/>
                  </a:moveTo>
                  <a:lnTo>
                    <a:pt x="3371" y="19050"/>
                  </a:lnTo>
                  <a:lnTo>
                    <a:pt x="6907" y="17169"/>
                  </a:lnTo>
                  <a:lnTo>
                    <a:pt x="8838" y="15679"/>
                  </a:lnTo>
                  <a:lnTo>
                    <a:pt x="14746" y="14024"/>
                  </a:lnTo>
                  <a:lnTo>
                    <a:pt x="44895" y="12734"/>
                  </a:lnTo>
                  <a:lnTo>
                    <a:pt x="53115" y="12010"/>
                  </a:lnTo>
                  <a:lnTo>
                    <a:pt x="80680" y="4863"/>
                  </a:lnTo>
                  <a:lnTo>
                    <a:pt x="889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7" name="SMARTInkShape-2230">
              <a:extLst>
                <a:ext uri="{FF2B5EF4-FFF2-40B4-BE49-F238E27FC236}">
                  <a16:creationId xmlns:a16="http://schemas.microsoft.com/office/drawing/2014/main" id="{1D1D38BC-3B19-43EE-9ECF-6D36B0CEB3CD}"/>
                </a:ext>
              </a:extLst>
            </p:cNvPr>
            <p:cNvSpPr/>
            <p:nvPr/>
          </p:nvSpPr>
          <p:spPr>
            <a:xfrm>
              <a:off x="4046322" y="5118100"/>
              <a:ext cx="93879" cy="163732"/>
            </a:xfrm>
            <a:custGeom>
              <a:avLst/>
              <a:gdLst/>
              <a:ahLst/>
              <a:cxnLst/>
              <a:rect l="0" t="0" r="0" b="0"/>
              <a:pathLst>
                <a:path w="93879" h="163732">
                  <a:moveTo>
                    <a:pt x="62128" y="0"/>
                  </a:moveTo>
                  <a:lnTo>
                    <a:pt x="56661" y="0"/>
                  </a:lnTo>
                  <a:lnTo>
                    <a:pt x="52668" y="3370"/>
                  </a:lnTo>
                  <a:lnTo>
                    <a:pt x="50868" y="6908"/>
                  </a:lnTo>
                  <a:lnTo>
                    <a:pt x="50388" y="8838"/>
                  </a:lnTo>
                  <a:lnTo>
                    <a:pt x="32186" y="39897"/>
                  </a:lnTo>
                  <a:lnTo>
                    <a:pt x="14068" y="66294"/>
                  </a:lnTo>
                  <a:lnTo>
                    <a:pt x="6983" y="87571"/>
                  </a:lnTo>
                  <a:lnTo>
                    <a:pt x="3690" y="101206"/>
                  </a:lnTo>
                  <a:lnTo>
                    <a:pt x="128" y="114184"/>
                  </a:lnTo>
                  <a:lnTo>
                    <a:pt x="0" y="122715"/>
                  </a:lnTo>
                  <a:lnTo>
                    <a:pt x="3895" y="134746"/>
                  </a:lnTo>
                  <a:lnTo>
                    <a:pt x="7554" y="140555"/>
                  </a:lnTo>
                  <a:lnTo>
                    <a:pt x="25302" y="154406"/>
                  </a:lnTo>
                  <a:lnTo>
                    <a:pt x="33767" y="156819"/>
                  </a:lnTo>
                  <a:lnTo>
                    <a:pt x="48551" y="160060"/>
                  </a:lnTo>
                  <a:lnTo>
                    <a:pt x="61868" y="163607"/>
                  </a:lnTo>
                  <a:lnTo>
                    <a:pt x="70479" y="163731"/>
                  </a:lnTo>
                  <a:lnTo>
                    <a:pt x="93878" y="158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8" name="SMARTInkShape-2231">
              <a:extLst>
                <a:ext uri="{FF2B5EF4-FFF2-40B4-BE49-F238E27FC236}">
                  <a16:creationId xmlns:a16="http://schemas.microsoft.com/office/drawing/2014/main" id="{A0B184A7-554A-4BD5-8538-EA102E25D760}"/>
                </a:ext>
              </a:extLst>
            </p:cNvPr>
            <p:cNvSpPr/>
            <p:nvPr/>
          </p:nvSpPr>
          <p:spPr>
            <a:xfrm>
              <a:off x="4629150" y="5054600"/>
              <a:ext cx="278036" cy="282996"/>
            </a:xfrm>
            <a:custGeom>
              <a:avLst/>
              <a:gdLst/>
              <a:ahLst/>
              <a:cxnLst/>
              <a:rect l="0" t="0" r="0" b="0"/>
              <a:pathLst>
                <a:path w="278036" h="282996">
                  <a:moveTo>
                    <a:pt x="95250" y="0"/>
                  </a:moveTo>
                  <a:lnTo>
                    <a:pt x="80323" y="0"/>
                  </a:lnTo>
                  <a:lnTo>
                    <a:pt x="76152" y="1882"/>
                  </a:lnTo>
                  <a:lnTo>
                    <a:pt x="71944" y="4364"/>
                  </a:lnTo>
                  <a:lnTo>
                    <a:pt x="49566" y="11740"/>
                  </a:lnTo>
                  <a:lnTo>
                    <a:pt x="47859" y="12765"/>
                  </a:lnTo>
                  <a:lnTo>
                    <a:pt x="46724" y="14155"/>
                  </a:lnTo>
                  <a:lnTo>
                    <a:pt x="45966" y="15787"/>
                  </a:lnTo>
                  <a:lnTo>
                    <a:pt x="44755" y="16875"/>
                  </a:lnTo>
                  <a:lnTo>
                    <a:pt x="39116" y="18763"/>
                  </a:lnTo>
                  <a:lnTo>
                    <a:pt x="35030" y="18965"/>
                  </a:lnTo>
                  <a:lnTo>
                    <a:pt x="31326" y="20894"/>
                  </a:lnTo>
                  <a:lnTo>
                    <a:pt x="26570" y="24510"/>
                  </a:lnTo>
                  <a:lnTo>
                    <a:pt x="25921" y="26886"/>
                  </a:lnTo>
                  <a:lnTo>
                    <a:pt x="25747" y="28507"/>
                  </a:lnTo>
                  <a:lnTo>
                    <a:pt x="26338" y="29588"/>
                  </a:lnTo>
                  <a:lnTo>
                    <a:pt x="27436" y="30309"/>
                  </a:lnTo>
                  <a:lnTo>
                    <a:pt x="32353" y="31323"/>
                  </a:lnTo>
                  <a:lnTo>
                    <a:pt x="59605" y="33620"/>
                  </a:lnTo>
                  <a:lnTo>
                    <a:pt x="85413" y="37707"/>
                  </a:lnTo>
                  <a:lnTo>
                    <a:pt x="114677" y="38754"/>
                  </a:lnTo>
                  <a:lnTo>
                    <a:pt x="146100" y="46931"/>
                  </a:lnTo>
                  <a:lnTo>
                    <a:pt x="177806" y="57198"/>
                  </a:lnTo>
                  <a:lnTo>
                    <a:pt x="208845" y="68445"/>
                  </a:lnTo>
                  <a:lnTo>
                    <a:pt x="236818" y="86901"/>
                  </a:lnTo>
                  <a:lnTo>
                    <a:pt x="261739" y="110263"/>
                  </a:lnTo>
                  <a:lnTo>
                    <a:pt x="274792" y="131259"/>
                  </a:lnTo>
                  <a:lnTo>
                    <a:pt x="278035" y="147312"/>
                  </a:lnTo>
                  <a:lnTo>
                    <a:pt x="273812" y="178794"/>
                  </a:lnTo>
                  <a:lnTo>
                    <a:pt x="269905" y="193773"/>
                  </a:lnTo>
                  <a:lnTo>
                    <a:pt x="257537" y="210520"/>
                  </a:lnTo>
                  <a:lnTo>
                    <a:pt x="234394" y="229366"/>
                  </a:lnTo>
                  <a:lnTo>
                    <a:pt x="207558" y="242497"/>
                  </a:lnTo>
                  <a:lnTo>
                    <a:pt x="178661" y="255099"/>
                  </a:lnTo>
                  <a:lnTo>
                    <a:pt x="147500" y="268041"/>
                  </a:lnTo>
                  <a:lnTo>
                    <a:pt x="122569" y="272271"/>
                  </a:lnTo>
                  <a:lnTo>
                    <a:pt x="98014" y="276974"/>
                  </a:lnTo>
                  <a:lnTo>
                    <a:pt x="68515" y="278921"/>
                  </a:lnTo>
                  <a:lnTo>
                    <a:pt x="54440" y="279893"/>
                  </a:lnTo>
                  <a:lnTo>
                    <a:pt x="41139" y="282995"/>
                  </a:lnTo>
                  <a:lnTo>
                    <a:pt x="16198" y="279104"/>
                  </a:lnTo>
                  <a:lnTo>
                    <a:pt x="6623" y="274455"/>
                  </a:lnTo>
                  <a:lnTo>
                    <a:pt x="0" y="273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9" name="SMARTInkShape-2232">
              <a:extLst>
                <a:ext uri="{FF2B5EF4-FFF2-40B4-BE49-F238E27FC236}">
                  <a16:creationId xmlns:a16="http://schemas.microsoft.com/office/drawing/2014/main" id="{3EC12CB6-B9EC-4640-89A6-8EBF6A2FBB10}"/>
                </a:ext>
              </a:extLst>
            </p:cNvPr>
            <p:cNvSpPr/>
            <p:nvPr/>
          </p:nvSpPr>
          <p:spPr>
            <a:xfrm>
              <a:off x="3702050" y="5308600"/>
              <a:ext cx="190501" cy="31717"/>
            </a:xfrm>
            <a:custGeom>
              <a:avLst/>
              <a:gdLst/>
              <a:ahLst/>
              <a:cxnLst/>
              <a:rect l="0" t="0" r="0" b="0"/>
              <a:pathLst>
                <a:path w="190501" h="31717">
                  <a:moveTo>
                    <a:pt x="0" y="25400"/>
                  </a:moveTo>
                  <a:lnTo>
                    <a:pt x="0" y="28771"/>
                  </a:lnTo>
                  <a:lnTo>
                    <a:pt x="705" y="29764"/>
                  </a:lnTo>
                  <a:lnTo>
                    <a:pt x="1881" y="30426"/>
                  </a:lnTo>
                  <a:lnTo>
                    <a:pt x="8838" y="31488"/>
                  </a:lnTo>
                  <a:lnTo>
                    <a:pt x="37940" y="31716"/>
                  </a:lnTo>
                  <a:lnTo>
                    <a:pt x="66839" y="28372"/>
                  </a:lnTo>
                  <a:lnTo>
                    <a:pt x="91379" y="26282"/>
                  </a:lnTo>
                  <a:lnTo>
                    <a:pt x="116524" y="22290"/>
                  </a:lnTo>
                  <a:lnTo>
                    <a:pt x="141849" y="13267"/>
                  </a:lnTo>
                  <a:lnTo>
                    <a:pt x="169914" y="7011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0" name="SMARTInkShape-2233">
              <a:extLst>
                <a:ext uri="{FF2B5EF4-FFF2-40B4-BE49-F238E27FC236}">
                  <a16:creationId xmlns:a16="http://schemas.microsoft.com/office/drawing/2014/main" id="{DC26F278-D7D6-412F-BCFF-BD0856565CE2}"/>
                </a:ext>
              </a:extLst>
            </p:cNvPr>
            <p:cNvSpPr/>
            <p:nvPr/>
          </p:nvSpPr>
          <p:spPr>
            <a:xfrm>
              <a:off x="3663950" y="5257800"/>
              <a:ext cx="120651" cy="1"/>
            </a:xfrm>
            <a:custGeom>
              <a:avLst/>
              <a:gdLst/>
              <a:ahLst/>
              <a:cxnLst/>
              <a:rect l="0" t="0" r="0" b="0"/>
              <a:pathLst>
                <a:path w="120651" h="1">
                  <a:moveTo>
                    <a:pt x="0" y="0"/>
                  </a:moveTo>
                  <a:lnTo>
                    <a:pt x="30164" y="0"/>
                  </a:lnTo>
                  <a:lnTo>
                    <a:pt x="60780" y="0"/>
                  </a:lnTo>
                  <a:lnTo>
                    <a:pt x="92198" y="0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1" name="SMARTInkShape-2234">
              <a:extLst>
                <a:ext uri="{FF2B5EF4-FFF2-40B4-BE49-F238E27FC236}">
                  <a16:creationId xmlns:a16="http://schemas.microsoft.com/office/drawing/2014/main" id="{8328DC1D-AA68-41FF-BDE5-AEC3A7FA8B7C}"/>
                </a:ext>
              </a:extLst>
            </p:cNvPr>
            <p:cNvSpPr/>
            <p:nvPr/>
          </p:nvSpPr>
          <p:spPr>
            <a:xfrm>
              <a:off x="3371873" y="5130800"/>
              <a:ext cx="69828" cy="298451"/>
            </a:xfrm>
            <a:custGeom>
              <a:avLst/>
              <a:gdLst/>
              <a:ahLst/>
              <a:cxnLst/>
              <a:rect l="0" t="0" r="0" b="0"/>
              <a:pathLst>
                <a:path w="69828" h="298451">
                  <a:moveTo>
                    <a:pt x="6327" y="0"/>
                  </a:moveTo>
                  <a:lnTo>
                    <a:pt x="5622" y="18417"/>
                  </a:lnTo>
                  <a:lnTo>
                    <a:pt x="860" y="45202"/>
                  </a:lnTo>
                  <a:lnTo>
                    <a:pt x="239" y="70465"/>
                  </a:lnTo>
                  <a:lnTo>
                    <a:pt x="55" y="96922"/>
                  </a:lnTo>
                  <a:lnTo>
                    <a:pt x="0" y="126006"/>
                  </a:lnTo>
                  <a:lnTo>
                    <a:pt x="3355" y="153595"/>
                  </a:lnTo>
                  <a:lnTo>
                    <a:pt x="5446" y="183015"/>
                  </a:lnTo>
                  <a:lnTo>
                    <a:pt x="9437" y="210703"/>
                  </a:lnTo>
                  <a:lnTo>
                    <a:pt x="16882" y="226290"/>
                  </a:lnTo>
                  <a:lnTo>
                    <a:pt x="35537" y="253543"/>
                  </a:lnTo>
                  <a:lnTo>
                    <a:pt x="57952" y="283222"/>
                  </a:lnTo>
                  <a:lnTo>
                    <a:pt x="69827" y="298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2" name="SMARTInkShape-2235">
              <a:extLst>
                <a:ext uri="{FF2B5EF4-FFF2-40B4-BE49-F238E27FC236}">
                  <a16:creationId xmlns:a16="http://schemas.microsoft.com/office/drawing/2014/main" id="{017C6210-DB2C-44AC-86F3-071879FFFE3D}"/>
                </a:ext>
              </a:extLst>
            </p:cNvPr>
            <p:cNvSpPr/>
            <p:nvPr/>
          </p:nvSpPr>
          <p:spPr>
            <a:xfrm>
              <a:off x="4076817" y="4692650"/>
              <a:ext cx="126884" cy="177429"/>
            </a:xfrm>
            <a:custGeom>
              <a:avLst/>
              <a:gdLst/>
              <a:ahLst/>
              <a:cxnLst/>
              <a:rect l="0" t="0" r="0" b="0"/>
              <a:pathLst>
                <a:path w="126884" h="177429">
                  <a:moveTo>
                    <a:pt x="82433" y="0"/>
                  </a:moveTo>
                  <a:lnTo>
                    <a:pt x="79062" y="0"/>
                  </a:lnTo>
                  <a:lnTo>
                    <a:pt x="78069" y="705"/>
                  </a:lnTo>
                  <a:lnTo>
                    <a:pt x="77407" y="1881"/>
                  </a:lnTo>
                  <a:lnTo>
                    <a:pt x="72973" y="12209"/>
                  </a:lnTo>
                  <a:lnTo>
                    <a:pt x="51519" y="42637"/>
                  </a:lnTo>
                  <a:lnTo>
                    <a:pt x="23909" y="71186"/>
                  </a:lnTo>
                  <a:lnTo>
                    <a:pt x="4408" y="96191"/>
                  </a:lnTo>
                  <a:lnTo>
                    <a:pt x="1894" y="102958"/>
                  </a:lnTo>
                  <a:lnTo>
                    <a:pt x="0" y="127941"/>
                  </a:lnTo>
                  <a:lnTo>
                    <a:pt x="3289" y="138489"/>
                  </a:lnTo>
                  <a:lnTo>
                    <a:pt x="10721" y="149626"/>
                  </a:lnTo>
                  <a:lnTo>
                    <a:pt x="14813" y="154225"/>
                  </a:lnTo>
                  <a:lnTo>
                    <a:pt x="41715" y="167191"/>
                  </a:lnTo>
                  <a:lnTo>
                    <a:pt x="64121" y="174973"/>
                  </a:lnTo>
                  <a:lnTo>
                    <a:pt x="91859" y="177428"/>
                  </a:lnTo>
                  <a:lnTo>
                    <a:pt x="109721" y="177021"/>
                  </a:lnTo>
                  <a:lnTo>
                    <a:pt x="126883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SMARTInkShape-2236">
              <a:extLst>
                <a:ext uri="{FF2B5EF4-FFF2-40B4-BE49-F238E27FC236}">
                  <a16:creationId xmlns:a16="http://schemas.microsoft.com/office/drawing/2014/main" id="{9ED117B4-FC82-4797-B305-9DFA9080836A}"/>
                </a:ext>
              </a:extLst>
            </p:cNvPr>
            <p:cNvSpPr/>
            <p:nvPr/>
          </p:nvSpPr>
          <p:spPr>
            <a:xfrm>
              <a:off x="4241800" y="4686300"/>
              <a:ext cx="38101" cy="247651"/>
            </a:xfrm>
            <a:custGeom>
              <a:avLst/>
              <a:gdLst/>
              <a:ahLst/>
              <a:cxnLst/>
              <a:rect l="0" t="0" r="0" b="0"/>
              <a:pathLst>
                <a:path w="38101" h="247651">
                  <a:moveTo>
                    <a:pt x="38100" y="0"/>
                  </a:moveTo>
                  <a:lnTo>
                    <a:pt x="38100" y="3371"/>
                  </a:lnTo>
                  <a:lnTo>
                    <a:pt x="36218" y="6908"/>
                  </a:lnTo>
                  <a:lnTo>
                    <a:pt x="29262" y="18298"/>
                  </a:lnTo>
                  <a:lnTo>
                    <a:pt x="22146" y="45187"/>
                  </a:lnTo>
                  <a:lnTo>
                    <a:pt x="16898" y="57477"/>
                  </a:lnTo>
                  <a:lnTo>
                    <a:pt x="9882" y="88943"/>
                  </a:lnTo>
                  <a:lnTo>
                    <a:pt x="6342" y="118672"/>
                  </a:lnTo>
                  <a:lnTo>
                    <a:pt x="1462" y="145659"/>
                  </a:lnTo>
                  <a:lnTo>
                    <a:pt x="288" y="171373"/>
                  </a:lnTo>
                  <a:lnTo>
                    <a:pt x="38" y="201307"/>
                  </a:lnTo>
                  <a:lnTo>
                    <a:pt x="2" y="232722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SMARTInkShape-2237">
              <a:extLst>
                <a:ext uri="{FF2B5EF4-FFF2-40B4-BE49-F238E27FC236}">
                  <a16:creationId xmlns:a16="http://schemas.microsoft.com/office/drawing/2014/main" id="{F4A4F16D-C611-4A97-9C72-A8D04A2C82A9}"/>
                </a:ext>
              </a:extLst>
            </p:cNvPr>
            <p:cNvSpPr/>
            <p:nvPr/>
          </p:nvSpPr>
          <p:spPr>
            <a:xfrm>
              <a:off x="4445000" y="4743450"/>
              <a:ext cx="203201" cy="19051"/>
            </a:xfrm>
            <a:custGeom>
              <a:avLst/>
              <a:gdLst/>
              <a:ahLst/>
              <a:cxnLst/>
              <a:rect l="0" t="0" r="0" b="0"/>
              <a:pathLst>
                <a:path w="203201" h="19051">
                  <a:moveTo>
                    <a:pt x="0" y="19050"/>
                  </a:moveTo>
                  <a:lnTo>
                    <a:pt x="27837" y="19050"/>
                  </a:lnTo>
                  <a:lnTo>
                    <a:pt x="46395" y="17169"/>
                  </a:lnTo>
                  <a:lnTo>
                    <a:pt x="77162" y="13289"/>
                  </a:lnTo>
                  <a:lnTo>
                    <a:pt x="106677" y="12816"/>
                  </a:lnTo>
                  <a:lnTo>
                    <a:pt x="136470" y="9353"/>
                  </a:lnTo>
                  <a:lnTo>
                    <a:pt x="164462" y="6943"/>
                  </a:lnTo>
                  <a:lnTo>
                    <a:pt x="188493" y="4586"/>
                  </a:lnTo>
                  <a:lnTo>
                    <a:pt x="203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SMARTInkShape-2238">
              <a:extLst>
                <a:ext uri="{FF2B5EF4-FFF2-40B4-BE49-F238E27FC236}">
                  <a16:creationId xmlns:a16="http://schemas.microsoft.com/office/drawing/2014/main" id="{AD6D9E97-9B0D-4AB9-BBAE-CDEFB465AC0A}"/>
                </a:ext>
              </a:extLst>
            </p:cNvPr>
            <p:cNvSpPr/>
            <p:nvPr/>
          </p:nvSpPr>
          <p:spPr>
            <a:xfrm>
              <a:off x="4521200" y="4718050"/>
              <a:ext cx="19051" cy="184151"/>
            </a:xfrm>
            <a:custGeom>
              <a:avLst/>
              <a:gdLst/>
              <a:ahLst/>
              <a:cxnLst/>
              <a:rect l="0" t="0" r="0" b="0"/>
              <a:pathLst>
                <a:path w="19051" h="184151">
                  <a:moveTo>
                    <a:pt x="19050" y="0"/>
                  </a:moveTo>
                  <a:lnTo>
                    <a:pt x="15679" y="0"/>
                  </a:lnTo>
                  <a:lnTo>
                    <a:pt x="12143" y="1882"/>
                  </a:lnTo>
                  <a:lnTo>
                    <a:pt x="10212" y="3371"/>
                  </a:lnTo>
                  <a:lnTo>
                    <a:pt x="8066" y="8789"/>
                  </a:lnTo>
                  <a:lnTo>
                    <a:pt x="4978" y="19773"/>
                  </a:lnTo>
                  <a:lnTo>
                    <a:pt x="2212" y="28544"/>
                  </a:lnTo>
                  <a:lnTo>
                    <a:pt x="291" y="57564"/>
                  </a:lnTo>
                  <a:lnTo>
                    <a:pt x="39" y="87073"/>
                  </a:lnTo>
                  <a:lnTo>
                    <a:pt x="5" y="114190"/>
                  </a:lnTo>
                  <a:lnTo>
                    <a:pt x="0" y="145280"/>
                  </a:lnTo>
                  <a:lnTo>
                    <a:pt x="0" y="174965"/>
                  </a:lnTo>
                  <a:lnTo>
                    <a:pt x="0" y="184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SMARTInkShape-2239">
              <a:extLst>
                <a:ext uri="{FF2B5EF4-FFF2-40B4-BE49-F238E27FC236}">
                  <a16:creationId xmlns:a16="http://schemas.microsoft.com/office/drawing/2014/main" id="{AB0AB737-A655-421C-A34F-D4EBA3F906D8}"/>
                </a:ext>
              </a:extLst>
            </p:cNvPr>
            <p:cNvSpPr/>
            <p:nvPr/>
          </p:nvSpPr>
          <p:spPr>
            <a:xfrm>
              <a:off x="4730750" y="4635500"/>
              <a:ext cx="190501" cy="12701"/>
            </a:xfrm>
            <a:custGeom>
              <a:avLst/>
              <a:gdLst/>
              <a:ahLst/>
              <a:cxnLst/>
              <a:rect l="0" t="0" r="0" b="0"/>
              <a:pathLst>
                <a:path w="190501" h="12701">
                  <a:moveTo>
                    <a:pt x="0" y="12700"/>
                  </a:moveTo>
                  <a:lnTo>
                    <a:pt x="18298" y="12700"/>
                  </a:lnTo>
                  <a:lnTo>
                    <a:pt x="24124" y="10819"/>
                  </a:lnTo>
                  <a:lnTo>
                    <a:pt x="29772" y="8336"/>
                  </a:lnTo>
                  <a:lnTo>
                    <a:pt x="58184" y="6525"/>
                  </a:lnTo>
                  <a:lnTo>
                    <a:pt x="89036" y="6373"/>
                  </a:lnTo>
                  <a:lnTo>
                    <a:pt x="118691" y="6355"/>
                  </a:lnTo>
                  <a:lnTo>
                    <a:pt x="145663" y="6350"/>
                  </a:lnTo>
                  <a:lnTo>
                    <a:pt x="163104" y="4469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7" name="SMARTInkShape-2240">
              <a:extLst>
                <a:ext uri="{FF2B5EF4-FFF2-40B4-BE49-F238E27FC236}">
                  <a16:creationId xmlns:a16="http://schemas.microsoft.com/office/drawing/2014/main" id="{4D345473-778B-4284-96E4-F7FF2C19282A}"/>
                </a:ext>
              </a:extLst>
            </p:cNvPr>
            <p:cNvSpPr/>
            <p:nvPr/>
          </p:nvSpPr>
          <p:spPr>
            <a:xfrm>
              <a:off x="4743476" y="4667250"/>
              <a:ext cx="234780" cy="260351"/>
            </a:xfrm>
            <a:custGeom>
              <a:avLst/>
              <a:gdLst/>
              <a:ahLst/>
              <a:cxnLst/>
              <a:rect l="0" t="0" r="0" b="0"/>
              <a:pathLst>
                <a:path w="234780" h="260351">
                  <a:moveTo>
                    <a:pt x="50774" y="0"/>
                  </a:moveTo>
                  <a:lnTo>
                    <a:pt x="45307" y="0"/>
                  </a:lnTo>
                  <a:lnTo>
                    <a:pt x="39034" y="5467"/>
                  </a:lnTo>
                  <a:lnTo>
                    <a:pt x="34988" y="6088"/>
                  </a:lnTo>
                  <a:lnTo>
                    <a:pt x="33899" y="6881"/>
                  </a:lnTo>
                  <a:lnTo>
                    <a:pt x="33174" y="8115"/>
                  </a:lnTo>
                  <a:lnTo>
                    <a:pt x="32691" y="9644"/>
                  </a:lnTo>
                  <a:lnTo>
                    <a:pt x="31663" y="10663"/>
                  </a:lnTo>
                  <a:lnTo>
                    <a:pt x="24943" y="14179"/>
                  </a:lnTo>
                  <a:lnTo>
                    <a:pt x="20193" y="18088"/>
                  </a:lnTo>
                  <a:lnTo>
                    <a:pt x="16000" y="18765"/>
                  </a:lnTo>
                  <a:lnTo>
                    <a:pt x="960" y="19048"/>
                  </a:lnTo>
                  <a:lnTo>
                    <a:pt x="631" y="19754"/>
                  </a:lnTo>
                  <a:lnTo>
                    <a:pt x="0" y="25138"/>
                  </a:lnTo>
                  <a:lnTo>
                    <a:pt x="20955" y="27279"/>
                  </a:lnTo>
                  <a:lnTo>
                    <a:pt x="28349" y="29763"/>
                  </a:lnTo>
                  <a:lnTo>
                    <a:pt x="57330" y="32281"/>
                  </a:lnTo>
                  <a:lnTo>
                    <a:pt x="83527" y="40565"/>
                  </a:lnTo>
                  <a:lnTo>
                    <a:pt x="114406" y="50845"/>
                  </a:lnTo>
                  <a:lnTo>
                    <a:pt x="146041" y="62095"/>
                  </a:lnTo>
                  <a:lnTo>
                    <a:pt x="174405" y="80806"/>
                  </a:lnTo>
                  <a:lnTo>
                    <a:pt x="201685" y="101648"/>
                  </a:lnTo>
                  <a:lnTo>
                    <a:pt x="219813" y="121915"/>
                  </a:lnTo>
                  <a:lnTo>
                    <a:pt x="229350" y="136703"/>
                  </a:lnTo>
                  <a:lnTo>
                    <a:pt x="233273" y="153394"/>
                  </a:lnTo>
                  <a:lnTo>
                    <a:pt x="234779" y="181749"/>
                  </a:lnTo>
                  <a:lnTo>
                    <a:pt x="228139" y="198020"/>
                  </a:lnTo>
                  <a:lnTo>
                    <a:pt x="221090" y="206307"/>
                  </a:lnTo>
                  <a:lnTo>
                    <a:pt x="194844" y="226991"/>
                  </a:lnTo>
                  <a:lnTo>
                    <a:pt x="165519" y="238971"/>
                  </a:lnTo>
                  <a:lnTo>
                    <a:pt x="135386" y="249739"/>
                  </a:lnTo>
                  <a:lnTo>
                    <a:pt x="104242" y="259093"/>
                  </a:lnTo>
                  <a:lnTo>
                    <a:pt x="76174" y="260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8" name="SMARTInkShape-2241">
              <a:extLst>
                <a:ext uri="{FF2B5EF4-FFF2-40B4-BE49-F238E27FC236}">
                  <a16:creationId xmlns:a16="http://schemas.microsoft.com/office/drawing/2014/main" id="{297DDDAD-BCB0-4165-AE83-E479A050948F}"/>
                </a:ext>
              </a:extLst>
            </p:cNvPr>
            <p:cNvSpPr/>
            <p:nvPr/>
          </p:nvSpPr>
          <p:spPr>
            <a:xfrm>
              <a:off x="3352800" y="5118100"/>
              <a:ext cx="158751" cy="311151"/>
            </a:xfrm>
            <a:custGeom>
              <a:avLst/>
              <a:gdLst/>
              <a:ahLst/>
              <a:cxnLst/>
              <a:rect l="0" t="0" r="0" b="0"/>
              <a:pathLst>
                <a:path w="158751" h="311151">
                  <a:moveTo>
                    <a:pt x="158750" y="0"/>
                  </a:moveTo>
                  <a:lnTo>
                    <a:pt x="155379" y="3370"/>
                  </a:lnTo>
                  <a:lnTo>
                    <a:pt x="153724" y="6908"/>
                  </a:lnTo>
                  <a:lnTo>
                    <a:pt x="153283" y="8838"/>
                  </a:lnTo>
                  <a:lnTo>
                    <a:pt x="148210" y="17712"/>
                  </a:lnTo>
                  <a:lnTo>
                    <a:pt x="140464" y="45540"/>
                  </a:lnTo>
                  <a:lnTo>
                    <a:pt x="126315" y="71947"/>
                  </a:lnTo>
                  <a:lnTo>
                    <a:pt x="114097" y="95872"/>
                  </a:lnTo>
                  <a:lnTo>
                    <a:pt x="99658" y="120834"/>
                  </a:lnTo>
                  <a:lnTo>
                    <a:pt x="83856" y="146105"/>
                  </a:lnTo>
                  <a:lnTo>
                    <a:pt x="68356" y="173348"/>
                  </a:lnTo>
                  <a:lnTo>
                    <a:pt x="52239" y="201881"/>
                  </a:lnTo>
                  <a:lnTo>
                    <a:pt x="38526" y="230090"/>
                  </a:lnTo>
                  <a:lnTo>
                    <a:pt x="25526" y="257029"/>
                  </a:lnTo>
                  <a:lnTo>
                    <a:pt x="11862" y="285094"/>
                  </a:lnTo>
                  <a:lnTo>
                    <a:pt x="0" y="311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9" name="SMARTInkShape-2242">
              <a:extLst>
                <a:ext uri="{FF2B5EF4-FFF2-40B4-BE49-F238E27FC236}">
                  <a16:creationId xmlns:a16="http://schemas.microsoft.com/office/drawing/2014/main" id="{5781F0F2-D87E-4929-A13D-DCE8596D8A87}"/>
                </a:ext>
              </a:extLst>
            </p:cNvPr>
            <p:cNvSpPr/>
            <p:nvPr/>
          </p:nvSpPr>
          <p:spPr>
            <a:xfrm>
              <a:off x="3435350" y="4362450"/>
              <a:ext cx="209551" cy="25401"/>
            </a:xfrm>
            <a:custGeom>
              <a:avLst/>
              <a:gdLst/>
              <a:ahLst/>
              <a:cxnLst/>
              <a:rect l="0" t="0" r="0" b="0"/>
              <a:pathLst>
                <a:path w="209551" h="25401">
                  <a:moveTo>
                    <a:pt x="0" y="25400"/>
                  </a:moveTo>
                  <a:lnTo>
                    <a:pt x="27888" y="25400"/>
                  </a:lnTo>
                  <a:lnTo>
                    <a:pt x="45187" y="23518"/>
                  </a:lnTo>
                  <a:lnTo>
                    <a:pt x="73367" y="19933"/>
                  </a:lnTo>
                  <a:lnTo>
                    <a:pt x="101746" y="18519"/>
                  </a:lnTo>
                  <a:lnTo>
                    <a:pt x="125554" y="14032"/>
                  </a:lnTo>
                  <a:lnTo>
                    <a:pt x="150482" y="8940"/>
                  </a:lnTo>
                  <a:lnTo>
                    <a:pt x="180426" y="4980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0" name="SMARTInkShape-2243">
              <a:extLst>
                <a:ext uri="{FF2B5EF4-FFF2-40B4-BE49-F238E27FC236}">
                  <a16:creationId xmlns:a16="http://schemas.microsoft.com/office/drawing/2014/main" id="{CB373E79-4E03-45B2-B8A2-588556C03EE1}"/>
                </a:ext>
              </a:extLst>
            </p:cNvPr>
            <p:cNvSpPr/>
            <p:nvPr/>
          </p:nvSpPr>
          <p:spPr>
            <a:xfrm>
              <a:off x="3556000" y="4279900"/>
              <a:ext cx="12701" cy="298451"/>
            </a:xfrm>
            <a:custGeom>
              <a:avLst/>
              <a:gdLst/>
              <a:ahLst/>
              <a:cxnLst/>
              <a:rect l="0" t="0" r="0" b="0"/>
              <a:pathLst>
                <a:path w="12701" h="298451">
                  <a:moveTo>
                    <a:pt x="12700" y="0"/>
                  </a:moveTo>
                  <a:lnTo>
                    <a:pt x="12700" y="3371"/>
                  </a:lnTo>
                  <a:lnTo>
                    <a:pt x="10819" y="6907"/>
                  </a:lnTo>
                  <a:lnTo>
                    <a:pt x="8336" y="10831"/>
                  </a:lnTo>
                  <a:lnTo>
                    <a:pt x="7233" y="14927"/>
                  </a:lnTo>
                  <a:lnTo>
                    <a:pt x="6428" y="45203"/>
                  </a:lnTo>
                  <a:lnTo>
                    <a:pt x="6366" y="75774"/>
                  </a:lnTo>
                  <a:lnTo>
                    <a:pt x="6355" y="104845"/>
                  </a:lnTo>
                  <a:lnTo>
                    <a:pt x="6351" y="135096"/>
                  </a:lnTo>
                  <a:lnTo>
                    <a:pt x="6350" y="162246"/>
                  </a:lnTo>
                  <a:lnTo>
                    <a:pt x="6350" y="188165"/>
                  </a:lnTo>
                  <a:lnTo>
                    <a:pt x="5645" y="213718"/>
                  </a:lnTo>
                  <a:lnTo>
                    <a:pt x="1986" y="238458"/>
                  </a:lnTo>
                  <a:lnTo>
                    <a:pt x="262" y="269304"/>
                  </a:lnTo>
                  <a:lnTo>
                    <a:pt x="0" y="298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1" name="SMARTInkShape-2244">
              <a:extLst>
                <a:ext uri="{FF2B5EF4-FFF2-40B4-BE49-F238E27FC236}">
                  <a16:creationId xmlns:a16="http://schemas.microsoft.com/office/drawing/2014/main" id="{BEDE789E-B141-4D75-BA45-5BFB268A38AD}"/>
                </a:ext>
              </a:extLst>
            </p:cNvPr>
            <p:cNvSpPr/>
            <p:nvPr/>
          </p:nvSpPr>
          <p:spPr>
            <a:xfrm>
              <a:off x="3709750" y="4305300"/>
              <a:ext cx="100251" cy="161740"/>
            </a:xfrm>
            <a:custGeom>
              <a:avLst/>
              <a:gdLst/>
              <a:ahLst/>
              <a:cxnLst/>
              <a:rect l="0" t="0" r="0" b="0"/>
              <a:pathLst>
                <a:path w="100251" h="161740">
                  <a:moveTo>
                    <a:pt x="24050" y="0"/>
                  </a:moveTo>
                  <a:lnTo>
                    <a:pt x="18583" y="0"/>
                  </a:lnTo>
                  <a:lnTo>
                    <a:pt x="18289" y="705"/>
                  </a:lnTo>
                  <a:lnTo>
                    <a:pt x="15822" y="21062"/>
                  </a:lnTo>
                  <a:lnTo>
                    <a:pt x="13337" y="28411"/>
                  </a:lnTo>
                  <a:lnTo>
                    <a:pt x="7161" y="57359"/>
                  </a:lnTo>
                  <a:lnTo>
                    <a:pt x="100" y="88788"/>
                  </a:lnTo>
                  <a:lnTo>
                    <a:pt x="0" y="97317"/>
                  </a:lnTo>
                  <a:lnTo>
                    <a:pt x="4645" y="126997"/>
                  </a:lnTo>
                  <a:lnTo>
                    <a:pt x="4764" y="131231"/>
                  </a:lnTo>
                  <a:lnTo>
                    <a:pt x="6254" y="134760"/>
                  </a:lnTo>
                  <a:lnTo>
                    <a:pt x="19285" y="147794"/>
                  </a:lnTo>
                  <a:lnTo>
                    <a:pt x="29380" y="154406"/>
                  </a:lnTo>
                  <a:lnTo>
                    <a:pt x="53780" y="161739"/>
                  </a:lnTo>
                  <a:lnTo>
                    <a:pt x="62193" y="161725"/>
                  </a:lnTo>
                  <a:lnTo>
                    <a:pt x="91786" y="153457"/>
                  </a:lnTo>
                  <a:lnTo>
                    <a:pt x="10025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2" name="SMARTInkShape-2245">
              <a:extLst>
                <a:ext uri="{FF2B5EF4-FFF2-40B4-BE49-F238E27FC236}">
                  <a16:creationId xmlns:a16="http://schemas.microsoft.com/office/drawing/2014/main" id="{BC01BA73-8B73-4454-B36B-318561F9DFDE}"/>
                </a:ext>
              </a:extLst>
            </p:cNvPr>
            <p:cNvSpPr/>
            <p:nvPr/>
          </p:nvSpPr>
          <p:spPr>
            <a:xfrm>
              <a:off x="3854450" y="4305300"/>
              <a:ext cx="19051" cy="241301"/>
            </a:xfrm>
            <a:custGeom>
              <a:avLst/>
              <a:gdLst/>
              <a:ahLst/>
              <a:cxnLst/>
              <a:rect l="0" t="0" r="0" b="0"/>
              <a:pathLst>
                <a:path w="19051" h="241301">
                  <a:moveTo>
                    <a:pt x="19050" y="0"/>
                  </a:moveTo>
                  <a:lnTo>
                    <a:pt x="15679" y="3371"/>
                  </a:lnTo>
                  <a:lnTo>
                    <a:pt x="14024" y="6907"/>
                  </a:lnTo>
                  <a:lnTo>
                    <a:pt x="13583" y="8838"/>
                  </a:lnTo>
                  <a:lnTo>
                    <a:pt x="7790" y="19099"/>
                  </a:lnTo>
                  <a:lnTo>
                    <a:pt x="4595" y="45569"/>
                  </a:lnTo>
                  <a:lnTo>
                    <a:pt x="605" y="77053"/>
                  </a:lnTo>
                  <a:lnTo>
                    <a:pt x="119" y="106655"/>
                  </a:lnTo>
                  <a:lnTo>
                    <a:pt x="24" y="136465"/>
                  </a:lnTo>
                  <a:lnTo>
                    <a:pt x="5" y="164461"/>
                  </a:lnTo>
                  <a:lnTo>
                    <a:pt x="1" y="190374"/>
                  </a:lnTo>
                  <a:lnTo>
                    <a:pt x="0" y="221681"/>
                  </a:lnTo>
                  <a:lnTo>
                    <a:pt x="0" y="235700"/>
                  </a:lnTo>
                  <a:lnTo>
                    <a:pt x="705" y="237567"/>
                  </a:lnTo>
                  <a:lnTo>
                    <a:pt x="1881" y="238811"/>
                  </a:lnTo>
                  <a:lnTo>
                    <a:pt x="6350" y="241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3" name="SMARTInkShape-2246">
              <a:extLst>
                <a:ext uri="{FF2B5EF4-FFF2-40B4-BE49-F238E27FC236}">
                  <a16:creationId xmlns:a16="http://schemas.microsoft.com/office/drawing/2014/main" id="{C69ADE0C-0B73-43D5-B9CB-01E93467549C}"/>
                </a:ext>
              </a:extLst>
            </p:cNvPr>
            <p:cNvSpPr/>
            <p:nvPr/>
          </p:nvSpPr>
          <p:spPr>
            <a:xfrm>
              <a:off x="3003550" y="4483100"/>
              <a:ext cx="3219451" cy="114301"/>
            </a:xfrm>
            <a:custGeom>
              <a:avLst/>
              <a:gdLst/>
              <a:ahLst/>
              <a:cxnLst/>
              <a:rect l="0" t="0" r="0" b="0"/>
              <a:pathLst>
                <a:path w="3219451" h="114301">
                  <a:moveTo>
                    <a:pt x="0" y="114300"/>
                  </a:moveTo>
                  <a:lnTo>
                    <a:pt x="3371" y="110929"/>
                  </a:lnTo>
                  <a:lnTo>
                    <a:pt x="32603" y="104840"/>
                  </a:lnTo>
                  <a:lnTo>
                    <a:pt x="63799" y="101535"/>
                  </a:lnTo>
                  <a:lnTo>
                    <a:pt x="85505" y="98513"/>
                  </a:lnTo>
                  <a:lnTo>
                    <a:pt x="109263" y="94819"/>
                  </a:lnTo>
                  <a:lnTo>
                    <a:pt x="134639" y="90825"/>
                  </a:lnTo>
                  <a:lnTo>
                    <a:pt x="162381" y="86697"/>
                  </a:lnTo>
                  <a:lnTo>
                    <a:pt x="193055" y="80630"/>
                  </a:lnTo>
                  <a:lnTo>
                    <a:pt x="209137" y="77037"/>
                  </a:lnTo>
                  <a:lnTo>
                    <a:pt x="226208" y="73935"/>
                  </a:lnTo>
                  <a:lnTo>
                    <a:pt x="243939" y="71163"/>
                  </a:lnTo>
                  <a:lnTo>
                    <a:pt x="262109" y="68608"/>
                  </a:lnTo>
                  <a:lnTo>
                    <a:pt x="281279" y="66199"/>
                  </a:lnTo>
                  <a:lnTo>
                    <a:pt x="301113" y="63889"/>
                  </a:lnTo>
                  <a:lnTo>
                    <a:pt x="321392" y="61642"/>
                  </a:lnTo>
                  <a:lnTo>
                    <a:pt x="342673" y="59439"/>
                  </a:lnTo>
                  <a:lnTo>
                    <a:pt x="364621" y="57265"/>
                  </a:lnTo>
                  <a:lnTo>
                    <a:pt x="387014" y="55110"/>
                  </a:lnTo>
                  <a:lnTo>
                    <a:pt x="410409" y="52968"/>
                  </a:lnTo>
                  <a:lnTo>
                    <a:pt x="434473" y="50834"/>
                  </a:lnTo>
                  <a:lnTo>
                    <a:pt x="458982" y="48706"/>
                  </a:lnTo>
                  <a:lnTo>
                    <a:pt x="484493" y="46582"/>
                  </a:lnTo>
                  <a:lnTo>
                    <a:pt x="510674" y="44460"/>
                  </a:lnTo>
                  <a:lnTo>
                    <a:pt x="537299" y="42340"/>
                  </a:lnTo>
                  <a:lnTo>
                    <a:pt x="564927" y="40221"/>
                  </a:lnTo>
                  <a:lnTo>
                    <a:pt x="593224" y="38103"/>
                  </a:lnTo>
                  <a:lnTo>
                    <a:pt x="621966" y="35985"/>
                  </a:lnTo>
                  <a:lnTo>
                    <a:pt x="651005" y="33868"/>
                  </a:lnTo>
                  <a:lnTo>
                    <a:pt x="680242" y="31751"/>
                  </a:lnTo>
                  <a:lnTo>
                    <a:pt x="709612" y="29634"/>
                  </a:lnTo>
                  <a:lnTo>
                    <a:pt x="740480" y="28223"/>
                  </a:lnTo>
                  <a:lnTo>
                    <a:pt x="772348" y="27282"/>
                  </a:lnTo>
                  <a:lnTo>
                    <a:pt x="804882" y="26654"/>
                  </a:lnTo>
                  <a:lnTo>
                    <a:pt x="837860" y="26236"/>
                  </a:lnTo>
                  <a:lnTo>
                    <a:pt x="871134" y="25957"/>
                  </a:lnTo>
                  <a:lnTo>
                    <a:pt x="904606" y="25772"/>
                  </a:lnTo>
                  <a:lnTo>
                    <a:pt x="938210" y="24942"/>
                  </a:lnTo>
                  <a:lnTo>
                    <a:pt x="971901" y="23683"/>
                  </a:lnTo>
                  <a:lnTo>
                    <a:pt x="1005651" y="22139"/>
                  </a:lnTo>
                  <a:lnTo>
                    <a:pt x="1040145" y="21109"/>
                  </a:lnTo>
                  <a:lnTo>
                    <a:pt x="1075136" y="20422"/>
                  </a:lnTo>
                  <a:lnTo>
                    <a:pt x="1110457" y="19965"/>
                  </a:lnTo>
                  <a:lnTo>
                    <a:pt x="1145294" y="19660"/>
                  </a:lnTo>
                  <a:lnTo>
                    <a:pt x="1179807" y="19457"/>
                  </a:lnTo>
                  <a:lnTo>
                    <a:pt x="1214105" y="19321"/>
                  </a:lnTo>
                  <a:lnTo>
                    <a:pt x="1249670" y="18525"/>
                  </a:lnTo>
                  <a:lnTo>
                    <a:pt x="1286080" y="17289"/>
                  </a:lnTo>
                  <a:lnTo>
                    <a:pt x="1323053" y="15759"/>
                  </a:lnTo>
                  <a:lnTo>
                    <a:pt x="1360402" y="14034"/>
                  </a:lnTo>
                  <a:lnTo>
                    <a:pt x="1398001" y="12178"/>
                  </a:lnTo>
                  <a:lnTo>
                    <a:pt x="1435768" y="10235"/>
                  </a:lnTo>
                  <a:lnTo>
                    <a:pt x="1472939" y="8940"/>
                  </a:lnTo>
                  <a:lnTo>
                    <a:pt x="1509714" y="8077"/>
                  </a:lnTo>
                  <a:lnTo>
                    <a:pt x="1546227" y="7501"/>
                  </a:lnTo>
                  <a:lnTo>
                    <a:pt x="1583268" y="6412"/>
                  </a:lnTo>
                  <a:lnTo>
                    <a:pt x="1620662" y="4981"/>
                  </a:lnTo>
                  <a:lnTo>
                    <a:pt x="1658291" y="3320"/>
                  </a:lnTo>
                  <a:lnTo>
                    <a:pt x="1696077" y="2213"/>
                  </a:lnTo>
                  <a:lnTo>
                    <a:pt x="1733968" y="1475"/>
                  </a:lnTo>
                  <a:lnTo>
                    <a:pt x="1771929" y="984"/>
                  </a:lnTo>
                  <a:lnTo>
                    <a:pt x="1809936" y="656"/>
                  </a:lnTo>
                  <a:lnTo>
                    <a:pt x="1847974" y="437"/>
                  </a:lnTo>
                  <a:lnTo>
                    <a:pt x="1886032" y="291"/>
                  </a:lnTo>
                  <a:lnTo>
                    <a:pt x="1923400" y="194"/>
                  </a:lnTo>
                  <a:lnTo>
                    <a:pt x="1960306" y="130"/>
                  </a:lnTo>
                  <a:lnTo>
                    <a:pt x="1996903" y="86"/>
                  </a:lnTo>
                  <a:lnTo>
                    <a:pt x="2034003" y="58"/>
                  </a:lnTo>
                  <a:lnTo>
                    <a:pt x="2071435" y="38"/>
                  </a:lnTo>
                  <a:lnTo>
                    <a:pt x="2109090" y="25"/>
                  </a:lnTo>
                  <a:lnTo>
                    <a:pt x="2146187" y="17"/>
                  </a:lnTo>
                  <a:lnTo>
                    <a:pt x="2182915" y="11"/>
                  </a:lnTo>
                  <a:lnTo>
                    <a:pt x="2219393" y="7"/>
                  </a:lnTo>
                  <a:lnTo>
                    <a:pt x="2255706" y="5"/>
                  </a:lnTo>
                  <a:lnTo>
                    <a:pt x="2291911" y="3"/>
                  </a:lnTo>
                  <a:lnTo>
                    <a:pt x="2328040" y="2"/>
                  </a:lnTo>
                  <a:lnTo>
                    <a:pt x="2363415" y="1"/>
                  </a:lnTo>
                  <a:lnTo>
                    <a:pt x="2398288" y="1"/>
                  </a:lnTo>
                  <a:lnTo>
                    <a:pt x="2432825" y="0"/>
                  </a:lnTo>
                  <a:lnTo>
                    <a:pt x="2467139" y="0"/>
                  </a:lnTo>
                  <a:lnTo>
                    <a:pt x="2501304" y="0"/>
                  </a:lnTo>
                  <a:lnTo>
                    <a:pt x="2535369" y="0"/>
                  </a:lnTo>
                  <a:lnTo>
                    <a:pt x="2568663" y="0"/>
                  </a:lnTo>
                  <a:lnTo>
                    <a:pt x="2601442" y="0"/>
                  </a:lnTo>
                  <a:lnTo>
                    <a:pt x="2633878" y="0"/>
                  </a:lnTo>
                  <a:lnTo>
                    <a:pt x="2666085" y="705"/>
                  </a:lnTo>
                  <a:lnTo>
                    <a:pt x="2698140" y="1881"/>
                  </a:lnTo>
                  <a:lnTo>
                    <a:pt x="2730094" y="3371"/>
                  </a:lnTo>
                  <a:lnTo>
                    <a:pt x="2761979" y="4364"/>
                  </a:lnTo>
                  <a:lnTo>
                    <a:pt x="2793819" y="5026"/>
                  </a:lnTo>
                  <a:lnTo>
                    <a:pt x="2825629" y="5467"/>
                  </a:lnTo>
                  <a:lnTo>
                    <a:pt x="2856714" y="6467"/>
                  </a:lnTo>
                  <a:lnTo>
                    <a:pt x="2887314" y="7839"/>
                  </a:lnTo>
                  <a:lnTo>
                    <a:pt x="2917594" y="9460"/>
                  </a:lnTo>
                  <a:lnTo>
                    <a:pt x="2946245" y="11245"/>
                  </a:lnTo>
                  <a:lnTo>
                    <a:pt x="2973814" y="13141"/>
                  </a:lnTo>
                  <a:lnTo>
                    <a:pt x="3000660" y="15111"/>
                  </a:lnTo>
                  <a:lnTo>
                    <a:pt x="3027728" y="17129"/>
                  </a:lnTo>
                  <a:lnTo>
                    <a:pt x="3054947" y="19181"/>
                  </a:lnTo>
                  <a:lnTo>
                    <a:pt x="3082265" y="21254"/>
                  </a:lnTo>
                  <a:lnTo>
                    <a:pt x="3106120" y="22636"/>
                  </a:lnTo>
                  <a:lnTo>
                    <a:pt x="3127670" y="23557"/>
                  </a:lnTo>
                  <a:lnTo>
                    <a:pt x="3147679" y="24172"/>
                  </a:lnTo>
                  <a:lnTo>
                    <a:pt x="3179321" y="26735"/>
                  </a:lnTo>
                  <a:lnTo>
                    <a:pt x="3219450" y="31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9" name="SMARTInkShape-Group449">
            <a:extLst>
              <a:ext uri="{FF2B5EF4-FFF2-40B4-BE49-F238E27FC236}">
                <a16:creationId xmlns:a16="http://schemas.microsoft.com/office/drawing/2014/main" id="{8986C7CD-AD9C-4D86-95D7-A3C1FBF5F0EC}"/>
              </a:ext>
            </a:extLst>
          </p:cNvPr>
          <p:cNvGrpSpPr/>
          <p:nvPr/>
        </p:nvGrpSpPr>
        <p:grpSpPr>
          <a:xfrm>
            <a:off x="4320691" y="4241800"/>
            <a:ext cx="391010" cy="273051"/>
            <a:chOff x="4320691" y="4241800"/>
            <a:chExt cx="391010" cy="273051"/>
          </a:xfrm>
        </p:grpSpPr>
        <p:sp>
          <p:nvSpPr>
            <p:cNvPr id="575" name="SMARTInkShape-2247">
              <a:extLst>
                <a:ext uri="{FF2B5EF4-FFF2-40B4-BE49-F238E27FC236}">
                  <a16:creationId xmlns:a16="http://schemas.microsoft.com/office/drawing/2014/main" id="{5AFB8B8F-7668-4C9D-97DA-0592D6F337E0}"/>
                </a:ext>
              </a:extLst>
            </p:cNvPr>
            <p:cNvSpPr/>
            <p:nvPr/>
          </p:nvSpPr>
          <p:spPr>
            <a:xfrm>
              <a:off x="4320691" y="4337050"/>
              <a:ext cx="181460" cy="18462"/>
            </a:xfrm>
            <a:custGeom>
              <a:avLst/>
              <a:gdLst/>
              <a:ahLst/>
              <a:cxnLst/>
              <a:rect l="0" t="0" r="0" b="0"/>
              <a:pathLst>
                <a:path w="181460" h="18462">
                  <a:moveTo>
                    <a:pt x="3659" y="12700"/>
                  </a:moveTo>
                  <a:lnTo>
                    <a:pt x="0" y="12700"/>
                  </a:lnTo>
                  <a:lnTo>
                    <a:pt x="20642" y="13405"/>
                  </a:lnTo>
                  <a:lnTo>
                    <a:pt x="50470" y="18461"/>
                  </a:lnTo>
                  <a:lnTo>
                    <a:pt x="73976" y="17052"/>
                  </a:lnTo>
                  <a:lnTo>
                    <a:pt x="99001" y="13560"/>
                  </a:lnTo>
                  <a:lnTo>
                    <a:pt x="128691" y="12164"/>
                  </a:lnTo>
                  <a:lnTo>
                    <a:pt x="158779" y="7255"/>
                  </a:lnTo>
                  <a:lnTo>
                    <a:pt x="18145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6" name="SMARTInkShape-2248">
              <a:extLst>
                <a:ext uri="{FF2B5EF4-FFF2-40B4-BE49-F238E27FC236}">
                  <a16:creationId xmlns:a16="http://schemas.microsoft.com/office/drawing/2014/main" id="{FA03F8AB-A5E3-4008-85FD-CE6A9AED0EFA}"/>
                </a:ext>
              </a:extLst>
            </p:cNvPr>
            <p:cNvSpPr/>
            <p:nvPr/>
          </p:nvSpPr>
          <p:spPr>
            <a:xfrm>
              <a:off x="4419600" y="4248150"/>
              <a:ext cx="19051" cy="228601"/>
            </a:xfrm>
            <a:custGeom>
              <a:avLst/>
              <a:gdLst/>
              <a:ahLst/>
              <a:cxnLst/>
              <a:rect l="0" t="0" r="0" b="0"/>
              <a:pathLst>
                <a:path w="19051" h="228601">
                  <a:moveTo>
                    <a:pt x="19050" y="0"/>
                  </a:moveTo>
                  <a:lnTo>
                    <a:pt x="19050" y="3371"/>
                  </a:lnTo>
                  <a:lnTo>
                    <a:pt x="17168" y="6907"/>
                  </a:lnTo>
                  <a:lnTo>
                    <a:pt x="15679" y="8838"/>
                  </a:lnTo>
                  <a:lnTo>
                    <a:pt x="14024" y="14746"/>
                  </a:lnTo>
                  <a:lnTo>
                    <a:pt x="11210" y="26006"/>
                  </a:lnTo>
                  <a:lnTo>
                    <a:pt x="8510" y="34842"/>
                  </a:lnTo>
                  <a:lnTo>
                    <a:pt x="6634" y="63907"/>
                  </a:lnTo>
                  <a:lnTo>
                    <a:pt x="6388" y="95304"/>
                  </a:lnTo>
                  <a:lnTo>
                    <a:pt x="6358" y="124032"/>
                  </a:lnTo>
                  <a:lnTo>
                    <a:pt x="6351" y="151814"/>
                  </a:lnTo>
                  <a:lnTo>
                    <a:pt x="6350" y="177684"/>
                  </a:lnTo>
                  <a:lnTo>
                    <a:pt x="4468" y="194934"/>
                  </a:lnTo>
                  <a:lnTo>
                    <a:pt x="588" y="217058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SMARTInkShape-2249">
              <a:extLst>
                <a:ext uri="{FF2B5EF4-FFF2-40B4-BE49-F238E27FC236}">
                  <a16:creationId xmlns:a16="http://schemas.microsoft.com/office/drawing/2014/main" id="{A56B7476-3F1E-46BE-84A2-625D920298CD}"/>
                </a:ext>
              </a:extLst>
            </p:cNvPr>
            <p:cNvSpPr/>
            <p:nvPr/>
          </p:nvSpPr>
          <p:spPr>
            <a:xfrm>
              <a:off x="4578358" y="4254500"/>
              <a:ext cx="76193" cy="133351"/>
            </a:xfrm>
            <a:custGeom>
              <a:avLst/>
              <a:gdLst/>
              <a:ahLst/>
              <a:cxnLst/>
              <a:rect l="0" t="0" r="0" b="0"/>
              <a:pathLst>
                <a:path w="76193" h="133351">
                  <a:moveTo>
                    <a:pt x="19042" y="0"/>
                  </a:moveTo>
                  <a:lnTo>
                    <a:pt x="19042" y="8838"/>
                  </a:lnTo>
                  <a:lnTo>
                    <a:pt x="17160" y="12865"/>
                  </a:lnTo>
                  <a:lnTo>
                    <a:pt x="10204" y="24571"/>
                  </a:lnTo>
                  <a:lnTo>
                    <a:pt x="1466" y="51243"/>
                  </a:lnTo>
                  <a:lnTo>
                    <a:pt x="31" y="82954"/>
                  </a:lnTo>
                  <a:lnTo>
                    <a:pt x="0" y="96192"/>
                  </a:lnTo>
                  <a:lnTo>
                    <a:pt x="1876" y="101078"/>
                  </a:lnTo>
                  <a:lnTo>
                    <a:pt x="18290" y="119757"/>
                  </a:lnTo>
                  <a:lnTo>
                    <a:pt x="33423" y="129933"/>
                  </a:lnTo>
                  <a:lnTo>
                    <a:pt x="39074" y="131831"/>
                  </a:lnTo>
                  <a:lnTo>
                    <a:pt x="69013" y="133291"/>
                  </a:lnTo>
                  <a:lnTo>
                    <a:pt x="76192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8" name="SMARTInkShape-2250">
              <a:extLst>
                <a:ext uri="{FF2B5EF4-FFF2-40B4-BE49-F238E27FC236}">
                  <a16:creationId xmlns:a16="http://schemas.microsoft.com/office/drawing/2014/main" id="{1A2C9EE4-5F5A-4F26-8416-93EA97BFCA7C}"/>
                </a:ext>
              </a:extLst>
            </p:cNvPr>
            <p:cNvSpPr/>
            <p:nvPr/>
          </p:nvSpPr>
          <p:spPr>
            <a:xfrm>
              <a:off x="4699000" y="4241800"/>
              <a:ext cx="12701" cy="273051"/>
            </a:xfrm>
            <a:custGeom>
              <a:avLst/>
              <a:gdLst/>
              <a:ahLst/>
              <a:cxnLst/>
              <a:rect l="0" t="0" r="0" b="0"/>
              <a:pathLst>
                <a:path w="12701" h="273051">
                  <a:moveTo>
                    <a:pt x="12700" y="0"/>
                  </a:moveTo>
                  <a:lnTo>
                    <a:pt x="12700" y="27888"/>
                  </a:lnTo>
                  <a:lnTo>
                    <a:pt x="12700" y="58693"/>
                  </a:lnTo>
                  <a:lnTo>
                    <a:pt x="12700" y="89103"/>
                  </a:lnTo>
                  <a:lnTo>
                    <a:pt x="12700" y="116221"/>
                  </a:lnTo>
                  <a:lnTo>
                    <a:pt x="12700" y="145174"/>
                  </a:lnTo>
                  <a:lnTo>
                    <a:pt x="8336" y="171983"/>
                  </a:lnTo>
                  <a:lnTo>
                    <a:pt x="6742" y="199960"/>
                  </a:lnTo>
                  <a:lnTo>
                    <a:pt x="6402" y="228304"/>
                  </a:lnTo>
                  <a:lnTo>
                    <a:pt x="6353" y="258327"/>
                  </a:lnTo>
                  <a:lnTo>
                    <a:pt x="6352" y="261118"/>
                  </a:lnTo>
                  <a:lnTo>
                    <a:pt x="4469" y="266100"/>
                  </a:lnTo>
                  <a:lnTo>
                    <a:pt x="0" y="273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5" name="SMARTInkShape-Group450">
            <a:extLst>
              <a:ext uri="{FF2B5EF4-FFF2-40B4-BE49-F238E27FC236}">
                <a16:creationId xmlns:a16="http://schemas.microsoft.com/office/drawing/2014/main" id="{0928AF60-F2FD-41FC-B103-A62E0B971A82}"/>
              </a:ext>
            </a:extLst>
          </p:cNvPr>
          <p:cNvGrpSpPr/>
          <p:nvPr/>
        </p:nvGrpSpPr>
        <p:grpSpPr>
          <a:xfrm>
            <a:off x="5505213" y="4445000"/>
            <a:ext cx="824374" cy="951977"/>
            <a:chOff x="5505213" y="4445000"/>
            <a:chExt cx="824374" cy="951977"/>
          </a:xfrm>
        </p:grpSpPr>
        <p:sp>
          <p:nvSpPr>
            <p:cNvPr id="580" name="SMARTInkShape-2251">
              <a:extLst>
                <a:ext uri="{FF2B5EF4-FFF2-40B4-BE49-F238E27FC236}">
                  <a16:creationId xmlns:a16="http://schemas.microsoft.com/office/drawing/2014/main" id="{7AD67366-633D-4A12-A82E-1D5458CAAFBA}"/>
                </a:ext>
              </a:extLst>
            </p:cNvPr>
            <p:cNvSpPr/>
            <p:nvPr/>
          </p:nvSpPr>
          <p:spPr>
            <a:xfrm>
              <a:off x="5505213" y="4845050"/>
              <a:ext cx="780384" cy="551927"/>
            </a:xfrm>
            <a:custGeom>
              <a:avLst/>
              <a:gdLst/>
              <a:ahLst/>
              <a:cxnLst/>
              <a:rect l="0" t="0" r="0" b="0"/>
              <a:pathLst>
                <a:path w="780384" h="551927">
                  <a:moveTo>
                    <a:pt x="451087" y="57150"/>
                  </a:moveTo>
                  <a:lnTo>
                    <a:pt x="444345" y="53780"/>
                  </a:lnTo>
                  <a:lnTo>
                    <a:pt x="414686" y="51192"/>
                  </a:lnTo>
                  <a:lnTo>
                    <a:pt x="384327" y="49034"/>
                  </a:lnTo>
                  <a:lnTo>
                    <a:pt x="360738" y="47193"/>
                  </a:lnTo>
                  <a:lnTo>
                    <a:pt x="336142" y="48726"/>
                  </a:lnTo>
                  <a:lnTo>
                    <a:pt x="309221" y="53642"/>
                  </a:lnTo>
                  <a:lnTo>
                    <a:pt x="281496" y="60530"/>
                  </a:lnTo>
                  <a:lnTo>
                    <a:pt x="255063" y="68295"/>
                  </a:lnTo>
                  <a:lnTo>
                    <a:pt x="225442" y="78331"/>
                  </a:lnTo>
                  <a:lnTo>
                    <a:pt x="194872" y="89847"/>
                  </a:lnTo>
                  <a:lnTo>
                    <a:pt x="167174" y="102021"/>
                  </a:lnTo>
                  <a:lnTo>
                    <a:pt x="140754" y="116368"/>
                  </a:lnTo>
                  <a:lnTo>
                    <a:pt x="114900" y="132153"/>
                  </a:lnTo>
                  <a:lnTo>
                    <a:pt x="89298" y="148575"/>
                  </a:lnTo>
                  <a:lnTo>
                    <a:pt x="65690" y="167163"/>
                  </a:lnTo>
                  <a:lnTo>
                    <a:pt x="36329" y="197461"/>
                  </a:lnTo>
                  <a:lnTo>
                    <a:pt x="16106" y="228781"/>
                  </a:lnTo>
                  <a:lnTo>
                    <a:pt x="6585" y="250553"/>
                  </a:lnTo>
                  <a:lnTo>
                    <a:pt x="0" y="274340"/>
                  </a:lnTo>
                  <a:lnTo>
                    <a:pt x="368" y="299022"/>
                  </a:lnTo>
                  <a:lnTo>
                    <a:pt x="5234" y="323399"/>
                  </a:lnTo>
                  <a:lnTo>
                    <a:pt x="12101" y="345992"/>
                  </a:lnTo>
                  <a:lnTo>
                    <a:pt x="23620" y="369674"/>
                  </a:lnTo>
                  <a:lnTo>
                    <a:pt x="39557" y="393605"/>
                  </a:lnTo>
                  <a:lnTo>
                    <a:pt x="60751" y="416001"/>
                  </a:lnTo>
                  <a:lnTo>
                    <a:pt x="84283" y="435832"/>
                  </a:lnTo>
                  <a:lnTo>
                    <a:pt x="110263" y="454053"/>
                  </a:lnTo>
                  <a:lnTo>
                    <a:pt x="140624" y="471559"/>
                  </a:lnTo>
                  <a:lnTo>
                    <a:pt x="157328" y="480178"/>
                  </a:lnTo>
                  <a:lnTo>
                    <a:pt x="174814" y="488747"/>
                  </a:lnTo>
                  <a:lnTo>
                    <a:pt x="192822" y="497281"/>
                  </a:lnTo>
                  <a:lnTo>
                    <a:pt x="211883" y="505087"/>
                  </a:lnTo>
                  <a:lnTo>
                    <a:pt x="231646" y="512408"/>
                  </a:lnTo>
                  <a:lnTo>
                    <a:pt x="251876" y="519406"/>
                  </a:lnTo>
                  <a:lnTo>
                    <a:pt x="271713" y="525481"/>
                  </a:lnTo>
                  <a:lnTo>
                    <a:pt x="291287" y="530943"/>
                  </a:lnTo>
                  <a:lnTo>
                    <a:pt x="310687" y="535995"/>
                  </a:lnTo>
                  <a:lnTo>
                    <a:pt x="329970" y="540069"/>
                  </a:lnTo>
                  <a:lnTo>
                    <a:pt x="349175" y="543490"/>
                  </a:lnTo>
                  <a:lnTo>
                    <a:pt x="368328" y="546477"/>
                  </a:lnTo>
                  <a:lnTo>
                    <a:pt x="386742" y="548468"/>
                  </a:lnTo>
                  <a:lnTo>
                    <a:pt x="404663" y="549795"/>
                  </a:lnTo>
                  <a:lnTo>
                    <a:pt x="422256" y="550680"/>
                  </a:lnTo>
                  <a:lnTo>
                    <a:pt x="440331" y="551270"/>
                  </a:lnTo>
                  <a:lnTo>
                    <a:pt x="458734" y="551664"/>
                  </a:lnTo>
                  <a:lnTo>
                    <a:pt x="477352" y="551926"/>
                  </a:lnTo>
                  <a:lnTo>
                    <a:pt x="495407" y="551394"/>
                  </a:lnTo>
                  <a:lnTo>
                    <a:pt x="513089" y="550334"/>
                  </a:lnTo>
                  <a:lnTo>
                    <a:pt x="530521" y="548923"/>
                  </a:lnTo>
                  <a:lnTo>
                    <a:pt x="547083" y="545866"/>
                  </a:lnTo>
                  <a:lnTo>
                    <a:pt x="578653" y="536824"/>
                  </a:lnTo>
                  <a:lnTo>
                    <a:pt x="609148" y="523868"/>
                  </a:lnTo>
                  <a:lnTo>
                    <a:pt x="637753" y="509408"/>
                  </a:lnTo>
                  <a:lnTo>
                    <a:pt x="662225" y="495926"/>
                  </a:lnTo>
                  <a:lnTo>
                    <a:pt x="686742" y="477234"/>
                  </a:lnTo>
                  <a:lnTo>
                    <a:pt x="710339" y="454816"/>
                  </a:lnTo>
                  <a:lnTo>
                    <a:pt x="730234" y="430740"/>
                  </a:lnTo>
                  <a:lnTo>
                    <a:pt x="746601" y="405930"/>
                  </a:lnTo>
                  <a:lnTo>
                    <a:pt x="760227" y="380791"/>
                  </a:lnTo>
                  <a:lnTo>
                    <a:pt x="770987" y="355507"/>
                  </a:lnTo>
                  <a:lnTo>
                    <a:pt x="776709" y="328276"/>
                  </a:lnTo>
                  <a:lnTo>
                    <a:pt x="779252" y="300418"/>
                  </a:lnTo>
                  <a:lnTo>
                    <a:pt x="780383" y="273926"/>
                  </a:lnTo>
                  <a:lnTo>
                    <a:pt x="779003" y="246157"/>
                  </a:lnTo>
                  <a:lnTo>
                    <a:pt x="774627" y="218059"/>
                  </a:lnTo>
                  <a:lnTo>
                    <a:pt x="765627" y="191460"/>
                  </a:lnTo>
                  <a:lnTo>
                    <a:pt x="754572" y="165526"/>
                  </a:lnTo>
                  <a:lnTo>
                    <a:pt x="741897" y="140595"/>
                  </a:lnTo>
                  <a:lnTo>
                    <a:pt x="726855" y="117755"/>
                  </a:lnTo>
                  <a:lnTo>
                    <a:pt x="699151" y="88435"/>
                  </a:lnTo>
                  <a:lnTo>
                    <a:pt x="677048" y="70584"/>
                  </a:lnTo>
                  <a:lnTo>
                    <a:pt x="653820" y="53948"/>
                  </a:lnTo>
                  <a:lnTo>
                    <a:pt x="631735" y="39500"/>
                  </a:lnTo>
                  <a:lnTo>
                    <a:pt x="608282" y="27903"/>
                  </a:lnTo>
                  <a:lnTo>
                    <a:pt x="584451" y="18752"/>
                  </a:lnTo>
                  <a:lnTo>
                    <a:pt x="562102" y="12332"/>
                  </a:lnTo>
                  <a:lnTo>
                    <a:pt x="540409" y="7127"/>
                  </a:lnTo>
                  <a:lnTo>
                    <a:pt x="512125" y="2112"/>
                  </a:lnTo>
                  <a:lnTo>
                    <a:pt x="47648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1" name="SMARTInkShape-2252">
              <a:extLst>
                <a:ext uri="{FF2B5EF4-FFF2-40B4-BE49-F238E27FC236}">
                  <a16:creationId xmlns:a16="http://schemas.microsoft.com/office/drawing/2014/main" id="{8ECC9493-F975-4DED-81F6-275991500863}"/>
                </a:ext>
              </a:extLst>
            </p:cNvPr>
            <p:cNvSpPr/>
            <p:nvPr/>
          </p:nvSpPr>
          <p:spPr>
            <a:xfrm>
              <a:off x="5640688" y="4445000"/>
              <a:ext cx="688899" cy="417788"/>
            </a:xfrm>
            <a:custGeom>
              <a:avLst/>
              <a:gdLst/>
              <a:ahLst/>
              <a:cxnLst/>
              <a:rect l="0" t="0" r="0" b="0"/>
              <a:pathLst>
                <a:path w="688899" h="417788">
                  <a:moveTo>
                    <a:pt x="372762" y="50800"/>
                  </a:moveTo>
                  <a:lnTo>
                    <a:pt x="342255" y="50800"/>
                  </a:lnTo>
                  <a:lnTo>
                    <a:pt x="318959" y="50800"/>
                  </a:lnTo>
                  <a:lnTo>
                    <a:pt x="287441" y="54171"/>
                  </a:lnTo>
                  <a:lnTo>
                    <a:pt x="265462" y="57708"/>
                  </a:lnTo>
                  <a:lnTo>
                    <a:pt x="243934" y="62336"/>
                  </a:lnTo>
                  <a:lnTo>
                    <a:pt x="222608" y="69098"/>
                  </a:lnTo>
                  <a:lnTo>
                    <a:pt x="199487" y="76806"/>
                  </a:lnTo>
                  <a:lnTo>
                    <a:pt x="174396" y="84936"/>
                  </a:lnTo>
                  <a:lnTo>
                    <a:pt x="146780" y="93253"/>
                  </a:lnTo>
                  <a:lnTo>
                    <a:pt x="121807" y="103534"/>
                  </a:lnTo>
                  <a:lnTo>
                    <a:pt x="99655" y="115160"/>
                  </a:lnTo>
                  <a:lnTo>
                    <a:pt x="71316" y="134310"/>
                  </a:lnTo>
                  <a:lnTo>
                    <a:pt x="45751" y="158250"/>
                  </a:lnTo>
                  <a:lnTo>
                    <a:pt x="25162" y="186667"/>
                  </a:lnTo>
                  <a:lnTo>
                    <a:pt x="10516" y="213275"/>
                  </a:lnTo>
                  <a:lnTo>
                    <a:pt x="2101" y="239032"/>
                  </a:lnTo>
                  <a:lnTo>
                    <a:pt x="0" y="264539"/>
                  </a:lnTo>
                  <a:lnTo>
                    <a:pt x="2008" y="281496"/>
                  </a:lnTo>
                  <a:lnTo>
                    <a:pt x="13847" y="306911"/>
                  </a:lnTo>
                  <a:lnTo>
                    <a:pt x="37503" y="332315"/>
                  </a:lnTo>
                  <a:lnTo>
                    <a:pt x="58658" y="347368"/>
                  </a:lnTo>
                  <a:lnTo>
                    <a:pt x="82877" y="360408"/>
                  </a:lnTo>
                  <a:lnTo>
                    <a:pt x="110104" y="370906"/>
                  </a:lnTo>
                  <a:lnTo>
                    <a:pt x="140550" y="382158"/>
                  </a:lnTo>
                  <a:lnTo>
                    <a:pt x="156571" y="388122"/>
                  </a:lnTo>
                  <a:lnTo>
                    <a:pt x="172895" y="392804"/>
                  </a:lnTo>
                  <a:lnTo>
                    <a:pt x="189423" y="396630"/>
                  </a:lnTo>
                  <a:lnTo>
                    <a:pt x="206086" y="399887"/>
                  </a:lnTo>
                  <a:lnTo>
                    <a:pt x="222838" y="402763"/>
                  </a:lnTo>
                  <a:lnTo>
                    <a:pt x="239651" y="405386"/>
                  </a:lnTo>
                  <a:lnTo>
                    <a:pt x="256506" y="407841"/>
                  </a:lnTo>
                  <a:lnTo>
                    <a:pt x="274091" y="410183"/>
                  </a:lnTo>
                  <a:lnTo>
                    <a:pt x="292164" y="412450"/>
                  </a:lnTo>
                  <a:lnTo>
                    <a:pt x="310563" y="414667"/>
                  </a:lnTo>
                  <a:lnTo>
                    <a:pt x="328474" y="416144"/>
                  </a:lnTo>
                  <a:lnTo>
                    <a:pt x="346058" y="417130"/>
                  </a:lnTo>
                  <a:lnTo>
                    <a:pt x="363426" y="417787"/>
                  </a:lnTo>
                  <a:lnTo>
                    <a:pt x="380649" y="417519"/>
                  </a:lnTo>
                  <a:lnTo>
                    <a:pt x="397776" y="416635"/>
                  </a:lnTo>
                  <a:lnTo>
                    <a:pt x="414838" y="415339"/>
                  </a:lnTo>
                  <a:lnTo>
                    <a:pt x="431857" y="413065"/>
                  </a:lnTo>
                  <a:lnTo>
                    <a:pt x="448847" y="410138"/>
                  </a:lnTo>
                  <a:lnTo>
                    <a:pt x="465819" y="406775"/>
                  </a:lnTo>
                  <a:lnTo>
                    <a:pt x="482778" y="403122"/>
                  </a:lnTo>
                  <a:lnTo>
                    <a:pt x="499728" y="399276"/>
                  </a:lnTo>
                  <a:lnTo>
                    <a:pt x="516674" y="395300"/>
                  </a:lnTo>
                  <a:lnTo>
                    <a:pt x="532908" y="390534"/>
                  </a:lnTo>
                  <a:lnTo>
                    <a:pt x="564119" y="379593"/>
                  </a:lnTo>
                  <a:lnTo>
                    <a:pt x="592570" y="367675"/>
                  </a:lnTo>
                  <a:lnTo>
                    <a:pt x="617916" y="354616"/>
                  </a:lnTo>
                  <a:lnTo>
                    <a:pt x="647345" y="330693"/>
                  </a:lnTo>
                  <a:lnTo>
                    <a:pt x="669080" y="301574"/>
                  </a:lnTo>
                  <a:lnTo>
                    <a:pt x="683359" y="270605"/>
                  </a:lnTo>
                  <a:lnTo>
                    <a:pt x="687194" y="249620"/>
                  </a:lnTo>
                  <a:lnTo>
                    <a:pt x="688898" y="226653"/>
                  </a:lnTo>
                  <a:lnTo>
                    <a:pt x="688245" y="203040"/>
                  </a:lnTo>
                  <a:lnTo>
                    <a:pt x="683251" y="180786"/>
                  </a:lnTo>
                  <a:lnTo>
                    <a:pt x="674446" y="159136"/>
                  </a:lnTo>
                  <a:lnTo>
                    <a:pt x="662771" y="137755"/>
                  </a:lnTo>
                  <a:lnTo>
                    <a:pt x="648175" y="116493"/>
                  </a:lnTo>
                  <a:lnTo>
                    <a:pt x="628518" y="95284"/>
                  </a:lnTo>
                  <a:lnTo>
                    <a:pt x="605670" y="75509"/>
                  </a:lnTo>
                  <a:lnTo>
                    <a:pt x="581405" y="59666"/>
                  </a:lnTo>
                  <a:lnTo>
                    <a:pt x="554627" y="45568"/>
                  </a:lnTo>
                  <a:lnTo>
                    <a:pt x="525557" y="32952"/>
                  </a:lnTo>
                  <a:lnTo>
                    <a:pt x="493823" y="22642"/>
                  </a:lnTo>
                  <a:lnTo>
                    <a:pt x="466549" y="15237"/>
                  </a:lnTo>
                  <a:lnTo>
                    <a:pt x="443373" y="9594"/>
                  </a:lnTo>
                  <a:lnTo>
                    <a:pt x="404512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SMARTInkShape-2253">
              <a:extLst>
                <a:ext uri="{FF2B5EF4-FFF2-40B4-BE49-F238E27FC236}">
                  <a16:creationId xmlns:a16="http://schemas.microsoft.com/office/drawing/2014/main" id="{2A367D9C-954B-466B-9B2B-A1CAA4A212C2}"/>
                </a:ext>
              </a:extLst>
            </p:cNvPr>
            <p:cNvSpPr/>
            <p:nvPr/>
          </p:nvSpPr>
          <p:spPr>
            <a:xfrm>
              <a:off x="5823427" y="4546995"/>
              <a:ext cx="209074" cy="323456"/>
            </a:xfrm>
            <a:custGeom>
              <a:avLst/>
              <a:gdLst/>
              <a:ahLst/>
              <a:cxnLst/>
              <a:rect l="0" t="0" r="0" b="0"/>
              <a:pathLst>
                <a:path w="209074" h="323456">
                  <a:moveTo>
                    <a:pt x="126523" y="82155"/>
                  </a:moveTo>
                  <a:lnTo>
                    <a:pt x="126523" y="73317"/>
                  </a:lnTo>
                  <a:lnTo>
                    <a:pt x="128405" y="69290"/>
                  </a:lnTo>
                  <a:lnTo>
                    <a:pt x="129894" y="67228"/>
                  </a:lnTo>
                  <a:lnTo>
                    <a:pt x="138263" y="36729"/>
                  </a:lnTo>
                  <a:lnTo>
                    <a:pt x="139139" y="19618"/>
                  </a:lnTo>
                  <a:lnTo>
                    <a:pt x="137755" y="16474"/>
                  </a:lnTo>
                  <a:lnTo>
                    <a:pt x="124910" y="4109"/>
                  </a:lnTo>
                  <a:lnTo>
                    <a:pt x="118515" y="1606"/>
                  </a:lnTo>
                  <a:lnTo>
                    <a:pt x="99541" y="0"/>
                  </a:lnTo>
                  <a:lnTo>
                    <a:pt x="68353" y="8478"/>
                  </a:lnTo>
                  <a:lnTo>
                    <a:pt x="41252" y="18709"/>
                  </a:lnTo>
                  <a:lnTo>
                    <a:pt x="14180" y="42314"/>
                  </a:lnTo>
                  <a:lnTo>
                    <a:pt x="3150" y="58240"/>
                  </a:lnTo>
                  <a:lnTo>
                    <a:pt x="1134" y="64000"/>
                  </a:lnTo>
                  <a:lnTo>
                    <a:pt x="0" y="77952"/>
                  </a:lnTo>
                  <a:lnTo>
                    <a:pt x="1617" y="85696"/>
                  </a:lnTo>
                  <a:lnTo>
                    <a:pt x="5394" y="92195"/>
                  </a:lnTo>
                  <a:lnTo>
                    <a:pt x="15452" y="103082"/>
                  </a:lnTo>
                  <a:lnTo>
                    <a:pt x="42782" y="122280"/>
                  </a:lnTo>
                  <a:lnTo>
                    <a:pt x="63337" y="130114"/>
                  </a:lnTo>
                  <a:lnTo>
                    <a:pt x="91522" y="132789"/>
                  </a:lnTo>
                  <a:lnTo>
                    <a:pt x="101796" y="132176"/>
                  </a:lnTo>
                  <a:lnTo>
                    <a:pt x="114806" y="127863"/>
                  </a:lnTo>
                  <a:lnTo>
                    <a:pt x="134836" y="115241"/>
                  </a:lnTo>
                  <a:lnTo>
                    <a:pt x="156098" y="85725"/>
                  </a:lnTo>
                  <a:lnTo>
                    <a:pt x="161784" y="73492"/>
                  </a:lnTo>
                  <a:lnTo>
                    <a:pt x="168913" y="42050"/>
                  </a:lnTo>
                  <a:lnTo>
                    <a:pt x="171068" y="34132"/>
                  </a:lnTo>
                  <a:lnTo>
                    <a:pt x="175878" y="25136"/>
                  </a:lnTo>
                  <a:lnTo>
                    <a:pt x="177297" y="18767"/>
                  </a:lnTo>
                  <a:lnTo>
                    <a:pt x="177323" y="47030"/>
                  </a:lnTo>
                  <a:lnTo>
                    <a:pt x="177323" y="77422"/>
                  </a:lnTo>
                  <a:lnTo>
                    <a:pt x="177323" y="106411"/>
                  </a:lnTo>
                  <a:lnTo>
                    <a:pt x="177323" y="132729"/>
                  </a:lnTo>
                  <a:lnTo>
                    <a:pt x="177323" y="162675"/>
                  </a:lnTo>
                  <a:lnTo>
                    <a:pt x="177323" y="191586"/>
                  </a:lnTo>
                  <a:lnTo>
                    <a:pt x="180694" y="220893"/>
                  </a:lnTo>
                  <a:lnTo>
                    <a:pt x="183791" y="247065"/>
                  </a:lnTo>
                  <a:lnTo>
                    <a:pt x="189062" y="275609"/>
                  </a:lnTo>
                  <a:lnTo>
                    <a:pt x="196434" y="301377"/>
                  </a:lnTo>
                  <a:lnTo>
                    <a:pt x="201272" y="310575"/>
                  </a:lnTo>
                  <a:lnTo>
                    <a:pt x="202721" y="320757"/>
                  </a:lnTo>
                  <a:lnTo>
                    <a:pt x="202723" y="317110"/>
                  </a:lnTo>
                  <a:lnTo>
                    <a:pt x="206094" y="317107"/>
                  </a:lnTo>
                  <a:lnTo>
                    <a:pt x="207087" y="317812"/>
                  </a:lnTo>
                  <a:lnTo>
                    <a:pt x="207749" y="318987"/>
                  </a:lnTo>
                  <a:lnTo>
                    <a:pt x="209073" y="32345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3" name="SMARTInkShape-2254">
              <a:extLst>
                <a:ext uri="{FF2B5EF4-FFF2-40B4-BE49-F238E27FC236}">
                  <a16:creationId xmlns:a16="http://schemas.microsoft.com/office/drawing/2014/main" id="{820A32A3-608C-4287-AEF9-FF0A3B4D84F3}"/>
                </a:ext>
              </a:extLst>
            </p:cNvPr>
            <p:cNvSpPr/>
            <p:nvPr/>
          </p:nvSpPr>
          <p:spPr>
            <a:xfrm>
              <a:off x="5638800" y="51308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30037" y="12700"/>
                  </a:lnTo>
                  <a:lnTo>
                    <a:pt x="57761" y="12700"/>
                  </a:lnTo>
                  <a:lnTo>
                    <a:pt x="69417" y="11995"/>
                  </a:lnTo>
                  <a:lnTo>
                    <a:pt x="97143" y="6939"/>
                  </a:lnTo>
                  <a:lnTo>
                    <a:pt x="109294" y="5819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4" name="SMARTInkShape-2255">
              <a:extLst>
                <a:ext uri="{FF2B5EF4-FFF2-40B4-BE49-F238E27FC236}">
                  <a16:creationId xmlns:a16="http://schemas.microsoft.com/office/drawing/2014/main" id="{8460EEFE-4375-4A59-B241-81D53D65858F}"/>
                </a:ext>
              </a:extLst>
            </p:cNvPr>
            <p:cNvSpPr/>
            <p:nvPr/>
          </p:nvSpPr>
          <p:spPr>
            <a:xfrm>
              <a:off x="5981700" y="5003800"/>
              <a:ext cx="19051" cy="298451"/>
            </a:xfrm>
            <a:custGeom>
              <a:avLst/>
              <a:gdLst/>
              <a:ahLst/>
              <a:cxnLst/>
              <a:rect l="0" t="0" r="0" b="0"/>
              <a:pathLst>
                <a:path w="19051" h="298451">
                  <a:moveTo>
                    <a:pt x="0" y="0"/>
                  </a:moveTo>
                  <a:lnTo>
                    <a:pt x="0" y="30037"/>
                  </a:lnTo>
                  <a:lnTo>
                    <a:pt x="0" y="58440"/>
                  </a:lnTo>
                  <a:lnTo>
                    <a:pt x="0" y="83510"/>
                  </a:lnTo>
                  <a:lnTo>
                    <a:pt x="0" y="114909"/>
                  </a:lnTo>
                  <a:lnTo>
                    <a:pt x="0" y="144915"/>
                  </a:lnTo>
                  <a:lnTo>
                    <a:pt x="0" y="175590"/>
                  </a:lnTo>
                  <a:lnTo>
                    <a:pt x="0" y="202764"/>
                  </a:lnTo>
                  <a:lnTo>
                    <a:pt x="0" y="228514"/>
                  </a:lnTo>
                  <a:lnTo>
                    <a:pt x="5026" y="258457"/>
                  </a:lnTo>
                  <a:lnTo>
                    <a:pt x="6468" y="267269"/>
                  </a:lnTo>
                  <a:lnTo>
                    <a:pt x="11739" y="281034"/>
                  </a:lnTo>
                  <a:lnTo>
                    <a:pt x="12615" y="290803"/>
                  </a:lnTo>
                  <a:lnTo>
                    <a:pt x="19050" y="298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5083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You try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± 3</a:t>
                </a:r>
                <a:r>
                  <a:rPr lang="en-US" sz="4400" i="1" dirty="0">
                    <a:solidFill>
                      <a:srgbClr val="B927E9">
                        <a:lumMod val="50000"/>
                      </a:srgbClr>
                    </a:solidFill>
                  </a:rPr>
                  <a:t>i</a:t>
                </a:r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blipFill rotWithShape="0">
                <a:blip r:embed="rId2"/>
                <a:stretch>
                  <a:fillRect l="-7869" t="-8088" b="-3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06681" y="1361209"/>
            <a:ext cx="44919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.  - 9x</a:t>
            </a:r>
            <a:r>
              <a:rPr lang="en-US" sz="5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243</a:t>
            </a:r>
          </a:p>
        </p:txBody>
      </p:sp>
    </p:spTree>
    <p:extLst>
      <p:ext uri="{BB962C8B-B14F-4D97-AF65-F5344CB8AC3E}">
        <p14:creationId xmlns:p14="http://schemas.microsoft.com/office/powerpoint/2010/main" val="1655208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You try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± 3</a:t>
                </a:r>
                <a:r>
                  <a:rPr lang="en-US" sz="4400" i="1" dirty="0">
                    <a:solidFill>
                      <a:srgbClr val="B927E9">
                        <a:lumMod val="50000"/>
                      </a:srgbClr>
                    </a:solidFill>
                  </a:rPr>
                  <a:t>i</a:t>
                </a:r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blipFill rotWithShape="0">
                <a:blip r:embed="rId2"/>
                <a:stretch>
                  <a:fillRect l="-7869" t="-8088" b="-3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06681" y="1361209"/>
            <a:ext cx="44919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5.  - 9x</a:t>
            </a:r>
            <a:r>
              <a:rPr lang="en-US" sz="54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= 243</a:t>
            </a:r>
          </a:p>
        </p:txBody>
      </p:sp>
      <p:grpSp>
        <p:nvGrpSpPr>
          <p:cNvPr id="568" name="SMARTInkShape-Group451">
            <a:extLst>
              <a:ext uri="{FF2B5EF4-FFF2-40B4-BE49-F238E27FC236}">
                <a16:creationId xmlns:a16="http://schemas.microsoft.com/office/drawing/2014/main" id="{CB4B33E5-5817-4F27-AF69-F756C336E46A}"/>
              </a:ext>
            </a:extLst>
          </p:cNvPr>
          <p:cNvGrpSpPr/>
          <p:nvPr/>
        </p:nvGrpSpPr>
        <p:grpSpPr>
          <a:xfrm>
            <a:off x="5949950" y="3917986"/>
            <a:ext cx="2841861" cy="463015"/>
            <a:chOff x="5949950" y="3917986"/>
            <a:chExt cx="2841861" cy="463015"/>
          </a:xfrm>
        </p:grpSpPr>
        <p:sp>
          <p:nvSpPr>
            <p:cNvPr id="558" name="SMARTInkShape-2256">
              <a:extLst>
                <a:ext uri="{FF2B5EF4-FFF2-40B4-BE49-F238E27FC236}">
                  <a16:creationId xmlns:a16="http://schemas.microsoft.com/office/drawing/2014/main" id="{DE43A8F8-73CC-4892-B439-8EAF6944B9ED}"/>
                </a:ext>
              </a:extLst>
            </p:cNvPr>
            <p:cNvSpPr/>
            <p:nvPr/>
          </p:nvSpPr>
          <p:spPr>
            <a:xfrm>
              <a:off x="5949950" y="4033561"/>
              <a:ext cx="1003301" cy="74890"/>
            </a:xfrm>
            <a:custGeom>
              <a:avLst/>
              <a:gdLst/>
              <a:ahLst/>
              <a:cxnLst/>
              <a:rect l="0" t="0" r="0" b="0"/>
              <a:pathLst>
                <a:path w="1003301" h="74890">
                  <a:moveTo>
                    <a:pt x="0" y="30439"/>
                  </a:moveTo>
                  <a:lnTo>
                    <a:pt x="0" y="18699"/>
                  </a:lnTo>
                  <a:lnTo>
                    <a:pt x="14503" y="13564"/>
                  </a:lnTo>
                  <a:lnTo>
                    <a:pt x="42684" y="8304"/>
                  </a:lnTo>
                  <a:lnTo>
                    <a:pt x="70207" y="5684"/>
                  </a:lnTo>
                  <a:lnTo>
                    <a:pt x="93866" y="4525"/>
                  </a:lnTo>
                  <a:lnTo>
                    <a:pt x="118751" y="732"/>
                  </a:lnTo>
                  <a:lnTo>
                    <a:pt x="145409" y="0"/>
                  </a:lnTo>
                  <a:lnTo>
                    <a:pt x="167637" y="2329"/>
                  </a:lnTo>
                  <a:lnTo>
                    <a:pt x="189748" y="3834"/>
                  </a:lnTo>
                  <a:lnTo>
                    <a:pt x="212037" y="5209"/>
                  </a:lnTo>
                  <a:lnTo>
                    <a:pt x="236055" y="8172"/>
                  </a:lnTo>
                  <a:lnTo>
                    <a:pt x="260841" y="9959"/>
                  </a:lnTo>
                  <a:lnTo>
                    <a:pt x="285967" y="10753"/>
                  </a:lnTo>
                  <a:lnTo>
                    <a:pt x="311248" y="11106"/>
                  </a:lnTo>
                  <a:lnTo>
                    <a:pt x="338475" y="13145"/>
                  </a:lnTo>
                  <a:lnTo>
                    <a:pt x="367744" y="15697"/>
                  </a:lnTo>
                  <a:lnTo>
                    <a:pt x="383451" y="16378"/>
                  </a:lnTo>
                  <a:lnTo>
                    <a:pt x="399568" y="16831"/>
                  </a:lnTo>
                  <a:lnTo>
                    <a:pt x="430645" y="19217"/>
                  </a:lnTo>
                  <a:lnTo>
                    <a:pt x="460920" y="22629"/>
                  </a:lnTo>
                  <a:lnTo>
                    <a:pt x="490839" y="26498"/>
                  </a:lnTo>
                  <a:lnTo>
                    <a:pt x="522481" y="28688"/>
                  </a:lnTo>
                  <a:lnTo>
                    <a:pt x="538821" y="29271"/>
                  </a:lnTo>
                  <a:lnTo>
                    <a:pt x="570146" y="31802"/>
                  </a:lnTo>
                  <a:lnTo>
                    <a:pt x="601238" y="35278"/>
                  </a:lnTo>
                  <a:lnTo>
                    <a:pt x="617431" y="37193"/>
                  </a:lnTo>
                  <a:lnTo>
                    <a:pt x="633870" y="39175"/>
                  </a:lnTo>
                  <a:lnTo>
                    <a:pt x="650474" y="40496"/>
                  </a:lnTo>
                  <a:lnTo>
                    <a:pt x="667188" y="41377"/>
                  </a:lnTo>
                  <a:lnTo>
                    <a:pt x="683975" y="41964"/>
                  </a:lnTo>
                  <a:lnTo>
                    <a:pt x="700106" y="43061"/>
                  </a:lnTo>
                  <a:lnTo>
                    <a:pt x="731199" y="46162"/>
                  </a:lnTo>
                  <a:lnTo>
                    <a:pt x="747110" y="47271"/>
                  </a:lnTo>
                  <a:lnTo>
                    <a:pt x="763362" y="48010"/>
                  </a:lnTo>
                  <a:lnTo>
                    <a:pt x="795061" y="49537"/>
                  </a:lnTo>
                  <a:lnTo>
                    <a:pt x="823261" y="52568"/>
                  </a:lnTo>
                  <a:lnTo>
                    <a:pt x="849905" y="54386"/>
                  </a:lnTo>
                  <a:lnTo>
                    <a:pt x="875858" y="55898"/>
                  </a:lnTo>
                  <a:lnTo>
                    <a:pt x="901503" y="58923"/>
                  </a:lnTo>
                  <a:lnTo>
                    <a:pt x="925131" y="60738"/>
                  </a:lnTo>
                  <a:lnTo>
                    <a:pt x="956385" y="63640"/>
                  </a:lnTo>
                  <a:lnTo>
                    <a:pt x="981639" y="68969"/>
                  </a:lnTo>
                  <a:lnTo>
                    <a:pt x="1003300" y="748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9" name="SMARTInkShape-2257">
              <a:extLst>
                <a:ext uri="{FF2B5EF4-FFF2-40B4-BE49-F238E27FC236}">
                  <a16:creationId xmlns:a16="http://schemas.microsoft.com/office/drawing/2014/main" id="{19259567-7CCD-4EE5-9C72-AFE645BECBD4}"/>
                </a:ext>
              </a:extLst>
            </p:cNvPr>
            <p:cNvSpPr/>
            <p:nvPr/>
          </p:nvSpPr>
          <p:spPr>
            <a:xfrm>
              <a:off x="7061200" y="4032250"/>
              <a:ext cx="150742" cy="184151"/>
            </a:xfrm>
            <a:custGeom>
              <a:avLst/>
              <a:gdLst/>
              <a:ahLst/>
              <a:cxnLst/>
              <a:rect l="0" t="0" r="0" b="0"/>
              <a:pathLst>
                <a:path w="150742" h="184151">
                  <a:moveTo>
                    <a:pt x="0" y="0"/>
                  </a:moveTo>
                  <a:lnTo>
                    <a:pt x="8837" y="0"/>
                  </a:lnTo>
                  <a:lnTo>
                    <a:pt x="35547" y="10831"/>
                  </a:lnTo>
                  <a:lnTo>
                    <a:pt x="62786" y="20981"/>
                  </a:lnTo>
                  <a:lnTo>
                    <a:pt x="88758" y="36364"/>
                  </a:lnTo>
                  <a:lnTo>
                    <a:pt x="118749" y="52174"/>
                  </a:lnTo>
                  <a:lnTo>
                    <a:pt x="146801" y="77143"/>
                  </a:lnTo>
                  <a:lnTo>
                    <a:pt x="149912" y="83910"/>
                  </a:lnTo>
                  <a:lnTo>
                    <a:pt x="150741" y="87690"/>
                  </a:lnTo>
                  <a:lnTo>
                    <a:pt x="149781" y="95653"/>
                  </a:lnTo>
                  <a:lnTo>
                    <a:pt x="137430" y="124907"/>
                  </a:lnTo>
                  <a:lnTo>
                    <a:pt x="131400" y="131479"/>
                  </a:lnTo>
                  <a:lnTo>
                    <a:pt x="103603" y="156895"/>
                  </a:lnTo>
                  <a:lnTo>
                    <a:pt x="79146" y="180507"/>
                  </a:lnTo>
                  <a:lnTo>
                    <a:pt x="69850" y="184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0" name="SMARTInkShape-2258">
              <a:extLst>
                <a:ext uri="{FF2B5EF4-FFF2-40B4-BE49-F238E27FC236}">
                  <a16:creationId xmlns:a16="http://schemas.microsoft.com/office/drawing/2014/main" id="{1FFD3739-C3C0-4F74-A800-BE0EC33FDFA4}"/>
                </a:ext>
              </a:extLst>
            </p:cNvPr>
            <p:cNvSpPr/>
            <p:nvPr/>
          </p:nvSpPr>
          <p:spPr>
            <a:xfrm>
              <a:off x="7499350" y="3917986"/>
              <a:ext cx="546101" cy="463015"/>
            </a:xfrm>
            <a:custGeom>
              <a:avLst/>
              <a:gdLst/>
              <a:ahLst/>
              <a:cxnLst/>
              <a:rect l="0" t="0" r="0" b="0"/>
              <a:pathLst>
                <a:path w="546101" h="463015">
                  <a:moveTo>
                    <a:pt x="0" y="69814"/>
                  </a:moveTo>
                  <a:lnTo>
                    <a:pt x="30477" y="70519"/>
                  </a:lnTo>
                  <a:lnTo>
                    <a:pt x="54447" y="78652"/>
                  </a:lnTo>
                  <a:lnTo>
                    <a:pt x="80382" y="105319"/>
                  </a:lnTo>
                  <a:lnTo>
                    <a:pt x="96651" y="132775"/>
                  </a:lnTo>
                  <a:lnTo>
                    <a:pt x="105700" y="157064"/>
                  </a:lnTo>
                  <a:lnTo>
                    <a:pt x="115594" y="182841"/>
                  </a:lnTo>
                  <a:lnTo>
                    <a:pt x="118446" y="213213"/>
                  </a:lnTo>
                  <a:lnTo>
                    <a:pt x="116613" y="236558"/>
                  </a:lnTo>
                  <a:lnTo>
                    <a:pt x="115328" y="259163"/>
                  </a:lnTo>
                  <a:lnTo>
                    <a:pt x="114051" y="280969"/>
                  </a:lnTo>
                  <a:lnTo>
                    <a:pt x="111132" y="302420"/>
                  </a:lnTo>
                  <a:lnTo>
                    <a:pt x="107483" y="323713"/>
                  </a:lnTo>
                  <a:lnTo>
                    <a:pt x="103509" y="344936"/>
                  </a:lnTo>
                  <a:lnTo>
                    <a:pt x="97306" y="375306"/>
                  </a:lnTo>
                  <a:lnTo>
                    <a:pt x="91704" y="399043"/>
                  </a:lnTo>
                  <a:lnTo>
                    <a:pt x="89454" y="428227"/>
                  </a:lnTo>
                  <a:lnTo>
                    <a:pt x="88922" y="459718"/>
                  </a:lnTo>
                  <a:lnTo>
                    <a:pt x="88903" y="463014"/>
                  </a:lnTo>
                  <a:lnTo>
                    <a:pt x="88900" y="436365"/>
                  </a:lnTo>
                  <a:lnTo>
                    <a:pt x="98333" y="406593"/>
                  </a:lnTo>
                  <a:lnTo>
                    <a:pt x="105493" y="376955"/>
                  </a:lnTo>
                  <a:lnTo>
                    <a:pt x="109916" y="353783"/>
                  </a:lnTo>
                  <a:lnTo>
                    <a:pt x="112351" y="331254"/>
                  </a:lnTo>
                  <a:lnTo>
                    <a:pt x="114140" y="309482"/>
                  </a:lnTo>
                  <a:lnTo>
                    <a:pt x="117286" y="288046"/>
                  </a:lnTo>
                  <a:lnTo>
                    <a:pt x="119155" y="266759"/>
                  </a:lnTo>
                  <a:lnTo>
                    <a:pt x="119986" y="245540"/>
                  </a:lnTo>
                  <a:lnTo>
                    <a:pt x="120355" y="224350"/>
                  </a:lnTo>
                  <a:lnTo>
                    <a:pt x="122401" y="203172"/>
                  </a:lnTo>
                  <a:lnTo>
                    <a:pt x="125637" y="173298"/>
                  </a:lnTo>
                  <a:lnTo>
                    <a:pt x="126597" y="144691"/>
                  </a:lnTo>
                  <a:lnTo>
                    <a:pt x="126881" y="117635"/>
                  </a:lnTo>
                  <a:lnTo>
                    <a:pt x="126976" y="89530"/>
                  </a:lnTo>
                  <a:lnTo>
                    <a:pt x="133735" y="70012"/>
                  </a:lnTo>
                  <a:lnTo>
                    <a:pt x="148014" y="40570"/>
                  </a:lnTo>
                  <a:lnTo>
                    <a:pt x="161214" y="27596"/>
                  </a:lnTo>
                  <a:lnTo>
                    <a:pt x="175160" y="18186"/>
                  </a:lnTo>
                  <a:lnTo>
                    <a:pt x="203358" y="13049"/>
                  </a:lnTo>
                  <a:lnTo>
                    <a:pt x="232018" y="8623"/>
                  </a:lnTo>
                  <a:lnTo>
                    <a:pt x="263558" y="6998"/>
                  </a:lnTo>
                  <a:lnTo>
                    <a:pt x="287175" y="6618"/>
                  </a:lnTo>
                  <a:lnTo>
                    <a:pt x="311784" y="4568"/>
                  </a:lnTo>
                  <a:lnTo>
                    <a:pt x="336126" y="2010"/>
                  </a:lnTo>
                  <a:lnTo>
                    <a:pt x="358704" y="874"/>
                  </a:lnTo>
                  <a:lnTo>
                    <a:pt x="382380" y="368"/>
                  </a:lnTo>
                  <a:lnTo>
                    <a:pt x="406308" y="143"/>
                  </a:lnTo>
                  <a:lnTo>
                    <a:pt x="428703" y="44"/>
                  </a:lnTo>
                  <a:lnTo>
                    <a:pt x="450414" y="0"/>
                  </a:lnTo>
                  <a:lnTo>
                    <a:pt x="480589" y="1856"/>
                  </a:lnTo>
                  <a:lnTo>
                    <a:pt x="507404" y="4993"/>
                  </a:lnTo>
                  <a:lnTo>
                    <a:pt x="538705" y="6140"/>
                  </a:lnTo>
                  <a:lnTo>
                    <a:pt x="546100" y="63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1" name="SMARTInkShape-2259">
              <a:extLst>
                <a:ext uri="{FF2B5EF4-FFF2-40B4-BE49-F238E27FC236}">
                  <a16:creationId xmlns:a16="http://schemas.microsoft.com/office/drawing/2014/main" id="{947250D5-8ADE-4454-88DD-620B584D9185}"/>
                </a:ext>
              </a:extLst>
            </p:cNvPr>
            <p:cNvSpPr/>
            <p:nvPr/>
          </p:nvSpPr>
          <p:spPr>
            <a:xfrm>
              <a:off x="7786176" y="4077256"/>
              <a:ext cx="182232" cy="214333"/>
            </a:xfrm>
            <a:custGeom>
              <a:avLst/>
              <a:gdLst/>
              <a:ahLst/>
              <a:cxnLst/>
              <a:rect l="0" t="0" r="0" b="0"/>
              <a:pathLst>
                <a:path w="182232" h="214333">
                  <a:moveTo>
                    <a:pt x="49724" y="31194"/>
                  </a:moveTo>
                  <a:lnTo>
                    <a:pt x="49724" y="27823"/>
                  </a:lnTo>
                  <a:lnTo>
                    <a:pt x="51606" y="24287"/>
                  </a:lnTo>
                  <a:lnTo>
                    <a:pt x="55500" y="20363"/>
                  </a:lnTo>
                  <a:lnTo>
                    <a:pt x="83754" y="3667"/>
                  </a:lnTo>
                  <a:lnTo>
                    <a:pt x="106617" y="0"/>
                  </a:lnTo>
                  <a:lnTo>
                    <a:pt x="128007" y="223"/>
                  </a:lnTo>
                  <a:lnTo>
                    <a:pt x="149204" y="8292"/>
                  </a:lnTo>
                  <a:lnTo>
                    <a:pt x="158536" y="14374"/>
                  </a:lnTo>
                  <a:lnTo>
                    <a:pt x="168010" y="27819"/>
                  </a:lnTo>
                  <a:lnTo>
                    <a:pt x="178808" y="48240"/>
                  </a:lnTo>
                  <a:lnTo>
                    <a:pt x="182231" y="70153"/>
                  </a:lnTo>
                  <a:lnTo>
                    <a:pt x="182118" y="87893"/>
                  </a:lnTo>
                  <a:lnTo>
                    <a:pt x="174203" y="114660"/>
                  </a:lnTo>
                  <a:lnTo>
                    <a:pt x="162089" y="145615"/>
                  </a:lnTo>
                  <a:lnTo>
                    <a:pt x="153992" y="157542"/>
                  </a:lnTo>
                  <a:lnTo>
                    <a:pt x="128811" y="181113"/>
                  </a:lnTo>
                  <a:lnTo>
                    <a:pt x="102532" y="193975"/>
                  </a:lnTo>
                  <a:lnTo>
                    <a:pt x="74413" y="210108"/>
                  </a:lnTo>
                  <a:lnTo>
                    <a:pt x="53948" y="214310"/>
                  </a:lnTo>
                  <a:lnTo>
                    <a:pt x="37805" y="214332"/>
                  </a:lnTo>
                  <a:lnTo>
                    <a:pt x="30786" y="211837"/>
                  </a:lnTo>
                  <a:lnTo>
                    <a:pt x="10213" y="198329"/>
                  </a:lnTo>
                  <a:lnTo>
                    <a:pt x="2554" y="187816"/>
                  </a:lnTo>
                  <a:lnTo>
                    <a:pt x="538" y="181707"/>
                  </a:lnTo>
                  <a:lnTo>
                    <a:pt x="0" y="178103"/>
                  </a:lnTo>
                  <a:lnTo>
                    <a:pt x="1284" y="170335"/>
                  </a:lnTo>
                  <a:lnTo>
                    <a:pt x="8687" y="145445"/>
                  </a:lnTo>
                  <a:lnTo>
                    <a:pt x="29639" y="115858"/>
                  </a:lnTo>
                  <a:lnTo>
                    <a:pt x="49866" y="101601"/>
                  </a:lnTo>
                  <a:lnTo>
                    <a:pt x="60585" y="96740"/>
                  </a:lnTo>
                  <a:lnTo>
                    <a:pt x="76844" y="94873"/>
                  </a:lnTo>
                  <a:lnTo>
                    <a:pt x="89025" y="94729"/>
                  </a:lnTo>
                  <a:lnTo>
                    <a:pt x="110465" y="101163"/>
                  </a:lnTo>
                  <a:lnTo>
                    <a:pt x="121329" y="109718"/>
                  </a:lnTo>
                  <a:lnTo>
                    <a:pt x="152694" y="137715"/>
                  </a:lnTo>
                  <a:lnTo>
                    <a:pt x="158989" y="142742"/>
                  </a:lnTo>
                  <a:lnTo>
                    <a:pt x="164024" y="1518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2" name="SMARTInkShape-2260">
              <a:extLst>
                <a:ext uri="{FF2B5EF4-FFF2-40B4-BE49-F238E27FC236}">
                  <a16:creationId xmlns:a16="http://schemas.microsoft.com/office/drawing/2014/main" id="{3986D3F1-4FB2-48EA-B6E7-5698470F1168}"/>
                </a:ext>
              </a:extLst>
            </p:cNvPr>
            <p:cNvSpPr/>
            <p:nvPr/>
          </p:nvSpPr>
          <p:spPr>
            <a:xfrm>
              <a:off x="8039100" y="4064006"/>
              <a:ext cx="138443" cy="253995"/>
            </a:xfrm>
            <a:custGeom>
              <a:avLst/>
              <a:gdLst/>
              <a:ahLst/>
              <a:cxnLst/>
              <a:rect l="0" t="0" r="0" b="0"/>
              <a:pathLst>
                <a:path w="138443" h="253995">
                  <a:moveTo>
                    <a:pt x="0" y="12694"/>
                  </a:moveTo>
                  <a:lnTo>
                    <a:pt x="0" y="9323"/>
                  </a:lnTo>
                  <a:lnTo>
                    <a:pt x="1882" y="5787"/>
                  </a:lnTo>
                  <a:lnTo>
                    <a:pt x="3372" y="3856"/>
                  </a:lnTo>
                  <a:lnTo>
                    <a:pt x="6907" y="1711"/>
                  </a:lnTo>
                  <a:lnTo>
                    <a:pt x="14746" y="503"/>
                  </a:lnTo>
                  <a:lnTo>
                    <a:pt x="43305" y="39"/>
                  </a:lnTo>
                  <a:lnTo>
                    <a:pt x="70535" y="0"/>
                  </a:lnTo>
                  <a:lnTo>
                    <a:pt x="88398" y="701"/>
                  </a:lnTo>
                  <a:lnTo>
                    <a:pt x="102235" y="5064"/>
                  </a:lnTo>
                  <a:lnTo>
                    <a:pt x="115943" y="14921"/>
                  </a:lnTo>
                  <a:lnTo>
                    <a:pt x="131206" y="30339"/>
                  </a:lnTo>
                  <a:lnTo>
                    <a:pt x="136870" y="40343"/>
                  </a:lnTo>
                  <a:lnTo>
                    <a:pt x="138442" y="45679"/>
                  </a:lnTo>
                  <a:lnTo>
                    <a:pt x="137260" y="52284"/>
                  </a:lnTo>
                  <a:lnTo>
                    <a:pt x="126786" y="81351"/>
                  </a:lnTo>
                  <a:lnTo>
                    <a:pt x="123377" y="91186"/>
                  </a:lnTo>
                  <a:lnTo>
                    <a:pt x="120047" y="108623"/>
                  </a:lnTo>
                  <a:lnTo>
                    <a:pt x="106451" y="136412"/>
                  </a:lnTo>
                  <a:lnTo>
                    <a:pt x="95332" y="165498"/>
                  </a:lnTo>
                  <a:lnTo>
                    <a:pt x="84678" y="196192"/>
                  </a:lnTo>
                  <a:lnTo>
                    <a:pt x="78084" y="215347"/>
                  </a:lnTo>
                  <a:lnTo>
                    <a:pt x="76573" y="232719"/>
                  </a:lnTo>
                  <a:lnTo>
                    <a:pt x="78247" y="239364"/>
                  </a:lnTo>
                  <a:lnTo>
                    <a:pt x="81276" y="247072"/>
                  </a:lnTo>
                  <a:lnTo>
                    <a:pt x="82550" y="2539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SMARTInkShape-2261">
              <a:extLst>
                <a:ext uri="{FF2B5EF4-FFF2-40B4-BE49-F238E27FC236}">
                  <a16:creationId xmlns:a16="http://schemas.microsoft.com/office/drawing/2014/main" id="{4ABA5365-85B1-4F7C-A505-A29ABE60B604}"/>
                </a:ext>
              </a:extLst>
            </p:cNvPr>
            <p:cNvSpPr/>
            <p:nvPr/>
          </p:nvSpPr>
          <p:spPr>
            <a:xfrm>
              <a:off x="8235950" y="4171950"/>
              <a:ext cx="95251" cy="6351"/>
            </a:xfrm>
            <a:custGeom>
              <a:avLst/>
              <a:gdLst/>
              <a:ahLst/>
              <a:cxnLst/>
              <a:rect l="0" t="0" r="0" b="0"/>
              <a:pathLst>
                <a:path w="95251" h="6351">
                  <a:moveTo>
                    <a:pt x="0" y="6350"/>
                  </a:moveTo>
                  <a:lnTo>
                    <a:pt x="3372" y="2979"/>
                  </a:lnTo>
                  <a:lnTo>
                    <a:pt x="6907" y="1324"/>
                  </a:lnTo>
                  <a:lnTo>
                    <a:pt x="37347" y="34"/>
                  </a:lnTo>
                  <a:lnTo>
                    <a:pt x="67689" y="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SMARTInkShape-2262">
              <a:extLst>
                <a:ext uri="{FF2B5EF4-FFF2-40B4-BE49-F238E27FC236}">
                  <a16:creationId xmlns:a16="http://schemas.microsoft.com/office/drawing/2014/main" id="{6296F9D7-BBBA-4466-93AB-FB4E7F51AD7B}"/>
                </a:ext>
              </a:extLst>
            </p:cNvPr>
            <p:cNvSpPr/>
            <p:nvPr/>
          </p:nvSpPr>
          <p:spPr>
            <a:xfrm>
              <a:off x="8286750" y="4241800"/>
              <a:ext cx="107951" cy="6351"/>
            </a:xfrm>
            <a:custGeom>
              <a:avLst/>
              <a:gdLst/>
              <a:ahLst/>
              <a:cxnLst/>
              <a:rect l="0" t="0" r="0" b="0"/>
              <a:pathLst>
                <a:path w="107951" h="6351">
                  <a:moveTo>
                    <a:pt x="0" y="6350"/>
                  </a:moveTo>
                  <a:lnTo>
                    <a:pt x="29233" y="6350"/>
                  </a:lnTo>
                  <a:lnTo>
                    <a:pt x="57655" y="6350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SMARTInkShape-2263">
              <a:extLst>
                <a:ext uri="{FF2B5EF4-FFF2-40B4-BE49-F238E27FC236}">
                  <a16:creationId xmlns:a16="http://schemas.microsoft.com/office/drawing/2014/main" id="{6DE071D7-3003-4599-89B9-5141E96E4ECF}"/>
                </a:ext>
              </a:extLst>
            </p:cNvPr>
            <p:cNvSpPr/>
            <p:nvPr/>
          </p:nvSpPr>
          <p:spPr>
            <a:xfrm>
              <a:off x="8680711" y="4102107"/>
              <a:ext cx="111100" cy="146044"/>
            </a:xfrm>
            <a:custGeom>
              <a:avLst/>
              <a:gdLst/>
              <a:ahLst/>
              <a:cxnLst/>
              <a:rect l="0" t="0" r="0" b="0"/>
              <a:pathLst>
                <a:path w="111100" h="146044">
                  <a:moveTo>
                    <a:pt x="6089" y="12693"/>
                  </a:moveTo>
                  <a:lnTo>
                    <a:pt x="0" y="12693"/>
                  </a:lnTo>
                  <a:lnTo>
                    <a:pt x="3188" y="9322"/>
                  </a:lnTo>
                  <a:lnTo>
                    <a:pt x="6681" y="7667"/>
                  </a:lnTo>
                  <a:lnTo>
                    <a:pt x="8600" y="7226"/>
                  </a:lnTo>
                  <a:lnTo>
                    <a:pt x="17458" y="2153"/>
                  </a:lnTo>
                  <a:lnTo>
                    <a:pt x="46560" y="10"/>
                  </a:lnTo>
                  <a:lnTo>
                    <a:pt x="51829" y="0"/>
                  </a:lnTo>
                  <a:lnTo>
                    <a:pt x="56521" y="1878"/>
                  </a:lnTo>
                  <a:lnTo>
                    <a:pt x="60959" y="4359"/>
                  </a:lnTo>
                  <a:lnTo>
                    <a:pt x="67424" y="6460"/>
                  </a:lnTo>
                  <a:lnTo>
                    <a:pt x="73808" y="10533"/>
                  </a:lnTo>
                  <a:lnTo>
                    <a:pt x="78050" y="11733"/>
                  </a:lnTo>
                  <a:lnTo>
                    <a:pt x="79462" y="12758"/>
                  </a:lnTo>
                  <a:lnTo>
                    <a:pt x="80405" y="14148"/>
                  </a:lnTo>
                  <a:lnTo>
                    <a:pt x="81730" y="19474"/>
                  </a:lnTo>
                  <a:lnTo>
                    <a:pt x="82180" y="27595"/>
                  </a:lnTo>
                  <a:lnTo>
                    <a:pt x="81510" y="28978"/>
                  </a:lnTo>
                  <a:lnTo>
                    <a:pt x="80358" y="29900"/>
                  </a:lnTo>
                  <a:lnTo>
                    <a:pt x="78885" y="30514"/>
                  </a:lnTo>
                  <a:lnTo>
                    <a:pt x="77904" y="31629"/>
                  </a:lnTo>
                  <a:lnTo>
                    <a:pt x="74445" y="38488"/>
                  </a:lnTo>
                  <a:lnTo>
                    <a:pt x="66503" y="47466"/>
                  </a:lnTo>
                  <a:lnTo>
                    <a:pt x="62808" y="49314"/>
                  </a:lnTo>
                  <a:lnTo>
                    <a:pt x="47529" y="50598"/>
                  </a:lnTo>
                  <a:lnTo>
                    <a:pt x="25418" y="50793"/>
                  </a:lnTo>
                  <a:lnTo>
                    <a:pt x="30631" y="50793"/>
                  </a:lnTo>
                  <a:lnTo>
                    <a:pt x="36389" y="55157"/>
                  </a:lnTo>
                  <a:lnTo>
                    <a:pt x="42270" y="56554"/>
                  </a:lnTo>
                  <a:lnTo>
                    <a:pt x="46394" y="56881"/>
                  </a:lnTo>
                  <a:lnTo>
                    <a:pt x="50579" y="58908"/>
                  </a:lnTo>
                  <a:lnTo>
                    <a:pt x="54789" y="61456"/>
                  </a:lnTo>
                  <a:lnTo>
                    <a:pt x="63242" y="63090"/>
                  </a:lnTo>
                  <a:lnTo>
                    <a:pt x="84406" y="63486"/>
                  </a:lnTo>
                  <a:lnTo>
                    <a:pt x="88639" y="65371"/>
                  </a:lnTo>
                  <a:lnTo>
                    <a:pt x="92872" y="67856"/>
                  </a:lnTo>
                  <a:lnTo>
                    <a:pt x="99222" y="69960"/>
                  </a:lnTo>
                  <a:lnTo>
                    <a:pt x="103456" y="72952"/>
                  </a:lnTo>
                  <a:lnTo>
                    <a:pt x="105807" y="76634"/>
                  </a:lnTo>
                  <a:lnTo>
                    <a:pt x="107558" y="80622"/>
                  </a:lnTo>
                  <a:lnTo>
                    <a:pt x="110687" y="84747"/>
                  </a:lnTo>
                  <a:lnTo>
                    <a:pt x="111099" y="86835"/>
                  </a:lnTo>
                  <a:lnTo>
                    <a:pt x="110669" y="88932"/>
                  </a:lnTo>
                  <a:lnTo>
                    <a:pt x="109013" y="93849"/>
                  </a:lnTo>
                  <a:lnTo>
                    <a:pt x="107100" y="111590"/>
                  </a:lnTo>
                  <a:lnTo>
                    <a:pt x="102687" y="120527"/>
                  </a:lnTo>
                  <a:lnTo>
                    <a:pt x="102236" y="122682"/>
                  </a:lnTo>
                  <a:lnTo>
                    <a:pt x="97975" y="126959"/>
                  </a:lnTo>
                  <a:lnTo>
                    <a:pt x="92084" y="130506"/>
                  </a:lnTo>
                  <a:lnTo>
                    <a:pt x="82552" y="134664"/>
                  </a:lnTo>
                  <a:lnTo>
                    <a:pt x="78172" y="137458"/>
                  </a:lnTo>
                  <a:lnTo>
                    <a:pt x="71035" y="139031"/>
                  </a:lnTo>
                  <a:lnTo>
                    <a:pt x="61003" y="140202"/>
                  </a:lnTo>
                  <a:lnTo>
                    <a:pt x="52542" y="143999"/>
                  </a:lnTo>
                  <a:lnTo>
                    <a:pt x="37839" y="1460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SMARTInkShape-2264">
              <a:extLst>
                <a:ext uri="{FF2B5EF4-FFF2-40B4-BE49-F238E27FC236}">
                  <a16:creationId xmlns:a16="http://schemas.microsoft.com/office/drawing/2014/main" id="{150C56D3-BA62-4FE2-9EAA-6C9B78D95E8C}"/>
                </a:ext>
              </a:extLst>
            </p:cNvPr>
            <p:cNvSpPr/>
            <p:nvPr/>
          </p:nvSpPr>
          <p:spPr>
            <a:xfrm>
              <a:off x="8605134" y="4013488"/>
              <a:ext cx="164217" cy="228218"/>
            </a:xfrm>
            <a:custGeom>
              <a:avLst/>
              <a:gdLst/>
              <a:ahLst/>
              <a:cxnLst/>
              <a:rect l="0" t="0" r="0" b="0"/>
              <a:pathLst>
                <a:path w="164217" h="228218">
                  <a:moveTo>
                    <a:pt x="11816" y="94962"/>
                  </a:moveTo>
                  <a:lnTo>
                    <a:pt x="8444" y="98333"/>
                  </a:lnTo>
                  <a:lnTo>
                    <a:pt x="6790" y="101869"/>
                  </a:lnTo>
                  <a:lnTo>
                    <a:pt x="5489" y="131326"/>
                  </a:lnTo>
                  <a:lnTo>
                    <a:pt x="0" y="156379"/>
                  </a:lnTo>
                  <a:lnTo>
                    <a:pt x="4930" y="185980"/>
                  </a:lnTo>
                  <a:lnTo>
                    <a:pt x="6124" y="207015"/>
                  </a:lnTo>
                  <a:lnTo>
                    <a:pt x="11421" y="222845"/>
                  </a:lnTo>
                  <a:lnTo>
                    <a:pt x="11809" y="228217"/>
                  </a:lnTo>
                  <a:lnTo>
                    <a:pt x="11816" y="200473"/>
                  </a:lnTo>
                  <a:lnTo>
                    <a:pt x="11816" y="171003"/>
                  </a:lnTo>
                  <a:lnTo>
                    <a:pt x="11816" y="144765"/>
                  </a:lnTo>
                  <a:lnTo>
                    <a:pt x="11816" y="113880"/>
                  </a:lnTo>
                  <a:lnTo>
                    <a:pt x="12521" y="87314"/>
                  </a:lnTo>
                  <a:lnTo>
                    <a:pt x="18284" y="57509"/>
                  </a:lnTo>
                  <a:lnTo>
                    <a:pt x="23061" y="47725"/>
                  </a:lnTo>
                  <a:lnTo>
                    <a:pt x="39359" y="23934"/>
                  </a:lnTo>
                  <a:lnTo>
                    <a:pt x="49062" y="16924"/>
                  </a:lnTo>
                  <a:lnTo>
                    <a:pt x="78571" y="7562"/>
                  </a:lnTo>
                  <a:lnTo>
                    <a:pt x="88051" y="6023"/>
                  </a:lnTo>
                  <a:lnTo>
                    <a:pt x="101768" y="1168"/>
                  </a:lnTo>
                  <a:lnTo>
                    <a:pt x="117857" y="0"/>
                  </a:lnTo>
                  <a:lnTo>
                    <a:pt x="146589" y="5491"/>
                  </a:lnTo>
                  <a:lnTo>
                    <a:pt x="152382" y="5808"/>
                  </a:lnTo>
                  <a:lnTo>
                    <a:pt x="157311" y="7831"/>
                  </a:lnTo>
                  <a:lnTo>
                    <a:pt x="164216" y="124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7" name="SMARTInkShape-2265">
              <a:extLst>
                <a:ext uri="{FF2B5EF4-FFF2-40B4-BE49-F238E27FC236}">
                  <a16:creationId xmlns:a16="http://schemas.microsoft.com/office/drawing/2014/main" id="{37B310F0-D239-42F7-A573-ED5AE5C9B9CF}"/>
                </a:ext>
              </a:extLst>
            </p:cNvPr>
            <p:cNvSpPr/>
            <p:nvPr/>
          </p:nvSpPr>
          <p:spPr>
            <a:xfrm>
              <a:off x="8445503" y="4095773"/>
              <a:ext cx="95156" cy="177778"/>
            </a:xfrm>
            <a:custGeom>
              <a:avLst/>
              <a:gdLst/>
              <a:ahLst/>
              <a:cxnLst/>
              <a:rect l="0" t="0" r="0" b="0"/>
              <a:pathLst>
                <a:path w="95156" h="177778">
                  <a:moveTo>
                    <a:pt x="6347" y="6327"/>
                  </a:moveTo>
                  <a:lnTo>
                    <a:pt x="2975" y="6327"/>
                  </a:lnTo>
                  <a:lnTo>
                    <a:pt x="2688" y="5622"/>
                  </a:lnTo>
                  <a:lnTo>
                    <a:pt x="5726" y="860"/>
                  </a:lnTo>
                  <a:lnTo>
                    <a:pt x="7952" y="369"/>
                  </a:lnTo>
                  <a:lnTo>
                    <a:pt x="26726" y="0"/>
                  </a:lnTo>
                  <a:lnTo>
                    <a:pt x="31397" y="1869"/>
                  </a:lnTo>
                  <a:lnTo>
                    <a:pt x="43172" y="11533"/>
                  </a:lnTo>
                  <a:lnTo>
                    <a:pt x="49265" y="21179"/>
                  </a:lnTo>
                  <a:lnTo>
                    <a:pt x="53173" y="23511"/>
                  </a:lnTo>
                  <a:lnTo>
                    <a:pt x="54498" y="25544"/>
                  </a:lnTo>
                  <a:lnTo>
                    <a:pt x="56623" y="37065"/>
                  </a:lnTo>
                  <a:lnTo>
                    <a:pt x="57044" y="46344"/>
                  </a:lnTo>
                  <a:lnTo>
                    <a:pt x="55220" y="50688"/>
                  </a:lnTo>
                  <a:lnTo>
                    <a:pt x="48300" y="59226"/>
                  </a:lnTo>
                  <a:lnTo>
                    <a:pt x="44278" y="61588"/>
                  </a:lnTo>
                  <a:lnTo>
                    <a:pt x="40139" y="63343"/>
                  </a:lnTo>
                  <a:lnTo>
                    <a:pt x="25373" y="72904"/>
                  </a:lnTo>
                  <a:lnTo>
                    <a:pt x="17550" y="75207"/>
                  </a:lnTo>
                  <a:lnTo>
                    <a:pt x="109" y="76175"/>
                  </a:lnTo>
                  <a:lnTo>
                    <a:pt x="0" y="70088"/>
                  </a:lnTo>
                  <a:lnTo>
                    <a:pt x="30437" y="69828"/>
                  </a:lnTo>
                  <a:lnTo>
                    <a:pt x="55097" y="70532"/>
                  </a:lnTo>
                  <a:lnTo>
                    <a:pt x="65555" y="74896"/>
                  </a:lnTo>
                  <a:lnTo>
                    <a:pt x="84621" y="87371"/>
                  </a:lnTo>
                  <a:lnTo>
                    <a:pt x="92885" y="99514"/>
                  </a:lnTo>
                  <a:lnTo>
                    <a:pt x="94198" y="103718"/>
                  </a:lnTo>
                  <a:lnTo>
                    <a:pt x="95155" y="121863"/>
                  </a:lnTo>
                  <a:lnTo>
                    <a:pt x="93325" y="126586"/>
                  </a:lnTo>
                  <a:lnTo>
                    <a:pt x="69832" y="158332"/>
                  </a:lnTo>
                  <a:lnTo>
                    <a:pt x="67721" y="160580"/>
                  </a:lnTo>
                  <a:lnTo>
                    <a:pt x="40684" y="174940"/>
                  </a:lnTo>
                  <a:lnTo>
                    <a:pt x="19509" y="177611"/>
                  </a:lnTo>
                  <a:lnTo>
                    <a:pt x="12697" y="1777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69" name="SMARTInkShape-2266">
            <a:extLst>
              <a:ext uri="{FF2B5EF4-FFF2-40B4-BE49-F238E27FC236}">
                <a16:creationId xmlns:a16="http://schemas.microsoft.com/office/drawing/2014/main" id="{208B9B5B-930D-44F3-8F28-9C5E89DCC22F}"/>
              </a:ext>
            </a:extLst>
          </p:cNvPr>
          <p:cNvSpPr/>
          <p:nvPr/>
        </p:nvSpPr>
        <p:spPr>
          <a:xfrm>
            <a:off x="2794159" y="4413257"/>
            <a:ext cx="3662760" cy="863594"/>
          </a:xfrm>
          <a:custGeom>
            <a:avLst/>
            <a:gdLst/>
            <a:ahLst/>
            <a:cxnLst/>
            <a:rect l="0" t="0" r="0" b="0"/>
            <a:pathLst>
              <a:path w="3662760" h="863594">
                <a:moveTo>
                  <a:pt x="209391" y="863593"/>
                </a:moveTo>
                <a:lnTo>
                  <a:pt x="206020" y="863593"/>
                </a:lnTo>
                <a:lnTo>
                  <a:pt x="205028" y="862888"/>
                </a:lnTo>
                <a:lnTo>
                  <a:pt x="204365" y="861712"/>
                </a:lnTo>
                <a:lnTo>
                  <a:pt x="203924" y="860222"/>
                </a:lnTo>
                <a:lnTo>
                  <a:pt x="202924" y="859229"/>
                </a:lnTo>
                <a:lnTo>
                  <a:pt x="175928" y="845112"/>
                </a:lnTo>
                <a:lnTo>
                  <a:pt x="150326" y="817754"/>
                </a:lnTo>
                <a:lnTo>
                  <a:pt x="122120" y="787210"/>
                </a:lnTo>
                <a:lnTo>
                  <a:pt x="103879" y="758585"/>
                </a:lnTo>
                <a:lnTo>
                  <a:pt x="87582" y="730722"/>
                </a:lnTo>
                <a:lnTo>
                  <a:pt x="72719" y="700124"/>
                </a:lnTo>
                <a:lnTo>
                  <a:pt x="59378" y="672087"/>
                </a:lnTo>
                <a:lnTo>
                  <a:pt x="46488" y="642535"/>
                </a:lnTo>
                <a:lnTo>
                  <a:pt x="33731" y="611436"/>
                </a:lnTo>
                <a:lnTo>
                  <a:pt x="21015" y="579879"/>
                </a:lnTo>
                <a:lnTo>
                  <a:pt x="16307" y="556875"/>
                </a:lnTo>
                <a:lnTo>
                  <a:pt x="13509" y="533246"/>
                </a:lnTo>
                <a:lnTo>
                  <a:pt x="9914" y="510985"/>
                </a:lnTo>
                <a:lnTo>
                  <a:pt x="5964" y="489332"/>
                </a:lnTo>
                <a:lnTo>
                  <a:pt x="2562" y="467949"/>
                </a:lnTo>
                <a:lnTo>
                  <a:pt x="1051" y="446686"/>
                </a:lnTo>
                <a:lnTo>
                  <a:pt x="378" y="425477"/>
                </a:lnTo>
                <a:lnTo>
                  <a:pt x="0" y="395586"/>
                </a:lnTo>
                <a:lnTo>
                  <a:pt x="1770" y="366972"/>
                </a:lnTo>
                <a:lnTo>
                  <a:pt x="6763" y="339915"/>
                </a:lnTo>
                <a:lnTo>
                  <a:pt x="11400" y="308438"/>
                </a:lnTo>
                <a:lnTo>
                  <a:pt x="18090" y="280113"/>
                </a:lnTo>
                <a:lnTo>
                  <a:pt x="32269" y="256017"/>
                </a:lnTo>
                <a:lnTo>
                  <a:pt x="61264" y="224478"/>
                </a:lnTo>
                <a:lnTo>
                  <a:pt x="89304" y="208235"/>
                </a:lnTo>
                <a:lnTo>
                  <a:pt x="114252" y="195722"/>
                </a:lnTo>
                <a:lnTo>
                  <a:pt x="144633" y="190820"/>
                </a:lnTo>
                <a:lnTo>
                  <a:pt x="169428" y="186435"/>
                </a:lnTo>
                <a:lnTo>
                  <a:pt x="196061" y="184822"/>
                </a:lnTo>
                <a:lnTo>
                  <a:pt x="218283" y="184445"/>
                </a:lnTo>
                <a:lnTo>
                  <a:pt x="240389" y="182395"/>
                </a:lnTo>
                <a:lnTo>
                  <a:pt x="262679" y="179838"/>
                </a:lnTo>
                <a:lnTo>
                  <a:pt x="286697" y="178703"/>
                </a:lnTo>
                <a:lnTo>
                  <a:pt x="311482" y="176316"/>
                </a:lnTo>
                <a:lnTo>
                  <a:pt x="337315" y="173609"/>
                </a:lnTo>
                <a:lnTo>
                  <a:pt x="365259" y="172406"/>
                </a:lnTo>
                <a:lnTo>
                  <a:pt x="396023" y="169990"/>
                </a:lnTo>
                <a:lnTo>
                  <a:pt x="412129" y="168358"/>
                </a:lnTo>
                <a:lnTo>
                  <a:pt x="443195" y="164662"/>
                </a:lnTo>
                <a:lnTo>
                  <a:pt x="474876" y="160668"/>
                </a:lnTo>
                <a:lnTo>
                  <a:pt x="492214" y="158615"/>
                </a:lnTo>
                <a:lnTo>
                  <a:pt x="510123" y="156540"/>
                </a:lnTo>
                <a:lnTo>
                  <a:pt x="527707" y="154453"/>
                </a:lnTo>
                <a:lnTo>
                  <a:pt x="545074" y="152355"/>
                </a:lnTo>
                <a:lnTo>
                  <a:pt x="562297" y="150252"/>
                </a:lnTo>
                <a:lnTo>
                  <a:pt x="580128" y="148143"/>
                </a:lnTo>
                <a:lnTo>
                  <a:pt x="598366" y="146032"/>
                </a:lnTo>
                <a:lnTo>
                  <a:pt x="616874" y="143919"/>
                </a:lnTo>
                <a:lnTo>
                  <a:pt x="636269" y="141805"/>
                </a:lnTo>
                <a:lnTo>
                  <a:pt x="656254" y="139690"/>
                </a:lnTo>
                <a:lnTo>
                  <a:pt x="676633" y="137574"/>
                </a:lnTo>
                <a:lnTo>
                  <a:pt x="697275" y="135459"/>
                </a:lnTo>
                <a:lnTo>
                  <a:pt x="718091" y="133342"/>
                </a:lnTo>
                <a:lnTo>
                  <a:pt x="739024" y="131226"/>
                </a:lnTo>
                <a:lnTo>
                  <a:pt x="760741" y="128404"/>
                </a:lnTo>
                <a:lnTo>
                  <a:pt x="782980" y="125111"/>
                </a:lnTo>
                <a:lnTo>
                  <a:pt x="805567" y="121506"/>
                </a:lnTo>
                <a:lnTo>
                  <a:pt x="828386" y="117691"/>
                </a:lnTo>
                <a:lnTo>
                  <a:pt x="851360" y="113735"/>
                </a:lnTo>
                <a:lnTo>
                  <a:pt x="874437" y="109687"/>
                </a:lnTo>
                <a:lnTo>
                  <a:pt x="898288" y="106284"/>
                </a:lnTo>
                <a:lnTo>
                  <a:pt x="922656" y="103310"/>
                </a:lnTo>
                <a:lnTo>
                  <a:pt x="947367" y="100621"/>
                </a:lnTo>
                <a:lnTo>
                  <a:pt x="973014" y="97418"/>
                </a:lnTo>
                <a:lnTo>
                  <a:pt x="999284" y="93871"/>
                </a:lnTo>
                <a:lnTo>
                  <a:pt x="1025969" y="90094"/>
                </a:lnTo>
                <a:lnTo>
                  <a:pt x="1052227" y="86166"/>
                </a:lnTo>
                <a:lnTo>
                  <a:pt x="1078198" y="82136"/>
                </a:lnTo>
                <a:lnTo>
                  <a:pt x="1103979" y="78039"/>
                </a:lnTo>
                <a:lnTo>
                  <a:pt x="1131044" y="74601"/>
                </a:lnTo>
                <a:lnTo>
                  <a:pt x="1158966" y="71604"/>
                </a:lnTo>
                <a:lnTo>
                  <a:pt x="1187457" y="68900"/>
                </a:lnTo>
                <a:lnTo>
                  <a:pt x="1215624" y="66392"/>
                </a:lnTo>
                <a:lnTo>
                  <a:pt x="1243574" y="64015"/>
                </a:lnTo>
                <a:lnTo>
                  <a:pt x="1271380" y="61725"/>
                </a:lnTo>
                <a:lnTo>
                  <a:pt x="1299795" y="58786"/>
                </a:lnTo>
                <a:lnTo>
                  <a:pt x="1328616" y="55416"/>
                </a:lnTo>
                <a:lnTo>
                  <a:pt x="1357707" y="51758"/>
                </a:lnTo>
                <a:lnTo>
                  <a:pt x="1386274" y="48614"/>
                </a:lnTo>
                <a:lnTo>
                  <a:pt x="1414491" y="45812"/>
                </a:lnTo>
                <a:lnTo>
                  <a:pt x="1442474" y="43240"/>
                </a:lnTo>
                <a:lnTo>
                  <a:pt x="1471008" y="40818"/>
                </a:lnTo>
                <a:lnTo>
                  <a:pt x="1499908" y="38499"/>
                </a:lnTo>
                <a:lnTo>
                  <a:pt x="1529052" y="36247"/>
                </a:lnTo>
                <a:lnTo>
                  <a:pt x="1558359" y="34040"/>
                </a:lnTo>
                <a:lnTo>
                  <a:pt x="1587776" y="31863"/>
                </a:lnTo>
                <a:lnTo>
                  <a:pt x="1617264" y="29706"/>
                </a:lnTo>
                <a:lnTo>
                  <a:pt x="1646801" y="27563"/>
                </a:lnTo>
                <a:lnTo>
                  <a:pt x="1676370" y="25429"/>
                </a:lnTo>
                <a:lnTo>
                  <a:pt x="1705960" y="23300"/>
                </a:lnTo>
                <a:lnTo>
                  <a:pt x="1736270" y="21176"/>
                </a:lnTo>
                <a:lnTo>
                  <a:pt x="1767061" y="19054"/>
                </a:lnTo>
                <a:lnTo>
                  <a:pt x="1798171" y="16933"/>
                </a:lnTo>
                <a:lnTo>
                  <a:pt x="1828789" y="15520"/>
                </a:lnTo>
                <a:lnTo>
                  <a:pt x="1859078" y="14578"/>
                </a:lnTo>
                <a:lnTo>
                  <a:pt x="1889149" y="13950"/>
                </a:lnTo>
                <a:lnTo>
                  <a:pt x="1919780" y="12825"/>
                </a:lnTo>
                <a:lnTo>
                  <a:pt x="1950784" y="11370"/>
                </a:lnTo>
                <a:lnTo>
                  <a:pt x="1982036" y="9694"/>
                </a:lnTo>
                <a:lnTo>
                  <a:pt x="2013455" y="8577"/>
                </a:lnTo>
                <a:lnTo>
                  <a:pt x="2044983" y="7833"/>
                </a:lnTo>
                <a:lnTo>
                  <a:pt x="2076586" y="7336"/>
                </a:lnTo>
                <a:lnTo>
                  <a:pt x="2108238" y="6300"/>
                </a:lnTo>
                <a:lnTo>
                  <a:pt x="2139922" y="4903"/>
                </a:lnTo>
                <a:lnTo>
                  <a:pt x="2171628" y="3266"/>
                </a:lnTo>
                <a:lnTo>
                  <a:pt x="2203350" y="2175"/>
                </a:lnTo>
                <a:lnTo>
                  <a:pt x="2235080" y="1448"/>
                </a:lnTo>
                <a:lnTo>
                  <a:pt x="2266816" y="963"/>
                </a:lnTo>
                <a:lnTo>
                  <a:pt x="2297854" y="640"/>
                </a:lnTo>
                <a:lnTo>
                  <a:pt x="2328421" y="424"/>
                </a:lnTo>
                <a:lnTo>
                  <a:pt x="2358678" y="280"/>
                </a:lnTo>
                <a:lnTo>
                  <a:pt x="2388726" y="185"/>
                </a:lnTo>
                <a:lnTo>
                  <a:pt x="2418637" y="121"/>
                </a:lnTo>
                <a:lnTo>
                  <a:pt x="2448455" y="78"/>
                </a:lnTo>
                <a:lnTo>
                  <a:pt x="2478212" y="50"/>
                </a:lnTo>
                <a:lnTo>
                  <a:pt x="2507927" y="31"/>
                </a:lnTo>
                <a:lnTo>
                  <a:pt x="2537616" y="18"/>
                </a:lnTo>
                <a:lnTo>
                  <a:pt x="2566579" y="10"/>
                </a:lnTo>
                <a:lnTo>
                  <a:pt x="2595060" y="4"/>
                </a:lnTo>
                <a:lnTo>
                  <a:pt x="2623220" y="0"/>
                </a:lnTo>
                <a:lnTo>
                  <a:pt x="2651873" y="703"/>
                </a:lnTo>
                <a:lnTo>
                  <a:pt x="2680851" y="1878"/>
                </a:lnTo>
                <a:lnTo>
                  <a:pt x="2710048" y="3366"/>
                </a:lnTo>
                <a:lnTo>
                  <a:pt x="2738684" y="4359"/>
                </a:lnTo>
                <a:lnTo>
                  <a:pt x="2766948" y="5020"/>
                </a:lnTo>
                <a:lnTo>
                  <a:pt x="2794962" y="5461"/>
                </a:lnTo>
                <a:lnTo>
                  <a:pt x="2822810" y="5755"/>
                </a:lnTo>
                <a:lnTo>
                  <a:pt x="2850548" y="5951"/>
                </a:lnTo>
                <a:lnTo>
                  <a:pt x="2878213" y="6081"/>
                </a:lnTo>
                <a:lnTo>
                  <a:pt x="2905121" y="6168"/>
                </a:lnTo>
                <a:lnTo>
                  <a:pt x="2931529" y="6227"/>
                </a:lnTo>
                <a:lnTo>
                  <a:pt x="2957600" y="6266"/>
                </a:lnTo>
                <a:lnTo>
                  <a:pt x="2983446" y="6291"/>
                </a:lnTo>
                <a:lnTo>
                  <a:pt x="3009145" y="6309"/>
                </a:lnTo>
                <a:lnTo>
                  <a:pt x="3034743" y="6320"/>
                </a:lnTo>
                <a:lnTo>
                  <a:pt x="3059571" y="6327"/>
                </a:lnTo>
                <a:lnTo>
                  <a:pt x="3083883" y="6333"/>
                </a:lnTo>
                <a:lnTo>
                  <a:pt x="3107852" y="6336"/>
                </a:lnTo>
                <a:lnTo>
                  <a:pt x="3131592" y="7044"/>
                </a:lnTo>
                <a:lnTo>
                  <a:pt x="3155181" y="8221"/>
                </a:lnTo>
                <a:lnTo>
                  <a:pt x="3178668" y="9712"/>
                </a:lnTo>
                <a:lnTo>
                  <a:pt x="3201382" y="10706"/>
                </a:lnTo>
                <a:lnTo>
                  <a:pt x="3223579" y="11368"/>
                </a:lnTo>
                <a:lnTo>
                  <a:pt x="3245433" y="11810"/>
                </a:lnTo>
                <a:lnTo>
                  <a:pt x="3266353" y="12104"/>
                </a:lnTo>
                <a:lnTo>
                  <a:pt x="3286649" y="12300"/>
                </a:lnTo>
                <a:lnTo>
                  <a:pt x="3306529" y="12431"/>
                </a:lnTo>
                <a:lnTo>
                  <a:pt x="3326133" y="13224"/>
                </a:lnTo>
                <a:lnTo>
                  <a:pt x="3345553" y="14458"/>
                </a:lnTo>
                <a:lnTo>
                  <a:pt x="3364849" y="15987"/>
                </a:lnTo>
                <a:lnTo>
                  <a:pt x="3383357" y="17006"/>
                </a:lnTo>
                <a:lnTo>
                  <a:pt x="3401342" y="17685"/>
                </a:lnTo>
                <a:lnTo>
                  <a:pt x="3418974" y="18136"/>
                </a:lnTo>
                <a:lnTo>
                  <a:pt x="3435667" y="18440"/>
                </a:lnTo>
                <a:lnTo>
                  <a:pt x="3467389" y="18775"/>
                </a:lnTo>
                <a:lnTo>
                  <a:pt x="3496068" y="17042"/>
                </a:lnTo>
                <a:lnTo>
                  <a:pt x="3522925" y="14626"/>
                </a:lnTo>
                <a:lnTo>
                  <a:pt x="3548972" y="13552"/>
                </a:lnTo>
                <a:lnTo>
                  <a:pt x="3580695" y="12948"/>
                </a:lnTo>
                <a:lnTo>
                  <a:pt x="3607970" y="12769"/>
                </a:lnTo>
                <a:lnTo>
                  <a:pt x="3637171" y="17730"/>
                </a:lnTo>
                <a:lnTo>
                  <a:pt x="3645611" y="19164"/>
                </a:lnTo>
                <a:lnTo>
                  <a:pt x="3651712" y="22154"/>
                </a:lnTo>
                <a:lnTo>
                  <a:pt x="3653622" y="23940"/>
                </a:lnTo>
                <a:lnTo>
                  <a:pt x="3660309" y="33947"/>
                </a:lnTo>
                <a:lnTo>
                  <a:pt x="3662759" y="46978"/>
                </a:lnTo>
                <a:lnTo>
                  <a:pt x="3660115" y="60873"/>
                </a:lnTo>
                <a:lnTo>
                  <a:pt x="3650885" y="89384"/>
                </a:lnTo>
                <a:lnTo>
                  <a:pt x="3642583" y="117761"/>
                </a:lnTo>
                <a:lnTo>
                  <a:pt x="3636262" y="145581"/>
                </a:lnTo>
                <a:lnTo>
                  <a:pt x="3629921" y="176167"/>
                </a:lnTo>
                <a:lnTo>
                  <a:pt x="3623572" y="207571"/>
                </a:lnTo>
                <a:lnTo>
                  <a:pt x="3617459" y="230539"/>
                </a:lnTo>
                <a:lnTo>
                  <a:pt x="3610743" y="254858"/>
                </a:lnTo>
                <a:lnTo>
                  <a:pt x="3605406" y="279777"/>
                </a:lnTo>
                <a:lnTo>
                  <a:pt x="3600683" y="304964"/>
                </a:lnTo>
                <a:lnTo>
                  <a:pt x="3596232" y="330269"/>
                </a:lnTo>
                <a:lnTo>
                  <a:pt x="3591902" y="355627"/>
                </a:lnTo>
                <a:lnTo>
                  <a:pt x="3585744" y="382889"/>
                </a:lnTo>
                <a:lnTo>
                  <a:pt x="3578304" y="410764"/>
                </a:lnTo>
                <a:lnTo>
                  <a:pt x="3570293" y="437263"/>
                </a:lnTo>
                <a:lnTo>
                  <a:pt x="3562029" y="463152"/>
                </a:lnTo>
                <a:lnTo>
                  <a:pt x="3553652" y="489475"/>
                </a:lnTo>
                <a:lnTo>
                  <a:pt x="3545226" y="517637"/>
                </a:lnTo>
                <a:lnTo>
                  <a:pt x="3536776" y="544735"/>
                </a:lnTo>
                <a:lnTo>
                  <a:pt x="3527613" y="570890"/>
                </a:lnTo>
                <a:lnTo>
                  <a:pt x="3516484" y="596625"/>
                </a:lnTo>
                <a:lnTo>
                  <a:pt x="3506364" y="620292"/>
                </a:lnTo>
                <a:lnTo>
                  <a:pt x="3495750" y="642570"/>
                </a:lnTo>
                <a:lnTo>
                  <a:pt x="3474615" y="674241"/>
                </a:lnTo>
                <a:lnTo>
                  <a:pt x="3453927" y="701812"/>
                </a:lnTo>
                <a:lnTo>
                  <a:pt x="3430237" y="727150"/>
                </a:lnTo>
                <a:lnTo>
                  <a:pt x="3404639" y="748377"/>
                </a:lnTo>
                <a:lnTo>
                  <a:pt x="3375731" y="767366"/>
                </a:lnTo>
                <a:lnTo>
                  <a:pt x="3347567" y="781538"/>
                </a:lnTo>
                <a:lnTo>
                  <a:pt x="3324985" y="787848"/>
                </a:lnTo>
                <a:lnTo>
                  <a:pt x="3302720" y="793005"/>
                </a:lnTo>
                <a:lnTo>
                  <a:pt x="3281065" y="797648"/>
                </a:lnTo>
                <a:lnTo>
                  <a:pt x="3259681" y="802063"/>
                </a:lnTo>
                <a:lnTo>
                  <a:pt x="3236535" y="806378"/>
                </a:lnTo>
                <a:lnTo>
                  <a:pt x="3211433" y="809942"/>
                </a:lnTo>
                <a:lnTo>
                  <a:pt x="3183813" y="811526"/>
                </a:lnTo>
                <a:lnTo>
                  <a:pt x="3155076" y="812230"/>
                </a:lnTo>
                <a:lnTo>
                  <a:pt x="3125839" y="811838"/>
                </a:lnTo>
                <a:lnTo>
                  <a:pt x="3096383" y="809311"/>
                </a:lnTo>
                <a:lnTo>
                  <a:pt x="3064947" y="807719"/>
                </a:lnTo>
                <a:lnTo>
                  <a:pt x="3048661" y="807293"/>
                </a:lnTo>
                <a:lnTo>
                  <a:pt x="3032160" y="806304"/>
                </a:lnTo>
                <a:lnTo>
                  <a:pt x="3015514" y="804938"/>
                </a:lnTo>
                <a:lnTo>
                  <a:pt x="2998773" y="803324"/>
                </a:lnTo>
                <a:lnTo>
                  <a:pt x="2981968" y="802248"/>
                </a:lnTo>
                <a:lnTo>
                  <a:pt x="2965119" y="801530"/>
                </a:lnTo>
                <a:lnTo>
                  <a:pt x="2948244" y="801050"/>
                </a:lnTo>
                <a:lnTo>
                  <a:pt x="2929938" y="800025"/>
                </a:lnTo>
                <a:lnTo>
                  <a:pt x="2910676" y="798637"/>
                </a:lnTo>
                <a:lnTo>
                  <a:pt x="2890782" y="797006"/>
                </a:lnTo>
                <a:lnTo>
                  <a:pt x="2870463" y="795214"/>
                </a:lnTo>
                <a:lnTo>
                  <a:pt x="2849861" y="793312"/>
                </a:lnTo>
                <a:lnTo>
                  <a:pt x="2829070" y="791338"/>
                </a:lnTo>
                <a:lnTo>
                  <a:pt x="2807451" y="789318"/>
                </a:lnTo>
                <a:lnTo>
                  <a:pt x="2785274" y="787265"/>
                </a:lnTo>
                <a:lnTo>
                  <a:pt x="2762730" y="785190"/>
                </a:lnTo>
                <a:lnTo>
                  <a:pt x="2739234" y="783103"/>
                </a:lnTo>
                <a:lnTo>
                  <a:pt x="2715103" y="781005"/>
                </a:lnTo>
                <a:lnTo>
                  <a:pt x="2690548" y="778901"/>
                </a:lnTo>
                <a:lnTo>
                  <a:pt x="2665714" y="777498"/>
                </a:lnTo>
                <a:lnTo>
                  <a:pt x="2640689" y="776564"/>
                </a:lnTo>
                <a:lnTo>
                  <a:pt x="2615539" y="775939"/>
                </a:lnTo>
                <a:lnTo>
                  <a:pt x="2589601" y="774819"/>
                </a:lnTo>
                <a:lnTo>
                  <a:pt x="2563137" y="773366"/>
                </a:lnTo>
                <a:lnTo>
                  <a:pt x="2536322" y="771692"/>
                </a:lnTo>
                <a:lnTo>
                  <a:pt x="2508567" y="769870"/>
                </a:lnTo>
                <a:lnTo>
                  <a:pt x="2480187" y="767950"/>
                </a:lnTo>
                <a:lnTo>
                  <a:pt x="2451387" y="765965"/>
                </a:lnTo>
                <a:lnTo>
                  <a:pt x="2422311" y="764641"/>
                </a:lnTo>
                <a:lnTo>
                  <a:pt x="2393050" y="763758"/>
                </a:lnTo>
                <a:lnTo>
                  <a:pt x="2363664" y="763170"/>
                </a:lnTo>
                <a:lnTo>
                  <a:pt x="2334196" y="762072"/>
                </a:lnTo>
                <a:lnTo>
                  <a:pt x="2304671" y="760635"/>
                </a:lnTo>
                <a:lnTo>
                  <a:pt x="2275111" y="758970"/>
                </a:lnTo>
                <a:lnTo>
                  <a:pt x="2245526" y="757861"/>
                </a:lnTo>
                <a:lnTo>
                  <a:pt x="2215926" y="757122"/>
                </a:lnTo>
                <a:lnTo>
                  <a:pt x="2186314" y="756629"/>
                </a:lnTo>
                <a:lnTo>
                  <a:pt x="2155990" y="756299"/>
                </a:lnTo>
                <a:lnTo>
                  <a:pt x="2125189" y="756082"/>
                </a:lnTo>
                <a:lnTo>
                  <a:pt x="2094073" y="755935"/>
                </a:lnTo>
                <a:lnTo>
                  <a:pt x="2062746" y="755838"/>
                </a:lnTo>
                <a:lnTo>
                  <a:pt x="2031278" y="755773"/>
                </a:lnTo>
                <a:lnTo>
                  <a:pt x="1999715" y="755729"/>
                </a:lnTo>
                <a:lnTo>
                  <a:pt x="1967385" y="755701"/>
                </a:lnTo>
                <a:lnTo>
                  <a:pt x="1934543" y="755682"/>
                </a:lnTo>
                <a:lnTo>
                  <a:pt x="1901359" y="755669"/>
                </a:lnTo>
                <a:lnTo>
                  <a:pt x="1868653" y="755660"/>
                </a:lnTo>
                <a:lnTo>
                  <a:pt x="1836267" y="755654"/>
                </a:lnTo>
                <a:lnTo>
                  <a:pt x="1804091" y="755650"/>
                </a:lnTo>
                <a:lnTo>
                  <a:pt x="1771352" y="755648"/>
                </a:lnTo>
                <a:lnTo>
                  <a:pt x="1738237" y="755646"/>
                </a:lnTo>
                <a:lnTo>
                  <a:pt x="1704871" y="755645"/>
                </a:lnTo>
                <a:lnTo>
                  <a:pt x="1672044" y="755645"/>
                </a:lnTo>
                <a:lnTo>
                  <a:pt x="1639577" y="755644"/>
                </a:lnTo>
                <a:lnTo>
                  <a:pt x="1607348" y="755643"/>
                </a:lnTo>
                <a:lnTo>
                  <a:pt x="1575279" y="755643"/>
                </a:lnTo>
                <a:lnTo>
                  <a:pt x="1543316" y="755643"/>
                </a:lnTo>
                <a:lnTo>
                  <a:pt x="1511424" y="755643"/>
                </a:lnTo>
                <a:lnTo>
                  <a:pt x="1479580" y="755643"/>
                </a:lnTo>
                <a:lnTo>
                  <a:pt x="1447767" y="755643"/>
                </a:lnTo>
                <a:lnTo>
                  <a:pt x="1415975" y="755643"/>
                </a:lnTo>
                <a:lnTo>
                  <a:pt x="1384197" y="755643"/>
                </a:lnTo>
                <a:lnTo>
                  <a:pt x="1352428" y="755643"/>
                </a:lnTo>
                <a:lnTo>
                  <a:pt x="1320666" y="755643"/>
                </a:lnTo>
                <a:lnTo>
                  <a:pt x="1288908" y="755643"/>
                </a:lnTo>
                <a:lnTo>
                  <a:pt x="1257152" y="755643"/>
                </a:lnTo>
                <a:lnTo>
                  <a:pt x="1225398" y="755643"/>
                </a:lnTo>
                <a:lnTo>
                  <a:pt x="1193646" y="755643"/>
                </a:lnTo>
                <a:lnTo>
                  <a:pt x="1161894" y="755643"/>
                </a:lnTo>
                <a:lnTo>
                  <a:pt x="1130143" y="755643"/>
                </a:lnTo>
                <a:lnTo>
                  <a:pt x="1098392" y="755643"/>
                </a:lnTo>
                <a:lnTo>
                  <a:pt x="1066642" y="755643"/>
                </a:lnTo>
                <a:lnTo>
                  <a:pt x="1034891" y="755643"/>
                </a:lnTo>
                <a:lnTo>
                  <a:pt x="1003846" y="756348"/>
                </a:lnTo>
                <a:lnTo>
                  <a:pt x="973272" y="757525"/>
                </a:lnTo>
                <a:lnTo>
                  <a:pt x="943012" y="759014"/>
                </a:lnTo>
                <a:lnTo>
                  <a:pt x="912255" y="760007"/>
                </a:lnTo>
                <a:lnTo>
                  <a:pt x="881167" y="760669"/>
                </a:lnTo>
                <a:lnTo>
                  <a:pt x="849858" y="761110"/>
                </a:lnTo>
                <a:lnTo>
                  <a:pt x="818402" y="762110"/>
                </a:lnTo>
                <a:lnTo>
                  <a:pt x="786849" y="763482"/>
                </a:lnTo>
                <a:lnTo>
                  <a:pt x="755229" y="765103"/>
                </a:lnTo>
                <a:lnTo>
                  <a:pt x="724272" y="766182"/>
                </a:lnTo>
                <a:lnTo>
                  <a:pt x="693756" y="766903"/>
                </a:lnTo>
                <a:lnTo>
                  <a:pt x="663535" y="767383"/>
                </a:lnTo>
                <a:lnTo>
                  <a:pt x="633509" y="768408"/>
                </a:lnTo>
                <a:lnTo>
                  <a:pt x="603614" y="769798"/>
                </a:lnTo>
                <a:lnTo>
                  <a:pt x="573806" y="771430"/>
                </a:lnTo>
                <a:lnTo>
                  <a:pt x="544762" y="773223"/>
                </a:lnTo>
                <a:lnTo>
                  <a:pt x="516228" y="775124"/>
                </a:lnTo>
                <a:lnTo>
                  <a:pt x="488032" y="777097"/>
                </a:lnTo>
                <a:lnTo>
                  <a:pt x="460768" y="778413"/>
                </a:lnTo>
                <a:lnTo>
                  <a:pt x="434126" y="779290"/>
                </a:lnTo>
                <a:lnTo>
                  <a:pt x="407897" y="779874"/>
                </a:lnTo>
                <a:lnTo>
                  <a:pt x="382651" y="780970"/>
                </a:lnTo>
                <a:lnTo>
                  <a:pt x="358059" y="782406"/>
                </a:lnTo>
                <a:lnTo>
                  <a:pt x="333903" y="784068"/>
                </a:lnTo>
                <a:lnTo>
                  <a:pt x="310744" y="785176"/>
                </a:lnTo>
                <a:lnTo>
                  <a:pt x="288248" y="785915"/>
                </a:lnTo>
                <a:lnTo>
                  <a:pt x="266196" y="786407"/>
                </a:lnTo>
                <a:lnTo>
                  <a:pt x="245144" y="787441"/>
                </a:lnTo>
                <a:lnTo>
                  <a:pt x="224759" y="788836"/>
                </a:lnTo>
                <a:lnTo>
                  <a:pt x="204820" y="790472"/>
                </a:lnTo>
                <a:lnTo>
                  <a:pt x="186588" y="792268"/>
                </a:lnTo>
                <a:lnTo>
                  <a:pt x="169494" y="794171"/>
                </a:lnTo>
                <a:lnTo>
                  <a:pt x="140153" y="797461"/>
                </a:lnTo>
                <a:lnTo>
                  <a:pt x="101441" y="800093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75" name="SMARTInkShape-Group453">
            <a:extLst>
              <a:ext uri="{FF2B5EF4-FFF2-40B4-BE49-F238E27FC236}">
                <a16:creationId xmlns:a16="http://schemas.microsoft.com/office/drawing/2014/main" id="{1269911E-13CE-4743-8D37-D205C8574CA2}"/>
              </a:ext>
            </a:extLst>
          </p:cNvPr>
          <p:cNvGrpSpPr/>
          <p:nvPr/>
        </p:nvGrpSpPr>
        <p:grpSpPr>
          <a:xfrm>
            <a:off x="4635500" y="4616450"/>
            <a:ext cx="1422401" cy="374401"/>
            <a:chOff x="4635500" y="4616450"/>
            <a:chExt cx="1422401" cy="374401"/>
          </a:xfrm>
        </p:grpSpPr>
        <p:sp>
          <p:nvSpPr>
            <p:cNvPr id="570" name="SMARTInkShape-2267">
              <a:extLst>
                <a:ext uri="{FF2B5EF4-FFF2-40B4-BE49-F238E27FC236}">
                  <a16:creationId xmlns:a16="http://schemas.microsoft.com/office/drawing/2014/main" id="{24F24FDB-8936-44E3-B2AE-270E473A0829}"/>
                </a:ext>
              </a:extLst>
            </p:cNvPr>
            <p:cNvSpPr/>
            <p:nvPr/>
          </p:nvSpPr>
          <p:spPr>
            <a:xfrm>
              <a:off x="5016500" y="4724541"/>
              <a:ext cx="177801" cy="234810"/>
            </a:xfrm>
            <a:custGeom>
              <a:avLst/>
              <a:gdLst/>
              <a:ahLst/>
              <a:cxnLst/>
              <a:rect l="0" t="0" r="0" b="0"/>
              <a:pathLst>
                <a:path w="177801" h="234810">
                  <a:moveTo>
                    <a:pt x="0" y="234809"/>
                  </a:moveTo>
                  <a:lnTo>
                    <a:pt x="27668" y="205729"/>
                  </a:lnTo>
                  <a:lnTo>
                    <a:pt x="47230" y="175350"/>
                  </a:lnTo>
                  <a:lnTo>
                    <a:pt x="64450" y="145605"/>
                  </a:lnTo>
                  <a:lnTo>
                    <a:pt x="76047" y="114119"/>
                  </a:lnTo>
                  <a:lnTo>
                    <a:pt x="87468" y="82404"/>
                  </a:lnTo>
                  <a:lnTo>
                    <a:pt x="102832" y="50659"/>
                  </a:lnTo>
                  <a:lnTo>
                    <a:pt x="112302" y="30842"/>
                  </a:lnTo>
                  <a:lnTo>
                    <a:pt x="112968" y="26865"/>
                  </a:lnTo>
                  <a:lnTo>
                    <a:pt x="126442" y="1471"/>
                  </a:lnTo>
                  <a:lnTo>
                    <a:pt x="127334" y="934"/>
                  </a:lnTo>
                  <a:lnTo>
                    <a:pt x="132418" y="0"/>
                  </a:lnTo>
                  <a:lnTo>
                    <a:pt x="132729" y="659"/>
                  </a:lnTo>
                  <a:lnTo>
                    <a:pt x="133074" y="3272"/>
                  </a:lnTo>
                  <a:lnTo>
                    <a:pt x="131346" y="6785"/>
                  </a:lnTo>
                  <a:lnTo>
                    <a:pt x="128933" y="10697"/>
                  </a:lnTo>
                  <a:lnTo>
                    <a:pt x="127572" y="17574"/>
                  </a:lnTo>
                  <a:lnTo>
                    <a:pt x="126464" y="28234"/>
                  </a:lnTo>
                  <a:lnTo>
                    <a:pt x="121554" y="52026"/>
                  </a:lnTo>
                  <a:lnTo>
                    <a:pt x="120769" y="80708"/>
                  </a:lnTo>
                  <a:lnTo>
                    <a:pt x="124044" y="105748"/>
                  </a:lnTo>
                  <a:lnTo>
                    <a:pt x="133519" y="134262"/>
                  </a:lnTo>
                  <a:lnTo>
                    <a:pt x="145221" y="158817"/>
                  </a:lnTo>
                  <a:lnTo>
                    <a:pt x="166076" y="187889"/>
                  </a:lnTo>
                  <a:lnTo>
                    <a:pt x="177800" y="2030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1" name="SMARTInkShape-2268">
              <a:extLst>
                <a:ext uri="{FF2B5EF4-FFF2-40B4-BE49-F238E27FC236}">
                  <a16:creationId xmlns:a16="http://schemas.microsoft.com/office/drawing/2014/main" id="{9346D859-90AC-4DE5-93F1-E8A546316998}"/>
                </a:ext>
              </a:extLst>
            </p:cNvPr>
            <p:cNvSpPr/>
            <p:nvPr/>
          </p:nvSpPr>
          <p:spPr>
            <a:xfrm>
              <a:off x="5702300" y="4680319"/>
              <a:ext cx="253872" cy="285372"/>
            </a:xfrm>
            <a:custGeom>
              <a:avLst/>
              <a:gdLst/>
              <a:ahLst/>
              <a:cxnLst/>
              <a:rect l="0" t="0" r="0" b="0"/>
              <a:pathLst>
                <a:path w="253872" h="285372">
                  <a:moveTo>
                    <a:pt x="0" y="25031"/>
                  </a:moveTo>
                  <a:lnTo>
                    <a:pt x="0" y="21660"/>
                  </a:lnTo>
                  <a:lnTo>
                    <a:pt x="1882" y="18123"/>
                  </a:lnTo>
                  <a:lnTo>
                    <a:pt x="5775" y="14199"/>
                  </a:lnTo>
                  <a:lnTo>
                    <a:pt x="23765" y="3832"/>
                  </a:lnTo>
                  <a:lnTo>
                    <a:pt x="39497" y="876"/>
                  </a:lnTo>
                  <a:lnTo>
                    <a:pt x="67675" y="0"/>
                  </a:lnTo>
                  <a:lnTo>
                    <a:pt x="85112" y="3558"/>
                  </a:lnTo>
                  <a:lnTo>
                    <a:pt x="113552" y="17340"/>
                  </a:lnTo>
                  <a:lnTo>
                    <a:pt x="123017" y="22752"/>
                  </a:lnTo>
                  <a:lnTo>
                    <a:pt x="124344" y="24923"/>
                  </a:lnTo>
                  <a:lnTo>
                    <a:pt x="126476" y="36664"/>
                  </a:lnTo>
                  <a:lnTo>
                    <a:pt x="126897" y="45987"/>
                  </a:lnTo>
                  <a:lnTo>
                    <a:pt x="123191" y="52219"/>
                  </a:lnTo>
                  <a:lnTo>
                    <a:pt x="109697" y="66763"/>
                  </a:lnTo>
                  <a:lnTo>
                    <a:pt x="102611" y="71330"/>
                  </a:lnTo>
                  <a:lnTo>
                    <a:pt x="74019" y="79932"/>
                  </a:lnTo>
                  <a:lnTo>
                    <a:pt x="53747" y="82689"/>
                  </a:lnTo>
                  <a:lnTo>
                    <a:pt x="44653" y="87925"/>
                  </a:lnTo>
                  <a:lnTo>
                    <a:pt x="39103" y="88452"/>
                  </a:lnTo>
                  <a:lnTo>
                    <a:pt x="41768" y="88507"/>
                  </a:lnTo>
                  <a:lnTo>
                    <a:pt x="42663" y="87810"/>
                  </a:lnTo>
                  <a:lnTo>
                    <a:pt x="43656" y="85153"/>
                  </a:lnTo>
                  <a:lnTo>
                    <a:pt x="44626" y="84162"/>
                  </a:lnTo>
                  <a:lnTo>
                    <a:pt x="47586" y="83062"/>
                  </a:lnTo>
                  <a:lnTo>
                    <a:pt x="77853" y="82204"/>
                  </a:lnTo>
                  <a:lnTo>
                    <a:pt x="101220" y="82891"/>
                  </a:lnTo>
                  <a:lnTo>
                    <a:pt x="127926" y="87649"/>
                  </a:lnTo>
                  <a:lnTo>
                    <a:pt x="138229" y="91902"/>
                  </a:lnTo>
                  <a:lnTo>
                    <a:pt x="165743" y="105071"/>
                  </a:lnTo>
                  <a:lnTo>
                    <a:pt x="183635" y="112404"/>
                  </a:lnTo>
                  <a:lnTo>
                    <a:pt x="210457" y="131221"/>
                  </a:lnTo>
                  <a:lnTo>
                    <a:pt x="237657" y="152078"/>
                  </a:lnTo>
                  <a:lnTo>
                    <a:pt x="249047" y="168974"/>
                  </a:lnTo>
                  <a:lnTo>
                    <a:pt x="252532" y="185038"/>
                  </a:lnTo>
                  <a:lnTo>
                    <a:pt x="253871" y="216524"/>
                  </a:lnTo>
                  <a:lnTo>
                    <a:pt x="253269" y="236058"/>
                  </a:lnTo>
                  <a:lnTo>
                    <a:pt x="250617" y="244880"/>
                  </a:lnTo>
                  <a:lnTo>
                    <a:pt x="241788" y="257780"/>
                  </a:lnTo>
                  <a:lnTo>
                    <a:pt x="230234" y="267169"/>
                  </a:lnTo>
                  <a:lnTo>
                    <a:pt x="200698" y="278862"/>
                  </a:lnTo>
                  <a:lnTo>
                    <a:pt x="172211" y="284094"/>
                  </a:lnTo>
                  <a:lnTo>
                    <a:pt x="145495" y="285126"/>
                  </a:lnTo>
                  <a:lnTo>
                    <a:pt x="115654" y="285331"/>
                  </a:lnTo>
                  <a:lnTo>
                    <a:pt x="89168" y="285371"/>
                  </a:lnTo>
                  <a:lnTo>
                    <a:pt x="59895" y="284674"/>
                  </a:lnTo>
                  <a:lnTo>
                    <a:pt x="25400" y="27268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2" name="SMARTInkShape-2269">
              <a:extLst>
                <a:ext uri="{FF2B5EF4-FFF2-40B4-BE49-F238E27FC236}">
                  <a16:creationId xmlns:a16="http://schemas.microsoft.com/office/drawing/2014/main" id="{C7E7C640-C841-4CE0-9AC0-91B02CDE9B44}"/>
                </a:ext>
              </a:extLst>
            </p:cNvPr>
            <p:cNvSpPr/>
            <p:nvPr/>
          </p:nvSpPr>
          <p:spPr>
            <a:xfrm>
              <a:off x="5422900" y="4641850"/>
              <a:ext cx="635001" cy="291987"/>
            </a:xfrm>
            <a:custGeom>
              <a:avLst/>
              <a:gdLst/>
              <a:ahLst/>
              <a:cxnLst/>
              <a:rect l="0" t="0" r="0" b="0"/>
              <a:pathLst>
                <a:path w="635001" h="291987">
                  <a:moveTo>
                    <a:pt x="0" y="95250"/>
                  </a:moveTo>
                  <a:lnTo>
                    <a:pt x="5468" y="95250"/>
                  </a:lnTo>
                  <a:lnTo>
                    <a:pt x="9460" y="101992"/>
                  </a:lnTo>
                  <a:lnTo>
                    <a:pt x="17579" y="129969"/>
                  </a:lnTo>
                  <a:lnTo>
                    <a:pt x="23646" y="152986"/>
                  </a:lnTo>
                  <a:lnTo>
                    <a:pt x="25874" y="184227"/>
                  </a:lnTo>
                  <a:lnTo>
                    <a:pt x="30837" y="215910"/>
                  </a:lnTo>
                  <a:lnTo>
                    <a:pt x="36657" y="242626"/>
                  </a:lnTo>
                  <a:lnTo>
                    <a:pt x="38015" y="273619"/>
                  </a:lnTo>
                  <a:lnTo>
                    <a:pt x="36181" y="278713"/>
                  </a:lnTo>
                  <a:lnTo>
                    <a:pt x="33720" y="283328"/>
                  </a:lnTo>
                  <a:lnTo>
                    <a:pt x="32626" y="287730"/>
                  </a:lnTo>
                  <a:lnTo>
                    <a:pt x="31628" y="289187"/>
                  </a:lnTo>
                  <a:lnTo>
                    <a:pt x="30257" y="290157"/>
                  </a:lnTo>
                  <a:lnTo>
                    <a:pt x="25684" y="291986"/>
                  </a:lnTo>
                  <a:lnTo>
                    <a:pt x="25411" y="264483"/>
                  </a:lnTo>
                  <a:lnTo>
                    <a:pt x="25402" y="234658"/>
                  </a:lnTo>
                  <a:lnTo>
                    <a:pt x="25400" y="207611"/>
                  </a:lnTo>
                  <a:lnTo>
                    <a:pt x="25400" y="178671"/>
                  </a:lnTo>
                  <a:lnTo>
                    <a:pt x="25400" y="148208"/>
                  </a:lnTo>
                  <a:lnTo>
                    <a:pt x="25400" y="119195"/>
                  </a:lnTo>
                  <a:lnTo>
                    <a:pt x="26105" y="87559"/>
                  </a:lnTo>
                  <a:lnTo>
                    <a:pt x="34238" y="56974"/>
                  </a:lnTo>
                  <a:lnTo>
                    <a:pt x="41131" y="27873"/>
                  </a:lnTo>
                  <a:lnTo>
                    <a:pt x="49626" y="10987"/>
                  </a:lnTo>
                  <a:lnTo>
                    <a:pt x="55923" y="6529"/>
                  </a:lnTo>
                  <a:lnTo>
                    <a:pt x="69487" y="1934"/>
                  </a:lnTo>
                  <a:lnTo>
                    <a:pt x="96038" y="255"/>
                  </a:lnTo>
                  <a:lnTo>
                    <a:pt x="122687" y="51"/>
                  </a:lnTo>
                  <a:lnTo>
                    <a:pt x="148535" y="14"/>
                  </a:lnTo>
                  <a:lnTo>
                    <a:pt x="176655" y="5"/>
                  </a:lnTo>
                  <a:lnTo>
                    <a:pt x="206623" y="2"/>
                  </a:lnTo>
                  <a:lnTo>
                    <a:pt x="229415" y="0"/>
                  </a:lnTo>
                  <a:lnTo>
                    <a:pt x="251304" y="0"/>
                  </a:lnTo>
                  <a:lnTo>
                    <a:pt x="274674" y="0"/>
                  </a:lnTo>
                  <a:lnTo>
                    <a:pt x="299171" y="0"/>
                  </a:lnTo>
                  <a:lnTo>
                    <a:pt x="324171" y="0"/>
                  </a:lnTo>
                  <a:lnTo>
                    <a:pt x="351274" y="0"/>
                  </a:lnTo>
                  <a:lnTo>
                    <a:pt x="379076" y="0"/>
                  </a:lnTo>
                  <a:lnTo>
                    <a:pt x="405545" y="0"/>
                  </a:lnTo>
                  <a:lnTo>
                    <a:pt x="433302" y="0"/>
                  </a:lnTo>
                  <a:lnTo>
                    <a:pt x="462101" y="0"/>
                  </a:lnTo>
                  <a:lnTo>
                    <a:pt x="491363" y="0"/>
                  </a:lnTo>
                  <a:lnTo>
                    <a:pt x="518951" y="1882"/>
                  </a:lnTo>
                  <a:lnTo>
                    <a:pt x="545322" y="4364"/>
                  </a:lnTo>
                  <a:lnTo>
                    <a:pt x="571154" y="5467"/>
                  </a:lnTo>
                  <a:lnTo>
                    <a:pt x="602755" y="6088"/>
                  </a:lnTo>
                  <a:lnTo>
                    <a:pt x="6350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3" name="SMARTInkShape-2270">
              <a:extLst>
                <a:ext uri="{FF2B5EF4-FFF2-40B4-BE49-F238E27FC236}">
                  <a16:creationId xmlns:a16="http://schemas.microsoft.com/office/drawing/2014/main" id="{4945E882-EDCB-414C-B184-CC9C833CFF56}"/>
                </a:ext>
              </a:extLst>
            </p:cNvPr>
            <p:cNvSpPr/>
            <p:nvPr/>
          </p:nvSpPr>
          <p:spPr>
            <a:xfrm>
              <a:off x="5080000" y="4616450"/>
              <a:ext cx="6351" cy="6351"/>
            </a:xfrm>
            <a:custGeom>
              <a:avLst/>
              <a:gdLst/>
              <a:ahLst/>
              <a:cxnLst/>
              <a:rect l="0" t="0" r="0" b="0"/>
              <a:pathLst>
                <a:path w="6351" h="6351">
                  <a:moveTo>
                    <a:pt x="6350" y="6350"/>
                  </a:moveTo>
                  <a:lnTo>
                    <a:pt x="6350" y="262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4" name="SMARTInkShape-2271">
              <a:extLst>
                <a:ext uri="{FF2B5EF4-FFF2-40B4-BE49-F238E27FC236}">
                  <a16:creationId xmlns:a16="http://schemas.microsoft.com/office/drawing/2014/main" id="{FDA3CDAD-72A6-4472-8ED8-CCB43EE4C15E}"/>
                </a:ext>
              </a:extLst>
            </p:cNvPr>
            <p:cNvSpPr/>
            <p:nvPr/>
          </p:nvSpPr>
          <p:spPr>
            <a:xfrm>
              <a:off x="4635500" y="4680235"/>
              <a:ext cx="279010" cy="310616"/>
            </a:xfrm>
            <a:custGeom>
              <a:avLst/>
              <a:gdLst/>
              <a:ahLst/>
              <a:cxnLst/>
              <a:rect l="0" t="0" r="0" b="0"/>
              <a:pathLst>
                <a:path w="279010" h="310616">
                  <a:moveTo>
                    <a:pt x="44450" y="18765"/>
                  </a:moveTo>
                  <a:lnTo>
                    <a:pt x="44450" y="15394"/>
                  </a:lnTo>
                  <a:lnTo>
                    <a:pt x="43745" y="14401"/>
                  </a:lnTo>
                  <a:lnTo>
                    <a:pt x="42568" y="13739"/>
                  </a:lnTo>
                  <a:lnTo>
                    <a:pt x="38983" y="12677"/>
                  </a:lnTo>
                  <a:lnTo>
                    <a:pt x="38492" y="10650"/>
                  </a:lnTo>
                  <a:lnTo>
                    <a:pt x="38362" y="9122"/>
                  </a:lnTo>
                  <a:lnTo>
                    <a:pt x="38979" y="8102"/>
                  </a:lnTo>
                  <a:lnTo>
                    <a:pt x="40097" y="7423"/>
                  </a:lnTo>
                  <a:lnTo>
                    <a:pt x="41548" y="6972"/>
                  </a:lnTo>
                  <a:lnTo>
                    <a:pt x="49652" y="1880"/>
                  </a:lnTo>
                  <a:lnTo>
                    <a:pt x="68140" y="0"/>
                  </a:lnTo>
                  <a:lnTo>
                    <a:pt x="94181" y="4135"/>
                  </a:lnTo>
                  <a:lnTo>
                    <a:pt x="122320" y="7565"/>
                  </a:lnTo>
                  <a:lnTo>
                    <a:pt x="146545" y="14741"/>
                  </a:lnTo>
                  <a:lnTo>
                    <a:pt x="173273" y="26437"/>
                  </a:lnTo>
                  <a:lnTo>
                    <a:pt x="202968" y="45329"/>
                  </a:lnTo>
                  <a:lnTo>
                    <a:pt x="210970" y="52349"/>
                  </a:lnTo>
                  <a:lnTo>
                    <a:pt x="211908" y="55265"/>
                  </a:lnTo>
                  <a:lnTo>
                    <a:pt x="211068" y="62269"/>
                  </a:lnTo>
                  <a:lnTo>
                    <a:pt x="206629" y="70774"/>
                  </a:lnTo>
                  <a:lnTo>
                    <a:pt x="197474" y="77763"/>
                  </a:lnTo>
                  <a:lnTo>
                    <a:pt x="177375" y="85740"/>
                  </a:lnTo>
                  <a:lnTo>
                    <a:pt x="147997" y="91607"/>
                  </a:lnTo>
                  <a:lnTo>
                    <a:pt x="120329" y="98666"/>
                  </a:lnTo>
                  <a:lnTo>
                    <a:pt x="90300" y="100792"/>
                  </a:lnTo>
                  <a:lnTo>
                    <a:pt x="62404" y="101246"/>
                  </a:lnTo>
                  <a:lnTo>
                    <a:pt x="40351" y="101306"/>
                  </a:lnTo>
                  <a:lnTo>
                    <a:pt x="37483" y="100603"/>
                  </a:lnTo>
                  <a:lnTo>
                    <a:pt x="35573" y="99429"/>
                  </a:lnTo>
                  <a:lnTo>
                    <a:pt x="32505" y="95847"/>
                  </a:lnTo>
                  <a:lnTo>
                    <a:pt x="31974" y="91855"/>
                  </a:lnTo>
                  <a:lnTo>
                    <a:pt x="32605" y="90775"/>
                  </a:lnTo>
                  <a:lnTo>
                    <a:pt x="33731" y="90055"/>
                  </a:lnTo>
                  <a:lnTo>
                    <a:pt x="64661" y="78545"/>
                  </a:lnTo>
                  <a:lnTo>
                    <a:pt x="91011" y="76434"/>
                  </a:lnTo>
                  <a:lnTo>
                    <a:pt x="119812" y="76018"/>
                  </a:lnTo>
                  <a:lnTo>
                    <a:pt x="150954" y="81005"/>
                  </a:lnTo>
                  <a:lnTo>
                    <a:pt x="182400" y="90666"/>
                  </a:lnTo>
                  <a:lnTo>
                    <a:pt x="209204" y="105953"/>
                  </a:lnTo>
                  <a:lnTo>
                    <a:pt x="234881" y="123268"/>
                  </a:lnTo>
                  <a:lnTo>
                    <a:pt x="256573" y="144457"/>
                  </a:lnTo>
                  <a:lnTo>
                    <a:pt x="272718" y="176076"/>
                  </a:lnTo>
                  <a:lnTo>
                    <a:pt x="276431" y="186048"/>
                  </a:lnTo>
                  <a:lnTo>
                    <a:pt x="279009" y="215903"/>
                  </a:lnTo>
                  <a:lnTo>
                    <a:pt x="275463" y="226562"/>
                  </a:lnTo>
                  <a:lnTo>
                    <a:pt x="251773" y="255443"/>
                  </a:lnTo>
                  <a:lnTo>
                    <a:pt x="228160" y="276085"/>
                  </a:lnTo>
                  <a:lnTo>
                    <a:pt x="202407" y="288681"/>
                  </a:lnTo>
                  <a:lnTo>
                    <a:pt x="178349" y="295748"/>
                  </a:lnTo>
                  <a:lnTo>
                    <a:pt x="149897" y="302309"/>
                  </a:lnTo>
                  <a:lnTo>
                    <a:pt x="123280" y="308017"/>
                  </a:lnTo>
                  <a:lnTo>
                    <a:pt x="97518" y="310020"/>
                  </a:lnTo>
                  <a:lnTo>
                    <a:pt x="72011" y="310615"/>
                  </a:lnTo>
                  <a:lnTo>
                    <a:pt x="47286" y="310085"/>
                  </a:lnTo>
                  <a:lnTo>
                    <a:pt x="16445" y="302017"/>
                  </a:lnTo>
                  <a:lnTo>
                    <a:pt x="0" y="29816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9" name="SMARTInkShape-Group454">
            <a:extLst>
              <a:ext uri="{FF2B5EF4-FFF2-40B4-BE49-F238E27FC236}">
                <a16:creationId xmlns:a16="http://schemas.microsoft.com/office/drawing/2014/main" id="{42481FB2-3122-4104-B182-5298C590EF50}"/>
              </a:ext>
            </a:extLst>
          </p:cNvPr>
          <p:cNvGrpSpPr/>
          <p:nvPr/>
        </p:nvGrpSpPr>
        <p:grpSpPr>
          <a:xfrm>
            <a:off x="4095750" y="4641850"/>
            <a:ext cx="279401" cy="323851"/>
            <a:chOff x="4095750" y="4641850"/>
            <a:chExt cx="279401" cy="323851"/>
          </a:xfrm>
        </p:grpSpPr>
        <p:sp>
          <p:nvSpPr>
            <p:cNvPr id="576" name="SMARTInkShape-2272">
              <a:extLst>
                <a:ext uri="{FF2B5EF4-FFF2-40B4-BE49-F238E27FC236}">
                  <a16:creationId xmlns:a16="http://schemas.microsoft.com/office/drawing/2014/main" id="{577D291D-A2CB-4EA8-8374-49B8DA00EEB3}"/>
                </a:ext>
              </a:extLst>
            </p:cNvPr>
            <p:cNvSpPr/>
            <p:nvPr/>
          </p:nvSpPr>
          <p:spPr>
            <a:xfrm>
              <a:off x="4095750" y="4946660"/>
              <a:ext cx="279401" cy="19041"/>
            </a:xfrm>
            <a:custGeom>
              <a:avLst/>
              <a:gdLst/>
              <a:ahLst/>
              <a:cxnLst/>
              <a:rect l="0" t="0" r="0" b="0"/>
              <a:pathLst>
                <a:path w="279401" h="19041">
                  <a:moveTo>
                    <a:pt x="0" y="6340"/>
                  </a:moveTo>
                  <a:lnTo>
                    <a:pt x="3371" y="6340"/>
                  </a:lnTo>
                  <a:lnTo>
                    <a:pt x="6907" y="4459"/>
                  </a:lnTo>
                  <a:lnTo>
                    <a:pt x="8838" y="2969"/>
                  </a:lnTo>
                  <a:lnTo>
                    <a:pt x="37940" y="382"/>
                  </a:lnTo>
                  <a:lnTo>
                    <a:pt x="60866" y="106"/>
                  </a:lnTo>
                  <a:lnTo>
                    <a:pt x="88119" y="24"/>
                  </a:lnTo>
                  <a:lnTo>
                    <a:pt x="115951" y="0"/>
                  </a:lnTo>
                  <a:lnTo>
                    <a:pt x="146539" y="1875"/>
                  </a:lnTo>
                  <a:lnTo>
                    <a:pt x="177945" y="5018"/>
                  </a:lnTo>
                  <a:lnTo>
                    <a:pt x="209593" y="7830"/>
                  </a:lnTo>
                  <a:lnTo>
                    <a:pt x="239432" y="11250"/>
                  </a:lnTo>
                  <a:lnTo>
                    <a:pt x="262383" y="14145"/>
                  </a:lnTo>
                  <a:lnTo>
                    <a:pt x="279400" y="1904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SMARTInkShape-2273">
              <a:extLst>
                <a:ext uri="{FF2B5EF4-FFF2-40B4-BE49-F238E27FC236}">
                  <a16:creationId xmlns:a16="http://schemas.microsoft.com/office/drawing/2014/main" id="{0A86C4E2-4B62-4CC3-AD47-70B1A9D72DE2}"/>
                </a:ext>
              </a:extLst>
            </p:cNvPr>
            <p:cNvSpPr/>
            <p:nvPr/>
          </p:nvSpPr>
          <p:spPr>
            <a:xfrm>
              <a:off x="4267200" y="4641850"/>
              <a:ext cx="6274" cy="234951"/>
            </a:xfrm>
            <a:custGeom>
              <a:avLst/>
              <a:gdLst/>
              <a:ahLst/>
              <a:cxnLst/>
              <a:rect l="0" t="0" r="0" b="0"/>
              <a:pathLst>
                <a:path w="6274" h="234951">
                  <a:moveTo>
                    <a:pt x="0" y="0"/>
                  </a:moveTo>
                  <a:lnTo>
                    <a:pt x="0" y="27888"/>
                  </a:lnTo>
                  <a:lnTo>
                    <a:pt x="1882" y="58693"/>
                  </a:lnTo>
                  <a:lnTo>
                    <a:pt x="5762" y="89103"/>
                  </a:lnTo>
                  <a:lnTo>
                    <a:pt x="6273" y="120677"/>
                  </a:lnTo>
                  <a:lnTo>
                    <a:pt x="1314" y="152403"/>
                  </a:lnTo>
                  <a:lnTo>
                    <a:pt x="260" y="181171"/>
                  </a:lnTo>
                  <a:lnTo>
                    <a:pt x="52" y="208256"/>
                  </a:lnTo>
                  <a:lnTo>
                    <a:pt x="0" y="234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8" name="SMARTInkShape-2274">
              <a:extLst>
                <a:ext uri="{FF2B5EF4-FFF2-40B4-BE49-F238E27FC236}">
                  <a16:creationId xmlns:a16="http://schemas.microsoft.com/office/drawing/2014/main" id="{6C9B5AF0-5757-4199-B8B1-E23CF6E5C4BF}"/>
                </a:ext>
              </a:extLst>
            </p:cNvPr>
            <p:cNvSpPr/>
            <p:nvPr/>
          </p:nvSpPr>
          <p:spPr>
            <a:xfrm>
              <a:off x="4133850" y="4749800"/>
              <a:ext cx="215901" cy="6351"/>
            </a:xfrm>
            <a:custGeom>
              <a:avLst/>
              <a:gdLst/>
              <a:ahLst/>
              <a:cxnLst/>
              <a:rect l="0" t="0" r="0" b="0"/>
              <a:pathLst>
                <a:path w="215901" h="6351">
                  <a:moveTo>
                    <a:pt x="0" y="0"/>
                  </a:moveTo>
                  <a:lnTo>
                    <a:pt x="27146" y="0"/>
                  </a:lnTo>
                  <a:lnTo>
                    <a:pt x="51145" y="1881"/>
                  </a:lnTo>
                  <a:lnTo>
                    <a:pt x="73715" y="5026"/>
                  </a:lnTo>
                  <a:lnTo>
                    <a:pt x="100864" y="5958"/>
                  </a:lnTo>
                  <a:lnTo>
                    <a:pt x="126782" y="6234"/>
                  </a:lnTo>
                  <a:lnTo>
                    <a:pt x="154217" y="6316"/>
                  </a:lnTo>
                  <a:lnTo>
                    <a:pt x="180925" y="6340"/>
                  </a:lnTo>
                  <a:lnTo>
                    <a:pt x="2159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4" name="SMARTInkShape-Group455">
            <a:extLst>
              <a:ext uri="{FF2B5EF4-FFF2-40B4-BE49-F238E27FC236}">
                <a16:creationId xmlns:a16="http://schemas.microsoft.com/office/drawing/2014/main" id="{57D29294-A823-4AB4-9A56-9F1CE3DFF785}"/>
              </a:ext>
            </a:extLst>
          </p:cNvPr>
          <p:cNvGrpSpPr/>
          <p:nvPr/>
        </p:nvGrpSpPr>
        <p:grpSpPr>
          <a:xfrm>
            <a:off x="3168650" y="4660900"/>
            <a:ext cx="590551" cy="330201"/>
            <a:chOff x="3168650" y="4660900"/>
            <a:chExt cx="590551" cy="330201"/>
          </a:xfrm>
        </p:grpSpPr>
        <p:sp>
          <p:nvSpPr>
            <p:cNvPr id="580" name="SMARTInkShape-2275">
              <a:extLst>
                <a:ext uri="{FF2B5EF4-FFF2-40B4-BE49-F238E27FC236}">
                  <a16:creationId xmlns:a16="http://schemas.microsoft.com/office/drawing/2014/main" id="{3F7D4D04-F243-492F-94A8-CEE5B412D73F}"/>
                </a:ext>
              </a:extLst>
            </p:cNvPr>
            <p:cNvSpPr/>
            <p:nvPr/>
          </p:nvSpPr>
          <p:spPr>
            <a:xfrm>
              <a:off x="3657600" y="4933950"/>
              <a:ext cx="101601" cy="12701"/>
            </a:xfrm>
            <a:custGeom>
              <a:avLst/>
              <a:gdLst/>
              <a:ahLst/>
              <a:cxnLst/>
              <a:rect l="0" t="0" r="0" b="0"/>
              <a:pathLst>
                <a:path w="101601" h="12701">
                  <a:moveTo>
                    <a:pt x="0" y="12700"/>
                  </a:moveTo>
                  <a:lnTo>
                    <a:pt x="0" y="7233"/>
                  </a:lnTo>
                  <a:lnTo>
                    <a:pt x="705" y="6939"/>
                  </a:lnTo>
                  <a:lnTo>
                    <a:pt x="27146" y="2001"/>
                  </a:lnTo>
                  <a:lnTo>
                    <a:pt x="57380" y="264"/>
                  </a:lnTo>
                  <a:lnTo>
                    <a:pt x="87049" y="35"/>
                  </a:lnTo>
                  <a:lnTo>
                    <a:pt x="1016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1" name="SMARTInkShape-2276">
              <a:extLst>
                <a:ext uri="{FF2B5EF4-FFF2-40B4-BE49-F238E27FC236}">
                  <a16:creationId xmlns:a16="http://schemas.microsoft.com/office/drawing/2014/main" id="{950BD7A4-7682-4F1F-92A0-D98F8D0A6BC2}"/>
                </a:ext>
              </a:extLst>
            </p:cNvPr>
            <p:cNvSpPr/>
            <p:nvPr/>
          </p:nvSpPr>
          <p:spPr>
            <a:xfrm>
              <a:off x="3663950" y="4794512"/>
              <a:ext cx="88901" cy="12439"/>
            </a:xfrm>
            <a:custGeom>
              <a:avLst/>
              <a:gdLst/>
              <a:ahLst/>
              <a:cxnLst/>
              <a:rect l="0" t="0" r="0" b="0"/>
              <a:pathLst>
                <a:path w="88901" h="12439">
                  <a:moveTo>
                    <a:pt x="0" y="6088"/>
                  </a:moveTo>
                  <a:lnTo>
                    <a:pt x="3371" y="6088"/>
                  </a:lnTo>
                  <a:lnTo>
                    <a:pt x="6907" y="4207"/>
                  </a:lnTo>
                  <a:lnTo>
                    <a:pt x="8838" y="2717"/>
                  </a:lnTo>
                  <a:lnTo>
                    <a:pt x="14746" y="1062"/>
                  </a:lnTo>
                  <a:lnTo>
                    <a:pt x="30038" y="0"/>
                  </a:lnTo>
                  <a:lnTo>
                    <a:pt x="59290" y="6220"/>
                  </a:lnTo>
                  <a:lnTo>
                    <a:pt x="88900" y="1243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SMARTInkShape-2277">
              <a:extLst>
                <a:ext uri="{FF2B5EF4-FFF2-40B4-BE49-F238E27FC236}">
                  <a16:creationId xmlns:a16="http://schemas.microsoft.com/office/drawing/2014/main" id="{3F65A8BF-E5DB-495C-93EB-C332E48E77C2}"/>
                </a:ext>
              </a:extLst>
            </p:cNvPr>
            <p:cNvSpPr/>
            <p:nvPr/>
          </p:nvSpPr>
          <p:spPr>
            <a:xfrm>
              <a:off x="3168650" y="4660900"/>
              <a:ext cx="304801" cy="330201"/>
            </a:xfrm>
            <a:custGeom>
              <a:avLst/>
              <a:gdLst/>
              <a:ahLst/>
              <a:cxnLst/>
              <a:rect l="0" t="0" r="0" b="0"/>
              <a:pathLst>
                <a:path w="304801" h="330201">
                  <a:moveTo>
                    <a:pt x="304800" y="0"/>
                  </a:moveTo>
                  <a:lnTo>
                    <a:pt x="301429" y="0"/>
                  </a:lnTo>
                  <a:lnTo>
                    <a:pt x="300436" y="705"/>
                  </a:lnTo>
                  <a:lnTo>
                    <a:pt x="299774" y="1882"/>
                  </a:lnTo>
                  <a:lnTo>
                    <a:pt x="299333" y="3371"/>
                  </a:lnTo>
                  <a:lnTo>
                    <a:pt x="298333" y="4364"/>
                  </a:lnTo>
                  <a:lnTo>
                    <a:pt x="292849" y="7172"/>
                  </a:lnTo>
                  <a:lnTo>
                    <a:pt x="263352" y="32046"/>
                  </a:lnTo>
                  <a:lnTo>
                    <a:pt x="234953" y="63094"/>
                  </a:lnTo>
                  <a:lnTo>
                    <a:pt x="211041" y="87290"/>
                  </a:lnTo>
                  <a:lnTo>
                    <a:pt x="186787" y="113039"/>
                  </a:lnTo>
                  <a:lnTo>
                    <a:pt x="164470" y="142697"/>
                  </a:lnTo>
                  <a:lnTo>
                    <a:pt x="136848" y="173828"/>
                  </a:lnTo>
                  <a:lnTo>
                    <a:pt x="109770" y="205394"/>
                  </a:lnTo>
                  <a:lnTo>
                    <a:pt x="80424" y="236384"/>
                  </a:lnTo>
                  <a:lnTo>
                    <a:pt x="53541" y="263754"/>
                  </a:lnTo>
                  <a:lnTo>
                    <a:pt x="29113" y="289032"/>
                  </a:lnTo>
                  <a:lnTo>
                    <a:pt x="6255" y="320075"/>
                  </a:lnTo>
                  <a:lnTo>
                    <a:pt x="0" y="330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3" name="SMARTInkShape-2278">
              <a:extLst>
                <a:ext uri="{FF2B5EF4-FFF2-40B4-BE49-F238E27FC236}">
                  <a16:creationId xmlns:a16="http://schemas.microsoft.com/office/drawing/2014/main" id="{A4889353-2626-4E06-AA69-A674E4D853E5}"/>
                </a:ext>
              </a:extLst>
            </p:cNvPr>
            <p:cNvSpPr/>
            <p:nvPr/>
          </p:nvSpPr>
          <p:spPr>
            <a:xfrm>
              <a:off x="3272942" y="4660900"/>
              <a:ext cx="143359" cy="304801"/>
            </a:xfrm>
            <a:custGeom>
              <a:avLst/>
              <a:gdLst/>
              <a:ahLst/>
              <a:cxnLst/>
              <a:rect l="0" t="0" r="0" b="0"/>
              <a:pathLst>
                <a:path w="143359" h="304801">
                  <a:moveTo>
                    <a:pt x="3658" y="0"/>
                  </a:moveTo>
                  <a:lnTo>
                    <a:pt x="2953" y="22782"/>
                  </a:lnTo>
                  <a:lnTo>
                    <a:pt x="0" y="39911"/>
                  </a:lnTo>
                  <a:lnTo>
                    <a:pt x="2726" y="70626"/>
                  </a:lnTo>
                  <a:lnTo>
                    <a:pt x="3382" y="95480"/>
                  </a:lnTo>
                  <a:lnTo>
                    <a:pt x="5458" y="120718"/>
                  </a:lnTo>
                  <a:lnTo>
                    <a:pt x="12423" y="147952"/>
                  </a:lnTo>
                  <a:lnTo>
                    <a:pt x="21542" y="176482"/>
                  </a:lnTo>
                  <a:lnTo>
                    <a:pt x="30594" y="202810"/>
                  </a:lnTo>
                  <a:lnTo>
                    <a:pt x="46295" y="233619"/>
                  </a:lnTo>
                  <a:lnTo>
                    <a:pt x="68054" y="260088"/>
                  </a:lnTo>
                  <a:lnTo>
                    <a:pt x="86473" y="277911"/>
                  </a:lnTo>
                  <a:lnTo>
                    <a:pt x="117993" y="296833"/>
                  </a:lnTo>
                  <a:lnTo>
                    <a:pt x="143358" y="3048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9" name="SMARTInkShape-Group456">
            <a:extLst>
              <a:ext uri="{FF2B5EF4-FFF2-40B4-BE49-F238E27FC236}">
                <a16:creationId xmlns:a16="http://schemas.microsoft.com/office/drawing/2014/main" id="{B59EDDD9-2060-49F4-B2D1-DD96F6AF6164}"/>
              </a:ext>
            </a:extLst>
          </p:cNvPr>
          <p:cNvGrpSpPr/>
          <p:nvPr/>
        </p:nvGrpSpPr>
        <p:grpSpPr>
          <a:xfrm>
            <a:off x="4622839" y="3905250"/>
            <a:ext cx="1237883" cy="450443"/>
            <a:chOff x="4622839" y="3905250"/>
            <a:chExt cx="1237883" cy="450443"/>
          </a:xfrm>
        </p:grpSpPr>
        <p:sp>
          <p:nvSpPr>
            <p:cNvPr id="585" name="SMARTInkShape-2279">
              <a:extLst>
                <a:ext uri="{FF2B5EF4-FFF2-40B4-BE49-F238E27FC236}">
                  <a16:creationId xmlns:a16="http://schemas.microsoft.com/office/drawing/2014/main" id="{75D2E306-1AD4-4591-9D82-E1775037B55A}"/>
                </a:ext>
              </a:extLst>
            </p:cNvPr>
            <p:cNvSpPr/>
            <p:nvPr/>
          </p:nvSpPr>
          <p:spPr>
            <a:xfrm>
              <a:off x="4622839" y="3905250"/>
              <a:ext cx="63090" cy="57144"/>
            </a:xfrm>
            <a:custGeom>
              <a:avLst/>
              <a:gdLst/>
              <a:ahLst/>
              <a:cxnLst/>
              <a:rect l="0" t="0" r="0" b="0"/>
              <a:pathLst>
                <a:path w="63090" h="57144">
                  <a:moveTo>
                    <a:pt x="38061" y="0"/>
                  </a:moveTo>
                  <a:lnTo>
                    <a:pt x="38061" y="3371"/>
                  </a:lnTo>
                  <a:lnTo>
                    <a:pt x="37356" y="4364"/>
                  </a:lnTo>
                  <a:lnTo>
                    <a:pt x="36179" y="5026"/>
                  </a:lnTo>
                  <a:lnTo>
                    <a:pt x="34690" y="5467"/>
                  </a:lnTo>
                  <a:lnTo>
                    <a:pt x="25196" y="13141"/>
                  </a:lnTo>
                  <a:lnTo>
                    <a:pt x="17080" y="19181"/>
                  </a:lnTo>
                  <a:lnTo>
                    <a:pt x="7621" y="23557"/>
                  </a:lnTo>
                  <a:lnTo>
                    <a:pt x="5067" y="24172"/>
                  </a:lnTo>
                  <a:lnTo>
                    <a:pt x="3365" y="25992"/>
                  </a:lnTo>
                  <a:lnTo>
                    <a:pt x="1474" y="31778"/>
                  </a:lnTo>
                  <a:lnTo>
                    <a:pt x="0" y="49491"/>
                  </a:lnTo>
                  <a:lnTo>
                    <a:pt x="3344" y="53784"/>
                  </a:lnTo>
                  <a:lnTo>
                    <a:pt x="6874" y="55654"/>
                  </a:lnTo>
                  <a:lnTo>
                    <a:pt x="21332" y="56953"/>
                  </a:lnTo>
                  <a:lnTo>
                    <a:pt x="40103" y="57143"/>
                  </a:lnTo>
                  <a:lnTo>
                    <a:pt x="44378" y="55265"/>
                  </a:lnTo>
                  <a:lnTo>
                    <a:pt x="59226" y="42223"/>
                  </a:lnTo>
                  <a:lnTo>
                    <a:pt x="61579" y="38051"/>
                  </a:lnTo>
                  <a:lnTo>
                    <a:pt x="63089" y="29623"/>
                  </a:lnTo>
                  <a:lnTo>
                    <a:pt x="61415" y="25395"/>
                  </a:lnTo>
                  <a:lnTo>
                    <a:pt x="59024" y="21165"/>
                  </a:lnTo>
                  <a:lnTo>
                    <a:pt x="57111" y="12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6" name="SMARTInkShape-2280">
              <a:extLst>
                <a:ext uri="{FF2B5EF4-FFF2-40B4-BE49-F238E27FC236}">
                  <a16:creationId xmlns:a16="http://schemas.microsoft.com/office/drawing/2014/main" id="{2F74D033-3670-42E9-B9FB-7CAB3CF29F48}"/>
                </a:ext>
              </a:extLst>
            </p:cNvPr>
            <p:cNvSpPr/>
            <p:nvPr/>
          </p:nvSpPr>
          <p:spPr>
            <a:xfrm>
              <a:off x="4908550" y="3930653"/>
              <a:ext cx="812801" cy="425040"/>
            </a:xfrm>
            <a:custGeom>
              <a:avLst/>
              <a:gdLst/>
              <a:ahLst/>
              <a:cxnLst/>
              <a:rect l="0" t="0" r="0" b="0"/>
              <a:pathLst>
                <a:path w="812801" h="425040">
                  <a:moveTo>
                    <a:pt x="0" y="82547"/>
                  </a:moveTo>
                  <a:lnTo>
                    <a:pt x="8838" y="91385"/>
                  </a:lnTo>
                  <a:lnTo>
                    <a:pt x="20981" y="119223"/>
                  </a:lnTo>
                  <a:lnTo>
                    <a:pt x="32322" y="141862"/>
                  </a:lnTo>
                  <a:lnTo>
                    <a:pt x="45425" y="165524"/>
                  </a:lnTo>
                  <a:lnTo>
                    <a:pt x="54102" y="194946"/>
                  </a:lnTo>
                  <a:lnTo>
                    <a:pt x="58429" y="223753"/>
                  </a:lnTo>
                  <a:lnTo>
                    <a:pt x="61997" y="248093"/>
                  </a:lnTo>
                  <a:lnTo>
                    <a:pt x="63055" y="273179"/>
                  </a:lnTo>
                  <a:lnTo>
                    <a:pt x="63368" y="298486"/>
                  </a:lnTo>
                  <a:lnTo>
                    <a:pt x="63474" y="328950"/>
                  </a:lnTo>
                  <a:lnTo>
                    <a:pt x="63495" y="359715"/>
                  </a:lnTo>
                  <a:lnTo>
                    <a:pt x="61618" y="385025"/>
                  </a:lnTo>
                  <a:lnTo>
                    <a:pt x="52668" y="407502"/>
                  </a:lnTo>
                  <a:lnTo>
                    <a:pt x="46283" y="418479"/>
                  </a:lnTo>
                  <a:lnTo>
                    <a:pt x="44812" y="424072"/>
                  </a:lnTo>
                  <a:lnTo>
                    <a:pt x="43985" y="424530"/>
                  </a:lnTo>
                  <a:lnTo>
                    <a:pt x="41186" y="425039"/>
                  </a:lnTo>
                  <a:lnTo>
                    <a:pt x="40158" y="424469"/>
                  </a:lnTo>
                  <a:lnTo>
                    <a:pt x="39472" y="423384"/>
                  </a:lnTo>
                  <a:lnTo>
                    <a:pt x="38507" y="418486"/>
                  </a:lnTo>
                  <a:lnTo>
                    <a:pt x="38136" y="392528"/>
                  </a:lnTo>
                  <a:lnTo>
                    <a:pt x="39993" y="374301"/>
                  </a:lnTo>
                  <a:lnTo>
                    <a:pt x="43568" y="345807"/>
                  </a:lnTo>
                  <a:lnTo>
                    <a:pt x="44189" y="317968"/>
                  </a:lnTo>
                  <a:lnTo>
                    <a:pt x="47743" y="290747"/>
                  </a:lnTo>
                  <a:lnTo>
                    <a:pt x="49895" y="264807"/>
                  </a:lnTo>
                  <a:lnTo>
                    <a:pt x="53902" y="235877"/>
                  </a:lnTo>
                  <a:lnTo>
                    <a:pt x="56188" y="208333"/>
                  </a:lnTo>
                  <a:lnTo>
                    <a:pt x="60235" y="178927"/>
                  </a:lnTo>
                  <a:lnTo>
                    <a:pt x="62533" y="151242"/>
                  </a:lnTo>
                  <a:lnTo>
                    <a:pt x="64015" y="121673"/>
                  </a:lnTo>
                  <a:lnTo>
                    <a:pt x="70369" y="95450"/>
                  </a:lnTo>
                  <a:lnTo>
                    <a:pt x="80502" y="64229"/>
                  </a:lnTo>
                  <a:lnTo>
                    <a:pt x="87509" y="49524"/>
                  </a:lnTo>
                  <a:lnTo>
                    <a:pt x="94396" y="40588"/>
                  </a:lnTo>
                  <a:lnTo>
                    <a:pt x="109579" y="30995"/>
                  </a:lnTo>
                  <a:lnTo>
                    <a:pt x="140152" y="20728"/>
                  </a:lnTo>
                  <a:lnTo>
                    <a:pt x="161773" y="13679"/>
                  </a:lnTo>
                  <a:lnTo>
                    <a:pt x="183612" y="9606"/>
                  </a:lnTo>
                  <a:lnTo>
                    <a:pt x="206489" y="7090"/>
                  </a:lnTo>
                  <a:lnTo>
                    <a:pt x="233119" y="3620"/>
                  </a:lnTo>
                  <a:lnTo>
                    <a:pt x="261418" y="1607"/>
                  </a:lnTo>
                  <a:lnTo>
                    <a:pt x="291164" y="713"/>
                  </a:lnTo>
                  <a:lnTo>
                    <a:pt x="306998" y="474"/>
                  </a:lnTo>
                  <a:lnTo>
                    <a:pt x="323199" y="315"/>
                  </a:lnTo>
                  <a:lnTo>
                    <a:pt x="340349" y="209"/>
                  </a:lnTo>
                  <a:lnTo>
                    <a:pt x="358133" y="138"/>
                  </a:lnTo>
                  <a:lnTo>
                    <a:pt x="376338" y="91"/>
                  </a:lnTo>
                  <a:lnTo>
                    <a:pt x="394120" y="60"/>
                  </a:lnTo>
                  <a:lnTo>
                    <a:pt x="411619" y="39"/>
                  </a:lnTo>
                  <a:lnTo>
                    <a:pt x="428929" y="25"/>
                  </a:lnTo>
                  <a:lnTo>
                    <a:pt x="446820" y="15"/>
                  </a:lnTo>
                  <a:lnTo>
                    <a:pt x="465097" y="9"/>
                  </a:lnTo>
                  <a:lnTo>
                    <a:pt x="483631" y="5"/>
                  </a:lnTo>
                  <a:lnTo>
                    <a:pt x="503043" y="2"/>
                  </a:lnTo>
                  <a:lnTo>
                    <a:pt x="523040" y="1"/>
                  </a:lnTo>
                  <a:lnTo>
                    <a:pt x="543426" y="0"/>
                  </a:lnTo>
                  <a:lnTo>
                    <a:pt x="563368" y="704"/>
                  </a:lnTo>
                  <a:lnTo>
                    <a:pt x="583012" y="1880"/>
                  </a:lnTo>
                  <a:lnTo>
                    <a:pt x="602458" y="3368"/>
                  </a:lnTo>
                  <a:lnTo>
                    <a:pt x="621773" y="4361"/>
                  </a:lnTo>
                  <a:lnTo>
                    <a:pt x="640998" y="5023"/>
                  </a:lnTo>
                  <a:lnTo>
                    <a:pt x="660166" y="5464"/>
                  </a:lnTo>
                  <a:lnTo>
                    <a:pt x="678588" y="5759"/>
                  </a:lnTo>
                  <a:lnTo>
                    <a:pt x="696514" y="5955"/>
                  </a:lnTo>
                  <a:lnTo>
                    <a:pt x="714110" y="6086"/>
                  </a:lnTo>
                  <a:lnTo>
                    <a:pt x="744949" y="6231"/>
                  </a:lnTo>
                  <a:lnTo>
                    <a:pt x="771354" y="7001"/>
                  </a:lnTo>
                  <a:lnTo>
                    <a:pt x="799266" y="10696"/>
                  </a:lnTo>
                  <a:lnTo>
                    <a:pt x="812800" y="1269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7" name="SMARTInkShape-2281">
              <a:extLst>
                <a:ext uri="{FF2B5EF4-FFF2-40B4-BE49-F238E27FC236}">
                  <a16:creationId xmlns:a16="http://schemas.microsoft.com/office/drawing/2014/main" id="{FA38E5A6-DF1C-4E5F-8C39-B2ED9407913A}"/>
                </a:ext>
              </a:extLst>
            </p:cNvPr>
            <p:cNvSpPr/>
            <p:nvPr/>
          </p:nvSpPr>
          <p:spPr>
            <a:xfrm>
              <a:off x="5315435" y="4083348"/>
              <a:ext cx="268701" cy="218350"/>
            </a:xfrm>
            <a:custGeom>
              <a:avLst/>
              <a:gdLst/>
              <a:ahLst/>
              <a:cxnLst/>
              <a:rect l="0" t="0" r="0" b="0"/>
              <a:pathLst>
                <a:path w="268701" h="218350">
                  <a:moveTo>
                    <a:pt x="75715" y="31452"/>
                  </a:moveTo>
                  <a:lnTo>
                    <a:pt x="79086" y="28081"/>
                  </a:lnTo>
                  <a:lnTo>
                    <a:pt x="80741" y="24545"/>
                  </a:lnTo>
                  <a:lnTo>
                    <a:pt x="81183" y="22614"/>
                  </a:lnTo>
                  <a:lnTo>
                    <a:pt x="88544" y="13154"/>
                  </a:lnTo>
                  <a:lnTo>
                    <a:pt x="99664" y="4785"/>
                  </a:lnTo>
                  <a:lnTo>
                    <a:pt x="111897" y="1208"/>
                  </a:lnTo>
                  <a:lnTo>
                    <a:pt x="138104" y="0"/>
                  </a:lnTo>
                  <a:lnTo>
                    <a:pt x="166277" y="1642"/>
                  </a:lnTo>
                  <a:lnTo>
                    <a:pt x="190508" y="4745"/>
                  </a:lnTo>
                  <a:lnTo>
                    <a:pt x="206462" y="6883"/>
                  </a:lnTo>
                  <a:lnTo>
                    <a:pt x="233949" y="19752"/>
                  </a:lnTo>
                  <a:lnTo>
                    <a:pt x="245526" y="27663"/>
                  </a:lnTo>
                  <a:lnTo>
                    <a:pt x="258704" y="44240"/>
                  </a:lnTo>
                  <a:lnTo>
                    <a:pt x="268103" y="64474"/>
                  </a:lnTo>
                  <a:lnTo>
                    <a:pt x="268700" y="74586"/>
                  </a:lnTo>
                  <a:lnTo>
                    <a:pt x="261473" y="101965"/>
                  </a:lnTo>
                  <a:lnTo>
                    <a:pt x="254070" y="120548"/>
                  </a:lnTo>
                  <a:lnTo>
                    <a:pt x="227352" y="152128"/>
                  </a:lnTo>
                  <a:lnTo>
                    <a:pt x="199409" y="176948"/>
                  </a:lnTo>
                  <a:lnTo>
                    <a:pt x="168195" y="194326"/>
                  </a:lnTo>
                  <a:lnTo>
                    <a:pt x="143255" y="203732"/>
                  </a:lnTo>
                  <a:lnTo>
                    <a:pt x="113908" y="213231"/>
                  </a:lnTo>
                  <a:lnTo>
                    <a:pt x="90637" y="218349"/>
                  </a:lnTo>
                  <a:lnTo>
                    <a:pt x="63455" y="216354"/>
                  </a:lnTo>
                  <a:lnTo>
                    <a:pt x="45977" y="213944"/>
                  </a:lnTo>
                  <a:lnTo>
                    <a:pt x="36392" y="209926"/>
                  </a:lnTo>
                  <a:lnTo>
                    <a:pt x="5038" y="182851"/>
                  </a:lnTo>
                  <a:lnTo>
                    <a:pt x="1970" y="174235"/>
                  </a:lnTo>
                  <a:lnTo>
                    <a:pt x="0" y="154828"/>
                  </a:lnTo>
                  <a:lnTo>
                    <a:pt x="3031" y="141699"/>
                  </a:lnTo>
                  <a:lnTo>
                    <a:pt x="11080" y="124621"/>
                  </a:lnTo>
                  <a:lnTo>
                    <a:pt x="17826" y="116134"/>
                  </a:lnTo>
                  <a:lnTo>
                    <a:pt x="32927" y="106794"/>
                  </a:lnTo>
                  <a:lnTo>
                    <a:pt x="61353" y="95118"/>
                  </a:lnTo>
                  <a:lnTo>
                    <a:pt x="72154" y="91498"/>
                  </a:lnTo>
                  <a:lnTo>
                    <a:pt x="94103" y="90165"/>
                  </a:lnTo>
                  <a:lnTo>
                    <a:pt x="124921" y="95679"/>
                  </a:lnTo>
                  <a:lnTo>
                    <a:pt x="151600" y="103562"/>
                  </a:lnTo>
                  <a:lnTo>
                    <a:pt x="177253" y="116983"/>
                  </a:lnTo>
                  <a:lnTo>
                    <a:pt x="194936" y="129075"/>
                  </a:lnTo>
                  <a:lnTo>
                    <a:pt x="225135" y="158467"/>
                  </a:lnTo>
                  <a:lnTo>
                    <a:pt x="242758" y="188086"/>
                  </a:lnTo>
                  <a:lnTo>
                    <a:pt x="251611" y="202345"/>
                  </a:lnTo>
                  <a:lnTo>
                    <a:pt x="253374" y="206887"/>
                  </a:lnTo>
                  <a:lnTo>
                    <a:pt x="259865" y="21560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8" name="SMARTInkShape-2282">
              <a:extLst>
                <a:ext uri="{FF2B5EF4-FFF2-40B4-BE49-F238E27FC236}">
                  <a16:creationId xmlns:a16="http://schemas.microsoft.com/office/drawing/2014/main" id="{EB893203-667C-4210-9CFA-9604FE4557E4}"/>
                </a:ext>
              </a:extLst>
            </p:cNvPr>
            <p:cNvSpPr/>
            <p:nvPr/>
          </p:nvSpPr>
          <p:spPr>
            <a:xfrm>
              <a:off x="5657850" y="4022365"/>
              <a:ext cx="202872" cy="301986"/>
            </a:xfrm>
            <a:custGeom>
              <a:avLst/>
              <a:gdLst/>
              <a:ahLst/>
              <a:cxnLst/>
              <a:rect l="0" t="0" r="0" b="0"/>
              <a:pathLst>
                <a:path w="202872" h="301986">
                  <a:moveTo>
                    <a:pt x="0" y="28935"/>
                  </a:moveTo>
                  <a:lnTo>
                    <a:pt x="21668" y="10637"/>
                  </a:lnTo>
                  <a:lnTo>
                    <a:pt x="32914" y="6692"/>
                  </a:lnTo>
                  <a:lnTo>
                    <a:pt x="64359" y="3245"/>
                  </a:lnTo>
                  <a:lnTo>
                    <a:pt x="86960" y="0"/>
                  </a:lnTo>
                  <a:lnTo>
                    <a:pt x="115798" y="2628"/>
                  </a:lnTo>
                  <a:lnTo>
                    <a:pt x="147397" y="4121"/>
                  </a:lnTo>
                  <a:lnTo>
                    <a:pt x="174605" y="12358"/>
                  </a:lnTo>
                  <a:lnTo>
                    <a:pt x="190993" y="20539"/>
                  </a:lnTo>
                  <a:lnTo>
                    <a:pt x="194247" y="24733"/>
                  </a:lnTo>
                  <a:lnTo>
                    <a:pt x="200700" y="38244"/>
                  </a:lnTo>
                  <a:lnTo>
                    <a:pt x="202871" y="62050"/>
                  </a:lnTo>
                  <a:lnTo>
                    <a:pt x="197704" y="93437"/>
                  </a:lnTo>
                  <a:lnTo>
                    <a:pt x="195081" y="124317"/>
                  </a:lnTo>
                  <a:lnTo>
                    <a:pt x="186034" y="155247"/>
                  </a:lnTo>
                  <a:lnTo>
                    <a:pt x="175653" y="182220"/>
                  </a:lnTo>
                  <a:lnTo>
                    <a:pt x="166977" y="211320"/>
                  </a:lnTo>
                  <a:lnTo>
                    <a:pt x="165348" y="238383"/>
                  </a:lnTo>
                  <a:lnTo>
                    <a:pt x="165879" y="252645"/>
                  </a:lnTo>
                  <a:lnTo>
                    <a:pt x="172943" y="281015"/>
                  </a:lnTo>
                  <a:lnTo>
                    <a:pt x="182399" y="295466"/>
                  </a:lnTo>
                  <a:lnTo>
                    <a:pt x="182983" y="297640"/>
                  </a:lnTo>
                  <a:lnTo>
                    <a:pt x="184078" y="299088"/>
                  </a:lnTo>
                  <a:lnTo>
                    <a:pt x="190500" y="30198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4" name="SMARTInkShape-Group457">
            <a:extLst>
              <a:ext uri="{FF2B5EF4-FFF2-40B4-BE49-F238E27FC236}">
                <a16:creationId xmlns:a16="http://schemas.microsoft.com/office/drawing/2014/main" id="{25298060-B3D4-4E0E-9530-ABEE0C66CFB9}"/>
              </a:ext>
            </a:extLst>
          </p:cNvPr>
          <p:cNvGrpSpPr/>
          <p:nvPr/>
        </p:nvGrpSpPr>
        <p:grpSpPr>
          <a:xfrm>
            <a:off x="4083050" y="4038600"/>
            <a:ext cx="736601" cy="336551"/>
            <a:chOff x="4083050" y="4038600"/>
            <a:chExt cx="736601" cy="336551"/>
          </a:xfrm>
        </p:grpSpPr>
        <p:sp>
          <p:nvSpPr>
            <p:cNvPr id="590" name="SMARTInkShape-2283">
              <a:extLst>
                <a:ext uri="{FF2B5EF4-FFF2-40B4-BE49-F238E27FC236}">
                  <a16:creationId xmlns:a16="http://schemas.microsoft.com/office/drawing/2014/main" id="{48491416-F66D-4BCD-99A2-B273CE96DED6}"/>
                </a:ext>
              </a:extLst>
            </p:cNvPr>
            <p:cNvSpPr/>
            <p:nvPr/>
          </p:nvSpPr>
          <p:spPr>
            <a:xfrm>
              <a:off x="4121150" y="4121150"/>
              <a:ext cx="190501" cy="12701"/>
            </a:xfrm>
            <a:custGeom>
              <a:avLst/>
              <a:gdLst/>
              <a:ahLst/>
              <a:cxnLst/>
              <a:rect l="0" t="0" r="0" b="0"/>
              <a:pathLst>
                <a:path w="190501" h="12701">
                  <a:moveTo>
                    <a:pt x="0" y="12700"/>
                  </a:moveTo>
                  <a:lnTo>
                    <a:pt x="8838" y="12700"/>
                  </a:lnTo>
                  <a:lnTo>
                    <a:pt x="36780" y="7233"/>
                  </a:lnTo>
                  <a:lnTo>
                    <a:pt x="64650" y="2160"/>
                  </a:lnTo>
                  <a:lnTo>
                    <a:pt x="91906" y="640"/>
                  </a:lnTo>
                  <a:lnTo>
                    <a:pt x="118170" y="190"/>
                  </a:lnTo>
                  <a:lnTo>
                    <a:pt x="143826" y="56"/>
                  </a:lnTo>
                  <a:lnTo>
                    <a:pt x="174016" y="11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1" name="SMARTInkShape-2284">
              <a:extLst>
                <a:ext uri="{FF2B5EF4-FFF2-40B4-BE49-F238E27FC236}">
                  <a16:creationId xmlns:a16="http://schemas.microsoft.com/office/drawing/2014/main" id="{1B7CA183-D78F-4B15-BDAD-91611D88CDCE}"/>
                </a:ext>
              </a:extLst>
            </p:cNvPr>
            <p:cNvSpPr/>
            <p:nvPr/>
          </p:nvSpPr>
          <p:spPr>
            <a:xfrm>
              <a:off x="4241800" y="4038600"/>
              <a:ext cx="19051" cy="203201"/>
            </a:xfrm>
            <a:custGeom>
              <a:avLst/>
              <a:gdLst/>
              <a:ahLst/>
              <a:cxnLst/>
              <a:rect l="0" t="0" r="0" b="0"/>
              <a:pathLst>
                <a:path w="19051" h="203201">
                  <a:moveTo>
                    <a:pt x="19050" y="0"/>
                  </a:moveTo>
                  <a:lnTo>
                    <a:pt x="19050" y="3371"/>
                  </a:lnTo>
                  <a:lnTo>
                    <a:pt x="17168" y="6907"/>
                  </a:lnTo>
                  <a:lnTo>
                    <a:pt x="14686" y="10831"/>
                  </a:lnTo>
                  <a:lnTo>
                    <a:pt x="13288" y="17712"/>
                  </a:lnTo>
                  <a:lnTo>
                    <a:pt x="12168" y="28375"/>
                  </a:lnTo>
                  <a:lnTo>
                    <a:pt x="9406" y="36364"/>
                  </a:lnTo>
                  <a:lnTo>
                    <a:pt x="9590" y="46501"/>
                  </a:lnTo>
                  <a:lnTo>
                    <a:pt x="12427" y="77704"/>
                  </a:lnTo>
                  <a:lnTo>
                    <a:pt x="14558" y="109406"/>
                  </a:lnTo>
                  <a:lnTo>
                    <a:pt x="16348" y="120591"/>
                  </a:lnTo>
                  <a:lnTo>
                    <a:pt x="12975" y="152272"/>
                  </a:lnTo>
                  <a:lnTo>
                    <a:pt x="12117" y="160810"/>
                  </a:lnTo>
                  <a:lnTo>
                    <a:pt x="1149" y="191360"/>
                  </a:lnTo>
                  <a:lnTo>
                    <a:pt x="0" y="203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2" name="SMARTInkShape-2285">
              <a:extLst>
                <a:ext uri="{FF2B5EF4-FFF2-40B4-BE49-F238E27FC236}">
                  <a16:creationId xmlns:a16="http://schemas.microsoft.com/office/drawing/2014/main" id="{0191FB44-C3ED-4E0B-95BD-63FAFD89770D}"/>
                </a:ext>
              </a:extLst>
            </p:cNvPr>
            <p:cNvSpPr/>
            <p:nvPr/>
          </p:nvSpPr>
          <p:spPr>
            <a:xfrm>
              <a:off x="4083050" y="4311650"/>
              <a:ext cx="165101" cy="6351"/>
            </a:xfrm>
            <a:custGeom>
              <a:avLst/>
              <a:gdLst/>
              <a:ahLst/>
              <a:cxnLst/>
              <a:rect l="0" t="0" r="0" b="0"/>
              <a:pathLst>
                <a:path w="165101" h="6351">
                  <a:moveTo>
                    <a:pt x="0" y="0"/>
                  </a:moveTo>
                  <a:lnTo>
                    <a:pt x="27851" y="0"/>
                  </a:lnTo>
                  <a:lnTo>
                    <a:pt x="58052" y="1881"/>
                  </a:lnTo>
                  <a:lnTo>
                    <a:pt x="82817" y="5026"/>
                  </a:lnTo>
                  <a:lnTo>
                    <a:pt x="108029" y="5958"/>
                  </a:lnTo>
                  <a:lnTo>
                    <a:pt x="138462" y="6272"/>
                  </a:lnTo>
                  <a:lnTo>
                    <a:pt x="1651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3" name="SMARTInkShape-2286">
              <a:extLst>
                <a:ext uri="{FF2B5EF4-FFF2-40B4-BE49-F238E27FC236}">
                  <a16:creationId xmlns:a16="http://schemas.microsoft.com/office/drawing/2014/main" id="{76354E9C-E635-494D-8EC2-6C4B20AFBEA5}"/>
                </a:ext>
              </a:extLst>
            </p:cNvPr>
            <p:cNvSpPr/>
            <p:nvPr/>
          </p:nvSpPr>
          <p:spPr>
            <a:xfrm>
              <a:off x="4508500" y="4039890"/>
              <a:ext cx="311151" cy="335261"/>
            </a:xfrm>
            <a:custGeom>
              <a:avLst/>
              <a:gdLst/>
              <a:ahLst/>
              <a:cxnLst/>
              <a:rect l="0" t="0" r="0" b="0"/>
              <a:pathLst>
                <a:path w="311151" h="335261">
                  <a:moveTo>
                    <a:pt x="0" y="328910"/>
                  </a:moveTo>
                  <a:lnTo>
                    <a:pt x="26006" y="301022"/>
                  </a:lnTo>
                  <a:lnTo>
                    <a:pt x="40161" y="285605"/>
                  </a:lnTo>
                  <a:lnTo>
                    <a:pt x="50305" y="275797"/>
                  </a:lnTo>
                  <a:lnTo>
                    <a:pt x="64447" y="250371"/>
                  </a:lnTo>
                  <a:lnTo>
                    <a:pt x="83991" y="221752"/>
                  </a:lnTo>
                  <a:lnTo>
                    <a:pt x="103165" y="190647"/>
                  </a:lnTo>
                  <a:lnTo>
                    <a:pt x="116255" y="165725"/>
                  </a:lnTo>
                  <a:lnTo>
                    <a:pt x="129068" y="140467"/>
                  </a:lnTo>
                  <a:lnTo>
                    <a:pt x="141802" y="115109"/>
                  </a:lnTo>
                  <a:lnTo>
                    <a:pt x="153807" y="90427"/>
                  </a:lnTo>
                  <a:lnTo>
                    <a:pt x="164542" y="62767"/>
                  </a:lnTo>
                  <a:lnTo>
                    <a:pt x="177752" y="31066"/>
                  </a:lnTo>
                  <a:lnTo>
                    <a:pt x="182254" y="19821"/>
                  </a:lnTo>
                  <a:lnTo>
                    <a:pt x="184012" y="14443"/>
                  </a:lnTo>
                  <a:lnTo>
                    <a:pt x="189010" y="5241"/>
                  </a:lnTo>
                  <a:lnTo>
                    <a:pt x="190205" y="0"/>
                  </a:lnTo>
                  <a:lnTo>
                    <a:pt x="190304" y="275"/>
                  </a:lnTo>
                  <a:lnTo>
                    <a:pt x="190499" y="27797"/>
                  </a:lnTo>
                  <a:lnTo>
                    <a:pt x="190500" y="56346"/>
                  </a:lnTo>
                  <a:lnTo>
                    <a:pt x="190500" y="82062"/>
                  </a:lnTo>
                  <a:lnTo>
                    <a:pt x="190500" y="113586"/>
                  </a:lnTo>
                  <a:lnTo>
                    <a:pt x="192382" y="138581"/>
                  </a:lnTo>
                  <a:lnTo>
                    <a:pt x="195526" y="163861"/>
                  </a:lnTo>
                  <a:lnTo>
                    <a:pt x="199960" y="194316"/>
                  </a:lnTo>
                  <a:lnTo>
                    <a:pt x="208335" y="225078"/>
                  </a:lnTo>
                  <a:lnTo>
                    <a:pt x="224729" y="254150"/>
                  </a:lnTo>
                  <a:lnTo>
                    <a:pt x="249963" y="285799"/>
                  </a:lnTo>
                  <a:lnTo>
                    <a:pt x="279704" y="313015"/>
                  </a:lnTo>
                  <a:lnTo>
                    <a:pt x="311150" y="33526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5" name="SMARTInkShape-2287">
            <a:extLst>
              <a:ext uri="{FF2B5EF4-FFF2-40B4-BE49-F238E27FC236}">
                <a16:creationId xmlns:a16="http://schemas.microsoft.com/office/drawing/2014/main" id="{78FA6971-CBE1-44C2-879E-05AB44BCA504}"/>
              </a:ext>
            </a:extLst>
          </p:cNvPr>
          <p:cNvSpPr/>
          <p:nvPr/>
        </p:nvSpPr>
        <p:spPr>
          <a:xfrm>
            <a:off x="4274725" y="2911320"/>
            <a:ext cx="1402176" cy="714013"/>
          </a:xfrm>
          <a:custGeom>
            <a:avLst/>
            <a:gdLst/>
            <a:ahLst/>
            <a:cxnLst/>
            <a:rect l="0" t="0" r="0" b="0"/>
            <a:pathLst>
              <a:path w="1402176" h="714013">
                <a:moveTo>
                  <a:pt x="43275" y="301780"/>
                </a:moveTo>
                <a:lnTo>
                  <a:pt x="43980" y="318386"/>
                </a:lnTo>
                <a:lnTo>
                  <a:pt x="52113" y="350115"/>
                </a:lnTo>
                <a:lnTo>
                  <a:pt x="54831" y="377642"/>
                </a:lnTo>
                <a:lnTo>
                  <a:pt x="59007" y="408141"/>
                </a:lnTo>
                <a:lnTo>
                  <a:pt x="60851" y="430896"/>
                </a:lnTo>
                <a:lnTo>
                  <a:pt x="61670" y="454415"/>
                </a:lnTo>
                <a:lnTo>
                  <a:pt x="62034" y="476627"/>
                </a:lnTo>
                <a:lnTo>
                  <a:pt x="64077" y="500140"/>
                </a:lnTo>
                <a:lnTo>
                  <a:pt x="66632" y="523996"/>
                </a:lnTo>
                <a:lnTo>
                  <a:pt x="67767" y="546357"/>
                </a:lnTo>
                <a:lnTo>
                  <a:pt x="66390" y="568055"/>
                </a:lnTo>
                <a:lnTo>
                  <a:pt x="64131" y="589458"/>
                </a:lnTo>
                <a:lnTo>
                  <a:pt x="62155" y="620635"/>
                </a:lnTo>
                <a:lnTo>
                  <a:pt x="58120" y="647355"/>
                </a:lnTo>
                <a:lnTo>
                  <a:pt x="54517" y="675704"/>
                </a:lnTo>
                <a:lnTo>
                  <a:pt x="50388" y="688102"/>
                </a:lnTo>
                <a:lnTo>
                  <a:pt x="35606" y="708628"/>
                </a:lnTo>
                <a:lnTo>
                  <a:pt x="30929" y="711907"/>
                </a:lnTo>
                <a:lnTo>
                  <a:pt x="25549" y="714012"/>
                </a:lnTo>
                <a:lnTo>
                  <a:pt x="22932" y="712418"/>
                </a:lnTo>
                <a:lnTo>
                  <a:pt x="21246" y="711005"/>
                </a:lnTo>
                <a:lnTo>
                  <a:pt x="15503" y="698905"/>
                </a:lnTo>
                <a:lnTo>
                  <a:pt x="10168" y="672839"/>
                </a:lnTo>
                <a:lnTo>
                  <a:pt x="2790" y="641854"/>
                </a:lnTo>
                <a:lnTo>
                  <a:pt x="0" y="610211"/>
                </a:lnTo>
                <a:lnTo>
                  <a:pt x="1229" y="588203"/>
                </a:lnTo>
                <a:lnTo>
                  <a:pt x="4127" y="565957"/>
                </a:lnTo>
                <a:lnTo>
                  <a:pt x="7766" y="541958"/>
                </a:lnTo>
                <a:lnTo>
                  <a:pt x="9854" y="515300"/>
                </a:lnTo>
                <a:lnTo>
                  <a:pt x="10783" y="487695"/>
                </a:lnTo>
                <a:lnTo>
                  <a:pt x="11195" y="461314"/>
                </a:lnTo>
                <a:lnTo>
                  <a:pt x="13260" y="433597"/>
                </a:lnTo>
                <a:lnTo>
                  <a:pt x="16529" y="404816"/>
                </a:lnTo>
                <a:lnTo>
                  <a:pt x="20334" y="375561"/>
                </a:lnTo>
                <a:lnTo>
                  <a:pt x="24377" y="346095"/>
                </a:lnTo>
                <a:lnTo>
                  <a:pt x="28526" y="317242"/>
                </a:lnTo>
                <a:lnTo>
                  <a:pt x="32721" y="290308"/>
                </a:lnTo>
                <a:lnTo>
                  <a:pt x="36938" y="264226"/>
                </a:lnTo>
                <a:lnTo>
                  <a:pt x="41870" y="238523"/>
                </a:lnTo>
                <a:lnTo>
                  <a:pt x="48766" y="212988"/>
                </a:lnTo>
                <a:lnTo>
                  <a:pt x="54652" y="189409"/>
                </a:lnTo>
                <a:lnTo>
                  <a:pt x="61032" y="167171"/>
                </a:lnTo>
                <a:lnTo>
                  <a:pt x="76523" y="135523"/>
                </a:lnTo>
                <a:lnTo>
                  <a:pt x="94518" y="107958"/>
                </a:lnTo>
                <a:lnTo>
                  <a:pt x="113962" y="82622"/>
                </a:lnTo>
                <a:lnTo>
                  <a:pt x="137989" y="61396"/>
                </a:lnTo>
                <a:lnTo>
                  <a:pt x="167137" y="42407"/>
                </a:lnTo>
                <a:lnTo>
                  <a:pt x="198822" y="27530"/>
                </a:lnTo>
                <a:lnTo>
                  <a:pt x="222475" y="18554"/>
                </a:lnTo>
                <a:lnTo>
                  <a:pt x="248978" y="11743"/>
                </a:lnTo>
                <a:lnTo>
                  <a:pt x="277926" y="7069"/>
                </a:lnTo>
                <a:lnTo>
                  <a:pt x="309607" y="4992"/>
                </a:lnTo>
                <a:lnTo>
                  <a:pt x="327369" y="3732"/>
                </a:lnTo>
                <a:lnTo>
                  <a:pt x="346266" y="2187"/>
                </a:lnTo>
                <a:lnTo>
                  <a:pt x="365919" y="451"/>
                </a:lnTo>
                <a:lnTo>
                  <a:pt x="386077" y="0"/>
                </a:lnTo>
                <a:lnTo>
                  <a:pt x="406571" y="404"/>
                </a:lnTo>
                <a:lnTo>
                  <a:pt x="427289" y="1380"/>
                </a:lnTo>
                <a:lnTo>
                  <a:pt x="448156" y="2030"/>
                </a:lnTo>
                <a:lnTo>
                  <a:pt x="469123" y="2463"/>
                </a:lnTo>
                <a:lnTo>
                  <a:pt x="490157" y="2752"/>
                </a:lnTo>
                <a:lnTo>
                  <a:pt x="512646" y="2945"/>
                </a:lnTo>
                <a:lnTo>
                  <a:pt x="536106" y="3073"/>
                </a:lnTo>
                <a:lnTo>
                  <a:pt x="560212" y="3159"/>
                </a:lnTo>
                <a:lnTo>
                  <a:pt x="584045" y="3216"/>
                </a:lnTo>
                <a:lnTo>
                  <a:pt x="607693" y="3254"/>
                </a:lnTo>
                <a:lnTo>
                  <a:pt x="631221" y="3279"/>
                </a:lnTo>
                <a:lnTo>
                  <a:pt x="656078" y="4002"/>
                </a:lnTo>
                <a:lnTo>
                  <a:pt x="681821" y="5189"/>
                </a:lnTo>
                <a:lnTo>
                  <a:pt x="708157" y="6686"/>
                </a:lnTo>
                <a:lnTo>
                  <a:pt x="735590" y="7684"/>
                </a:lnTo>
                <a:lnTo>
                  <a:pt x="763758" y="8349"/>
                </a:lnTo>
                <a:lnTo>
                  <a:pt x="792413" y="8793"/>
                </a:lnTo>
                <a:lnTo>
                  <a:pt x="820690" y="9794"/>
                </a:lnTo>
                <a:lnTo>
                  <a:pt x="848711" y="11167"/>
                </a:lnTo>
                <a:lnTo>
                  <a:pt x="876568" y="12788"/>
                </a:lnTo>
                <a:lnTo>
                  <a:pt x="905013" y="14574"/>
                </a:lnTo>
                <a:lnTo>
                  <a:pt x="933856" y="16471"/>
                </a:lnTo>
                <a:lnTo>
                  <a:pt x="962963" y="18441"/>
                </a:lnTo>
                <a:lnTo>
                  <a:pt x="992950" y="20459"/>
                </a:lnTo>
                <a:lnTo>
                  <a:pt x="1023525" y="22510"/>
                </a:lnTo>
                <a:lnTo>
                  <a:pt x="1054492" y="24584"/>
                </a:lnTo>
                <a:lnTo>
                  <a:pt x="1085015" y="26672"/>
                </a:lnTo>
                <a:lnTo>
                  <a:pt x="1115239" y="28769"/>
                </a:lnTo>
                <a:lnTo>
                  <a:pt x="1145268" y="30873"/>
                </a:lnTo>
                <a:lnTo>
                  <a:pt x="1175164" y="32980"/>
                </a:lnTo>
                <a:lnTo>
                  <a:pt x="1204973" y="35091"/>
                </a:lnTo>
                <a:lnTo>
                  <a:pt x="1234724" y="37204"/>
                </a:lnTo>
                <a:lnTo>
                  <a:pt x="1262319" y="39318"/>
                </a:lnTo>
                <a:lnTo>
                  <a:pt x="1288475" y="41433"/>
                </a:lnTo>
                <a:lnTo>
                  <a:pt x="1313676" y="43549"/>
                </a:lnTo>
                <a:lnTo>
                  <a:pt x="1334709" y="45665"/>
                </a:lnTo>
                <a:lnTo>
                  <a:pt x="1352964" y="47781"/>
                </a:lnTo>
                <a:lnTo>
                  <a:pt x="1380303" y="51308"/>
                </a:lnTo>
                <a:lnTo>
                  <a:pt x="1402175" y="5413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1" name="SMARTInkShape-Group459">
            <a:extLst>
              <a:ext uri="{FF2B5EF4-FFF2-40B4-BE49-F238E27FC236}">
                <a16:creationId xmlns:a16="http://schemas.microsoft.com/office/drawing/2014/main" id="{7E80CED4-AB39-4A7D-BFB0-50096C1F1D99}"/>
              </a:ext>
            </a:extLst>
          </p:cNvPr>
          <p:cNvGrpSpPr/>
          <p:nvPr/>
        </p:nvGrpSpPr>
        <p:grpSpPr>
          <a:xfrm>
            <a:off x="2641600" y="2914650"/>
            <a:ext cx="1181101" cy="1435101"/>
            <a:chOff x="2641600" y="2914650"/>
            <a:chExt cx="1181101" cy="1435101"/>
          </a:xfrm>
        </p:grpSpPr>
        <p:sp>
          <p:nvSpPr>
            <p:cNvPr id="596" name="SMARTInkShape-2288">
              <a:extLst>
                <a:ext uri="{FF2B5EF4-FFF2-40B4-BE49-F238E27FC236}">
                  <a16:creationId xmlns:a16="http://schemas.microsoft.com/office/drawing/2014/main" id="{A5746020-01F7-477E-8626-C459DA6859D9}"/>
                </a:ext>
              </a:extLst>
            </p:cNvPr>
            <p:cNvSpPr/>
            <p:nvPr/>
          </p:nvSpPr>
          <p:spPr>
            <a:xfrm>
              <a:off x="3695700" y="4267200"/>
              <a:ext cx="120651" cy="6351"/>
            </a:xfrm>
            <a:custGeom>
              <a:avLst/>
              <a:gdLst/>
              <a:ahLst/>
              <a:cxnLst/>
              <a:rect l="0" t="0" r="0" b="0"/>
              <a:pathLst>
                <a:path w="120651" h="6351">
                  <a:moveTo>
                    <a:pt x="0" y="6350"/>
                  </a:moveTo>
                  <a:lnTo>
                    <a:pt x="0" y="883"/>
                  </a:lnTo>
                  <a:lnTo>
                    <a:pt x="27612" y="34"/>
                  </a:lnTo>
                  <a:lnTo>
                    <a:pt x="54608" y="7"/>
                  </a:lnTo>
                  <a:lnTo>
                    <a:pt x="85707" y="1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7" name="SMARTInkShape-2289">
              <a:extLst>
                <a:ext uri="{FF2B5EF4-FFF2-40B4-BE49-F238E27FC236}">
                  <a16:creationId xmlns:a16="http://schemas.microsoft.com/office/drawing/2014/main" id="{7561B29C-86FB-4BF8-B5FA-7A3706C99DD9}"/>
                </a:ext>
              </a:extLst>
            </p:cNvPr>
            <p:cNvSpPr/>
            <p:nvPr/>
          </p:nvSpPr>
          <p:spPr>
            <a:xfrm>
              <a:off x="3708400" y="4128383"/>
              <a:ext cx="114301" cy="5468"/>
            </a:xfrm>
            <a:custGeom>
              <a:avLst/>
              <a:gdLst/>
              <a:ahLst/>
              <a:cxnLst/>
              <a:rect l="0" t="0" r="0" b="0"/>
              <a:pathLst>
                <a:path w="114301" h="5468">
                  <a:moveTo>
                    <a:pt x="0" y="5467"/>
                  </a:moveTo>
                  <a:lnTo>
                    <a:pt x="28666" y="4762"/>
                  </a:lnTo>
                  <a:lnTo>
                    <a:pt x="57580" y="0"/>
                  </a:lnTo>
                  <a:lnTo>
                    <a:pt x="87075" y="4259"/>
                  </a:lnTo>
                  <a:lnTo>
                    <a:pt x="114300" y="546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8" name="SMARTInkShape-2290">
              <a:extLst>
                <a:ext uri="{FF2B5EF4-FFF2-40B4-BE49-F238E27FC236}">
                  <a16:creationId xmlns:a16="http://schemas.microsoft.com/office/drawing/2014/main" id="{7F0D4DED-30DD-4F3C-81BA-7FCC6E64EFCD}"/>
                </a:ext>
              </a:extLst>
            </p:cNvPr>
            <p:cNvSpPr/>
            <p:nvPr/>
          </p:nvSpPr>
          <p:spPr>
            <a:xfrm>
              <a:off x="3321477" y="4000500"/>
              <a:ext cx="171024" cy="317501"/>
            </a:xfrm>
            <a:custGeom>
              <a:avLst/>
              <a:gdLst/>
              <a:ahLst/>
              <a:cxnLst/>
              <a:rect l="0" t="0" r="0" b="0"/>
              <a:pathLst>
                <a:path w="171024" h="317501">
                  <a:moveTo>
                    <a:pt x="12273" y="0"/>
                  </a:moveTo>
                  <a:lnTo>
                    <a:pt x="8902" y="6742"/>
                  </a:lnTo>
                  <a:lnTo>
                    <a:pt x="4434" y="34519"/>
                  </a:lnTo>
                  <a:lnTo>
                    <a:pt x="1013" y="59852"/>
                  </a:lnTo>
                  <a:lnTo>
                    <a:pt x="0" y="89701"/>
                  </a:lnTo>
                  <a:lnTo>
                    <a:pt x="1581" y="119006"/>
                  </a:lnTo>
                  <a:lnTo>
                    <a:pt x="4636" y="147444"/>
                  </a:lnTo>
                  <a:lnTo>
                    <a:pt x="7423" y="176332"/>
                  </a:lnTo>
                  <a:lnTo>
                    <a:pt x="14599" y="202765"/>
                  </a:lnTo>
                  <a:lnTo>
                    <a:pt x="25662" y="228471"/>
                  </a:lnTo>
                  <a:lnTo>
                    <a:pt x="39759" y="252080"/>
                  </a:lnTo>
                  <a:lnTo>
                    <a:pt x="63485" y="279021"/>
                  </a:lnTo>
                  <a:lnTo>
                    <a:pt x="94877" y="299167"/>
                  </a:lnTo>
                  <a:lnTo>
                    <a:pt x="108253" y="305824"/>
                  </a:lnTo>
                  <a:lnTo>
                    <a:pt x="136072" y="311979"/>
                  </a:lnTo>
                  <a:lnTo>
                    <a:pt x="152906" y="315864"/>
                  </a:lnTo>
                  <a:lnTo>
                    <a:pt x="171023" y="317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9" name="SMARTInkShape-2291">
              <a:extLst>
                <a:ext uri="{FF2B5EF4-FFF2-40B4-BE49-F238E27FC236}">
                  <a16:creationId xmlns:a16="http://schemas.microsoft.com/office/drawing/2014/main" id="{0D96B9C1-DAAF-4A19-A4DF-B295151CFA87}"/>
                </a:ext>
              </a:extLst>
            </p:cNvPr>
            <p:cNvSpPr/>
            <p:nvPr/>
          </p:nvSpPr>
          <p:spPr>
            <a:xfrm>
              <a:off x="3263900" y="3924300"/>
              <a:ext cx="241301" cy="425451"/>
            </a:xfrm>
            <a:custGeom>
              <a:avLst/>
              <a:gdLst/>
              <a:ahLst/>
              <a:cxnLst/>
              <a:rect l="0" t="0" r="0" b="0"/>
              <a:pathLst>
                <a:path w="241301" h="425451">
                  <a:moveTo>
                    <a:pt x="241300" y="0"/>
                  </a:moveTo>
                  <a:lnTo>
                    <a:pt x="241300" y="3371"/>
                  </a:lnTo>
                  <a:lnTo>
                    <a:pt x="229763" y="29249"/>
                  </a:lnTo>
                  <a:lnTo>
                    <a:pt x="217175" y="58328"/>
                  </a:lnTo>
                  <a:lnTo>
                    <a:pt x="206165" y="84781"/>
                  </a:lnTo>
                  <a:lnTo>
                    <a:pt x="194640" y="105414"/>
                  </a:lnTo>
                  <a:lnTo>
                    <a:pt x="180110" y="128695"/>
                  </a:lnTo>
                  <a:lnTo>
                    <a:pt x="168008" y="153153"/>
                  </a:lnTo>
                  <a:lnTo>
                    <a:pt x="156515" y="178135"/>
                  </a:lnTo>
                  <a:lnTo>
                    <a:pt x="141999" y="203349"/>
                  </a:lnTo>
                  <a:lnTo>
                    <a:pt x="126140" y="228666"/>
                  </a:lnTo>
                  <a:lnTo>
                    <a:pt x="110390" y="254735"/>
                  </a:lnTo>
                  <a:lnTo>
                    <a:pt x="96334" y="282784"/>
                  </a:lnTo>
                  <a:lnTo>
                    <a:pt x="81150" y="309832"/>
                  </a:lnTo>
                  <a:lnTo>
                    <a:pt x="64994" y="335259"/>
                  </a:lnTo>
                  <a:lnTo>
                    <a:pt x="48407" y="358319"/>
                  </a:lnTo>
                  <a:lnTo>
                    <a:pt x="29944" y="387764"/>
                  </a:lnTo>
                  <a:lnTo>
                    <a:pt x="0" y="425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0" name="SMARTInkShape-2292">
              <a:extLst>
                <a:ext uri="{FF2B5EF4-FFF2-40B4-BE49-F238E27FC236}">
                  <a16:creationId xmlns:a16="http://schemas.microsoft.com/office/drawing/2014/main" id="{4AB0B899-501F-4238-B3A3-E3E42D52B881}"/>
                </a:ext>
              </a:extLst>
            </p:cNvPr>
            <p:cNvSpPr/>
            <p:nvPr/>
          </p:nvSpPr>
          <p:spPr>
            <a:xfrm>
              <a:off x="2641600" y="2914650"/>
              <a:ext cx="977901" cy="903929"/>
            </a:xfrm>
            <a:custGeom>
              <a:avLst/>
              <a:gdLst/>
              <a:ahLst/>
              <a:cxnLst/>
              <a:rect l="0" t="0" r="0" b="0"/>
              <a:pathLst>
                <a:path w="977901" h="903929">
                  <a:moveTo>
                    <a:pt x="0" y="342900"/>
                  </a:moveTo>
                  <a:lnTo>
                    <a:pt x="27961" y="343605"/>
                  </a:lnTo>
                  <a:lnTo>
                    <a:pt x="55483" y="355109"/>
                  </a:lnTo>
                  <a:lnTo>
                    <a:pt x="82221" y="375808"/>
                  </a:lnTo>
                  <a:lnTo>
                    <a:pt x="100797" y="395454"/>
                  </a:lnTo>
                  <a:lnTo>
                    <a:pt x="116257" y="422285"/>
                  </a:lnTo>
                  <a:lnTo>
                    <a:pt x="133930" y="449834"/>
                  </a:lnTo>
                  <a:lnTo>
                    <a:pt x="146308" y="472271"/>
                  </a:lnTo>
                  <a:lnTo>
                    <a:pt x="156983" y="496353"/>
                  </a:lnTo>
                  <a:lnTo>
                    <a:pt x="166431" y="521874"/>
                  </a:lnTo>
                  <a:lnTo>
                    <a:pt x="175334" y="549679"/>
                  </a:lnTo>
                  <a:lnTo>
                    <a:pt x="183995" y="576618"/>
                  </a:lnTo>
                  <a:lnTo>
                    <a:pt x="191842" y="603408"/>
                  </a:lnTo>
                  <a:lnTo>
                    <a:pt x="197682" y="631778"/>
                  </a:lnTo>
                  <a:lnTo>
                    <a:pt x="200748" y="660849"/>
                  </a:lnTo>
                  <a:lnTo>
                    <a:pt x="201405" y="689527"/>
                  </a:lnTo>
                  <a:lnTo>
                    <a:pt x="199344" y="716385"/>
                  </a:lnTo>
                  <a:lnTo>
                    <a:pt x="194195" y="744313"/>
                  </a:lnTo>
                  <a:lnTo>
                    <a:pt x="187204" y="771778"/>
                  </a:lnTo>
                  <a:lnTo>
                    <a:pt x="179392" y="795744"/>
                  </a:lnTo>
                  <a:lnTo>
                    <a:pt x="173098" y="818155"/>
                  </a:lnTo>
                  <a:lnTo>
                    <a:pt x="163707" y="848724"/>
                  </a:lnTo>
                  <a:lnTo>
                    <a:pt x="151987" y="873774"/>
                  </a:lnTo>
                  <a:lnTo>
                    <a:pt x="143750" y="886466"/>
                  </a:lnTo>
                  <a:lnTo>
                    <a:pt x="126114" y="902926"/>
                  </a:lnTo>
                  <a:lnTo>
                    <a:pt x="123587" y="903928"/>
                  </a:lnTo>
                  <a:lnTo>
                    <a:pt x="121197" y="903891"/>
                  </a:lnTo>
                  <a:lnTo>
                    <a:pt x="108920" y="898762"/>
                  </a:lnTo>
                  <a:lnTo>
                    <a:pt x="102972" y="891222"/>
                  </a:lnTo>
                  <a:lnTo>
                    <a:pt x="86833" y="861645"/>
                  </a:lnTo>
                  <a:lnTo>
                    <a:pt x="78959" y="834249"/>
                  </a:lnTo>
                  <a:lnTo>
                    <a:pt x="72157" y="803790"/>
                  </a:lnTo>
                  <a:lnTo>
                    <a:pt x="67818" y="782925"/>
                  </a:lnTo>
                  <a:lnTo>
                    <a:pt x="61656" y="760011"/>
                  </a:lnTo>
                  <a:lnTo>
                    <a:pt x="54919" y="735011"/>
                  </a:lnTo>
                  <a:lnTo>
                    <a:pt x="49574" y="707436"/>
                  </a:lnTo>
                  <a:lnTo>
                    <a:pt x="44845" y="680599"/>
                  </a:lnTo>
                  <a:lnTo>
                    <a:pt x="40392" y="653855"/>
                  </a:lnTo>
                  <a:lnTo>
                    <a:pt x="36061" y="625506"/>
                  </a:lnTo>
                  <a:lnTo>
                    <a:pt x="33666" y="598325"/>
                  </a:lnTo>
                  <a:lnTo>
                    <a:pt x="31896" y="571428"/>
                  </a:lnTo>
                  <a:lnTo>
                    <a:pt x="28758" y="543010"/>
                  </a:lnTo>
                  <a:lnTo>
                    <a:pt x="26892" y="513917"/>
                  </a:lnTo>
                  <a:lnTo>
                    <a:pt x="25358" y="484524"/>
                  </a:lnTo>
                  <a:lnTo>
                    <a:pt x="22324" y="454998"/>
                  </a:lnTo>
                  <a:lnTo>
                    <a:pt x="18624" y="425412"/>
                  </a:lnTo>
                  <a:lnTo>
                    <a:pt x="15333" y="396505"/>
                  </a:lnTo>
                  <a:lnTo>
                    <a:pt x="13870" y="369547"/>
                  </a:lnTo>
                  <a:lnTo>
                    <a:pt x="13220" y="343454"/>
                  </a:lnTo>
                  <a:lnTo>
                    <a:pt x="13637" y="318452"/>
                  </a:lnTo>
                  <a:lnTo>
                    <a:pt x="16173" y="295580"/>
                  </a:lnTo>
                  <a:lnTo>
                    <a:pt x="21569" y="266242"/>
                  </a:lnTo>
                  <a:lnTo>
                    <a:pt x="27636" y="236304"/>
                  </a:lnTo>
                  <a:lnTo>
                    <a:pt x="37274" y="211833"/>
                  </a:lnTo>
                  <a:lnTo>
                    <a:pt x="53877" y="180237"/>
                  </a:lnTo>
                  <a:lnTo>
                    <a:pt x="71467" y="160178"/>
                  </a:lnTo>
                  <a:lnTo>
                    <a:pt x="102337" y="140401"/>
                  </a:lnTo>
                  <a:lnTo>
                    <a:pt x="129100" y="127207"/>
                  </a:lnTo>
                  <a:lnTo>
                    <a:pt x="149806" y="118626"/>
                  </a:lnTo>
                  <a:lnTo>
                    <a:pt x="173119" y="110107"/>
                  </a:lnTo>
                  <a:lnTo>
                    <a:pt x="201355" y="101618"/>
                  </a:lnTo>
                  <a:lnTo>
                    <a:pt x="232013" y="93141"/>
                  </a:lnTo>
                  <a:lnTo>
                    <a:pt x="262102" y="84670"/>
                  </a:lnTo>
                  <a:lnTo>
                    <a:pt x="279157" y="81141"/>
                  </a:lnTo>
                  <a:lnTo>
                    <a:pt x="297582" y="78083"/>
                  </a:lnTo>
                  <a:lnTo>
                    <a:pt x="316922" y="75339"/>
                  </a:lnTo>
                  <a:lnTo>
                    <a:pt x="336164" y="72803"/>
                  </a:lnTo>
                  <a:lnTo>
                    <a:pt x="355343" y="70408"/>
                  </a:lnTo>
                  <a:lnTo>
                    <a:pt x="374478" y="68105"/>
                  </a:lnTo>
                  <a:lnTo>
                    <a:pt x="394996" y="65159"/>
                  </a:lnTo>
                  <a:lnTo>
                    <a:pt x="416437" y="61784"/>
                  </a:lnTo>
                  <a:lnTo>
                    <a:pt x="438491" y="58123"/>
                  </a:lnTo>
                  <a:lnTo>
                    <a:pt x="460955" y="54976"/>
                  </a:lnTo>
                  <a:lnTo>
                    <a:pt x="483692" y="52173"/>
                  </a:lnTo>
                  <a:lnTo>
                    <a:pt x="506612" y="49599"/>
                  </a:lnTo>
                  <a:lnTo>
                    <a:pt x="529652" y="46471"/>
                  </a:lnTo>
                  <a:lnTo>
                    <a:pt x="552773" y="42976"/>
                  </a:lnTo>
                  <a:lnTo>
                    <a:pt x="575949" y="39234"/>
                  </a:lnTo>
                  <a:lnTo>
                    <a:pt x="599866" y="36033"/>
                  </a:lnTo>
                  <a:lnTo>
                    <a:pt x="624277" y="33194"/>
                  </a:lnTo>
                  <a:lnTo>
                    <a:pt x="649018" y="30596"/>
                  </a:lnTo>
                  <a:lnTo>
                    <a:pt x="673979" y="27453"/>
                  </a:lnTo>
                  <a:lnTo>
                    <a:pt x="699086" y="23947"/>
                  </a:lnTo>
                  <a:lnTo>
                    <a:pt x="724290" y="20198"/>
                  </a:lnTo>
                  <a:lnTo>
                    <a:pt x="748149" y="16993"/>
                  </a:lnTo>
                  <a:lnTo>
                    <a:pt x="771111" y="14150"/>
                  </a:lnTo>
                  <a:lnTo>
                    <a:pt x="793474" y="11550"/>
                  </a:lnTo>
                  <a:lnTo>
                    <a:pt x="815438" y="9817"/>
                  </a:lnTo>
                  <a:lnTo>
                    <a:pt x="837136" y="8661"/>
                  </a:lnTo>
                  <a:lnTo>
                    <a:pt x="858657" y="7891"/>
                  </a:lnTo>
                  <a:lnTo>
                    <a:pt x="877944" y="6671"/>
                  </a:lnTo>
                  <a:lnTo>
                    <a:pt x="895740" y="5153"/>
                  </a:lnTo>
                  <a:lnTo>
                    <a:pt x="927273" y="2290"/>
                  </a:lnTo>
                  <a:lnTo>
                    <a:pt x="953048" y="1018"/>
                  </a:lnTo>
                  <a:lnTo>
                    <a:pt x="9779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5" name="SMARTInkShape-Group460">
            <a:extLst>
              <a:ext uri="{FF2B5EF4-FFF2-40B4-BE49-F238E27FC236}">
                <a16:creationId xmlns:a16="http://schemas.microsoft.com/office/drawing/2014/main" id="{6B135165-A162-4663-A874-7E78478B201D}"/>
              </a:ext>
            </a:extLst>
          </p:cNvPr>
          <p:cNvGrpSpPr/>
          <p:nvPr/>
        </p:nvGrpSpPr>
        <p:grpSpPr>
          <a:xfrm>
            <a:off x="4572000" y="3156140"/>
            <a:ext cx="977000" cy="392774"/>
            <a:chOff x="4572000" y="3156140"/>
            <a:chExt cx="977000" cy="392774"/>
          </a:xfrm>
        </p:grpSpPr>
        <p:sp>
          <p:nvSpPr>
            <p:cNvPr id="602" name="SMARTInkShape-2293">
              <a:extLst>
                <a:ext uri="{FF2B5EF4-FFF2-40B4-BE49-F238E27FC236}">
                  <a16:creationId xmlns:a16="http://schemas.microsoft.com/office/drawing/2014/main" id="{C3CEA3E5-EC4B-4A82-8D96-0E66FF2C38EF}"/>
                </a:ext>
              </a:extLst>
            </p:cNvPr>
            <p:cNvSpPr/>
            <p:nvPr/>
          </p:nvSpPr>
          <p:spPr>
            <a:xfrm>
              <a:off x="5200650" y="3156140"/>
              <a:ext cx="348350" cy="380811"/>
            </a:xfrm>
            <a:custGeom>
              <a:avLst/>
              <a:gdLst/>
              <a:ahLst/>
              <a:cxnLst/>
              <a:rect l="0" t="0" r="0" b="0"/>
              <a:pathLst>
                <a:path w="348350" h="380811">
                  <a:moveTo>
                    <a:pt x="0" y="12510"/>
                  </a:moveTo>
                  <a:lnTo>
                    <a:pt x="8838" y="12510"/>
                  </a:lnTo>
                  <a:lnTo>
                    <a:pt x="39912" y="6043"/>
                  </a:lnTo>
                  <a:lnTo>
                    <a:pt x="63252" y="1970"/>
                  </a:lnTo>
                  <a:lnTo>
                    <a:pt x="92197" y="450"/>
                  </a:lnTo>
                  <a:lnTo>
                    <a:pt x="123118" y="0"/>
                  </a:lnTo>
                  <a:lnTo>
                    <a:pt x="154621" y="572"/>
                  </a:lnTo>
                  <a:lnTo>
                    <a:pt x="186297" y="4191"/>
                  </a:lnTo>
                  <a:lnTo>
                    <a:pt x="217320" y="6282"/>
                  </a:lnTo>
                  <a:lnTo>
                    <a:pt x="244701" y="11057"/>
                  </a:lnTo>
                  <a:lnTo>
                    <a:pt x="269982" y="16940"/>
                  </a:lnTo>
                  <a:lnTo>
                    <a:pt x="297844" y="25249"/>
                  </a:lnTo>
                  <a:lnTo>
                    <a:pt x="309469" y="30166"/>
                  </a:lnTo>
                  <a:lnTo>
                    <a:pt x="331929" y="49318"/>
                  </a:lnTo>
                  <a:lnTo>
                    <a:pt x="344686" y="73305"/>
                  </a:lnTo>
                  <a:lnTo>
                    <a:pt x="348349" y="95780"/>
                  </a:lnTo>
                  <a:lnTo>
                    <a:pt x="347190" y="120602"/>
                  </a:lnTo>
                  <a:lnTo>
                    <a:pt x="337006" y="149259"/>
                  </a:lnTo>
                  <a:lnTo>
                    <a:pt x="325768" y="177027"/>
                  </a:lnTo>
                  <a:lnTo>
                    <a:pt x="312574" y="204776"/>
                  </a:lnTo>
                  <a:lnTo>
                    <a:pt x="302966" y="233855"/>
                  </a:lnTo>
                  <a:lnTo>
                    <a:pt x="294272" y="264345"/>
                  </a:lnTo>
                  <a:lnTo>
                    <a:pt x="287643" y="291482"/>
                  </a:lnTo>
                  <a:lnTo>
                    <a:pt x="281634" y="322898"/>
                  </a:lnTo>
                  <a:lnTo>
                    <a:pt x="279596" y="350924"/>
                  </a:lnTo>
                  <a:lnTo>
                    <a:pt x="280164" y="363096"/>
                  </a:lnTo>
                  <a:lnTo>
                    <a:pt x="285750" y="38081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3" name="SMARTInkShape-2294">
              <a:extLst>
                <a:ext uri="{FF2B5EF4-FFF2-40B4-BE49-F238E27FC236}">
                  <a16:creationId xmlns:a16="http://schemas.microsoft.com/office/drawing/2014/main" id="{0779BE99-A8A0-42C5-8D5A-9ECE7D36AC28}"/>
                </a:ext>
              </a:extLst>
            </p:cNvPr>
            <p:cNvSpPr/>
            <p:nvPr/>
          </p:nvSpPr>
          <p:spPr>
            <a:xfrm>
              <a:off x="4782336" y="3206750"/>
              <a:ext cx="340050" cy="342164"/>
            </a:xfrm>
            <a:custGeom>
              <a:avLst/>
              <a:gdLst/>
              <a:ahLst/>
              <a:cxnLst/>
              <a:rect l="0" t="0" r="0" b="0"/>
              <a:pathLst>
                <a:path w="340050" h="342164">
                  <a:moveTo>
                    <a:pt x="170664" y="0"/>
                  </a:moveTo>
                  <a:lnTo>
                    <a:pt x="199207" y="0"/>
                  </a:lnTo>
                  <a:lnTo>
                    <a:pt x="210161" y="0"/>
                  </a:lnTo>
                  <a:lnTo>
                    <a:pt x="240697" y="11933"/>
                  </a:lnTo>
                  <a:lnTo>
                    <a:pt x="269322" y="21016"/>
                  </a:lnTo>
                  <a:lnTo>
                    <a:pt x="290442" y="34213"/>
                  </a:lnTo>
                  <a:lnTo>
                    <a:pt x="311472" y="58343"/>
                  </a:lnTo>
                  <a:lnTo>
                    <a:pt x="327334" y="89553"/>
                  </a:lnTo>
                  <a:lnTo>
                    <a:pt x="335147" y="114494"/>
                  </a:lnTo>
                  <a:lnTo>
                    <a:pt x="340049" y="139757"/>
                  </a:lnTo>
                  <a:lnTo>
                    <a:pt x="339621" y="166999"/>
                  </a:lnTo>
                  <a:lnTo>
                    <a:pt x="335026" y="197413"/>
                  </a:lnTo>
                  <a:lnTo>
                    <a:pt x="327315" y="226885"/>
                  </a:lnTo>
                  <a:lnTo>
                    <a:pt x="316092" y="251611"/>
                  </a:lnTo>
                  <a:lnTo>
                    <a:pt x="296286" y="278928"/>
                  </a:lnTo>
                  <a:lnTo>
                    <a:pt x="265733" y="309207"/>
                  </a:lnTo>
                  <a:lnTo>
                    <a:pt x="243047" y="323274"/>
                  </a:lnTo>
                  <a:lnTo>
                    <a:pt x="213983" y="334498"/>
                  </a:lnTo>
                  <a:lnTo>
                    <a:pt x="184911" y="340411"/>
                  </a:lnTo>
                  <a:lnTo>
                    <a:pt x="154660" y="342163"/>
                  </a:lnTo>
                  <a:lnTo>
                    <a:pt x="132507" y="341867"/>
                  </a:lnTo>
                  <a:lnTo>
                    <a:pt x="104167" y="337733"/>
                  </a:lnTo>
                  <a:lnTo>
                    <a:pt x="77896" y="332040"/>
                  </a:lnTo>
                  <a:lnTo>
                    <a:pt x="52944" y="325179"/>
                  </a:lnTo>
                  <a:lnTo>
                    <a:pt x="27074" y="310576"/>
                  </a:lnTo>
                  <a:lnTo>
                    <a:pt x="8167" y="294103"/>
                  </a:lnTo>
                  <a:lnTo>
                    <a:pt x="3193" y="285700"/>
                  </a:lnTo>
                  <a:lnTo>
                    <a:pt x="0" y="268807"/>
                  </a:lnTo>
                  <a:lnTo>
                    <a:pt x="3327" y="258464"/>
                  </a:lnTo>
                  <a:lnTo>
                    <a:pt x="9508" y="248223"/>
                  </a:lnTo>
                  <a:lnTo>
                    <a:pt x="32460" y="230095"/>
                  </a:lnTo>
                  <a:lnTo>
                    <a:pt x="61729" y="215072"/>
                  </a:lnTo>
                  <a:lnTo>
                    <a:pt x="86333" y="210481"/>
                  </a:lnTo>
                  <a:lnTo>
                    <a:pt x="111497" y="205671"/>
                  </a:lnTo>
                  <a:lnTo>
                    <a:pt x="136826" y="203932"/>
                  </a:lnTo>
                  <a:lnTo>
                    <a:pt x="162911" y="204122"/>
                  </a:lnTo>
                  <a:lnTo>
                    <a:pt x="190553" y="208334"/>
                  </a:lnTo>
                  <a:lnTo>
                    <a:pt x="217370" y="216078"/>
                  </a:lnTo>
                  <a:lnTo>
                    <a:pt x="231639" y="220918"/>
                  </a:lnTo>
                  <a:lnTo>
                    <a:pt x="256836" y="239566"/>
                  </a:lnTo>
                  <a:lnTo>
                    <a:pt x="276650" y="260400"/>
                  </a:lnTo>
                  <a:lnTo>
                    <a:pt x="296686" y="289986"/>
                  </a:lnTo>
                  <a:lnTo>
                    <a:pt x="305214" y="299313"/>
                  </a:lnTo>
                  <a:lnTo>
                    <a:pt x="308075" y="306125"/>
                  </a:lnTo>
                  <a:lnTo>
                    <a:pt x="310364" y="317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4" name="SMARTInkShape-2295">
              <a:extLst>
                <a:ext uri="{FF2B5EF4-FFF2-40B4-BE49-F238E27FC236}">
                  <a16:creationId xmlns:a16="http://schemas.microsoft.com/office/drawing/2014/main" id="{DFC44D4E-34FC-4ADA-99E7-9B260F5BF423}"/>
                </a:ext>
              </a:extLst>
            </p:cNvPr>
            <p:cNvSpPr/>
            <p:nvPr/>
          </p:nvSpPr>
          <p:spPr>
            <a:xfrm>
              <a:off x="4572000" y="3289300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5679"/>
                  </a:lnTo>
                  <a:lnTo>
                    <a:pt x="705" y="14686"/>
                  </a:lnTo>
                  <a:lnTo>
                    <a:pt x="1882" y="14024"/>
                  </a:lnTo>
                  <a:lnTo>
                    <a:pt x="3371" y="13583"/>
                  </a:lnTo>
                  <a:lnTo>
                    <a:pt x="8838" y="9590"/>
                  </a:lnTo>
                  <a:lnTo>
                    <a:pt x="21669" y="7310"/>
                  </a:lnTo>
                  <a:lnTo>
                    <a:pt x="48001" y="6476"/>
                  </a:lnTo>
                  <a:lnTo>
                    <a:pt x="77111" y="5661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1" name="SMARTInkShape-Group461">
            <a:extLst>
              <a:ext uri="{FF2B5EF4-FFF2-40B4-BE49-F238E27FC236}">
                <a16:creationId xmlns:a16="http://schemas.microsoft.com/office/drawing/2014/main" id="{79B43FAF-C112-40DF-A525-CC33F810EF52}"/>
              </a:ext>
            </a:extLst>
          </p:cNvPr>
          <p:cNvGrpSpPr/>
          <p:nvPr/>
        </p:nvGrpSpPr>
        <p:grpSpPr>
          <a:xfrm>
            <a:off x="7008030" y="2076459"/>
            <a:ext cx="1494621" cy="1301594"/>
            <a:chOff x="7008030" y="2076459"/>
            <a:chExt cx="1494621" cy="1301594"/>
          </a:xfrm>
        </p:grpSpPr>
        <p:sp>
          <p:nvSpPr>
            <p:cNvPr id="606" name="SMARTInkShape-2296">
              <a:extLst>
                <a:ext uri="{FF2B5EF4-FFF2-40B4-BE49-F238E27FC236}">
                  <a16:creationId xmlns:a16="http://schemas.microsoft.com/office/drawing/2014/main" id="{5E7F93B8-80F1-4319-8522-020EF371D2E8}"/>
                </a:ext>
              </a:extLst>
            </p:cNvPr>
            <p:cNvSpPr/>
            <p:nvPr/>
          </p:nvSpPr>
          <p:spPr>
            <a:xfrm>
              <a:off x="8267700" y="2076459"/>
              <a:ext cx="203090" cy="196842"/>
            </a:xfrm>
            <a:custGeom>
              <a:avLst/>
              <a:gdLst/>
              <a:ahLst/>
              <a:cxnLst/>
              <a:rect l="0" t="0" r="0" b="0"/>
              <a:pathLst>
                <a:path w="203090" h="196842">
                  <a:moveTo>
                    <a:pt x="0" y="44441"/>
                  </a:moveTo>
                  <a:lnTo>
                    <a:pt x="3372" y="44441"/>
                  </a:lnTo>
                  <a:lnTo>
                    <a:pt x="4364" y="43735"/>
                  </a:lnTo>
                  <a:lnTo>
                    <a:pt x="5026" y="42560"/>
                  </a:lnTo>
                  <a:lnTo>
                    <a:pt x="5468" y="41070"/>
                  </a:lnTo>
                  <a:lnTo>
                    <a:pt x="7173" y="40077"/>
                  </a:lnTo>
                  <a:lnTo>
                    <a:pt x="36180" y="29330"/>
                  </a:lnTo>
                  <a:lnTo>
                    <a:pt x="64083" y="24028"/>
                  </a:lnTo>
                  <a:lnTo>
                    <a:pt x="94621" y="15334"/>
                  </a:lnTo>
                  <a:lnTo>
                    <a:pt x="121543" y="9668"/>
                  </a:lnTo>
                  <a:lnTo>
                    <a:pt x="150636" y="1753"/>
                  </a:lnTo>
                  <a:lnTo>
                    <a:pt x="181128" y="60"/>
                  </a:lnTo>
                  <a:lnTo>
                    <a:pt x="192498" y="0"/>
                  </a:lnTo>
                  <a:lnTo>
                    <a:pt x="196797" y="1877"/>
                  </a:lnTo>
                  <a:lnTo>
                    <a:pt x="198932" y="3365"/>
                  </a:lnTo>
                  <a:lnTo>
                    <a:pt x="201303" y="6900"/>
                  </a:lnTo>
                  <a:lnTo>
                    <a:pt x="202639" y="12856"/>
                  </a:lnTo>
                  <a:lnTo>
                    <a:pt x="203089" y="21190"/>
                  </a:lnTo>
                  <a:lnTo>
                    <a:pt x="194352" y="48166"/>
                  </a:lnTo>
                  <a:lnTo>
                    <a:pt x="182218" y="74800"/>
                  </a:lnTo>
                  <a:lnTo>
                    <a:pt x="163243" y="105743"/>
                  </a:lnTo>
                  <a:lnTo>
                    <a:pt x="159341" y="130125"/>
                  </a:lnTo>
                  <a:lnTo>
                    <a:pt x="158773" y="160274"/>
                  </a:lnTo>
                  <a:lnTo>
                    <a:pt x="158750" y="190477"/>
                  </a:lnTo>
                  <a:lnTo>
                    <a:pt x="158750" y="19684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7" name="SMARTInkShape-2297">
              <a:extLst>
                <a:ext uri="{FF2B5EF4-FFF2-40B4-BE49-F238E27FC236}">
                  <a16:creationId xmlns:a16="http://schemas.microsoft.com/office/drawing/2014/main" id="{F3EB7164-E602-48D1-B335-C38A57294B2A}"/>
                </a:ext>
              </a:extLst>
            </p:cNvPr>
            <p:cNvSpPr/>
            <p:nvPr/>
          </p:nvSpPr>
          <p:spPr>
            <a:xfrm>
              <a:off x="8220432" y="3130550"/>
              <a:ext cx="193121" cy="227684"/>
            </a:xfrm>
            <a:custGeom>
              <a:avLst/>
              <a:gdLst/>
              <a:ahLst/>
              <a:cxnLst/>
              <a:rect l="0" t="0" r="0" b="0"/>
              <a:pathLst>
                <a:path w="193121" h="227684">
                  <a:moveTo>
                    <a:pt x="40918" y="0"/>
                  </a:moveTo>
                  <a:lnTo>
                    <a:pt x="37259" y="0"/>
                  </a:lnTo>
                  <a:lnTo>
                    <a:pt x="56028" y="0"/>
                  </a:lnTo>
                  <a:lnTo>
                    <a:pt x="57341" y="706"/>
                  </a:lnTo>
                  <a:lnTo>
                    <a:pt x="58217" y="1881"/>
                  </a:lnTo>
                  <a:lnTo>
                    <a:pt x="59896" y="5069"/>
                  </a:lnTo>
                  <a:lnTo>
                    <a:pt x="64102" y="10831"/>
                  </a:lnTo>
                  <a:lnTo>
                    <a:pt x="72022" y="35402"/>
                  </a:lnTo>
                  <a:lnTo>
                    <a:pt x="72380" y="39958"/>
                  </a:lnTo>
                  <a:lnTo>
                    <a:pt x="70659" y="44335"/>
                  </a:lnTo>
                  <a:lnTo>
                    <a:pt x="62526" y="55724"/>
                  </a:lnTo>
                  <a:lnTo>
                    <a:pt x="61105" y="62631"/>
                  </a:lnTo>
                  <a:lnTo>
                    <a:pt x="59315" y="65743"/>
                  </a:lnTo>
                  <a:lnTo>
                    <a:pt x="45762" y="78054"/>
                  </a:lnTo>
                  <a:lnTo>
                    <a:pt x="39308" y="80552"/>
                  </a:lnTo>
                  <a:lnTo>
                    <a:pt x="32442" y="82368"/>
                  </a:lnTo>
                  <a:lnTo>
                    <a:pt x="22284" y="87401"/>
                  </a:lnTo>
                  <a:lnTo>
                    <a:pt x="0" y="88883"/>
                  </a:lnTo>
                  <a:lnTo>
                    <a:pt x="30032" y="88900"/>
                  </a:lnTo>
                  <a:lnTo>
                    <a:pt x="57958" y="88900"/>
                  </a:lnTo>
                  <a:lnTo>
                    <a:pt x="85940" y="88900"/>
                  </a:lnTo>
                  <a:lnTo>
                    <a:pt x="97617" y="89605"/>
                  </a:lnTo>
                  <a:lnTo>
                    <a:pt x="124385" y="97738"/>
                  </a:lnTo>
                  <a:lnTo>
                    <a:pt x="152810" y="110099"/>
                  </a:lnTo>
                  <a:lnTo>
                    <a:pt x="181931" y="127002"/>
                  </a:lnTo>
                  <a:lnTo>
                    <a:pt x="185727" y="129118"/>
                  </a:lnTo>
                  <a:lnTo>
                    <a:pt x="188257" y="131940"/>
                  </a:lnTo>
                  <a:lnTo>
                    <a:pt x="191069" y="138838"/>
                  </a:lnTo>
                  <a:lnTo>
                    <a:pt x="193120" y="157626"/>
                  </a:lnTo>
                  <a:lnTo>
                    <a:pt x="189467" y="165541"/>
                  </a:lnTo>
                  <a:lnTo>
                    <a:pt x="175624" y="182120"/>
                  </a:lnTo>
                  <a:lnTo>
                    <a:pt x="146001" y="205205"/>
                  </a:lnTo>
                  <a:lnTo>
                    <a:pt x="120111" y="217723"/>
                  </a:lnTo>
                  <a:lnTo>
                    <a:pt x="93041" y="221356"/>
                  </a:lnTo>
                  <a:lnTo>
                    <a:pt x="68461" y="223955"/>
                  </a:lnTo>
                  <a:lnTo>
                    <a:pt x="49808" y="227683"/>
                  </a:lnTo>
                  <a:lnTo>
                    <a:pt x="20481" y="222785"/>
                  </a:lnTo>
                  <a:lnTo>
                    <a:pt x="9168" y="222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8" name="SMARTInkShape-2298">
              <a:extLst>
                <a:ext uri="{FF2B5EF4-FFF2-40B4-BE49-F238E27FC236}">
                  <a16:creationId xmlns:a16="http://schemas.microsoft.com/office/drawing/2014/main" id="{49857566-8CE1-4DB0-B96B-B4380F65CD39}"/>
                </a:ext>
              </a:extLst>
            </p:cNvPr>
            <p:cNvSpPr/>
            <p:nvPr/>
          </p:nvSpPr>
          <p:spPr>
            <a:xfrm>
              <a:off x="7925257" y="3130550"/>
              <a:ext cx="195909" cy="247503"/>
            </a:xfrm>
            <a:custGeom>
              <a:avLst/>
              <a:gdLst/>
              <a:ahLst/>
              <a:cxnLst/>
              <a:rect l="0" t="0" r="0" b="0"/>
              <a:pathLst>
                <a:path w="195909" h="247503">
                  <a:moveTo>
                    <a:pt x="75743" y="0"/>
                  </a:moveTo>
                  <a:lnTo>
                    <a:pt x="66283" y="0"/>
                  </a:lnTo>
                  <a:lnTo>
                    <a:pt x="65203" y="706"/>
                  </a:lnTo>
                  <a:lnTo>
                    <a:pt x="64484" y="1881"/>
                  </a:lnTo>
                  <a:lnTo>
                    <a:pt x="51562" y="28543"/>
                  </a:lnTo>
                  <a:lnTo>
                    <a:pt x="33013" y="57564"/>
                  </a:lnTo>
                  <a:lnTo>
                    <a:pt x="17217" y="88955"/>
                  </a:lnTo>
                  <a:lnTo>
                    <a:pt x="4759" y="117682"/>
                  </a:lnTo>
                  <a:lnTo>
                    <a:pt x="573" y="146169"/>
                  </a:lnTo>
                  <a:lnTo>
                    <a:pt x="0" y="161860"/>
                  </a:lnTo>
                  <a:lnTo>
                    <a:pt x="3509" y="174479"/>
                  </a:lnTo>
                  <a:lnTo>
                    <a:pt x="17574" y="202893"/>
                  </a:lnTo>
                  <a:lnTo>
                    <a:pt x="44695" y="226164"/>
                  </a:lnTo>
                  <a:lnTo>
                    <a:pt x="69532" y="241943"/>
                  </a:lnTo>
                  <a:lnTo>
                    <a:pt x="96702" y="246523"/>
                  </a:lnTo>
                  <a:lnTo>
                    <a:pt x="127944" y="247502"/>
                  </a:lnTo>
                  <a:lnTo>
                    <a:pt x="145302" y="246900"/>
                  </a:lnTo>
                  <a:lnTo>
                    <a:pt x="155107" y="244260"/>
                  </a:lnTo>
                  <a:lnTo>
                    <a:pt x="172898" y="231746"/>
                  </a:lnTo>
                  <a:lnTo>
                    <a:pt x="190877" y="214895"/>
                  </a:lnTo>
                  <a:lnTo>
                    <a:pt x="193941" y="208162"/>
                  </a:lnTo>
                  <a:lnTo>
                    <a:pt x="195908" y="192343"/>
                  </a:lnTo>
                  <a:lnTo>
                    <a:pt x="194295" y="185910"/>
                  </a:lnTo>
                  <a:lnTo>
                    <a:pt x="191933" y="179993"/>
                  </a:lnTo>
                  <a:lnTo>
                    <a:pt x="190882" y="172660"/>
                  </a:lnTo>
                  <a:lnTo>
                    <a:pt x="189192" y="169434"/>
                  </a:lnTo>
                  <a:lnTo>
                    <a:pt x="175811" y="156925"/>
                  </a:lnTo>
                  <a:lnTo>
                    <a:pt x="169371" y="154411"/>
                  </a:lnTo>
                  <a:lnTo>
                    <a:pt x="144636" y="152518"/>
                  </a:lnTo>
                  <a:lnTo>
                    <a:pt x="121113" y="159323"/>
                  </a:lnTo>
                  <a:lnTo>
                    <a:pt x="112135" y="163943"/>
                  </a:lnTo>
                  <a:lnTo>
                    <a:pt x="81246" y="186015"/>
                  </a:lnTo>
                  <a:lnTo>
                    <a:pt x="74003" y="192542"/>
                  </a:lnTo>
                  <a:lnTo>
                    <a:pt x="71442" y="196817"/>
                  </a:lnTo>
                  <a:lnTo>
                    <a:pt x="69393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9" name="SMARTInkShape-2299">
              <a:extLst>
                <a:ext uri="{FF2B5EF4-FFF2-40B4-BE49-F238E27FC236}">
                  <a16:creationId xmlns:a16="http://schemas.microsoft.com/office/drawing/2014/main" id="{3A76912A-1417-45E7-8127-F4F99CFF0DC4}"/>
                </a:ext>
              </a:extLst>
            </p:cNvPr>
            <p:cNvSpPr/>
            <p:nvPr/>
          </p:nvSpPr>
          <p:spPr>
            <a:xfrm>
              <a:off x="7251700" y="2921000"/>
              <a:ext cx="152401" cy="12701"/>
            </a:xfrm>
            <a:custGeom>
              <a:avLst/>
              <a:gdLst/>
              <a:ahLst/>
              <a:cxnLst/>
              <a:rect l="0" t="0" r="0" b="0"/>
              <a:pathLst>
                <a:path w="152401" h="12701">
                  <a:moveTo>
                    <a:pt x="0" y="12700"/>
                  </a:moveTo>
                  <a:lnTo>
                    <a:pt x="3372" y="12700"/>
                  </a:lnTo>
                  <a:lnTo>
                    <a:pt x="4364" y="11995"/>
                  </a:lnTo>
                  <a:lnTo>
                    <a:pt x="5026" y="10819"/>
                  </a:lnTo>
                  <a:lnTo>
                    <a:pt x="6089" y="7233"/>
                  </a:lnTo>
                  <a:lnTo>
                    <a:pt x="35833" y="1359"/>
                  </a:lnTo>
                  <a:lnTo>
                    <a:pt x="66423" y="268"/>
                  </a:lnTo>
                  <a:lnTo>
                    <a:pt x="94627" y="80"/>
                  </a:lnTo>
                  <a:lnTo>
                    <a:pt x="125623" y="16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0" name="SMARTInkShape-2300">
              <a:extLst>
                <a:ext uri="{FF2B5EF4-FFF2-40B4-BE49-F238E27FC236}">
                  <a16:creationId xmlns:a16="http://schemas.microsoft.com/office/drawing/2014/main" id="{84B7BBEA-FDBB-441C-8D29-773BBD13D6AF}"/>
                </a:ext>
              </a:extLst>
            </p:cNvPr>
            <p:cNvSpPr/>
            <p:nvPr/>
          </p:nvSpPr>
          <p:spPr>
            <a:xfrm>
              <a:off x="7543800" y="3092450"/>
              <a:ext cx="958851" cy="12701"/>
            </a:xfrm>
            <a:custGeom>
              <a:avLst/>
              <a:gdLst/>
              <a:ahLst/>
              <a:cxnLst/>
              <a:rect l="0" t="0" r="0" b="0"/>
              <a:pathLst>
                <a:path w="958851" h="12701">
                  <a:moveTo>
                    <a:pt x="0" y="12700"/>
                  </a:moveTo>
                  <a:lnTo>
                    <a:pt x="27611" y="10819"/>
                  </a:lnTo>
                  <a:lnTo>
                    <a:pt x="57979" y="7233"/>
                  </a:lnTo>
                  <a:lnTo>
                    <a:pt x="79391" y="6742"/>
                  </a:lnTo>
                  <a:lnTo>
                    <a:pt x="103019" y="6524"/>
                  </a:lnTo>
                  <a:lnTo>
                    <a:pt x="127630" y="6428"/>
                  </a:lnTo>
                  <a:lnTo>
                    <a:pt x="154561" y="6384"/>
                  </a:lnTo>
                  <a:lnTo>
                    <a:pt x="183699" y="6365"/>
                  </a:lnTo>
                  <a:lnTo>
                    <a:pt x="199372" y="6360"/>
                  </a:lnTo>
                  <a:lnTo>
                    <a:pt x="215464" y="6357"/>
                  </a:lnTo>
                  <a:lnTo>
                    <a:pt x="232543" y="6355"/>
                  </a:lnTo>
                  <a:lnTo>
                    <a:pt x="250279" y="6353"/>
                  </a:lnTo>
                  <a:lnTo>
                    <a:pt x="268453" y="6352"/>
                  </a:lnTo>
                  <a:lnTo>
                    <a:pt x="286919" y="6351"/>
                  </a:lnTo>
                  <a:lnTo>
                    <a:pt x="305579" y="6351"/>
                  </a:lnTo>
                  <a:lnTo>
                    <a:pt x="324370" y="6351"/>
                  </a:lnTo>
                  <a:lnTo>
                    <a:pt x="343246" y="6351"/>
                  </a:lnTo>
                  <a:lnTo>
                    <a:pt x="362181" y="6351"/>
                  </a:lnTo>
                  <a:lnTo>
                    <a:pt x="381154" y="6350"/>
                  </a:lnTo>
                  <a:lnTo>
                    <a:pt x="400858" y="6350"/>
                  </a:lnTo>
                  <a:lnTo>
                    <a:pt x="421050" y="6350"/>
                  </a:lnTo>
                  <a:lnTo>
                    <a:pt x="441567" y="6350"/>
                  </a:lnTo>
                  <a:lnTo>
                    <a:pt x="462300" y="6350"/>
                  </a:lnTo>
                  <a:lnTo>
                    <a:pt x="483178" y="6350"/>
                  </a:lnTo>
                  <a:lnTo>
                    <a:pt x="504152" y="6350"/>
                  </a:lnTo>
                  <a:lnTo>
                    <a:pt x="524485" y="6350"/>
                  </a:lnTo>
                  <a:lnTo>
                    <a:pt x="544390" y="6350"/>
                  </a:lnTo>
                  <a:lnTo>
                    <a:pt x="564010" y="6350"/>
                  </a:lnTo>
                  <a:lnTo>
                    <a:pt x="584146" y="6350"/>
                  </a:lnTo>
                  <a:lnTo>
                    <a:pt x="604625" y="6350"/>
                  </a:lnTo>
                  <a:lnTo>
                    <a:pt x="625333" y="6350"/>
                  </a:lnTo>
                  <a:lnTo>
                    <a:pt x="645489" y="6350"/>
                  </a:lnTo>
                  <a:lnTo>
                    <a:pt x="665276" y="6350"/>
                  </a:lnTo>
                  <a:lnTo>
                    <a:pt x="684817" y="6350"/>
                  </a:lnTo>
                  <a:lnTo>
                    <a:pt x="703489" y="6350"/>
                  </a:lnTo>
                  <a:lnTo>
                    <a:pt x="721582" y="6350"/>
                  </a:lnTo>
                  <a:lnTo>
                    <a:pt x="739288" y="6350"/>
                  </a:lnTo>
                  <a:lnTo>
                    <a:pt x="756031" y="6350"/>
                  </a:lnTo>
                  <a:lnTo>
                    <a:pt x="772132" y="6350"/>
                  </a:lnTo>
                  <a:lnTo>
                    <a:pt x="803192" y="6350"/>
                  </a:lnTo>
                  <a:lnTo>
                    <a:pt x="833459" y="6350"/>
                  </a:lnTo>
                  <a:lnTo>
                    <a:pt x="859612" y="6350"/>
                  </a:lnTo>
                  <a:lnTo>
                    <a:pt x="882994" y="6350"/>
                  </a:lnTo>
                  <a:lnTo>
                    <a:pt x="914580" y="6350"/>
                  </a:lnTo>
                  <a:lnTo>
                    <a:pt x="943050" y="4469"/>
                  </a:lnTo>
                  <a:lnTo>
                    <a:pt x="958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1" name="SMARTInkShape-2301">
              <a:extLst>
                <a:ext uri="{FF2B5EF4-FFF2-40B4-BE49-F238E27FC236}">
                  <a16:creationId xmlns:a16="http://schemas.microsoft.com/office/drawing/2014/main" id="{26B5644C-C759-433C-BC69-D3AE4E941CA9}"/>
                </a:ext>
              </a:extLst>
            </p:cNvPr>
            <p:cNvSpPr/>
            <p:nvPr/>
          </p:nvSpPr>
          <p:spPr>
            <a:xfrm>
              <a:off x="7867793" y="2882900"/>
              <a:ext cx="173738" cy="136689"/>
            </a:xfrm>
            <a:custGeom>
              <a:avLst/>
              <a:gdLst/>
              <a:ahLst/>
              <a:cxnLst/>
              <a:rect l="0" t="0" r="0" b="0"/>
              <a:pathLst>
                <a:path w="173738" h="136689">
                  <a:moveTo>
                    <a:pt x="95107" y="0"/>
                  </a:moveTo>
                  <a:lnTo>
                    <a:pt x="82898" y="0"/>
                  </a:lnTo>
                  <a:lnTo>
                    <a:pt x="77216" y="1881"/>
                  </a:lnTo>
                  <a:lnTo>
                    <a:pt x="74713" y="3371"/>
                  </a:lnTo>
                  <a:lnTo>
                    <a:pt x="60557" y="7173"/>
                  </a:lnTo>
                  <a:lnTo>
                    <a:pt x="31567" y="27020"/>
                  </a:lnTo>
                  <a:lnTo>
                    <a:pt x="8085" y="50942"/>
                  </a:lnTo>
                  <a:lnTo>
                    <a:pt x="3514" y="59330"/>
                  </a:lnTo>
                  <a:lnTo>
                    <a:pt x="579" y="76212"/>
                  </a:lnTo>
                  <a:lnTo>
                    <a:pt x="0" y="93136"/>
                  </a:lnTo>
                  <a:lnTo>
                    <a:pt x="3684" y="101601"/>
                  </a:lnTo>
                  <a:lnTo>
                    <a:pt x="17546" y="118534"/>
                  </a:lnTo>
                  <a:lnTo>
                    <a:pt x="29715" y="127863"/>
                  </a:lnTo>
                  <a:lnTo>
                    <a:pt x="55902" y="132972"/>
                  </a:lnTo>
                  <a:lnTo>
                    <a:pt x="75730" y="136688"/>
                  </a:lnTo>
                  <a:lnTo>
                    <a:pt x="101392" y="134218"/>
                  </a:lnTo>
                  <a:lnTo>
                    <a:pt x="118606" y="131725"/>
                  </a:lnTo>
                  <a:lnTo>
                    <a:pt x="130762" y="126519"/>
                  </a:lnTo>
                  <a:lnTo>
                    <a:pt x="156719" y="103317"/>
                  </a:lnTo>
                  <a:lnTo>
                    <a:pt x="173072" y="72814"/>
                  </a:lnTo>
                  <a:lnTo>
                    <a:pt x="173737" y="63877"/>
                  </a:lnTo>
                  <a:lnTo>
                    <a:pt x="168416" y="46641"/>
                  </a:lnTo>
                  <a:lnTo>
                    <a:pt x="158505" y="27291"/>
                  </a:lnTo>
                  <a:lnTo>
                    <a:pt x="153623" y="22007"/>
                  </a:lnTo>
                  <a:lnTo>
                    <a:pt x="144351" y="15066"/>
                  </a:lnTo>
                  <a:lnTo>
                    <a:pt x="139557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2" name="SMARTInkShape-2302">
              <a:extLst>
                <a:ext uri="{FF2B5EF4-FFF2-40B4-BE49-F238E27FC236}">
                  <a16:creationId xmlns:a16="http://schemas.microsoft.com/office/drawing/2014/main" id="{681858CD-448E-4609-A200-CB62A02DBD48}"/>
                </a:ext>
              </a:extLst>
            </p:cNvPr>
            <p:cNvSpPr/>
            <p:nvPr/>
          </p:nvSpPr>
          <p:spPr>
            <a:xfrm>
              <a:off x="7880991" y="2755900"/>
              <a:ext cx="143844" cy="132890"/>
            </a:xfrm>
            <a:custGeom>
              <a:avLst/>
              <a:gdLst/>
              <a:ahLst/>
              <a:cxnLst/>
              <a:rect l="0" t="0" r="0" b="0"/>
              <a:pathLst>
                <a:path w="143844" h="132890">
                  <a:moveTo>
                    <a:pt x="62859" y="0"/>
                  </a:moveTo>
                  <a:lnTo>
                    <a:pt x="48113" y="12865"/>
                  </a:lnTo>
                  <a:lnTo>
                    <a:pt x="32821" y="24570"/>
                  </a:lnTo>
                  <a:lnTo>
                    <a:pt x="23777" y="36365"/>
                  </a:lnTo>
                  <a:lnTo>
                    <a:pt x="6671" y="66884"/>
                  </a:lnTo>
                  <a:lnTo>
                    <a:pt x="2609" y="77704"/>
                  </a:lnTo>
                  <a:lnTo>
                    <a:pt x="0" y="98526"/>
                  </a:lnTo>
                  <a:lnTo>
                    <a:pt x="1198" y="102373"/>
                  </a:lnTo>
                  <a:lnTo>
                    <a:pt x="16694" y="122594"/>
                  </a:lnTo>
                  <a:lnTo>
                    <a:pt x="23761" y="128099"/>
                  </a:lnTo>
                  <a:lnTo>
                    <a:pt x="33487" y="131016"/>
                  </a:lnTo>
                  <a:lnTo>
                    <a:pt x="53608" y="132889"/>
                  </a:lnTo>
                  <a:lnTo>
                    <a:pt x="82363" y="126382"/>
                  </a:lnTo>
                  <a:lnTo>
                    <a:pt x="94106" y="121786"/>
                  </a:lnTo>
                  <a:lnTo>
                    <a:pt x="117547" y="106680"/>
                  </a:lnTo>
                  <a:lnTo>
                    <a:pt x="124324" y="98213"/>
                  </a:lnTo>
                  <a:lnTo>
                    <a:pt x="138880" y="68228"/>
                  </a:lnTo>
                  <a:lnTo>
                    <a:pt x="143474" y="50320"/>
                  </a:lnTo>
                  <a:lnTo>
                    <a:pt x="143843" y="38592"/>
                  </a:lnTo>
                  <a:lnTo>
                    <a:pt x="140085" y="24762"/>
                  </a:lnTo>
                  <a:lnTo>
                    <a:pt x="132494" y="13410"/>
                  </a:lnTo>
                  <a:lnTo>
                    <a:pt x="120009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3" name="SMARTInkShape-2303">
              <a:extLst>
                <a:ext uri="{FF2B5EF4-FFF2-40B4-BE49-F238E27FC236}">
                  <a16:creationId xmlns:a16="http://schemas.microsoft.com/office/drawing/2014/main" id="{22E5A19F-3BF8-43D8-BCF2-8D1C98D1E0DB}"/>
                </a:ext>
              </a:extLst>
            </p:cNvPr>
            <p:cNvSpPr/>
            <p:nvPr/>
          </p:nvSpPr>
          <p:spPr>
            <a:xfrm>
              <a:off x="7689850" y="2794000"/>
              <a:ext cx="38101" cy="234951"/>
            </a:xfrm>
            <a:custGeom>
              <a:avLst/>
              <a:gdLst/>
              <a:ahLst/>
              <a:cxnLst/>
              <a:rect l="0" t="0" r="0" b="0"/>
              <a:pathLst>
                <a:path w="38101" h="234951">
                  <a:moveTo>
                    <a:pt x="38100" y="0"/>
                  </a:moveTo>
                  <a:lnTo>
                    <a:pt x="32632" y="0"/>
                  </a:lnTo>
                  <a:lnTo>
                    <a:pt x="32338" y="706"/>
                  </a:lnTo>
                  <a:lnTo>
                    <a:pt x="31766" y="28543"/>
                  </a:lnTo>
                  <a:lnTo>
                    <a:pt x="31753" y="53303"/>
                  </a:lnTo>
                  <a:lnTo>
                    <a:pt x="29869" y="76942"/>
                  </a:lnTo>
                  <a:lnTo>
                    <a:pt x="24843" y="101820"/>
                  </a:lnTo>
                  <a:lnTo>
                    <a:pt x="20766" y="127065"/>
                  </a:lnTo>
                  <a:lnTo>
                    <a:pt x="17677" y="152419"/>
                  </a:lnTo>
                  <a:lnTo>
                    <a:pt x="10313" y="179529"/>
                  </a:lnTo>
                  <a:lnTo>
                    <a:pt x="1846" y="207896"/>
                  </a:lnTo>
                  <a:lnTo>
                    <a:pt x="0" y="234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4" name="SMARTInkShape-2304">
              <a:extLst>
                <a:ext uri="{FF2B5EF4-FFF2-40B4-BE49-F238E27FC236}">
                  <a16:creationId xmlns:a16="http://schemas.microsoft.com/office/drawing/2014/main" id="{64E33943-3585-4547-97B1-F38005106307}"/>
                </a:ext>
              </a:extLst>
            </p:cNvPr>
            <p:cNvSpPr/>
            <p:nvPr/>
          </p:nvSpPr>
          <p:spPr>
            <a:xfrm>
              <a:off x="7931150" y="2127544"/>
              <a:ext cx="260351" cy="183857"/>
            </a:xfrm>
            <a:custGeom>
              <a:avLst/>
              <a:gdLst/>
              <a:ahLst/>
              <a:cxnLst/>
              <a:rect l="0" t="0" r="0" b="0"/>
              <a:pathLst>
                <a:path w="260351" h="183857">
                  <a:moveTo>
                    <a:pt x="0" y="37806"/>
                  </a:moveTo>
                  <a:lnTo>
                    <a:pt x="0" y="34435"/>
                  </a:lnTo>
                  <a:lnTo>
                    <a:pt x="1882" y="30898"/>
                  </a:lnTo>
                  <a:lnTo>
                    <a:pt x="4364" y="26975"/>
                  </a:lnTo>
                  <a:lnTo>
                    <a:pt x="5468" y="22879"/>
                  </a:lnTo>
                  <a:lnTo>
                    <a:pt x="9720" y="18707"/>
                  </a:lnTo>
                  <a:lnTo>
                    <a:pt x="14904" y="14501"/>
                  </a:lnTo>
                  <a:lnTo>
                    <a:pt x="17207" y="10280"/>
                  </a:lnTo>
                  <a:lnTo>
                    <a:pt x="19938" y="8872"/>
                  </a:lnTo>
                  <a:lnTo>
                    <a:pt x="50730" y="1939"/>
                  </a:lnTo>
                  <a:lnTo>
                    <a:pt x="80537" y="0"/>
                  </a:lnTo>
                  <a:lnTo>
                    <a:pt x="106846" y="470"/>
                  </a:lnTo>
                  <a:lnTo>
                    <a:pt x="134180" y="8552"/>
                  </a:lnTo>
                  <a:lnTo>
                    <a:pt x="149275" y="14635"/>
                  </a:lnTo>
                  <a:lnTo>
                    <a:pt x="156421" y="20687"/>
                  </a:lnTo>
                  <a:lnTo>
                    <a:pt x="162654" y="27375"/>
                  </a:lnTo>
                  <a:lnTo>
                    <a:pt x="173390" y="36519"/>
                  </a:lnTo>
                  <a:lnTo>
                    <a:pt x="185965" y="60502"/>
                  </a:lnTo>
                  <a:lnTo>
                    <a:pt x="189157" y="73615"/>
                  </a:lnTo>
                  <a:lnTo>
                    <a:pt x="188022" y="82179"/>
                  </a:lnTo>
                  <a:lnTo>
                    <a:pt x="179591" y="108482"/>
                  </a:lnTo>
                  <a:lnTo>
                    <a:pt x="172765" y="126245"/>
                  </a:lnTo>
                  <a:lnTo>
                    <a:pt x="154132" y="149650"/>
                  </a:lnTo>
                  <a:lnTo>
                    <a:pt x="123616" y="171989"/>
                  </a:lnTo>
                  <a:lnTo>
                    <a:pt x="100931" y="180780"/>
                  </a:lnTo>
                  <a:lnTo>
                    <a:pt x="73134" y="183451"/>
                  </a:lnTo>
                  <a:lnTo>
                    <a:pt x="43298" y="183821"/>
                  </a:lnTo>
                  <a:lnTo>
                    <a:pt x="35001" y="181959"/>
                  </a:lnTo>
                  <a:lnTo>
                    <a:pt x="14309" y="170989"/>
                  </a:lnTo>
                  <a:lnTo>
                    <a:pt x="9888" y="166849"/>
                  </a:lnTo>
                  <a:lnTo>
                    <a:pt x="7923" y="162656"/>
                  </a:lnTo>
                  <a:lnTo>
                    <a:pt x="6817" y="152958"/>
                  </a:lnTo>
                  <a:lnTo>
                    <a:pt x="8439" y="147076"/>
                  </a:lnTo>
                  <a:lnTo>
                    <a:pt x="15229" y="137550"/>
                  </a:lnTo>
                  <a:lnTo>
                    <a:pt x="21288" y="131017"/>
                  </a:lnTo>
                  <a:lnTo>
                    <a:pt x="27336" y="128622"/>
                  </a:lnTo>
                  <a:lnTo>
                    <a:pt x="34021" y="126852"/>
                  </a:lnTo>
                  <a:lnTo>
                    <a:pt x="43162" y="122594"/>
                  </a:lnTo>
                  <a:lnTo>
                    <a:pt x="63774" y="120651"/>
                  </a:lnTo>
                  <a:lnTo>
                    <a:pt x="89772" y="125421"/>
                  </a:lnTo>
                  <a:lnTo>
                    <a:pt x="106327" y="128207"/>
                  </a:lnTo>
                  <a:lnTo>
                    <a:pt x="131305" y="135469"/>
                  </a:lnTo>
                  <a:lnTo>
                    <a:pt x="158346" y="144403"/>
                  </a:lnTo>
                  <a:lnTo>
                    <a:pt x="184070" y="157143"/>
                  </a:lnTo>
                  <a:lnTo>
                    <a:pt x="209534" y="166663"/>
                  </a:lnTo>
                  <a:lnTo>
                    <a:pt x="239417" y="177472"/>
                  </a:lnTo>
                  <a:lnTo>
                    <a:pt x="260350" y="18385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5" name="SMARTInkShape-2305">
              <a:extLst>
                <a:ext uri="{FF2B5EF4-FFF2-40B4-BE49-F238E27FC236}">
                  <a16:creationId xmlns:a16="http://schemas.microsoft.com/office/drawing/2014/main" id="{0D9F6FDC-4F0E-4E4A-855F-E4D5FD6EF586}"/>
                </a:ext>
              </a:extLst>
            </p:cNvPr>
            <p:cNvSpPr/>
            <p:nvPr/>
          </p:nvSpPr>
          <p:spPr>
            <a:xfrm>
              <a:off x="8204200" y="2438501"/>
              <a:ext cx="215515" cy="246181"/>
            </a:xfrm>
            <a:custGeom>
              <a:avLst/>
              <a:gdLst/>
              <a:ahLst/>
              <a:cxnLst/>
              <a:rect l="0" t="0" r="0" b="0"/>
              <a:pathLst>
                <a:path w="215515" h="246181">
                  <a:moveTo>
                    <a:pt x="0" y="12599"/>
                  </a:moveTo>
                  <a:lnTo>
                    <a:pt x="3372" y="12599"/>
                  </a:lnTo>
                  <a:lnTo>
                    <a:pt x="6907" y="10718"/>
                  </a:lnTo>
                  <a:lnTo>
                    <a:pt x="17007" y="2473"/>
                  </a:lnTo>
                  <a:lnTo>
                    <a:pt x="21199" y="1043"/>
                  </a:lnTo>
                  <a:lnTo>
                    <a:pt x="39336" y="0"/>
                  </a:lnTo>
                  <a:lnTo>
                    <a:pt x="57592" y="6820"/>
                  </a:lnTo>
                  <a:lnTo>
                    <a:pt x="68099" y="10887"/>
                  </a:lnTo>
                  <a:lnTo>
                    <a:pt x="73306" y="12544"/>
                  </a:lnTo>
                  <a:lnTo>
                    <a:pt x="77971" y="15631"/>
                  </a:lnTo>
                  <a:lnTo>
                    <a:pt x="80515" y="19356"/>
                  </a:lnTo>
                  <a:lnTo>
                    <a:pt x="82352" y="23363"/>
                  </a:lnTo>
                  <a:lnTo>
                    <a:pt x="91270" y="33790"/>
                  </a:lnTo>
                  <a:lnTo>
                    <a:pt x="91891" y="36604"/>
                  </a:lnTo>
                  <a:lnTo>
                    <a:pt x="90700" y="43494"/>
                  </a:lnTo>
                  <a:lnTo>
                    <a:pt x="81131" y="63283"/>
                  </a:lnTo>
                  <a:lnTo>
                    <a:pt x="79487" y="65438"/>
                  </a:lnTo>
                  <a:lnTo>
                    <a:pt x="75780" y="67833"/>
                  </a:lnTo>
                  <a:lnTo>
                    <a:pt x="71780" y="69603"/>
                  </a:lnTo>
                  <a:lnTo>
                    <a:pt x="65562" y="73861"/>
                  </a:lnTo>
                  <a:lnTo>
                    <a:pt x="59251" y="75436"/>
                  </a:lnTo>
                  <a:lnTo>
                    <a:pt x="44538" y="76098"/>
                  </a:lnTo>
                  <a:lnTo>
                    <a:pt x="66649" y="76804"/>
                  </a:lnTo>
                  <a:lnTo>
                    <a:pt x="86920" y="81566"/>
                  </a:lnTo>
                  <a:lnTo>
                    <a:pt x="112994" y="84214"/>
                  </a:lnTo>
                  <a:lnTo>
                    <a:pt x="141467" y="90278"/>
                  </a:lnTo>
                  <a:lnTo>
                    <a:pt x="162078" y="97558"/>
                  </a:lnTo>
                  <a:lnTo>
                    <a:pt x="169166" y="103511"/>
                  </a:lnTo>
                  <a:lnTo>
                    <a:pt x="172044" y="107073"/>
                  </a:lnTo>
                  <a:lnTo>
                    <a:pt x="194001" y="122049"/>
                  </a:lnTo>
                  <a:lnTo>
                    <a:pt x="211499" y="150270"/>
                  </a:lnTo>
                  <a:lnTo>
                    <a:pt x="215030" y="166427"/>
                  </a:lnTo>
                  <a:lnTo>
                    <a:pt x="215514" y="172219"/>
                  </a:lnTo>
                  <a:lnTo>
                    <a:pt x="210754" y="186755"/>
                  </a:lnTo>
                  <a:lnTo>
                    <a:pt x="207027" y="194895"/>
                  </a:lnTo>
                  <a:lnTo>
                    <a:pt x="201138" y="201334"/>
                  </a:lnTo>
                  <a:lnTo>
                    <a:pt x="173445" y="223280"/>
                  </a:lnTo>
                  <a:lnTo>
                    <a:pt x="145476" y="234719"/>
                  </a:lnTo>
                  <a:lnTo>
                    <a:pt x="126829" y="239279"/>
                  </a:lnTo>
                  <a:lnTo>
                    <a:pt x="101567" y="244191"/>
                  </a:lnTo>
                  <a:lnTo>
                    <a:pt x="71830" y="246180"/>
                  </a:lnTo>
                  <a:lnTo>
                    <a:pt x="41732" y="241994"/>
                  </a:lnTo>
                  <a:lnTo>
                    <a:pt x="19050" y="2411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6" name="SMARTInkShape-2306">
              <a:extLst>
                <a:ext uri="{FF2B5EF4-FFF2-40B4-BE49-F238E27FC236}">
                  <a16:creationId xmlns:a16="http://schemas.microsoft.com/office/drawing/2014/main" id="{B0869BC0-4AE6-4FA5-920E-5780BEEDA366}"/>
                </a:ext>
              </a:extLst>
            </p:cNvPr>
            <p:cNvSpPr/>
            <p:nvPr/>
          </p:nvSpPr>
          <p:spPr>
            <a:xfrm>
              <a:off x="8064501" y="2457450"/>
              <a:ext cx="44450" cy="209551"/>
            </a:xfrm>
            <a:custGeom>
              <a:avLst/>
              <a:gdLst/>
              <a:ahLst/>
              <a:cxnLst/>
              <a:rect l="0" t="0" r="0" b="0"/>
              <a:pathLst>
                <a:path w="44450" h="209551">
                  <a:moveTo>
                    <a:pt x="44449" y="0"/>
                  </a:moveTo>
                  <a:lnTo>
                    <a:pt x="38981" y="5467"/>
                  </a:lnTo>
                  <a:lnTo>
                    <a:pt x="37567" y="11245"/>
                  </a:lnTo>
                  <a:lnTo>
                    <a:pt x="23180" y="39752"/>
                  </a:lnTo>
                  <a:lnTo>
                    <a:pt x="16041" y="70878"/>
                  </a:lnTo>
                  <a:lnTo>
                    <a:pt x="3087" y="101735"/>
                  </a:lnTo>
                  <a:lnTo>
                    <a:pt x="406" y="132662"/>
                  </a:lnTo>
                  <a:lnTo>
                    <a:pt x="52" y="159635"/>
                  </a:lnTo>
                  <a:lnTo>
                    <a:pt x="1" y="189812"/>
                  </a:lnTo>
                  <a:lnTo>
                    <a:pt x="0" y="192158"/>
                  </a:lnTo>
                  <a:lnTo>
                    <a:pt x="1881" y="196646"/>
                  </a:lnTo>
                  <a:lnTo>
                    <a:pt x="4363" y="200993"/>
                  </a:lnTo>
                  <a:lnTo>
                    <a:pt x="5467" y="205276"/>
                  </a:lnTo>
                  <a:lnTo>
                    <a:pt x="6467" y="206701"/>
                  </a:lnTo>
                  <a:lnTo>
                    <a:pt x="7839" y="207650"/>
                  </a:lnTo>
                  <a:lnTo>
                    <a:pt x="12699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7" name="SMARTInkShape-2307">
              <a:extLst>
                <a:ext uri="{FF2B5EF4-FFF2-40B4-BE49-F238E27FC236}">
                  <a16:creationId xmlns:a16="http://schemas.microsoft.com/office/drawing/2014/main" id="{E8BF4008-7B80-45DF-9845-CCFC6C9BFDC9}"/>
                </a:ext>
              </a:extLst>
            </p:cNvPr>
            <p:cNvSpPr/>
            <p:nvPr/>
          </p:nvSpPr>
          <p:spPr>
            <a:xfrm>
              <a:off x="7994690" y="2476500"/>
              <a:ext cx="76161" cy="101489"/>
            </a:xfrm>
            <a:custGeom>
              <a:avLst/>
              <a:gdLst/>
              <a:ahLst/>
              <a:cxnLst/>
              <a:rect l="0" t="0" r="0" b="0"/>
              <a:pathLst>
                <a:path w="76161" h="101489">
                  <a:moveTo>
                    <a:pt x="25360" y="0"/>
                  </a:moveTo>
                  <a:lnTo>
                    <a:pt x="28732" y="3371"/>
                  </a:lnTo>
                  <a:lnTo>
                    <a:pt x="29019" y="4364"/>
                  </a:lnTo>
                  <a:lnTo>
                    <a:pt x="28505" y="5026"/>
                  </a:lnTo>
                  <a:lnTo>
                    <a:pt x="25981" y="6088"/>
                  </a:lnTo>
                  <a:lnTo>
                    <a:pt x="10449" y="21270"/>
                  </a:lnTo>
                  <a:lnTo>
                    <a:pt x="8149" y="27328"/>
                  </a:lnTo>
                  <a:lnTo>
                    <a:pt x="6422" y="34017"/>
                  </a:lnTo>
                  <a:lnTo>
                    <a:pt x="2188" y="42456"/>
                  </a:lnTo>
                  <a:lnTo>
                    <a:pt x="0" y="71605"/>
                  </a:lnTo>
                  <a:lnTo>
                    <a:pt x="682" y="78391"/>
                  </a:lnTo>
                  <a:lnTo>
                    <a:pt x="5430" y="90748"/>
                  </a:lnTo>
                  <a:lnTo>
                    <a:pt x="9682" y="95130"/>
                  </a:lnTo>
                  <a:lnTo>
                    <a:pt x="16275" y="98724"/>
                  </a:lnTo>
                  <a:lnTo>
                    <a:pt x="37591" y="101432"/>
                  </a:lnTo>
                  <a:lnTo>
                    <a:pt x="39865" y="101488"/>
                  </a:lnTo>
                  <a:lnTo>
                    <a:pt x="61687" y="92752"/>
                  </a:lnTo>
                  <a:lnTo>
                    <a:pt x="76160" y="82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8" name="SMARTInkShape-2308">
              <a:extLst>
                <a:ext uri="{FF2B5EF4-FFF2-40B4-BE49-F238E27FC236}">
                  <a16:creationId xmlns:a16="http://schemas.microsoft.com/office/drawing/2014/main" id="{2256CB8B-2AA7-4B15-87DC-80138FC09CC3}"/>
                </a:ext>
              </a:extLst>
            </p:cNvPr>
            <p:cNvSpPr/>
            <p:nvPr/>
          </p:nvSpPr>
          <p:spPr>
            <a:xfrm>
              <a:off x="7664941" y="2445125"/>
              <a:ext cx="217994" cy="221876"/>
            </a:xfrm>
            <a:custGeom>
              <a:avLst/>
              <a:gdLst/>
              <a:ahLst/>
              <a:cxnLst/>
              <a:rect l="0" t="0" r="0" b="0"/>
              <a:pathLst>
                <a:path w="217994" h="221876">
                  <a:moveTo>
                    <a:pt x="107459" y="88525"/>
                  </a:moveTo>
                  <a:lnTo>
                    <a:pt x="104087" y="85154"/>
                  </a:lnTo>
                  <a:lnTo>
                    <a:pt x="102433" y="79736"/>
                  </a:lnTo>
                  <a:lnTo>
                    <a:pt x="101370" y="61389"/>
                  </a:lnTo>
                  <a:lnTo>
                    <a:pt x="104558" y="46932"/>
                  </a:lnTo>
                  <a:lnTo>
                    <a:pt x="113342" y="33711"/>
                  </a:lnTo>
                  <a:lnTo>
                    <a:pt x="128951" y="21671"/>
                  </a:lnTo>
                  <a:lnTo>
                    <a:pt x="158278" y="6027"/>
                  </a:lnTo>
                  <a:lnTo>
                    <a:pt x="169083" y="1522"/>
                  </a:lnTo>
                  <a:lnTo>
                    <a:pt x="182426" y="0"/>
                  </a:lnTo>
                  <a:lnTo>
                    <a:pt x="188520" y="1673"/>
                  </a:lnTo>
                  <a:lnTo>
                    <a:pt x="198181" y="8496"/>
                  </a:lnTo>
                  <a:lnTo>
                    <a:pt x="211150" y="29666"/>
                  </a:lnTo>
                  <a:lnTo>
                    <a:pt x="217518" y="45450"/>
                  </a:lnTo>
                  <a:lnTo>
                    <a:pt x="217993" y="57386"/>
                  </a:lnTo>
                  <a:lnTo>
                    <a:pt x="215044" y="88606"/>
                  </a:lnTo>
                  <a:lnTo>
                    <a:pt x="206687" y="115823"/>
                  </a:lnTo>
                  <a:lnTo>
                    <a:pt x="191657" y="144795"/>
                  </a:lnTo>
                  <a:lnTo>
                    <a:pt x="170897" y="175427"/>
                  </a:lnTo>
                  <a:lnTo>
                    <a:pt x="150643" y="193964"/>
                  </a:lnTo>
                  <a:lnTo>
                    <a:pt x="129917" y="206144"/>
                  </a:lnTo>
                  <a:lnTo>
                    <a:pt x="101991" y="213463"/>
                  </a:lnTo>
                  <a:lnTo>
                    <a:pt x="73839" y="215254"/>
                  </a:lnTo>
                  <a:lnTo>
                    <a:pt x="49940" y="213590"/>
                  </a:lnTo>
                  <a:lnTo>
                    <a:pt x="19084" y="202655"/>
                  </a:lnTo>
                  <a:lnTo>
                    <a:pt x="5100" y="194325"/>
                  </a:lnTo>
                  <a:lnTo>
                    <a:pt x="1994" y="190110"/>
                  </a:lnTo>
                  <a:lnTo>
                    <a:pt x="614" y="185179"/>
                  </a:lnTo>
                  <a:lnTo>
                    <a:pt x="0" y="178284"/>
                  </a:lnTo>
                  <a:lnTo>
                    <a:pt x="1608" y="172398"/>
                  </a:lnTo>
                  <a:lnTo>
                    <a:pt x="14448" y="147497"/>
                  </a:lnTo>
                  <a:lnTo>
                    <a:pt x="17936" y="144774"/>
                  </a:lnTo>
                  <a:lnTo>
                    <a:pt x="45743" y="134734"/>
                  </a:lnTo>
                  <a:lnTo>
                    <a:pt x="62944" y="128436"/>
                  </a:lnTo>
                  <a:lnTo>
                    <a:pt x="83300" y="126983"/>
                  </a:lnTo>
                  <a:lnTo>
                    <a:pt x="114801" y="135495"/>
                  </a:lnTo>
                  <a:lnTo>
                    <a:pt x="134335" y="139980"/>
                  </a:lnTo>
                  <a:lnTo>
                    <a:pt x="155955" y="156557"/>
                  </a:lnTo>
                  <a:lnTo>
                    <a:pt x="184596" y="182635"/>
                  </a:lnTo>
                  <a:lnTo>
                    <a:pt x="188405" y="191277"/>
                  </a:lnTo>
                  <a:lnTo>
                    <a:pt x="190397" y="204881"/>
                  </a:lnTo>
                  <a:lnTo>
                    <a:pt x="196359" y="2218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9" name="SMARTInkShape-2309">
              <a:extLst>
                <a:ext uri="{FF2B5EF4-FFF2-40B4-BE49-F238E27FC236}">
                  <a16:creationId xmlns:a16="http://schemas.microsoft.com/office/drawing/2014/main" id="{170EE00C-BEBD-4072-967C-00D186C7323E}"/>
                </a:ext>
              </a:extLst>
            </p:cNvPr>
            <p:cNvSpPr/>
            <p:nvPr/>
          </p:nvSpPr>
          <p:spPr>
            <a:xfrm>
              <a:off x="7346950" y="2349500"/>
              <a:ext cx="1047751" cy="386278"/>
            </a:xfrm>
            <a:custGeom>
              <a:avLst/>
              <a:gdLst/>
              <a:ahLst/>
              <a:cxnLst/>
              <a:rect l="0" t="0" r="0" b="0"/>
              <a:pathLst>
                <a:path w="1047751" h="386278">
                  <a:moveTo>
                    <a:pt x="0" y="304800"/>
                  </a:moveTo>
                  <a:lnTo>
                    <a:pt x="0" y="317009"/>
                  </a:lnTo>
                  <a:lnTo>
                    <a:pt x="1882" y="322691"/>
                  </a:lnTo>
                  <a:lnTo>
                    <a:pt x="24125" y="353854"/>
                  </a:lnTo>
                  <a:lnTo>
                    <a:pt x="33254" y="361432"/>
                  </a:lnTo>
                  <a:lnTo>
                    <a:pt x="40179" y="366659"/>
                  </a:lnTo>
                  <a:lnTo>
                    <a:pt x="48751" y="376124"/>
                  </a:lnTo>
                  <a:lnTo>
                    <a:pt x="71302" y="385741"/>
                  </a:lnTo>
                  <a:lnTo>
                    <a:pt x="75052" y="386277"/>
                  </a:lnTo>
                  <a:lnTo>
                    <a:pt x="77551" y="385929"/>
                  </a:lnTo>
                  <a:lnTo>
                    <a:pt x="79217" y="384991"/>
                  </a:lnTo>
                  <a:lnTo>
                    <a:pt x="80328" y="383661"/>
                  </a:lnTo>
                  <a:lnTo>
                    <a:pt x="83445" y="382183"/>
                  </a:lnTo>
                  <a:lnTo>
                    <a:pt x="85263" y="381789"/>
                  </a:lnTo>
                  <a:lnTo>
                    <a:pt x="94565" y="374492"/>
                  </a:lnTo>
                  <a:lnTo>
                    <a:pt x="98473" y="367289"/>
                  </a:lnTo>
                  <a:lnTo>
                    <a:pt x="108233" y="335904"/>
                  </a:lnTo>
                  <a:lnTo>
                    <a:pt x="112502" y="313546"/>
                  </a:lnTo>
                  <a:lnTo>
                    <a:pt x="113767" y="286460"/>
                  </a:lnTo>
                  <a:lnTo>
                    <a:pt x="114142" y="260560"/>
                  </a:lnTo>
                  <a:lnTo>
                    <a:pt x="114253" y="235012"/>
                  </a:lnTo>
                  <a:lnTo>
                    <a:pt x="112405" y="209569"/>
                  </a:lnTo>
                  <a:lnTo>
                    <a:pt x="107389" y="184155"/>
                  </a:lnTo>
                  <a:lnTo>
                    <a:pt x="99372" y="153655"/>
                  </a:lnTo>
                  <a:lnTo>
                    <a:pt x="90994" y="127248"/>
                  </a:lnTo>
                  <a:lnTo>
                    <a:pt x="83801" y="98654"/>
                  </a:lnTo>
                  <a:lnTo>
                    <a:pt x="82660" y="72080"/>
                  </a:lnTo>
                  <a:lnTo>
                    <a:pt x="84481" y="65432"/>
                  </a:lnTo>
                  <a:lnTo>
                    <a:pt x="91398" y="55415"/>
                  </a:lnTo>
                  <a:lnTo>
                    <a:pt x="100850" y="48796"/>
                  </a:lnTo>
                  <a:lnTo>
                    <a:pt x="127737" y="38115"/>
                  </a:lnTo>
                  <a:lnTo>
                    <a:pt x="141439" y="34579"/>
                  </a:lnTo>
                  <a:lnTo>
                    <a:pt x="168987" y="31883"/>
                  </a:lnTo>
                  <a:lnTo>
                    <a:pt x="199491" y="27634"/>
                  </a:lnTo>
                  <a:lnTo>
                    <a:pt x="220366" y="26393"/>
                  </a:lnTo>
                  <a:lnTo>
                    <a:pt x="245166" y="25841"/>
                  </a:lnTo>
                  <a:lnTo>
                    <a:pt x="271946" y="24891"/>
                  </a:lnTo>
                  <a:lnTo>
                    <a:pt x="297959" y="22116"/>
                  </a:lnTo>
                  <a:lnTo>
                    <a:pt x="325513" y="20413"/>
                  </a:lnTo>
                  <a:lnTo>
                    <a:pt x="354223" y="19656"/>
                  </a:lnTo>
                  <a:lnTo>
                    <a:pt x="383446" y="19319"/>
                  </a:lnTo>
                  <a:lnTo>
                    <a:pt x="414778" y="17288"/>
                  </a:lnTo>
                  <a:lnTo>
                    <a:pt x="431036" y="15759"/>
                  </a:lnTo>
                  <a:lnTo>
                    <a:pt x="462269" y="14059"/>
                  </a:lnTo>
                  <a:lnTo>
                    <a:pt x="493320" y="13304"/>
                  </a:lnTo>
                  <a:lnTo>
                    <a:pt x="509503" y="13103"/>
                  </a:lnTo>
                  <a:lnTo>
                    <a:pt x="525935" y="12968"/>
                  </a:lnTo>
                  <a:lnTo>
                    <a:pt x="542534" y="12173"/>
                  </a:lnTo>
                  <a:lnTo>
                    <a:pt x="559245" y="10938"/>
                  </a:lnTo>
                  <a:lnTo>
                    <a:pt x="576030" y="9408"/>
                  </a:lnTo>
                  <a:lnTo>
                    <a:pt x="593570" y="8389"/>
                  </a:lnTo>
                  <a:lnTo>
                    <a:pt x="611614" y="7709"/>
                  </a:lnTo>
                  <a:lnTo>
                    <a:pt x="629993" y="7256"/>
                  </a:lnTo>
                  <a:lnTo>
                    <a:pt x="647890" y="6249"/>
                  </a:lnTo>
                  <a:lnTo>
                    <a:pt x="665466" y="4872"/>
                  </a:lnTo>
                  <a:lnTo>
                    <a:pt x="682827" y="3248"/>
                  </a:lnTo>
                  <a:lnTo>
                    <a:pt x="700046" y="2165"/>
                  </a:lnTo>
                  <a:lnTo>
                    <a:pt x="717169" y="1443"/>
                  </a:lnTo>
                  <a:lnTo>
                    <a:pt x="734230" y="962"/>
                  </a:lnTo>
                  <a:lnTo>
                    <a:pt x="751248" y="642"/>
                  </a:lnTo>
                  <a:lnTo>
                    <a:pt x="768237" y="428"/>
                  </a:lnTo>
                  <a:lnTo>
                    <a:pt x="785208" y="285"/>
                  </a:lnTo>
                  <a:lnTo>
                    <a:pt x="802167" y="190"/>
                  </a:lnTo>
                  <a:lnTo>
                    <a:pt x="819116" y="127"/>
                  </a:lnTo>
                  <a:lnTo>
                    <a:pt x="836061" y="84"/>
                  </a:lnTo>
                  <a:lnTo>
                    <a:pt x="866177" y="37"/>
                  </a:lnTo>
                  <a:lnTo>
                    <a:pt x="894379" y="16"/>
                  </a:lnTo>
                  <a:lnTo>
                    <a:pt x="923375" y="7"/>
                  </a:lnTo>
                  <a:lnTo>
                    <a:pt x="948963" y="3"/>
                  </a:lnTo>
                  <a:lnTo>
                    <a:pt x="972095" y="2"/>
                  </a:lnTo>
                  <a:lnTo>
                    <a:pt x="1003540" y="0"/>
                  </a:lnTo>
                  <a:lnTo>
                    <a:pt x="1031962" y="0"/>
                  </a:lnTo>
                  <a:lnTo>
                    <a:pt x="10477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0" name="SMARTInkShape-2310">
              <a:extLst>
                <a:ext uri="{FF2B5EF4-FFF2-40B4-BE49-F238E27FC236}">
                  <a16:creationId xmlns:a16="http://schemas.microsoft.com/office/drawing/2014/main" id="{7F1D2FEA-D4BA-4235-B1A7-7A61E8CE57A3}"/>
                </a:ext>
              </a:extLst>
            </p:cNvPr>
            <p:cNvSpPr/>
            <p:nvPr/>
          </p:nvSpPr>
          <p:spPr>
            <a:xfrm>
              <a:off x="7008030" y="2381376"/>
              <a:ext cx="224353" cy="330075"/>
            </a:xfrm>
            <a:custGeom>
              <a:avLst/>
              <a:gdLst/>
              <a:ahLst/>
              <a:cxnLst/>
              <a:rect l="0" t="0" r="0" b="0"/>
              <a:pathLst>
                <a:path w="224353" h="330075">
                  <a:moveTo>
                    <a:pt x="218270" y="12574"/>
                  </a:moveTo>
                  <a:lnTo>
                    <a:pt x="214898" y="9203"/>
                  </a:lnTo>
                  <a:lnTo>
                    <a:pt x="211363" y="7548"/>
                  </a:lnTo>
                  <a:lnTo>
                    <a:pt x="209433" y="7107"/>
                  </a:lnTo>
                  <a:lnTo>
                    <a:pt x="200558" y="2035"/>
                  </a:lnTo>
                  <a:lnTo>
                    <a:pt x="169887" y="0"/>
                  </a:lnTo>
                  <a:lnTo>
                    <a:pt x="155844" y="1341"/>
                  </a:lnTo>
                  <a:lnTo>
                    <a:pt x="127700" y="11818"/>
                  </a:lnTo>
                  <a:lnTo>
                    <a:pt x="98544" y="24262"/>
                  </a:lnTo>
                  <a:lnTo>
                    <a:pt x="68038" y="45379"/>
                  </a:lnTo>
                  <a:lnTo>
                    <a:pt x="40898" y="69932"/>
                  </a:lnTo>
                  <a:lnTo>
                    <a:pt x="14551" y="97138"/>
                  </a:lnTo>
                  <a:lnTo>
                    <a:pt x="742" y="127139"/>
                  </a:lnTo>
                  <a:lnTo>
                    <a:pt x="0" y="137810"/>
                  </a:lnTo>
                  <a:lnTo>
                    <a:pt x="5273" y="156159"/>
                  </a:lnTo>
                  <a:lnTo>
                    <a:pt x="10951" y="162938"/>
                  </a:lnTo>
                  <a:lnTo>
                    <a:pt x="38484" y="179672"/>
                  </a:lnTo>
                  <a:lnTo>
                    <a:pt x="60382" y="183164"/>
                  </a:lnTo>
                  <a:lnTo>
                    <a:pt x="85091" y="181972"/>
                  </a:lnTo>
                  <a:lnTo>
                    <a:pt x="115986" y="172465"/>
                  </a:lnTo>
                  <a:lnTo>
                    <a:pt x="142956" y="153983"/>
                  </a:lnTo>
                  <a:lnTo>
                    <a:pt x="158011" y="141570"/>
                  </a:lnTo>
                  <a:lnTo>
                    <a:pt x="175477" y="110813"/>
                  </a:lnTo>
                  <a:lnTo>
                    <a:pt x="183607" y="93180"/>
                  </a:lnTo>
                  <a:lnTo>
                    <a:pt x="187826" y="77990"/>
                  </a:lnTo>
                  <a:lnTo>
                    <a:pt x="190628" y="71986"/>
                  </a:lnTo>
                  <a:lnTo>
                    <a:pt x="195946" y="52531"/>
                  </a:lnTo>
                  <a:lnTo>
                    <a:pt x="203815" y="38497"/>
                  </a:lnTo>
                  <a:lnTo>
                    <a:pt x="204400" y="36206"/>
                  </a:lnTo>
                  <a:lnTo>
                    <a:pt x="205496" y="34679"/>
                  </a:lnTo>
                  <a:lnTo>
                    <a:pt x="206931" y="33661"/>
                  </a:lnTo>
                  <a:lnTo>
                    <a:pt x="210935" y="32026"/>
                  </a:lnTo>
                  <a:lnTo>
                    <a:pt x="217301" y="31659"/>
                  </a:lnTo>
                  <a:lnTo>
                    <a:pt x="217624" y="32353"/>
                  </a:lnTo>
                  <a:lnTo>
                    <a:pt x="217982" y="35005"/>
                  </a:lnTo>
                  <a:lnTo>
                    <a:pt x="220024" y="38536"/>
                  </a:lnTo>
                  <a:lnTo>
                    <a:pt x="221556" y="40466"/>
                  </a:lnTo>
                  <a:lnTo>
                    <a:pt x="223258" y="46372"/>
                  </a:lnTo>
                  <a:lnTo>
                    <a:pt x="224352" y="65033"/>
                  </a:lnTo>
                  <a:lnTo>
                    <a:pt x="220203" y="89807"/>
                  </a:lnTo>
                  <a:lnTo>
                    <a:pt x="216771" y="119265"/>
                  </a:lnTo>
                  <a:lnTo>
                    <a:pt x="209508" y="149046"/>
                  </a:lnTo>
                  <a:lnTo>
                    <a:pt x="203365" y="173739"/>
                  </a:lnTo>
                  <a:lnTo>
                    <a:pt x="199333" y="203002"/>
                  </a:lnTo>
                  <a:lnTo>
                    <a:pt x="194355" y="233346"/>
                  </a:lnTo>
                  <a:lnTo>
                    <a:pt x="193164" y="259932"/>
                  </a:lnTo>
                  <a:lnTo>
                    <a:pt x="197935" y="290054"/>
                  </a:lnTo>
                  <a:lnTo>
                    <a:pt x="199170" y="320696"/>
                  </a:lnTo>
                  <a:lnTo>
                    <a:pt x="199220" y="33007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7" name="SMARTInkShape-Group462">
            <a:extLst>
              <a:ext uri="{FF2B5EF4-FFF2-40B4-BE49-F238E27FC236}">
                <a16:creationId xmlns:a16="http://schemas.microsoft.com/office/drawing/2014/main" id="{4EC8F221-48AD-4274-9B5A-84270CF4EF56}"/>
              </a:ext>
            </a:extLst>
          </p:cNvPr>
          <p:cNvGrpSpPr/>
          <p:nvPr/>
        </p:nvGrpSpPr>
        <p:grpSpPr>
          <a:xfrm>
            <a:off x="3213100" y="3106379"/>
            <a:ext cx="971551" cy="481372"/>
            <a:chOff x="3213100" y="3106379"/>
            <a:chExt cx="971551" cy="481372"/>
          </a:xfrm>
        </p:grpSpPr>
        <p:sp>
          <p:nvSpPr>
            <p:cNvPr id="622" name="SMARTInkShape-2311">
              <a:extLst>
                <a:ext uri="{FF2B5EF4-FFF2-40B4-BE49-F238E27FC236}">
                  <a16:creationId xmlns:a16="http://schemas.microsoft.com/office/drawing/2014/main" id="{A458978B-3AAB-4CAB-907E-BE02AA142564}"/>
                </a:ext>
              </a:extLst>
            </p:cNvPr>
            <p:cNvSpPr/>
            <p:nvPr/>
          </p:nvSpPr>
          <p:spPr>
            <a:xfrm>
              <a:off x="3587792" y="3106379"/>
              <a:ext cx="221245" cy="239403"/>
            </a:xfrm>
            <a:custGeom>
              <a:avLst/>
              <a:gdLst/>
              <a:ahLst/>
              <a:cxnLst/>
              <a:rect l="0" t="0" r="0" b="0"/>
              <a:pathLst>
                <a:path w="221245" h="239403">
                  <a:moveTo>
                    <a:pt x="101558" y="24171"/>
                  </a:moveTo>
                  <a:lnTo>
                    <a:pt x="104929" y="20800"/>
                  </a:lnTo>
                  <a:lnTo>
                    <a:pt x="108465" y="19146"/>
                  </a:lnTo>
                  <a:lnTo>
                    <a:pt x="110396" y="18704"/>
                  </a:lnTo>
                  <a:lnTo>
                    <a:pt x="142029" y="1535"/>
                  </a:lnTo>
                  <a:lnTo>
                    <a:pt x="150354" y="0"/>
                  </a:lnTo>
                  <a:lnTo>
                    <a:pt x="158758" y="1199"/>
                  </a:lnTo>
                  <a:lnTo>
                    <a:pt x="188344" y="13730"/>
                  </a:lnTo>
                  <a:lnTo>
                    <a:pt x="194927" y="21647"/>
                  </a:lnTo>
                  <a:lnTo>
                    <a:pt x="211225" y="51231"/>
                  </a:lnTo>
                  <a:lnTo>
                    <a:pt x="217327" y="63009"/>
                  </a:lnTo>
                  <a:lnTo>
                    <a:pt x="221244" y="89698"/>
                  </a:lnTo>
                  <a:lnTo>
                    <a:pt x="220368" y="104800"/>
                  </a:lnTo>
                  <a:lnTo>
                    <a:pt x="210190" y="133623"/>
                  </a:lnTo>
                  <a:lnTo>
                    <a:pt x="201176" y="162913"/>
                  </a:lnTo>
                  <a:lnTo>
                    <a:pt x="180424" y="193613"/>
                  </a:lnTo>
                  <a:lnTo>
                    <a:pt x="173298" y="203195"/>
                  </a:lnTo>
                  <a:lnTo>
                    <a:pt x="157386" y="215817"/>
                  </a:lnTo>
                  <a:lnTo>
                    <a:pt x="130155" y="232452"/>
                  </a:lnTo>
                  <a:lnTo>
                    <a:pt x="119207" y="236685"/>
                  </a:lnTo>
                  <a:lnTo>
                    <a:pt x="91560" y="239402"/>
                  </a:lnTo>
                  <a:lnTo>
                    <a:pt x="62490" y="233075"/>
                  </a:lnTo>
                  <a:lnTo>
                    <a:pt x="32180" y="220964"/>
                  </a:lnTo>
                  <a:lnTo>
                    <a:pt x="5474" y="206201"/>
                  </a:lnTo>
                  <a:lnTo>
                    <a:pt x="2409" y="200088"/>
                  </a:lnTo>
                  <a:lnTo>
                    <a:pt x="0" y="174532"/>
                  </a:lnTo>
                  <a:lnTo>
                    <a:pt x="1858" y="170255"/>
                  </a:lnTo>
                  <a:lnTo>
                    <a:pt x="3342" y="168127"/>
                  </a:lnTo>
                  <a:lnTo>
                    <a:pt x="19732" y="157524"/>
                  </a:lnTo>
                  <a:lnTo>
                    <a:pt x="30041" y="153053"/>
                  </a:lnTo>
                  <a:lnTo>
                    <a:pt x="59407" y="151245"/>
                  </a:lnTo>
                  <a:lnTo>
                    <a:pt x="71978" y="151898"/>
                  </a:lnTo>
                  <a:lnTo>
                    <a:pt x="93099" y="160012"/>
                  </a:lnTo>
                  <a:lnTo>
                    <a:pt x="120622" y="175182"/>
                  </a:lnTo>
                  <a:lnTo>
                    <a:pt x="132475" y="186070"/>
                  </a:lnTo>
                  <a:lnTo>
                    <a:pt x="139411" y="190204"/>
                  </a:lnTo>
                  <a:lnTo>
                    <a:pt x="146008" y="1956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3" name="SMARTInkShape-2312">
              <a:extLst>
                <a:ext uri="{FF2B5EF4-FFF2-40B4-BE49-F238E27FC236}">
                  <a16:creationId xmlns:a16="http://schemas.microsoft.com/office/drawing/2014/main" id="{908D67D2-6CD9-4F5D-9304-BD4DE0F17BFC}"/>
                </a:ext>
              </a:extLst>
            </p:cNvPr>
            <p:cNvSpPr/>
            <p:nvPr/>
          </p:nvSpPr>
          <p:spPr>
            <a:xfrm>
              <a:off x="3987800" y="3365500"/>
              <a:ext cx="146051" cy="6351"/>
            </a:xfrm>
            <a:custGeom>
              <a:avLst/>
              <a:gdLst/>
              <a:ahLst/>
              <a:cxnLst/>
              <a:rect l="0" t="0" r="0" b="0"/>
              <a:pathLst>
                <a:path w="146051" h="6351">
                  <a:moveTo>
                    <a:pt x="0" y="6350"/>
                  </a:moveTo>
                  <a:lnTo>
                    <a:pt x="12242" y="5645"/>
                  </a:lnTo>
                  <a:lnTo>
                    <a:pt x="38876" y="883"/>
                  </a:lnTo>
                  <a:lnTo>
                    <a:pt x="68723" y="174"/>
                  </a:lnTo>
                  <a:lnTo>
                    <a:pt x="99914" y="34"/>
                  </a:lnTo>
                  <a:lnTo>
                    <a:pt x="126667" y="7"/>
                  </a:lnTo>
                  <a:lnTo>
                    <a:pt x="146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4" name="SMARTInkShape-2313">
              <a:extLst>
                <a:ext uri="{FF2B5EF4-FFF2-40B4-BE49-F238E27FC236}">
                  <a16:creationId xmlns:a16="http://schemas.microsoft.com/office/drawing/2014/main" id="{3C599643-2463-4B48-8CBD-7278AFC688FD}"/>
                </a:ext>
              </a:extLst>
            </p:cNvPr>
            <p:cNvSpPr/>
            <p:nvPr/>
          </p:nvSpPr>
          <p:spPr>
            <a:xfrm>
              <a:off x="4000500" y="3511550"/>
              <a:ext cx="184151" cy="6317"/>
            </a:xfrm>
            <a:custGeom>
              <a:avLst/>
              <a:gdLst/>
              <a:ahLst/>
              <a:cxnLst/>
              <a:rect l="0" t="0" r="0" b="0"/>
              <a:pathLst>
                <a:path w="184151" h="6317">
                  <a:moveTo>
                    <a:pt x="0" y="0"/>
                  </a:moveTo>
                  <a:lnTo>
                    <a:pt x="30507" y="3371"/>
                  </a:lnTo>
                  <a:lnTo>
                    <a:pt x="53803" y="5467"/>
                  </a:lnTo>
                  <a:lnTo>
                    <a:pt x="85321" y="6088"/>
                  </a:lnTo>
                  <a:lnTo>
                    <a:pt x="107300" y="6234"/>
                  </a:lnTo>
                  <a:lnTo>
                    <a:pt x="137626" y="6316"/>
                  </a:lnTo>
                  <a:lnTo>
                    <a:pt x="162604" y="4458"/>
                  </a:lnTo>
                  <a:lnTo>
                    <a:pt x="1841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5" name="SMARTInkShape-2314">
              <a:extLst>
                <a:ext uri="{FF2B5EF4-FFF2-40B4-BE49-F238E27FC236}">
                  <a16:creationId xmlns:a16="http://schemas.microsoft.com/office/drawing/2014/main" id="{788B0FD9-3371-4033-B214-B514875277EA}"/>
                </a:ext>
              </a:extLst>
            </p:cNvPr>
            <p:cNvSpPr/>
            <p:nvPr/>
          </p:nvSpPr>
          <p:spPr>
            <a:xfrm>
              <a:off x="3213100" y="3168650"/>
              <a:ext cx="311151" cy="419101"/>
            </a:xfrm>
            <a:custGeom>
              <a:avLst/>
              <a:gdLst/>
              <a:ahLst/>
              <a:cxnLst/>
              <a:rect l="0" t="0" r="0" b="0"/>
              <a:pathLst>
                <a:path w="311151" h="419101">
                  <a:moveTo>
                    <a:pt x="311150" y="0"/>
                  </a:moveTo>
                  <a:lnTo>
                    <a:pt x="294544" y="27437"/>
                  </a:lnTo>
                  <a:lnTo>
                    <a:pt x="277537" y="50620"/>
                  </a:lnTo>
                  <a:lnTo>
                    <a:pt x="255643" y="80223"/>
                  </a:lnTo>
                  <a:lnTo>
                    <a:pt x="242030" y="103388"/>
                  </a:lnTo>
                  <a:lnTo>
                    <a:pt x="225162" y="127795"/>
                  </a:lnTo>
                  <a:lnTo>
                    <a:pt x="206611" y="152753"/>
                  </a:lnTo>
                  <a:lnTo>
                    <a:pt x="188959" y="177957"/>
                  </a:lnTo>
                  <a:lnTo>
                    <a:pt x="169824" y="203270"/>
                  </a:lnTo>
                  <a:lnTo>
                    <a:pt x="150266" y="228631"/>
                  </a:lnTo>
                  <a:lnTo>
                    <a:pt x="132167" y="254014"/>
                  </a:lnTo>
                  <a:lnTo>
                    <a:pt x="112833" y="277525"/>
                  </a:lnTo>
                  <a:lnTo>
                    <a:pt x="93893" y="299733"/>
                  </a:lnTo>
                  <a:lnTo>
                    <a:pt x="70624" y="331364"/>
                  </a:lnTo>
                  <a:lnTo>
                    <a:pt x="46874" y="358924"/>
                  </a:lnTo>
                  <a:lnTo>
                    <a:pt x="21411" y="389758"/>
                  </a:lnTo>
                  <a:lnTo>
                    <a:pt x="0" y="419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6" name="SMARTInkShape-2315">
              <a:extLst>
                <a:ext uri="{FF2B5EF4-FFF2-40B4-BE49-F238E27FC236}">
                  <a16:creationId xmlns:a16="http://schemas.microsoft.com/office/drawing/2014/main" id="{B06C9AD8-091C-46BB-8A3C-12C7467FFC24}"/>
                </a:ext>
              </a:extLst>
            </p:cNvPr>
            <p:cNvSpPr/>
            <p:nvPr/>
          </p:nvSpPr>
          <p:spPr>
            <a:xfrm>
              <a:off x="3270250" y="3175000"/>
              <a:ext cx="215901" cy="361951"/>
            </a:xfrm>
            <a:custGeom>
              <a:avLst/>
              <a:gdLst/>
              <a:ahLst/>
              <a:cxnLst/>
              <a:rect l="0" t="0" r="0" b="0"/>
              <a:pathLst>
                <a:path w="215901" h="361951">
                  <a:moveTo>
                    <a:pt x="0" y="0"/>
                  </a:moveTo>
                  <a:lnTo>
                    <a:pt x="0" y="8838"/>
                  </a:lnTo>
                  <a:lnTo>
                    <a:pt x="8838" y="36780"/>
                  </a:lnTo>
                  <a:lnTo>
                    <a:pt x="17712" y="68309"/>
                  </a:lnTo>
                  <a:lnTo>
                    <a:pt x="28375" y="94009"/>
                  </a:lnTo>
                  <a:lnTo>
                    <a:pt x="40471" y="124359"/>
                  </a:lnTo>
                  <a:lnTo>
                    <a:pt x="48796" y="147698"/>
                  </a:lnTo>
                  <a:lnTo>
                    <a:pt x="57200" y="170301"/>
                  </a:lnTo>
                  <a:lnTo>
                    <a:pt x="66344" y="192106"/>
                  </a:lnTo>
                  <a:lnTo>
                    <a:pt x="77464" y="213556"/>
                  </a:lnTo>
                  <a:lnTo>
                    <a:pt x="89462" y="234849"/>
                  </a:lnTo>
                  <a:lnTo>
                    <a:pt x="106235" y="264788"/>
                  </a:lnTo>
                  <a:lnTo>
                    <a:pt x="122024" y="289652"/>
                  </a:lnTo>
                  <a:lnTo>
                    <a:pt x="146321" y="317017"/>
                  </a:lnTo>
                  <a:lnTo>
                    <a:pt x="174691" y="342279"/>
                  </a:lnTo>
                  <a:lnTo>
                    <a:pt x="199707" y="358210"/>
                  </a:lnTo>
                  <a:lnTo>
                    <a:pt x="215900" y="3619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28" name="SMARTInkShape-2316">
            <a:extLst>
              <a:ext uri="{FF2B5EF4-FFF2-40B4-BE49-F238E27FC236}">
                <a16:creationId xmlns:a16="http://schemas.microsoft.com/office/drawing/2014/main" id="{58E95E09-8F42-48F9-AAEF-968F005BC50C}"/>
              </a:ext>
            </a:extLst>
          </p:cNvPr>
          <p:cNvSpPr/>
          <p:nvPr/>
        </p:nvSpPr>
        <p:spPr>
          <a:xfrm>
            <a:off x="2990850" y="1631950"/>
            <a:ext cx="381001" cy="1130301"/>
          </a:xfrm>
          <a:custGeom>
            <a:avLst/>
            <a:gdLst/>
            <a:ahLst/>
            <a:cxnLst/>
            <a:rect l="0" t="0" r="0" b="0"/>
            <a:pathLst>
              <a:path w="381001" h="1130301">
                <a:moveTo>
                  <a:pt x="0" y="0"/>
                </a:moveTo>
                <a:lnTo>
                  <a:pt x="3371" y="3371"/>
                </a:lnTo>
                <a:lnTo>
                  <a:pt x="5025" y="8789"/>
                </a:lnTo>
                <a:lnTo>
                  <a:pt x="8292" y="33613"/>
                </a:lnTo>
                <a:lnTo>
                  <a:pt x="20096" y="57624"/>
                </a:lnTo>
                <a:lnTo>
                  <a:pt x="26100" y="79233"/>
                </a:lnTo>
                <a:lnTo>
                  <a:pt x="34883" y="104829"/>
                </a:lnTo>
                <a:lnTo>
                  <a:pt x="44432" y="132669"/>
                </a:lnTo>
                <a:lnTo>
                  <a:pt x="51027" y="161505"/>
                </a:lnTo>
                <a:lnTo>
                  <a:pt x="54479" y="177520"/>
                </a:lnTo>
                <a:lnTo>
                  <a:pt x="58192" y="194547"/>
                </a:lnTo>
                <a:lnTo>
                  <a:pt x="62078" y="212248"/>
                </a:lnTo>
                <a:lnTo>
                  <a:pt x="66785" y="230399"/>
                </a:lnTo>
                <a:lnTo>
                  <a:pt x="72040" y="248849"/>
                </a:lnTo>
                <a:lnTo>
                  <a:pt x="77660" y="267499"/>
                </a:lnTo>
                <a:lnTo>
                  <a:pt x="82112" y="286988"/>
                </a:lnTo>
                <a:lnTo>
                  <a:pt x="85786" y="307037"/>
                </a:lnTo>
                <a:lnTo>
                  <a:pt x="88940" y="327458"/>
                </a:lnTo>
                <a:lnTo>
                  <a:pt x="92455" y="348127"/>
                </a:lnTo>
                <a:lnTo>
                  <a:pt x="96209" y="368963"/>
                </a:lnTo>
                <a:lnTo>
                  <a:pt x="100123" y="389909"/>
                </a:lnTo>
                <a:lnTo>
                  <a:pt x="104849" y="410928"/>
                </a:lnTo>
                <a:lnTo>
                  <a:pt x="110116" y="431996"/>
                </a:lnTo>
                <a:lnTo>
                  <a:pt x="115744" y="453098"/>
                </a:lnTo>
                <a:lnTo>
                  <a:pt x="121612" y="474221"/>
                </a:lnTo>
                <a:lnTo>
                  <a:pt x="127642" y="495358"/>
                </a:lnTo>
                <a:lnTo>
                  <a:pt x="133778" y="516505"/>
                </a:lnTo>
                <a:lnTo>
                  <a:pt x="139985" y="537659"/>
                </a:lnTo>
                <a:lnTo>
                  <a:pt x="146240" y="558817"/>
                </a:lnTo>
                <a:lnTo>
                  <a:pt x="152527" y="579978"/>
                </a:lnTo>
                <a:lnTo>
                  <a:pt x="158834" y="600435"/>
                </a:lnTo>
                <a:lnTo>
                  <a:pt x="165157" y="620424"/>
                </a:lnTo>
                <a:lnTo>
                  <a:pt x="171487" y="640099"/>
                </a:lnTo>
                <a:lnTo>
                  <a:pt x="177825" y="660272"/>
                </a:lnTo>
                <a:lnTo>
                  <a:pt x="184167" y="680776"/>
                </a:lnTo>
                <a:lnTo>
                  <a:pt x="190511" y="701500"/>
                </a:lnTo>
                <a:lnTo>
                  <a:pt x="197563" y="721667"/>
                </a:lnTo>
                <a:lnTo>
                  <a:pt x="205087" y="741462"/>
                </a:lnTo>
                <a:lnTo>
                  <a:pt x="212924" y="761008"/>
                </a:lnTo>
                <a:lnTo>
                  <a:pt x="220266" y="779683"/>
                </a:lnTo>
                <a:lnTo>
                  <a:pt x="227278" y="797777"/>
                </a:lnTo>
                <a:lnTo>
                  <a:pt x="234068" y="815485"/>
                </a:lnTo>
                <a:lnTo>
                  <a:pt x="240712" y="832934"/>
                </a:lnTo>
                <a:lnTo>
                  <a:pt x="247258" y="850212"/>
                </a:lnTo>
                <a:lnTo>
                  <a:pt x="253739" y="867374"/>
                </a:lnTo>
                <a:lnTo>
                  <a:pt x="260881" y="883755"/>
                </a:lnTo>
                <a:lnTo>
                  <a:pt x="276344" y="915126"/>
                </a:lnTo>
                <a:lnTo>
                  <a:pt x="288860" y="945532"/>
                </a:lnTo>
                <a:lnTo>
                  <a:pt x="299832" y="974098"/>
                </a:lnTo>
                <a:lnTo>
                  <a:pt x="311765" y="998552"/>
                </a:lnTo>
                <a:lnTo>
                  <a:pt x="322242" y="1021181"/>
                </a:lnTo>
                <a:lnTo>
                  <a:pt x="336074" y="1051872"/>
                </a:lnTo>
                <a:lnTo>
                  <a:pt x="349109" y="1078840"/>
                </a:lnTo>
                <a:lnTo>
                  <a:pt x="362784" y="1109866"/>
                </a:lnTo>
                <a:lnTo>
                  <a:pt x="369612" y="1119572"/>
                </a:lnTo>
                <a:lnTo>
                  <a:pt x="381000" y="113030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2" name="SMARTInkShape-Group464">
            <a:extLst>
              <a:ext uri="{FF2B5EF4-FFF2-40B4-BE49-F238E27FC236}">
                <a16:creationId xmlns:a16="http://schemas.microsoft.com/office/drawing/2014/main" id="{6FBE1720-DE00-43E5-A1DF-140A3A9D7586}"/>
              </a:ext>
            </a:extLst>
          </p:cNvPr>
          <p:cNvGrpSpPr/>
          <p:nvPr/>
        </p:nvGrpSpPr>
        <p:grpSpPr>
          <a:xfrm>
            <a:off x="4762500" y="2235317"/>
            <a:ext cx="755651" cy="590434"/>
            <a:chOff x="4762500" y="2235317"/>
            <a:chExt cx="755651" cy="590434"/>
          </a:xfrm>
        </p:grpSpPr>
        <p:sp>
          <p:nvSpPr>
            <p:cNvPr id="629" name="SMARTInkShape-2317">
              <a:extLst>
                <a:ext uri="{FF2B5EF4-FFF2-40B4-BE49-F238E27FC236}">
                  <a16:creationId xmlns:a16="http://schemas.microsoft.com/office/drawing/2014/main" id="{9B8CB49C-3EB7-4BA7-8126-32C3091A1300}"/>
                </a:ext>
              </a:extLst>
            </p:cNvPr>
            <p:cNvSpPr/>
            <p:nvPr/>
          </p:nvSpPr>
          <p:spPr>
            <a:xfrm>
              <a:off x="5232452" y="2346468"/>
              <a:ext cx="203149" cy="479283"/>
            </a:xfrm>
            <a:custGeom>
              <a:avLst/>
              <a:gdLst/>
              <a:ahLst/>
              <a:cxnLst/>
              <a:rect l="0" t="0" r="0" b="0"/>
              <a:pathLst>
                <a:path w="203149" h="479283">
                  <a:moveTo>
                    <a:pt x="196798" y="15732"/>
                  </a:moveTo>
                  <a:lnTo>
                    <a:pt x="196798" y="12361"/>
                  </a:lnTo>
                  <a:lnTo>
                    <a:pt x="193035" y="8824"/>
                  </a:lnTo>
                  <a:lnTo>
                    <a:pt x="187366" y="5606"/>
                  </a:lnTo>
                  <a:lnTo>
                    <a:pt x="172412" y="0"/>
                  </a:lnTo>
                  <a:lnTo>
                    <a:pt x="162676" y="38"/>
                  </a:lnTo>
                  <a:lnTo>
                    <a:pt x="132281" y="3343"/>
                  </a:lnTo>
                  <a:lnTo>
                    <a:pt x="109791" y="8690"/>
                  </a:lnTo>
                  <a:lnTo>
                    <a:pt x="82872" y="20900"/>
                  </a:lnTo>
                  <a:lnTo>
                    <a:pt x="57171" y="33686"/>
                  </a:lnTo>
                  <a:lnTo>
                    <a:pt x="31712" y="49800"/>
                  </a:lnTo>
                  <a:lnTo>
                    <a:pt x="14063" y="62358"/>
                  </a:lnTo>
                  <a:lnTo>
                    <a:pt x="4444" y="74311"/>
                  </a:lnTo>
                  <a:lnTo>
                    <a:pt x="1946" y="80102"/>
                  </a:lnTo>
                  <a:lnTo>
                    <a:pt x="0" y="109826"/>
                  </a:lnTo>
                  <a:lnTo>
                    <a:pt x="1852" y="115877"/>
                  </a:lnTo>
                  <a:lnTo>
                    <a:pt x="3335" y="118479"/>
                  </a:lnTo>
                  <a:lnTo>
                    <a:pt x="12162" y="125511"/>
                  </a:lnTo>
                  <a:lnTo>
                    <a:pt x="32856" y="133503"/>
                  </a:lnTo>
                  <a:lnTo>
                    <a:pt x="63601" y="136003"/>
                  </a:lnTo>
                  <a:lnTo>
                    <a:pt x="92536" y="136307"/>
                  </a:lnTo>
                  <a:lnTo>
                    <a:pt x="103658" y="136349"/>
                  </a:lnTo>
                  <a:lnTo>
                    <a:pt x="131695" y="124444"/>
                  </a:lnTo>
                  <a:lnTo>
                    <a:pt x="161702" y="106023"/>
                  </a:lnTo>
                  <a:lnTo>
                    <a:pt x="167795" y="100311"/>
                  </a:lnTo>
                  <a:lnTo>
                    <a:pt x="187587" y="75189"/>
                  </a:lnTo>
                  <a:lnTo>
                    <a:pt x="189600" y="68705"/>
                  </a:lnTo>
                  <a:lnTo>
                    <a:pt x="190448" y="47515"/>
                  </a:lnTo>
                  <a:lnTo>
                    <a:pt x="190448" y="76732"/>
                  </a:lnTo>
                  <a:lnTo>
                    <a:pt x="188566" y="103929"/>
                  </a:lnTo>
                  <a:lnTo>
                    <a:pt x="185422" y="127237"/>
                  </a:lnTo>
                  <a:lnTo>
                    <a:pt x="184490" y="156485"/>
                  </a:lnTo>
                  <a:lnTo>
                    <a:pt x="182333" y="185612"/>
                  </a:lnTo>
                  <a:lnTo>
                    <a:pt x="179106" y="213998"/>
                  </a:lnTo>
                  <a:lnTo>
                    <a:pt x="178351" y="235084"/>
                  </a:lnTo>
                  <a:lnTo>
                    <a:pt x="178016" y="258566"/>
                  </a:lnTo>
                  <a:lnTo>
                    <a:pt x="177827" y="288845"/>
                  </a:lnTo>
                  <a:lnTo>
                    <a:pt x="181143" y="319061"/>
                  </a:lnTo>
                  <a:lnTo>
                    <a:pt x="183222" y="350357"/>
                  </a:lnTo>
                  <a:lnTo>
                    <a:pt x="183839" y="378601"/>
                  </a:lnTo>
                  <a:lnTo>
                    <a:pt x="184022" y="404843"/>
                  </a:lnTo>
                  <a:lnTo>
                    <a:pt x="189113" y="433670"/>
                  </a:lnTo>
                  <a:lnTo>
                    <a:pt x="191934" y="447188"/>
                  </a:lnTo>
                  <a:lnTo>
                    <a:pt x="195837" y="461026"/>
                  </a:lnTo>
                  <a:lnTo>
                    <a:pt x="196514" y="468307"/>
                  </a:lnTo>
                  <a:lnTo>
                    <a:pt x="197314" y="469848"/>
                  </a:lnTo>
                  <a:lnTo>
                    <a:pt x="198553" y="470876"/>
                  </a:lnTo>
                  <a:lnTo>
                    <a:pt x="202240" y="472526"/>
                  </a:lnTo>
                  <a:lnTo>
                    <a:pt x="202745" y="474633"/>
                  </a:lnTo>
                  <a:lnTo>
                    <a:pt x="203148" y="47928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0" name="SMARTInkShape-2318">
              <a:extLst>
                <a:ext uri="{FF2B5EF4-FFF2-40B4-BE49-F238E27FC236}">
                  <a16:creationId xmlns:a16="http://schemas.microsoft.com/office/drawing/2014/main" id="{4B5FB74F-05A8-4EA9-A8E4-92D5D631225C}"/>
                </a:ext>
              </a:extLst>
            </p:cNvPr>
            <p:cNvSpPr/>
            <p:nvPr/>
          </p:nvSpPr>
          <p:spPr>
            <a:xfrm>
              <a:off x="4852283" y="2432050"/>
              <a:ext cx="234068" cy="31751"/>
            </a:xfrm>
            <a:custGeom>
              <a:avLst/>
              <a:gdLst/>
              <a:ahLst/>
              <a:cxnLst/>
              <a:rect l="0" t="0" r="0" b="0"/>
              <a:pathLst>
                <a:path w="234068" h="31751">
                  <a:moveTo>
                    <a:pt x="5467" y="31750"/>
                  </a:moveTo>
                  <a:lnTo>
                    <a:pt x="0" y="31750"/>
                  </a:lnTo>
                  <a:lnTo>
                    <a:pt x="31110" y="29869"/>
                  </a:lnTo>
                  <a:lnTo>
                    <a:pt x="53752" y="24842"/>
                  </a:lnTo>
                  <a:lnTo>
                    <a:pt x="82803" y="20766"/>
                  </a:lnTo>
                  <a:lnTo>
                    <a:pt x="104044" y="19107"/>
                  </a:lnTo>
                  <a:lnTo>
                    <a:pt x="127596" y="16018"/>
                  </a:lnTo>
                  <a:lnTo>
                    <a:pt x="152174" y="12293"/>
                  </a:lnTo>
                  <a:lnTo>
                    <a:pt x="175799" y="8992"/>
                  </a:lnTo>
                  <a:lnTo>
                    <a:pt x="204259" y="6427"/>
                  </a:lnTo>
                  <a:lnTo>
                    <a:pt x="23406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1" name="SMARTInkShape-2319">
              <a:extLst>
                <a:ext uri="{FF2B5EF4-FFF2-40B4-BE49-F238E27FC236}">
                  <a16:creationId xmlns:a16="http://schemas.microsoft.com/office/drawing/2014/main" id="{5C380951-7C33-4D28-ADC4-5129E2EC34C4}"/>
                </a:ext>
              </a:extLst>
            </p:cNvPr>
            <p:cNvSpPr/>
            <p:nvPr/>
          </p:nvSpPr>
          <p:spPr>
            <a:xfrm>
              <a:off x="4762500" y="2235317"/>
              <a:ext cx="755651" cy="12584"/>
            </a:xfrm>
            <a:custGeom>
              <a:avLst/>
              <a:gdLst/>
              <a:ahLst/>
              <a:cxnLst/>
              <a:rect l="0" t="0" r="0" b="0"/>
              <a:pathLst>
                <a:path w="755651" h="12584">
                  <a:moveTo>
                    <a:pt x="0" y="12583"/>
                  </a:moveTo>
                  <a:lnTo>
                    <a:pt x="27851" y="12583"/>
                  </a:lnTo>
                  <a:lnTo>
                    <a:pt x="51448" y="12583"/>
                  </a:lnTo>
                  <a:lnTo>
                    <a:pt x="72960" y="12583"/>
                  </a:lnTo>
                  <a:lnTo>
                    <a:pt x="96633" y="10702"/>
                  </a:lnTo>
                  <a:lnTo>
                    <a:pt x="121970" y="8219"/>
                  </a:lnTo>
                  <a:lnTo>
                    <a:pt x="149694" y="7116"/>
                  </a:lnTo>
                  <a:lnTo>
                    <a:pt x="178479" y="8507"/>
                  </a:lnTo>
                  <a:lnTo>
                    <a:pt x="207735" y="10066"/>
                  </a:lnTo>
                  <a:lnTo>
                    <a:pt x="237201" y="8407"/>
                  </a:lnTo>
                  <a:lnTo>
                    <a:pt x="268641" y="7199"/>
                  </a:lnTo>
                  <a:lnTo>
                    <a:pt x="284927" y="6877"/>
                  </a:lnTo>
                  <a:lnTo>
                    <a:pt x="301429" y="6662"/>
                  </a:lnTo>
                  <a:lnTo>
                    <a:pt x="318074" y="6519"/>
                  </a:lnTo>
                  <a:lnTo>
                    <a:pt x="334817" y="6424"/>
                  </a:lnTo>
                  <a:lnTo>
                    <a:pt x="351622" y="6360"/>
                  </a:lnTo>
                  <a:lnTo>
                    <a:pt x="368471" y="6318"/>
                  </a:lnTo>
                  <a:lnTo>
                    <a:pt x="385347" y="6290"/>
                  </a:lnTo>
                  <a:lnTo>
                    <a:pt x="402243" y="5565"/>
                  </a:lnTo>
                  <a:lnTo>
                    <a:pt x="419151" y="4377"/>
                  </a:lnTo>
                  <a:lnTo>
                    <a:pt x="436068" y="2879"/>
                  </a:lnTo>
                  <a:lnTo>
                    <a:pt x="452988" y="1880"/>
                  </a:lnTo>
                  <a:lnTo>
                    <a:pt x="469915" y="1215"/>
                  </a:lnTo>
                  <a:lnTo>
                    <a:pt x="486843" y="771"/>
                  </a:lnTo>
                  <a:lnTo>
                    <a:pt x="503067" y="475"/>
                  </a:lnTo>
                  <a:lnTo>
                    <a:pt x="534265" y="146"/>
                  </a:lnTo>
                  <a:lnTo>
                    <a:pt x="550204" y="58"/>
                  </a:lnTo>
                  <a:lnTo>
                    <a:pt x="566476" y="0"/>
                  </a:lnTo>
                  <a:lnTo>
                    <a:pt x="598194" y="641"/>
                  </a:lnTo>
                  <a:lnTo>
                    <a:pt x="626404" y="3277"/>
                  </a:lnTo>
                  <a:lnTo>
                    <a:pt x="653052" y="4919"/>
                  </a:lnTo>
                  <a:lnTo>
                    <a:pt x="678301" y="5649"/>
                  </a:lnTo>
                  <a:lnTo>
                    <a:pt x="701282" y="5974"/>
                  </a:lnTo>
                  <a:lnTo>
                    <a:pt x="727312" y="6156"/>
                  </a:lnTo>
                  <a:lnTo>
                    <a:pt x="755650" y="62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6" name="SMARTInkShape-Group465">
            <a:extLst>
              <a:ext uri="{FF2B5EF4-FFF2-40B4-BE49-F238E27FC236}">
                <a16:creationId xmlns:a16="http://schemas.microsoft.com/office/drawing/2014/main" id="{88C37BB9-968F-4599-A421-E01FA158A76F}"/>
              </a:ext>
            </a:extLst>
          </p:cNvPr>
          <p:cNvGrpSpPr/>
          <p:nvPr/>
        </p:nvGrpSpPr>
        <p:grpSpPr>
          <a:xfrm>
            <a:off x="2472842" y="2216412"/>
            <a:ext cx="1438759" cy="539489"/>
            <a:chOff x="2472842" y="2216412"/>
            <a:chExt cx="1438759" cy="539489"/>
          </a:xfrm>
        </p:grpSpPr>
        <p:sp>
          <p:nvSpPr>
            <p:cNvPr id="633" name="SMARTInkShape-2320">
              <a:extLst>
                <a:ext uri="{FF2B5EF4-FFF2-40B4-BE49-F238E27FC236}">
                  <a16:creationId xmlns:a16="http://schemas.microsoft.com/office/drawing/2014/main" id="{F91AE6C3-F373-48B0-B6B5-AA588F5A1D32}"/>
                </a:ext>
              </a:extLst>
            </p:cNvPr>
            <p:cNvSpPr/>
            <p:nvPr/>
          </p:nvSpPr>
          <p:spPr>
            <a:xfrm>
              <a:off x="3143662" y="2299072"/>
              <a:ext cx="177311" cy="456829"/>
            </a:xfrm>
            <a:custGeom>
              <a:avLst/>
              <a:gdLst/>
              <a:ahLst/>
              <a:cxnLst/>
              <a:rect l="0" t="0" r="0" b="0"/>
              <a:pathLst>
                <a:path w="177311" h="456829">
                  <a:moveTo>
                    <a:pt x="171038" y="50428"/>
                  </a:moveTo>
                  <a:lnTo>
                    <a:pt x="174409" y="47057"/>
                  </a:lnTo>
                  <a:lnTo>
                    <a:pt x="176064" y="43520"/>
                  </a:lnTo>
                  <a:lnTo>
                    <a:pt x="177310" y="29229"/>
                  </a:lnTo>
                  <a:lnTo>
                    <a:pt x="175472" y="25013"/>
                  </a:lnTo>
                  <a:lnTo>
                    <a:pt x="168543" y="16559"/>
                  </a:lnTo>
                  <a:lnTo>
                    <a:pt x="147350" y="3861"/>
                  </a:lnTo>
                  <a:lnTo>
                    <a:pt x="134934" y="882"/>
                  </a:lnTo>
                  <a:lnTo>
                    <a:pt x="122319" y="0"/>
                  </a:lnTo>
                  <a:lnTo>
                    <a:pt x="109644" y="3109"/>
                  </a:lnTo>
                  <a:lnTo>
                    <a:pt x="80883" y="17935"/>
                  </a:lnTo>
                  <a:lnTo>
                    <a:pt x="52766" y="42082"/>
                  </a:lnTo>
                  <a:lnTo>
                    <a:pt x="21661" y="72839"/>
                  </a:lnTo>
                  <a:lnTo>
                    <a:pt x="4272" y="104502"/>
                  </a:lnTo>
                  <a:lnTo>
                    <a:pt x="514" y="121500"/>
                  </a:lnTo>
                  <a:lnTo>
                    <a:pt x="0" y="127406"/>
                  </a:lnTo>
                  <a:lnTo>
                    <a:pt x="3081" y="138069"/>
                  </a:lnTo>
                  <a:lnTo>
                    <a:pt x="10443" y="149244"/>
                  </a:lnTo>
                  <a:lnTo>
                    <a:pt x="14526" y="153848"/>
                  </a:lnTo>
                  <a:lnTo>
                    <a:pt x="20574" y="156365"/>
                  </a:lnTo>
                  <a:lnTo>
                    <a:pt x="24162" y="157036"/>
                  </a:lnTo>
                  <a:lnTo>
                    <a:pt x="31911" y="155900"/>
                  </a:lnTo>
                  <a:lnTo>
                    <a:pt x="61005" y="148884"/>
                  </a:lnTo>
                  <a:lnTo>
                    <a:pt x="77911" y="140536"/>
                  </a:lnTo>
                  <a:lnTo>
                    <a:pt x="95701" y="125367"/>
                  </a:lnTo>
                  <a:lnTo>
                    <a:pt x="118865" y="94746"/>
                  </a:lnTo>
                  <a:lnTo>
                    <a:pt x="123156" y="86353"/>
                  </a:lnTo>
                  <a:lnTo>
                    <a:pt x="126136" y="65237"/>
                  </a:lnTo>
                  <a:lnTo>
                    <a:pt x="126454" y="52542"/>
                  </a:lnTo>
                  <a:lnTo>
                    <a:pt x="127204" y="49721"/>
                  </a:lnTo>
                  <a:lnTo>
                    <a:pt x="128410" y="47840"/>
                  </a:lnTo>
                  <a:lnTo>
                    <a:pt x="129919" y="46586"/>
                  </a:lnTo>
                  <a:lnTo>
                    <a:pt x="131596" y="43311"/>
                  </a:lnTo>
                  <a:lnTo>
                    <a:pt x="132931" y="31484"/>
                  </a:lnTo>
                  <a:lnTo>
                    <a:pt x="132938" y="59231"/>
                  </a:lnTo>
                  <a:lnTo>
                    <a:pt x="132938" y="89431"/>
                  </a:lnTo>
                  <a:lnTo>
                    <a:pt x="132938" y="116077"/>
                  </a:lnTo>
                  <a:lnTo>
                    <a:pt x="132938" y="144433"/>
                  </a:lnTo>
                  <a:lnTo>
                    <a:pt x="131057" y="174472"/>
                  </a:lnTo>
                  <a:lnTo>
                    <a:pt x="128574" y="197281"/>
                  </a:lnTo>
                  <a:lnTo>
                    <a:pt x="127471" y="219177"/>
                  </a:lnTo>
                  <a:lnTo>
                    <a:pt x="126980" y="240669"/>
                  </a:lnTo>
                  <a:lnTo>
                    <a:pt x="126762" y="261979"/>
                  </a:lnTo>
                  <a:lnTo>
                    <a:pt x="126666" y="283210"/>
                  </a:lnTo>
                  <a:lnTo>
                    <a:pt x="124741" y="304405"/>
                  </a:lnTo>
                  <a:lnTo>
                    <a:pt x="122239" y="325585"/>
                  </a:lnTo>
                  <a:lnTo>
                    <a:pt x="121536" y="356636"/>
                  </a:lnTo>
                  <a:lnTo>
                    <a:pt x="124072" y="383319"/>
                  </a:lnTo>
                  <a:lnTo>
                    <a:pt x="123086" y="411655"/>
                  </a:lnTo>
                  <a:lnTo>
                    <a:pt x="130491" y="438963"/>
                  </a:lnTo>
                  <a:lnTo>
                    <a:pt x="132938" y="4568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4" name="SMARTInkShape-2321">
              <a:extLst>
                <a:ext uri="{FF2B5EF4-FFF2-40B4-BE49-F238E27FC236}">
                  <a16:creationId xmlns:a16="http://schemas.microsoft.com/office/drawing/2014/main" id="{30EDD3B8-5ADD-4CBD-95AE-9318F71D6E95}"/>
                </a:ext>
              </a:extLst>
            </p:cNvPr>
            <p:cNvSpPr/>
            <p:nvPr/>
          </p:nvSpPr>
          <p:spPr>
            <a:xfrm>
              <a:off x="2698750" y="2393973"/>
              <a:ext cx="165101" cy="6328"/>
            </a:xfrm>
            <a:custGeom>
              <a:avLst/>
              <a:gdLst/>
              <a:ahLst/>
              <a:cxnLst/>
              <a:rect l="0" t="0" r="0" b="0"/>
              <a:pathLst>
                <a:path w="165101" h="6328">
                  <a:moveTo>
                    <a:pt x="0" y="6327"/>
                  </a:moveTo>
                  <a:lnTo>
                    <a:pt x="10139" y="5621"/>
                  </a:lnTo>
                  <a:lnTo>
                    <a:pt x="27612" y="1301"/>
                  </a:lnTo>
                  <a:lnTo>
                    <a:pt x="54608" y="238"/>
                  </a:lnTo>
                  <a:lnTo>
                    <a:pt x="82189" y="55"/>
                  </a:lnTo>
                  <a:lnTo>
                    <a:pt x="109332" y="0"/>
                  </a:lnTo>
                  <a:lnTo>
                    <a:pt x="135249" y="3355"/>
                  </a:lnTo>
                  <a:lnTo>
                    <a:pt x="165100" y="632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5" name="SMARTInkShape-2322">
              <a:extLst>
                <a:ext uri="{FF2B5EF4-FFF2-40B4-BE49-F238E27FC236}">
                  <a16:creationId xmlns:a16="http://schemas.microsoft.com/office/drawing/2014/main" id="{D3D938DA-4965-4E36-9E26-C24128A7DD61}"/>
                </a:ext>
              </a:extLst>
            </p:cNvPr>
            <p:cNvSpPr/>
            <p:nvPr/>
          </p:nvSpPr>
          <p:spPr>
            <a:xfrm>
              <a:off x="2472842" y="2216412"/>
              <a:ext cx="1438759" cy="31489"/>
            </a:xfrm>
            <a:custGeom>
              <a:avLst/>
              <a:gdLst/>
              <a:ahLst/>
              <a:cxnLst/>
              <a:rect l="0" t="0" r="0" b="0"/>
              <a:pathLst>
                <a:path w="1438759" h="31489">
                  <a:moveTo>
                    <a:pt x="3658" y="18788"/>
                  </a:moveTo>
                  <a:lnTo>
                    <a:pt x="0" y="18788"/>
                  </a:lnTo>
                  <a:lnTo>
                    <a:pt x="25986" y="18788"/>
                  </a:lnTo>
                  <a:lnTo>
                    <a:pt x="52842" y="16907"/>
                  </a:lnTo>
                  <a:lnTo>
                    <a:pt x="75612" y="14424"/>
                  </a:lnTo>
                  <a:lnTo>
                    <a:pt x="99843" y="13321"/>
                  </a:lnTo>
                  <a:lnTo>
                    <a:pt x="126605" y="12830"/>
                  </a:lnTo>
                  <a:lnTo>
                    <a:pt x="155668" y="11907"/>
                  </a:lnTo>
                  <a:lnTo>
                    <a:pt x="187399" y="9144"/>
                  </a:lnTo>
                  <a:lnTo>
                    <a:pt x="203763" y="8126"/>
                  </a:lnTo>
                  <a:lnTo>
                    <a:pt x="220317" y="7447"/>
                  </a:lnTo>
                  <a:lnTo>
                    <a:pt x="236997" y="6994"/>
                  </a:lnTo>
                  <a:lnTo>
                    <a:pt x="254467" y="6692"/>
                  </a:lnTo>
                  <a:lnTo>
                    <a:pt x="272465" y="6490"/>
                  </a:lnTo>
                  <a:lnTo>
                    <a:pt x="290812" y="6356"/>
                  </a:lnTo>
                  <a:lnTo>
                    <a:pt x="309394" y="6267"/>
                  </a:lnTo>
                  <a:lnTo>
                    <a:pt x="328132" y="6207"/>
                  </a:lnTo>
                  <a:lnTo>
                    <a:pt x="346974" y="6168"/>
                  </a:lnTo>
                  <a:lnTo>
                    <a:pt x="366591" y="6141"/>
                  </a:lnTo>
                  <a:lnTo>
                    <a:pt x="386725" y="6123"/>
                  </a:lnTo>
                  <a:lnTo>
                    <a:pt x="407202" y="6111"/>
                  </a:lnTo>
                  <a:lnTo>
                    <a:pt x="427910" y="6104"/>
                  </a:lnTo>
                  <a:lnTo>
                    <a:pt x="448770" y="6098"/>
                  </a:lnTo>
                  <a:lnTo>
                    <a:pt x="469733" y="6095"/>
                  </a:lnTo>
                  <a:lnTo>
                    <a:pt x="491469" y="6093"/>
                  </a:lnTo>
                  <a:lnTo>
                    <a:pt x="513721" y="6091"/>
                  </a:lnTo>
                  <a:lnTo>
                    <a:pt x="536316" y="6090"/>
                  </a:lnTo>
                  <a:lnTo>
                    <a:pt x="559847" y="5384"/>
                  </a:lnTo>
                  <a:lnTo>
                    <a:pt x="584001" y="4207"/>
                  </a:lnTo>
                  <a:lnTo>
                    <a:pt x="608570" y="2717"/>
                  </a:lnTo>
                  <a:lnTo>
                    <a:pt x="633416" y="1724"/>
                  </a:lnTo>
                  <a:lnTo>
                    <a:pt x="658447" y="1062"/>
                  </a:lnTo>
                  <a:lnTo>
                    <a:pt x="683600" y="621"/>
                  </a:lnTo>
                  <a:lnTo>
                    <a:pt x="708836" y="327"/>
                  </a:lnTo>
                  <a:lnTo>
                    <a:pt x="734127" y="130"/>
                  </a:lnTo>
                  <a:lnTo>
                    <a:pt x="759454" y="0"/>
                  </a:lnTo>
                  <a:lnTo>
                    <a:pt x="785511" y="618"/>
                  </a:lnTo>
                  <a:lnTo>
                    <a:pt x="812054" y="1736"/>
                  </a:lnTo>
                  <a:lnTo>
                    <a:pt x="838922" y="3187"/>
                  </a:lnTo>
                  <a:lnTo>
                    <a:pt x="864595" y="4154"/>
                  </a:lnTo>
                  <a:lnTo>
                    <a:pt x="889472" y="4798"/>
                  </a:lnTo>
                  <a:lnTo>
                    <a:pt x="913817" y="5228"/>
                  </a:lnTo>
                  <a:lnTo>
                    <a:pt x="939220" y="5515"/>
                  </a:lnTo>
                  <a:lnTo>
                    <a:pt x="965327" y="5706"/>
                  </a:lnTo>
                  <a:lnTo>
                    <a:pt x="991904" y="5833"/>
                  </a:lnTo>
                  <a:lnTo>
                    <a:pt x="1017383" y="5918"/>
                  </a:lnTo>
                  <a:lnTo>
                    <a:pt x="1042130" y="5975"/>
                  </a:lnTo>
                  <a:lnTo>
                    <a:pt x="1066390" y="6012"/>
                  </a:lnTo>
                  <a:lnTo>
                    <a:pt x="1090323" y="6743"/>
                  </a:lnTo>
                  <a:lnTo>
                    <a:pt x="1114041" y="7936"/>
                  </a:lnTo>
                  <a:lnTo>
                    <a:pt x="1137614" y="9437"/>
                  </a:lnTo>
                  <a:lnTo>
                    <a:pt x="1160384" y="10437"/>
                  </a:lnTo>
                  <a:lnTo>
                    <a:pt x="1182620" y="11104"/>
                  </a:lnTo>
                  <a:lnTo>
                    <a:pt x="1204499" y="11549"/>
                  </a:lnTo>
                  <a:lnTo>
                    <a:pt x="1225435" y="12551"/>
                  </a:lnTo>
                  <a:lnTo>
                    <a:pt x="1245743" y="13924"/>
                  </a:lnTo>
                  <a:lnTo>
                    <a:pt x="1265631" y="15546"/>
                  </a:lnTo>
                  <a:lnTo>
                    <a:pt x="1283829" y="16626"/>
                  </a:lnTo>
                  <a:lnTo>
                    <a:pt x="1300900" y="17347"/>
                  </a:lnTo>
                  <a:lnTo>
                    <a:pt x="1317219" y="17827"/>
                  </a:lnTo>
                  <a:lnTo>
                    <a:pt x="1348522" y="20242"/>
                  </a:lnTo>
                  <a:lnTo>
                    <a:pt x="1377486" y="22962"/>
                  </a:lnTo>
                  <a:lnTo>
                    <a:pt x="1402119" y="24171"/>
                  </a:lnTo>
                  <a:lnTo>
                    <a:pt x="1438758" y="314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46967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6218A1-BE51-4FFE-9D97-8EC2552133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7399" y="0"/>
            <a:ext cx="6589200" cy="1280890"/>
          </a:xfrm>
        </p:spPr>
        <p:txBody>
          <a:bodyPr/>
          <a:lstStyle/>
          <a:p>
            <a:pPr algn="ctr"/>
            <a:r>
              <a:rPr lang="en-US" b="1" dirty="0">
                <a:solidFill>
                  <a:srgbClr val="0070C0"/>
                </a:solidFill>
              </a:rPr>
              <a:t>The final solving method!</a:t>
            </a:r>
            <a:br>
              <a:rPr lang="en-US" b="1" dirty="0">
                <a:solidFill>
                  <a:srgbClr val="0070C0"/>
                </a:solidFill>
              </a:rPr>
            </a:br>
            <a:r>
              <a:rPr lang="en-US" b="1" dirty="0">
                <a:solidFill>
                  <a:srgbClr val="0070C0"/>
                </a:solidFill>
              </a:rPr>
              <a:t>QUADRATIC FORMULA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3CFD82D-D965-418E-AE09-1BFB11D94519}"/>
              </a:ext>
            </a:extLst>
          </p:cNvPr>
          <p:cNvSpPr/>
          <p:nvPr/>
        </p:nvSpPr>
        <p:spPr>
          <a:xfrm>
            <a:off x="246413" y="1068107"/>
            <a:ext cx="8461169" cy="3293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en-US" sz="5200" b="1" dirty="0">
                <a:solidFill>
                  <a:srgbClr val="00542A"/>
                </a:solidFill>
                <a:latin typeface="Garamond" panose="02020404030301010803" pitchFamily="18" charset="0"/>
              </a:rPr>
              <a:t>Use the Quadratic formula when </a:t>
            </a:r>
            <a:r>
              <a:rPr lang="en-US" altLang="en-US" sz="5200" b="1" u="sng" dirty="0">
                <a:solidFill>
                  <a:srgbClr val="FF0000"/>
                </a:solidFill>
                <a:latin typeface="Garamond" panose="02020404030301010803" pitchFamily="18" charset="0"/>
              </a:rPr>
              <a:t>you cannot </a:t>
            </a:r>
            <a:r>
              <a:rPr lang="en-US" altLang="en-US" sz="5200" b="1" dirty="0">
                <a:solidFill>
                  <a:srgbClr val="FF0000"/>
                </a:solidFill>
                <a:latin typeface="Garamond" panose="02020404030301010803" pitchFamily="18" charset="0"/>
              </a:rPr>
              <a:t>solve it by factoring</a:t>
            </a:r>
            <a:r>
              <a:rPr lang="en-US" altLang="en-US" sz="5200" b="1" dirty="0">
                <a:solidFill>
                  <a:srgbClr val="00542A"/>
                </a:solidFill>
                <a:latin typeface="Garamond" panose="02020404030301010803" pitchFamily="18" charset="0"/>
              </a:rPr>
              <a:t>, </a:t>
            </a:r>
            <a:r>
              <a:rPr lang="en-US" altLang="en-US" sz="5200" b="1" dirty="0">
                <a:solidFill>
                  <a:srgbClr val="FF0000"/>
                </a:solidFill>
                <a:latin typeface="Garamond" panose="02020404030301010803" pitchFamily="18" charset="0"/>
              </a:rPr>
              <a:t>square roots </a:t>
            </a:r>
            <a:r>
              <a:rPr lang="en-US" altLang="en-US" sz="5200" b="1" dirty="0">
                <a:solidFill>
                  <a:srgbClr val="00542A"/>
                </a:solidFill>
                <a:latin typeface="Garamond" panose="02020404030301010803" pitchFamily="18" charset="0"/>
              </a:rPr>
              <a:t>or </a:t>
            </a:r>
            <a:r>
              <a:rPr lang="en-US" altLang="en-US" sz="5200" b="1" dirty="0">
                <a:solidFill>
                  <a:srgbClr val="FF0000"/>
                </a:solidFill>
                <a:latin typeface="Garamond" panose="02020404030301010803" pitchFamily="18" charset="0"/>
              </a:rPr>
              <a:t>completing the square</a:t>
            </a:r>
            <a:r>
              <a:rPr lang="en-US" altLang="en-US" sz="5200" b="1" dirty="0">
                <a:solidFill>
                  <a:srgbClr val="00542A"/>
                </a:solidFill>
                <a:latin typeface="Garamond" panose="02020404030301010803" pitchFamily="18" charset="0"/>
              </a:rPr>
              <a:t>!! 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B61276E-269D-4815-867F-B97178C19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211304"/>
              </p:ext>
            </p:extLst>
          </p:nvPr>
        </p:nvGraphicFramePr>
        <p:xfrm>
          <a:off x="1841274" y="4369364"/>
          <a:ext cx="5059370" cy="212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3" imgW="1244600" imgH="444500" progId="Equation.3">
                  <p:embed/>
                </p:oleObj>
              </mc:Choice>
              <mc:Fallback>
                <p:oleObj name="Equation" r:id="rId3" imgW="12446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7453E3-EC5A-428F-932A-683628DBB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274" y="4369364"/>
                        <a:ext cx="5059370" cy="2120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434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AF7C87-F373-4F3E-8003-B852466126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2676" y="398479"/>
            <a:ext cx="6589200" cy="1280890"/>
          </a:xfrm>
        </p:spPr>
        <p:txBody>
          <a:bodyPr>
            <a:noAutofit/>
          </a:bodyPr>
          <a:lstStyle/>
          <a:p>
            <a:pPr algn="ctr"/>
            <a:r>
              <a:rPr lang="en-US" sz="6500" dirty="0">
                <a:solidFill>
                  <a:srgbClr val="FF0000"/>
                </a:solidFill>
              </a:rPr>
              <a:t>But 1</a:t>
            </a:r>
            <a:r>
              <a:rPr lang="en-US" sz="6500" baseline="30000" dirty="0">
                <a:solidFill>
                  <a:srgbClr val="FF0000"/>
                </a:solidFill>
              </a:rPr>
              <a:t>st</a:t>
            </a:r>
            <a:r>
              <a:rPr lang="en-US" sz="6500" dirty="0">
                <a:solidFill>
                  <a:srgbClr val="FF0000"/>
                </a:solidFill>
              </a:rPr>
              <a:t> </a:t>
            </a:r>
            <a:br>
              <a:rPr lang="en-US" sz="6500" dirty="0">
                <a:solidFill>
                  <a:srgbClr val="FF0000"/>
                </a:solidFill>
              </a:rPr>
            </a:br>
            <a:r>
              <a:rPr lang="en-US" sz="6500" dirty="0">
                <a:solidFill>
                  <a:srgbClr val="FF0000"/>
                </a:solidFill>
              </a:rPr>
              <a:t>the</a:t>
            </a:r>
            <a:br>
              <a:rPr lang="en-US" sz="6500" dirty="0">
                <a:solidFill>
                  <a:srgbClr val="FF0000"/>
                </a:solidFill>
              </a:rPr>
            </a:br>
            <a:r>
              <a:rPr lang="en-US" sz="6500" dirty="0">
                <a:solidFill>
                  <a:srgbClr val="FF0000"/>
                </a:solidFill>
              </a:rPr>
              <a:t> DISCRIMINANT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F8B2C94-6BC0-40D3-8D6C-0CB7F2F683FF}"/>
              </a:ext>
            </a:extLst>
          </p:cNvPr>
          <p:cNvSpPr/>
          <p:nvPr/>
        </p:nvSpPr>
        <p:spPr>
          <a:xfrm>
            <a:off x="286904" y="3694216"/>
            <a:ext cx="8857096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en-US" sz="6000" b="1" dirty="0">
                <a:highlight>
                  <a:srgbClr val="00FF00"/>
                </a:highlight>
                <a:latin typeface="Comic Sans MS" panose="030F0702030302020204" pitchFamily="66" charset="0"/>
              </a:rPr>
              <a:t>  Discriminant Formula b</a:t>
            </a:r>
            <a:r>
              <a:rPr lang="en-US" altLang="en-US" sz="6000" b="1" baseline="30000" dirty="0">
                <a:highlight>
                  <a:srgbClr val="00FF00"/>
                </a:highlight>
                <a:latin typeface="Comic Sans MS" panose="030F0702030302020204" pitchFamily="66" charset="0"/>
              </a:rPr>
              <a:t>2</a:t>
            </a:r>
            <a:r>
              <a:rPr lang="en-US" altLang="en-US" sz="6000" b="1" dirty="0">
                <a:highlight>
                  <a:srgbClr val="00FF00"/>
                </a:highlight>
                <a:latin typeface="Comic Sans MS" panose="030F0702030302020204" pitchFamily="66" charset="0"/>
              </a:rPr>
              <a:t>-4ac</a:t>
            </a:r>
            <a:r>
              <a:rPr lang="en-US" altLang="en-US" sz="6000" b="1" dirty="0">
                <a:latin typeface="Comic Sans MS" panose="030F0702030302020204" pitchFamily="66" charset="0"/>
              </a:rPr>
              <a:t>  </a:t>
            </a:r>
          </a:p>
        </p:txBody>
      </p:sp>
      <p:graphicFrame>
        <p:nvGraphicFramePr>
          <p:cNvPr id="162" name="Object 161">
            <a:extLst>
              <a:ext uri="{FF2B5EF4-FFF2-40B4-BE49-F238E27FC236}">
                <a16:creationId xmlns:a16="http://schemas.microsoft.com/office/drawing/2014/main" id="{088F7460-12AF-4DE6-9E68-19AC74BC4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863724"/>
              </p:ext>
            </p:extLst>
          </p:nvPr>
        </p:nvGraphicFramePr>
        <p:xfrm>
          <a:off x="5938260" y="514832"/>
          <a:ext cx="2779009" cy="116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4" name="Equation" r:id="rId3" imgW="1244600" imgH="444500" progId="Equation.3">
                  <p:embed/>
                </p:oleObj>
              </mc:Choice>
              <mc:Fallback>
                <p:oleObj name="Equation" r:id="rId3" imgW="1244600" imgH="4445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B61276E-269D-4815-867F-B97178C19C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8260" y="514832"/>
                        <a:ext cx="2779009" cy="116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328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464726DA-ADC6-4A8B-91B0-F3187E7CB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17546" y="857249"/>
            <a:ext cx="7904747" cy="854869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b="1" u="sng" dirty="0">
                <a:highlight>
                  <a:srgbClr val="FFFF00"/>
                </a:highlight>
                <a:latin typeface="Comic Sans MS" panose="030F0702030302020204" pitchFamily="66" charset="0"/>
              </a:rPr>
              <a:t> </a:t>
            </a:r>
            <a:r>
              <a:rPr lang="en-US" b="1" dirty="0">
                <a:highlight>
                  <a:srgbClr val="FFFF00"/>
                </a:highlight>
                <a:latin typeface="Comic Sans MS" panose="030F0702030302020204" pitchFamily="66" charset="0"/>
              </a:rPr>
              <a:t>The</a:t>
            </a:r>
            <a:r>
              <a:rPr lang="en-US" b="1" dirty="0">
                <a:solidFill>
                  <a:srgbClr val="FF0000"/>
                </a:solidFill>
                <a:highlight>
                  <a:srgbClr val="FFFF00"/>
                </a:highlight>
                <a:latin typeface="Comic Sans MS" panose="030F0702030302020204" pitchFamily="66" charset="0"/>
              </a:rPr>
              <a:t> value </a:t>
            </a:r>
            <a:r>
              <a:rPr lang="en-US" b="1" dirty="0">
                <a:highlight>
                  <a:srgbClr val="FFFF00"/>
                </a:highlight>
                <a:latin typeface="Comic Sans MS" panose="030F0702030302020204" pitchFamily="66" charset="0"/>
              </a:rPr>
              <a:t>of discriminant </a:t>
            </a:r>
            <a:r>
              <a:rPr lang="en-US" altLang="en-US" dirty="0"/>
              <a:t> </a:t>
            </a:r>
            <a:r>
              <a:rPr lang="en-US" altLang="en-US" b="1" dirty="0">
                <a:latin typeface="Comic Sans MS" panose="030F0702030302020204" pitchFamily="66" charset="0"/>
              </a:rPr>
              <a:t>tells you </a:t>
            </a:r>
            <a:r>
              <a:rPr lang="en-US" altLang="en-US" b="1" i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how many </a:t>
            </a:r>
            <a:r>
              <a:rPr lang="en-US" altLang="en-US" b="1" dirty="0">
                <a:latin typeface="Comic Sans MS" panose="030F0702030302020204" pitchFamily="66" charset="0"/>
              </a:rPr>
              <a:t>solutions you should have and </a:t>
            </a:r>
            <a:r>
              <a:rPr lang="en-US" altLang="en-US" b="1" i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what type </a:t>
            </a:r>
            <a:r>
              <a:rPr lang="en-US" altLang="en-US" b="1" dirty="0">
                <a:latin typeface="Comic Sans MS" panose="030F0702030302020204" pitchFamily="66" charset="0"/>
              </a:rPr>
              <a:t>you will have.</a:t>
            </a:r>
            <a:br>
              <a:rPr lang="en-US" altLang="en-US" b="1" dirty="0">
                <a:latin typeface="Comic Sans MS" panose="030F0702030302020204" pitchFamily="66" charset="0"/>
              </a:rPr>
            </a:br>
            <a:endParaRPr lang="en-US" altLang="en-US" b="1" dirty="0">
              <a:highlight>
                <a:srgbClr val="FFFF00"/>
              </a:highlight>
              <a:latin typeface="Comic Sans MS" panose="030F0702030302020204" pitchFamily="66" charset="0"/>
            </a:endParaRP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086739D-9307-48DE-89E4-A5AC16F119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313025" y="3553007"/>
            <a:ext cx="7628021" cy="3398044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700" dirty="0">
                <a:highlight>
                  <a:srgbClr val="00FF00"/>
                </a:highlight>
                <a:latin typeface="Comic Sans MS" panose="030F0702030302020204" pitchFamily="66" charset="0"/>
              </a:rPr>
              <a:t>If the discriminant: </a:t>
            </a:r>
          </a:p>
          <a:p>
            <a:pPr marL="0" indent="0" eaLnBrk="1" hangingPunct="1">
              <a:buFont typeface="Arial" panose="020B0604020202020204" pitchFamily="34" charset="0"/>
              <a:buNone/>
              <a:defRPr/>
            </a:pPr>
            <a:r>
              <a:rPr lang="en-US" altLang="en-US" sz="2700" dirty="0">
                <a:latin typeface="Comic Sans MS" panose="030F0702030302020204" pitchFamily="66" charset="0"/>
              </a:rPr>
              <a:t>* Is positive – </a:t>
            </a:r>
            <a:r>
              <a:rPr lang="en-US" altLang="en-US" sz="2700" dirty="0">
                <a:solidFill>
                  <a:srgbClr val="FF0000"/>
                </a:solidFill>
                <a:latin typeface="Comic Sans MS" panose="030F0702030302020204" pitchFamily="66" charset="0"/>
              </a:rPr>
              <a:t>2 real solution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700" dirty="0">
                <a:latin typeface="Comic Sans MS" panose="030F0702030302020204" pitchFamily="66" charset="0"/>
              </a:rPr>
              <a:t>* Is negative – </a:t>
            </a:r>
            <a:r>
              <a:rPr lang="en-US" altLang="en-US" sz="2700" dirty="0">
                <a:solidFill>
                  <a:srgbClr val="FF0000"/>
                </a:solidFill>
                <a:latin typeface="Comic Sans MS" panose="030F0702030302020204" pitchFamily="66" charset="0"/>
              </a:rPr>
              <a:t>2 imaginary  solutions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en-US" sz="2700" dirty="0">
                <a:latin typeface="Comic Sans MS" panose="030F0702030302020204" pitchFamily="66" charset="0"/>
              </a:rPr>
              <a:t>* Is zero – </a:t>
            </a:r>
            <a:r>
              <a:rPr lang="en-US" altLang="en-US" sz="2700" dirty="0">
                <a:solidFill>
                  <a:srgbClr val="FF0000"/>
                </a:solidFill>
                <a:latin typeface="Comic Sans MS" panose="030F0702030302020204" pitchFamily="66" charset="0"/>
              </a:rPr>
              <a:t>1 real solution</a:t>
            </a:r>
          </a:p>
        </p:txBody>
      </p:sp>
      <p:sp>
        <p:nvSpPr>
          <p:cNvPr id="3149" name="Rectangle 3148">
            <a:extLst>
              <a:ext uri="{FF2B5EF4-FFF2-40B4-BE49-F238E27FC236}">
                <a16:creationId xmlns:a16="http://schemas.microsoft.com/office/drawing/2014/main" id="{A9488A75-143A-446D-AA0B-E0FC2E2ACC82}"/>
              </a:ext>
            </a:extLst>
          </p:cNvPr>
          <p:cNvSpPr/>
          <p:nvPr/>
        </p:nvSpPr>
        <p:spPr>
          <a:xfrm>
            <a:off x="1194272" y="2899949"/>
            <a:ext cx="14574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>
                <a:highlight>
                  <a:srgbClr val="FFFF00"/>
                </a:highlight>
                <a:latin typeface="Comic Sans MS" panose="030F0702030302020204" pitchFamily="66" charset="0"/>
              </a:rPr>
              <a:t>Copy: </a:t>
            </a:r>
            <a:endParaRPr lang="en-US" sz="3200" dirty="0"/>
          </a:p>
        </p:txBody>
      </p:sp>
      <p:sp>
        <p:nvSpPr>
          <p:cNvPr id="3151" name="SMARTInkShape-2333">
            <a:extLst>
              <a:ext uri="{FF2B5EF4-FFF2-40B4-BE49-F238E27FC236}">
                <a16:creationId xmlns:a16="http://schemas.microsoft.com/office/drawing/2014/main" id="{8FEA44FE-5B43-45C3-882A-7FBD34B3B41A}"/>
              </a:ext>
            </a:extLst>
          </p:cNvPr>
          <p:cNvSpPr/>
          <p:nvPr/>
        </p:nvSpPr>
        <p:spPr>
          <a:xfrm>
            <a:off x="5357813" y="5100638"/>
            <a:ext cx="33337" cy="28575"/>
          </a:xfrm>
          <a:custGeom>
            <a:avLst/>
            <a:gdLst/>
            <a:ahLst/>
            <a:cxnLst/>
            <a:rect l="0" t="0" r="0" b="0"/>
            <a:pathLst>
              <a:path w="33337" h="28575">
                <a:moveTo>
                  <a:pt x="33336" y="9718"/>
                </a:moveTo>
                <a:lnTo>
                  <a:pt x="26704" y="9718"/>
                </a:lnTo>
                <a:lnTo>
                  <a:pt x="25738" y="9173"/>
                </a:lnTo>
                <a:lnTo>
                  <a:pt x="25094" y="8264"/>
                </a:lnTo>
                <a:lnTo>
                  <a:pt x="24666" y="7117"/>
                </a:lnTo>
                <a:lnTo>
                  <a:pt x="23849" y="6349"/>
                </a:lnTo>
                <a:lnTo>
                  <a:pt x="21531" y="5498"/>
                </a:lnTo>
                <a:lnTo>
                  <a:pt x="15157" y="4876"/>
                </a:lnTo>
                <a:lnTo>
                  <a:pt x="14863" y="5402"/>
                </a:lnTo>
                <a:lnTo>
                  <a:pt x="14277" y="23658"/>
                </a:lnTo>
                <a:lnTo>
                  <a:pt x="14806" y="23912"/>
                </a:lnTo>
                <a:lnTo>
                  <a:pt x="22948" y="24401"/>
                </a:lnTo>
                <a:lnTo>
                  <a:pt x="23233" y="23863"/>
                </a:lnTo>
                <a:lnTo>
                  <a:pt x="23804" y="10618"/>
                </a:lnTo>
                <a:lnTo>
                  <a:pt x="21276" y="7382"/>
                </a:lnTo>
                <a:lnTo>
                  <a:pt x="18623" y="5956"/>
                </a:lnTo>
                <a:lnTo>
                  <a:pt x="15134" y="5042"/>
                </a:lnTo>
                <a:lnTo>
                  <a:pt x="9206" y="8726"/>
                </a:lnTo>
                <a:lnTo>
                  <a:pt x="5627" y="9521"/>
                </a:lnTo>
                <a:lnTo>
                  <a:pt x="2477" y="12261"/>
                </a:lnTo>
                <a:lnTo>
                  <a:pt x="1090" y="15023"/>
                </a:lnTo>
                <a:lnTo>
                  <a:pt x="0" y="23661"/>
                </a:lnTo>
                <a:lnTo>
                  <a:pt x="2516" y="26797"/>
                </a:lnTo>
                <a:lnTo>
                  <a:pt x="6578" y="28201"/>
                </a:lnTo>
                <a:lnTo>
                  <a:pt x="9145" y="28574"/>
                </a:lnTo>
                <a:lnTo>
                  <a:pt x="13407" y="27538"/>
                </a:lnTo>
                <a:lnTo>
                  <a:pt x="22815" y="20383"/>
                </a:lnTo>
                <a:lnTo>
                  <a:pt x="23365" y="18452"/>
                </a:lnTo>
                <a:lnTo>
                  <a:pt x="23781" y="10623"/>
                </a:lnTo>
                <a:lnTo>
                  <a:pt x="21269" y="7384"/>
                </a:lnTo>
                <a:lnTo>
                  <a:pt x="19997" y="7072"/>
                </a:lnTo>
                <a:lnTo>
                  <a:pt x="18620" y="7410"/>
                </a:lnTo>
                <a:lnTo>
                  <a:pt x="14149" y="10485"/>
                </a:lnTo>
                <a:lnTo>
                  <a:pt x="11044" y="12782"/>
                </a:lnTo>
                <a:lnTo>
                  <a:pt x="7898" y="13803"/>
                </a:lnTo>
                <a:lnTo>
                  <a:pt x="6847" y="14620"/>
                </a:lnTo>
                <a:lnTo>
                  <a:pt x="4838" y="17826"/>
                </a:lnTo>
                <a:lnTo>
                  <a:pt x="2494" y="18767"/>
                </a:lnTo>
                <a:lnTo>
                  <a:pt x="1655" y="19562"/>
                </a:lnTo>
                <a:lnTo>
                  <a:pt x="724" y="21899"/>
                </a:lnTo>
                <a:lnTo>
                  <a:pt x="1006" y="22739"/>
                </a:lnTo>
                <a:lnTo>
                  <a:pt x="1722" y="23299"/>
                </a:lnTo>
                <a:lnTo>
                  <a:pt x="3932" y="23922"/>
                </a:lnTo>
                <a:lnTo>
                  <a:pt x="11201" y="24355"/>
                </a:lnTo>
                <a:lnTo>
                  <a:pt x="14321" y="22940"/>
                </a:lnTo>
                <a:lnTo>
                  <a:pt x="17473" y="21040"/>
                </a:lnTo>
                <a:lnTo>
                  <a:pt x="20639" y="20196"/>
                </a:lnTo>
                <a:lnTo>
                  <a:pt x="21693" y="19426"/>
                </a:lnTo>
                <a:lnTo>
                  <a:pt x="22398" y="18367"/>
                </a:lnTo>
                <a:lnTo>
                  <a:pt x="23389" y="14277"/>
                </a:lnTo>
                <a:lnTo>
                  <a:pt x="23798" y="878"/>
                </a:lnTo>
                <a:lnTo>
                  <a:pt x="23272" y="556"/>
                </a:lnTo>
                <a:lnTo>
                  <a:pt x="19703" y="0"/>
                </a:lnTo>
                <a:lnTo>
                  <a:pt x="16707" y="2542"/>
                </a:lnTo>
                <a:lnTo>
                  <a:pt x="15357" y="5258"/>
                </a:lnTo>
                <a:lnTo>
                  <a:pt x="14996" y="6744"/>
                </a:lnTo>
                <a:lnTo>
                  <a:pt x="15287" y="7735"/>
                </a:lnTo>
                <a:lnTo>
                  <a:pt x="16009" y="8396"/>
                </a:lnTo>
                <a:lnTo>
                  <a:pt x="18223" y="9130"/>
                </a:lnTo>
                <a:lnTo>
                  <a:pt x="23806" y="9718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59" name="SMARTInkShape-Group472">
            <a:extLst>
              <a:ext uri="{FF2B5EF4-FFF2-40B4-BE49-F238E27FC236}">
                <a16:creationId xmlns:a16="http://schemas.microsoft.com/office/drawing/2014/main" id="{7E047F43-6614-4E7A-A2D8-7D72DECB3FF8}"/>
              </a:ext>
            </a:extLst>
          </p:cNvPr>
          <p:cNvGrpSpPr/>
          <p:nvPr/>
        </p:nvGrpSpPr>
        <p:grpSpPr>
          <a:xfrm>
            <a:off x="5759450" y="3270250"/>
            <a:ext cx="2311401" cy="762001"/>
            <a:chOff x="5759450" y="3270250"/>
            <a:chExt cx="2311401" cy="762001"/>
          </a:xfrm>
        </p:grpSpPr>
        <p:sp>
          <p:nvSpPr>
            <p:cNvPr id="3152" name="SMARTInkShape-2334">
              <a:extLst>
                <a:ext uri="{FF2B5EF4-FFF2-40B4-BE49-F238E27FC236}">
                  <a16:creationId xmlns:a16="http://schemas.microsoft.com/office/drawing/2014/main" id="{CAC3BC27-4EBD-4EE1-894D-1317942D3D42}"/>
                </a:ext>
              </a:extLst>
            </p:cNvPr>
            <p:cNvSpPr/>
            <p:nvPr/>
          </p:nvSpPr>
          <p:spPr>
            <a:xfrm>
              <a:off x="5759450" y="3270250"/>
              <a:ext cx="390025" cy="760686"/>
            </a:xfrm>
            <a:custGeom>
              <a:avLst/>
              <a:gdLst/>
              <a:ahLst/>
              <a:cxnLst/>
              <a:rect l="0" t="0" r="0" b="0"/>
              <a:pathLst>
                <a:path w="390025" h="760686">
                  <a:moveTo>
                    <a:pt x="107950" y="0"/>
                  </a:moveTo>
                  <a:lnTo>
                    <a:pt x="99112" y="0"/>
                  </a:lnTo>
                  <a:lnTo>
                    <a:pt x="95086" y="1881"/>
                  </a:lnTo>
                  <a:lnTo>
                    <a:pt x="86751" y="8838"/>
                  </a:lnTo>
                  <a:lnTo>
                    <a:pt x="80424" y="21669"/>
                  </a:lnTo>
                  <a:lnTo>
                    <a:pt x="72670" y="50742"/>
                  </a:lnTo>
                  <a:lnTo>
                    <a:pt x="69980" y="80259"/>
                  </a:lnTo>
                  <a:lnTo>
                    <a:pt x="66850" y="103404"/>
                  </a:lnTo>
                  <a:lnTo>
                    <a:pt x="64990" y="127802"/>
                  </a:lnTo>
                  <a:lnTo>
                    <a:pt x="63457" y="152757"/>
                  </a:lnTo>
                  <a:lnTo>
                    <a:pt x="60423" y="177959"/>
                  </a:lnTo>
                  <a:lnTo>
                    <a:pt x="56723" y="203270"/>
                  </a:lnTo>
                  <a:lnTo>
                    <a:pt x="53432" y="229337"/>
                  </a:lnTo>
                  <a:lnTo>
                    <a:pt x="51970" y="257385"/>
                  </a:lnTo>
                  <a:lnTo>
                    <a:pt x="51321" y="284432"/>
                  </a:lnTo>
                  <a:lnTo>
                    <a:pt x="51032" y="311270"/>
                  </a:lnTo>
                  <a:lnTo>
                    <a:pt x="50903" y="339661"/>
                  </a:lnTo>
                  <a:lnTo>
                    <a:pt x="50846" y="366860"/>
                  </a:lnTo>
                  <a:lnTo>
                    <a:pt x="50820" y="393765"/>
                  </a:lnTo>
                  <a:lnTo>
                    <a:pt x="50809" y="422187"/>
                  </a:lnTo>
                  <a:lnTo>
                    <a:pt x="48923" y="449400"/>
                  </a:lnTo>
                  <a:lnTo>
                    <a:pt x="45732" y="476311"/>
                  </a:lnTo>
                  <a:lnTo>
                    <a:pt x="41963" y="504735"/>
                  </a:lnTo>
                  <a:lnTo>
                    <a:pt x="37936" y="531949"/>
                  </a:lnTo>
                  <a:lnTo>
                    <a:pt x="34499" y="558155"/>
                  </a:lnTo>
                  <a:lnTo>
                    <a:pt x="32972" y="583913"/>
                  </a:lnTo>
                  <a:lnTo>
                    <a:pt x="30411" y="609472"/>
                  </a:lnTo>
                  <a:lnTo>
                    <a:pt x="26922" y="633532"/>
                  </a:lnTo>
                  <a:lnTo>
                    <a:pt x="21695" y="662944"/>
                  </a:lnTo>
                  <a:lnTo>
                    <a:pt x="17691" y="694403"/>
                  </a:lnTo>
                  <a:lnTo>
                    <a:pt x="13137" y="716633"/>
                  </a:lnTo>
                  <a:lnTo>
                    <a:pt x="12786" y="722464"/>
                  </a:lnTo>
                  <a:lnTo>
                    <a:pt x="12052" y="722237"/>
                  </a:lnTo>
                  <a:lnTo>
                    <a:pt x="9354" y="720103"/>
                  </a:lnTo>
                  <a:lnTo>
                    <a:pt x="7686" y="714922"/>
                  </a:lnTo>
                  <a:lnTo>
                    <a:pt x="6468" y="685012"/>
                  </a:lnTo>
                  <a:lnTo>
                    <a:pt x="9744" y="656873"/>
                  </a:lnTo>
                  <a:lnTo>
                    <a:pt x="15196" y="632465"/>
                  </a:lnTo>
                  <a:lnTo>
                    <a:pt x="21278" y="607359"/>
                  </a:lnTo>
                  <a:lnTo>
                    <a:pt x="30921" y="578676"/>
                  </a:lnTo>
                  <a:lnTo>
                    <a:pt x="39344" y="547834"/>
                  </a:lnTo>
                  <a:lnTo>
                    <a:pt x="53051" y="519724"/>
                  </a:lnTo>
                  <a:lnTo>
                    <a:pt x="67145" y="490150"/>
                  </a:lnTo>
                  <a:lnTo>
                    <a:pt x="83630" y="462416"/>
                  </a:lnTo>
                  <a:lnTo>
                    <a:pt x="108164" y="432830"/>
                  </a:lnTo>
                  <a:lnTo>
                    <a:pt x="139729" y="403557"/>
                  </a:lnTo>
                  <a:lnTo>
                    <a:pt x="165812" y="386213"/>
                  </a:lnTo>
                  <a:lnTo>
                    <a:pt x="197409" y="375262"/>
                  </a:lnTo>
                  <a:lnTo>
                    <a:pt x="222416" y="370363"/>
                  </a:lnTo>
                  <a:lnTo>
                    <a:pt x="247699" y="370793"/>
                  </a:lnTo>
                  <a:lnTo>
                    <a:pt x="278156" y="377259"/>
                  </a:lnTo>
                  <a:lnTo>
                    <a:pt x="308919" y="391106"/>
                  </a:lnTo>
                  <a:lnTo>
                    <a:pt x="336109" y="411611"/>
                  </a:lnTo>
                  <a:lnTo>
                    <a:pt x="355469" y="428875"/>
                  </a:lnTo>
                  <a:lnTo>
                    <a:pt x="366830" y="443906"/>
                  </a:lnTo>
                  <a:lnTo>
                    <a:pt x="377194" y="468940"/>
                  </a:lnTo>
                  <a:lnTo>
                    <a:pt x="384733" y="497681"/>
                  </a:lnTo>
                  <a:lnTo>
                    <a:pt x="390024" y="525090"/>
                  </a:lnTo>
                  <a:lnTo>
                    <a:pt x="387751" y="555946"/>
                  </a:lnTo>
                  <a:lnTo>
                    <a:pt x="384471" y="579404"/>
                  </a:lnTo>
                  <a:lnTo>
                    <a:pt x="375287" y="609668"/>
                  </a:lnTo>
                  <a:lnTo>
                    <a:pt x="356886" y="639881"/>
                  </a:lnTo>
                  <a:lnTo>
                    <a:pt x="333560" y="667804"/>
                  </a:lnTo>
                  <a:lnTo>
                    <a:pt x="308775" y="693951"/>
                  </a:lnTo>
                  <a:lnTo>
                    <a:pt x="280186" y="712832"/>
                  </a:lnTo>
                  <a:lnTo>
                    <a:pt x="252743" y="730733"/>
                  </a:lnTo>
                  <a:lnTo>
                    <a:pt x="223367" y="742701"/>
                  </a:lnTo>
                  <a:lnTo>
                    <a:pt x="195692" y="750716"/>
                  </a:lnTo>
                  <a:lnTo>
                    <a:pt x="166246" y="757559"/>
                  </a:lnTo>
                  <a:lnTo>
                    <a:pt x="135179" y="760685"/>
                  </a:lnTo>
                  <a:lnTo>
                    <a:pt x="107003" y="758239"/>
                  </a:lnTo>
                  <a:lnTo>
                    <a:pt x="80780" y="753046"/>
                  </a:lnTo>
                  <a:lnTo>
                    <a:pt x="50998" y="744265"/>
                  </a:lnTo>
                  <a:lnTo>
                    <a:pt x="22434" y="731555"/>
                  </a:lnTo>
                  <a:lnTo>
                    <a:pt x="0" y="723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3" name="SMARTInkShape-2335">
              <a:extLst>
                <a:ext uri="{FF2B5EF4-FFF2-40B4-BE49-F238E27FC236}">
                  <a16:creationId xmlns:a16="http://schemas.microsoft.com/office/drawing/2014/main" id="{86ECF9BE-1836-4AD1-8321-E6A9BB150A3F}"/>
                </a:ext>
              </a:extLst>
            </p:cNvPr>
            <p:cNvSpPr/>
            <p:nvPr/>
          </p:nvSpPr>
          <p:spPr>
            <a:xfrm>
              <a:off x="6325127" y="3353828"/>
              <a:ext cx="304796" cy="354573"/>
            </a:xfrm>
            <a:custGeom>
              <a:avLst/>
              <a:gdLst/>
              <a:ahLst/>
              <a:cxnLst/>
              <a:rect l="0" t="0" r="0" b="0"/>
              <a:pathLst>
                <a:path w="304796" h="354573">
                  <a:moveTo>
                    <a:pt x="24873" y="81522"/>
                  </a:moveTo>
                  <a:lnTo>
                    <a:pt x="24873" y="78151"/>
                  </a:lnTo>
                  <a:lnTo>
                    <a:pt x="30648" y="64916"/>
                  </a:lnTo>
                  <a:lnTo>
                    <a:pt x="48637" y="39928"/>
                  </a:lnTo>
                  <a:lnTo>
                    <a:pt x="74618" y="22402"/>
                  </a:lnTo>
                  <a:lnTo>
                    <a:pt x="95821" y="10304"/>
                  </a:lnTo>
                  <a:lnTo>
                    <a:pt x="123114" y="2643"/>
                  </a:lnTo>
                  <a:lnTo>
                    <a:pt x="150094" y="60"/>
                  </a:lnTo>
                  <a:lnTo>
                    <a:pt x="180117" y="0"/>
                  </a:lnTo>
                  <a:lnTo>
                    <a:pt x="210650" y="4137"/>
                  </a:lnTo>
                  <a:lnTo>
                    <a:pt x="237179" y="9831"/>
                  </a:lnTo>
                  <a:lnTo>
                    <a:pt x="258759" y="17398"/>
                  </a:lnTo>
                  <a:lnTo>
                    <a:pt x="288062" y="40805"/>
                  </a:lnTo>
                  <a:lnTo>
                    <a:pt x="301743" y="60599"/>
                  </a:lnTo>
                  <a:lnTo>
                    <a:pt x="304795" y="76221"/>
                  </a:lnTo>
                  <a:lnTo>
                    <a:pt x="302546" y="102764"/>
                  </a:lnTo>
                  <a:lnTo>
                    <a:pt x="295529" y="132972"/>
                  </a:lnTo>
                  <a:lnTo>
                    <a:pt x="280751" y="164265"/>
                  </a:lnTo>
                  <a:lnTo>
                    <a:pt x="256617" y="195879"/>
                  </a:lnTo>
                  <a:lnTo>
                    <a:pt x="227123" y="227589"/>
                  </a:lnTo>
                  <a:lnTo>
                    <a:pt x="196042" y="257445"/>
                  </a:lnTo>
                  <a:lnTo>
                    <a:pt x="174326" y="274716"/>
                  </a:lnTo>
                  <a:lnTo>
                    <a:pt x="150563" y="289447"/>
                  </a:lnTo>
                  <a:lnTo>
                    <a:pt x="127772" y="303050"/>
                  </a:lnTo>
                  <a:lnTo>
                    <a:pt x="105884" y="315446"/>
                  </a:lnTo>
                  <a:lnTo>
                    <a:pt x="74434" y="328946"/>
                  </a:lnTo>
                  <a:lnTo>
                    <a:pt x="47632" y="334279"/>
                  </a:lnTo>
                  <a:lnTo>
                    <a:pt x="26678" y="338603"/>
                  </a:lnTo>
                  <a:lnTo>
                    <a:pt x="16032" y="337362"/>
                  </a:lnTo>
                  <a:lnTo>
                    <a:pt x="5477" y="332696"/>
                  </a:lnTo>
                  <a:lnTo>
                    <a:pt x="2142" y="328857"/>
                  </a:lnTo>
                  <a:lnTo>
                    <a:pt x="659" y="324093"/>
                  </a:lnTo>
                  <a:lnTo>
                    <a:pt x="0" y="317272"/>
                  </a:lnTo>
                  <a:lnTo>
                    <a:pt x="3000" y="305499"/>
                  </a:lnTo>
                  <a:lnTo>
                    <a:pt x="19267" y="279645"/>
                  </a:lnTo>
                  <a:lnTo>
                    <a:pt x="28026" y="271176"/>
                  </a:lnTo>
                  <a:lnTo>
                    <a:pt x="57038" y="254280"/>
                  </a:lnTo>
                  <a:lnTo>
                    <a:pt x="85764" y="247429"/>
                  </a:lnTo>
                  <a:lnTo>
                    <a:pt x="110253" y="241895"/>
                  </a:lnTo>
                  <a:lnTo>
                    <a:pt x="131781" y="242634"/>
                  </a:lnTo>
                  <a:lnTo>
                    <a:pt x="158017" y="249205"/>
                  </a:lnTo>
                  <a:lnTo>
                    <a:pt x="177213" y="258598"/>
                  </a:lnTo>
                  <a:lnTo>
                    <a:pt x="206319" y="283847"/>
                  </a:lnTo>
                  <a:lnTo>
                    <a:pt x="225239" y="309950"/>
                  </a:lnTo>
                  <a:lnTo>
                    <a:pt x="240525" y="341300"/>
                  </a:lnTo>
                  <a:lnTo>
                    <a:pt x="247123" y="3545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4" name="SMARTInkShape-2336">
              <a:extLst>
                <a:ext uri="{FF2B5EF4-FFF2-40B4-BE49-F238E27FC236}">
                  <a16:creationId xmlns:a16="http://schemas.microsoft.com/office/drawing/2014/main" id="{7FEFE9AE-6AE4-4B28-8A91-3E7846E1D536}"/>
                </a:ext>
              </a:extLst>
            </p:cNvPr>
            <p:cNvSpPr/>
            <p:nvPr/>
          </p:nvSpPr>
          <p:spPr>
            <a:xfrm>
              <a:off x="6724650" y="3714750"/>
              <a:ext cx="215901" cy="38101"/>
            </a:xfrm>
            <a:custGeom>
              <a:avLst/>
              <a:gdLst/>
              <a:ahLst/>
              <a:cxnLst/>
              <a:rect l="0" t="0" r="0" b="0"/>
              <a:pathLst>
                <a:path w="215901" h="38101">
                  <a:moveTo>
                    <a:pt x="0" y="38100"/>
                  </a:moveTo>
                  <a:lnTo>
                    <a:pt x="17021" y="37395"/>
                  </a:lnTo>
                  <a:lnTo>
                    <a:pt x="45020" y="29262"/>
                  </a:lnTo>
                  <a:lnTo>
                    <a:pt x="75737" y="25458"/>
                  </a:lnTo>
                  <a:lnTo>
                    <a:pt x="104129" y="20556"/>
                  </a:lnTo>
                  <a:lnTo>
                    <a:pt x="131434" y="14636"/>
                  </a:lnTo>
                  <a:lnTo>
                    <a:pt x="160142" y="8413"/>
                  </a:lnTo>
                  <a:lnTo>
                    <a:pt x="189520" y="1871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5" name="SMARTInkShape-2337">
              <a:extLst>
                <a:ext uri="{FF2B5EF4-FFF2-40B4-BE49-F238E27FC236}">
                  <a16:creationId xmlns:a16="http://schemas.microsoft.com/office/drawing/2014/main" id="{2C37FDF6-6F2E-424D-AA18-E6DD4600C789}"/>
                </a:ext>
              </a:extLst>
            </p:cNvPr>
            <p:cNvSpPr/>
            <p:nvPr/>
          </p:nvSpPr>
          <p:spPr>
            <a:xfrm>
              <a:off x="7112127" y="3505200"/>
              <a:ext cx="101474" cy="234815"/>
            </a:xfrm>
            <a:custGeom>
              <a:avLst/>
              <a:gdLst/>
              <a:ahLst/>
              <a:cxnLst/>
              <a:rect l="0" t="0" r="0" b="0"/>
              <a:pathLst>
                <a:path w="101474" h="234815">
                  <a:moveTo>
                    <a:pt x="18923" y="0"/>
                  </a:moveTo>
                  <a:lnTo>
                    <a:pt x="18923" y="3371"/>
                  </a:lnTo>
                  <a:lnTo>
                    <a:pt x="11083" y="31964"/>
                  </a:lnTo>
                  <a:lnTo>
                    <a:pt x="8383" y="41017"/>
                  </a:lnTo>
                  <a:lnTo>
                    <a:pt x="4769" y="65958"/>
                  </a:lnTo>
                  <a:lnTo>
                    <a:pt x="840" y="94481"/>
                  </a:lnTo>
                  <a:lnTo>
                    <a:pt x="0" y="125017"/>
                  </a:lnTo>
                  <a:lnTo>
                    <a:pt x="1792" y="140994"/>
                  </a:lnTo>
                  <a:lnTo>
                    <a:pt x="7716" y="171006"/>
                  </a:lnTo>
                  <a:lnTo>
                    <a:pt x="21127" y="201057"/>
                  </a:lnTo>
                  <a:lnTo>
                    <a:pt x="36567" y="224248"/>
                  </a:lnTo>
                  <a:lnTo>
                    <a:pt x="43463" y="229723"/>
                  </a:lnTo>
                  <a:lnTo>
                    <a:pt x="51232" y="232626"/>
                  </a:lnTo>
                  <a:lnTo>
                    <a:pt x="80339" y="234814"/>
                  </a:lnTo>
                  <a:lnTo>
                    <a:pt x="101473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6" name="SMARTInkShape-2338">
              <a:extLst>
                <a:ext uri="{FF2B5EF4-FFF2-40B4-BE49-F238E27FC236}">
                  <a16:creationId xmlns:a16="http://schemas.microsoft.com/office/drawing/2014/main" id="{AB38DC22-E001-47BF-A28A-8580E1939607}"/>
                </a:ext>
              </a:extLst>
            </p:cNvPr>
            <p:cNvSpPr/>
            <p:nvPr/>
          </p:nvSpPr>
          <p:spPr>
            <a:xfrm>
              <a:off x="7264400" y="3435350"/>
              <a:ext cx="95251" cy="596901"/>
            </a:xfrm>
            <a:custGeom>
              <a:avLst/>
              <a:gdLst/>
              <a:ahLst/>
              <a:cxnLst/>
              <a:rect l="0" t="0" r="0" b="0"/>
              <a:pathLst>
                <a:path w="95251" h="596901">
                  <a:moveTo>
                    <a:pt x="95250" y="0"/>
                  </a:moveTo>
                  <a:lnTo>
                    <a:pt x="91878" y="3371"/>
                  </a:lnTo>
                  <a:lnTo>
                    <a:pt x="90224" y="6907"/>
                  </a:lnTo>
                  <a:lnTo>
                    <a:pt x="87135" y="34795"/>
                  </a:lnTo>
                  <a:lnTo>
                    <a:pt x="82027" y="59934"/>
                  </a:lnTo>
                  <a:lnTo>
                    <a:pt x="76045" y="89725"/>
                  </a:lnTo>
                  <a:lnTo>
                    <a:pt x="72603" y="111139"/>
                  </a:lnTo>
                  <a:lnTo>
                    <a:pt x="71074" y="134767"/>
                  </a:lnTo>
                  <a:lnTo>
                    <a:pt x="70393" y="159380"/>
                  </a:lnTo>
                  <a:lnTo>
                    <a:pt x="69386" y="185136"/>
                  </a:lnTo>
                  <a:lnTo>
                    <a:pt x="66587" y="213046"/>
                  </a:lnTo>
                  <a:lnTo>
                    <a:pt x="62990" y="240031"/>
                  </a:lnTo>
                  <a:lnTo>
                    <a:pt x="59746" y="266136"/>
                  </a:lnTo>
                  <a:lnTo>
                    <a:pt x="58304" y="291850"/>
                  </a:lnTo>
                  <a:lnTo>
                    <a:pt x="55782" y="319270"/>
                  </a:lnTo>
                  <a:lnTo>
                    <a:pt x="52308" y="347920"/>
                  </a:lnTo>
                  <a:lnTo>
                    <a:pt x="48413" y="377117"/>
                  </a:lnTo>
                  <a:lnTo>
                    <a:pt x="42449" y="404674"/>
                  </a:lnTo>
                  <a:lnTo>
                    <a:pt x="35799" y="431033"/>
                  </a:lnTo>
                  <a:lnTo>
                    <a:pt x="30492" y="456859"/>
                  </a:lnTo>
                  <a:lnTo>
                    <a:pt x="25782" y="480567"/>
                  </a:lnTo>
                  <a:lnTo>
                    <a:pt x="21337" y="502863"/>
                  </a:lnTo>
                  <a:lnTo>
                    <a:pt x="14867" y="534543"/>
                  </a:lnTo>
                  <a:lnTo>
                    <a:pt x="8482" y="560706"/>
                  </a:lnTo>
                  <a:lnTo>
                    <a:pt x="838" y="590679"/>
                  </a:lnTo>
                  <a:lnTo>
                    <a:pt x="0" y="596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7" name="SMARTInkShape-2339">
              <a:extLst>
                <a:ext uri="{FF2B5EF4-FFF2-40B4-BE49-F238E27FC236}">
                  <a16:creationId xmlns:a16="http://schemas.microsoft.com/office/drawing/2014/main" id="{29F32F2B-9A7D-4DD9-A3D2-2514B91BD7D5}"/>
                </a:ext>
              </a:extLst>
            </p:cNvPr>
            <p:cNvSpPr/>
            <p:nvPr/>
          </p:nvSpPr>
          <p:spPr>
            <a:xfrm>
              <a:off x="7416972" y="3702425"/>
              <a:ext cx="222079" cy="307168"/>
            </a:xfrm>
            <a:custGeom>
              <a:avLst/>
              <a:gdLst/>
              <a:ahLst/>
              <a:cxnLst/>
              <a:rect l="0" t="0" r="0" b="0"/>
              <a:pathLst>
                <a:path w="222079" h="307168">
                  <a:moveTo>
                    <a:pt x="177628" y="82175"/>
                  </a:moveTo>
                  <a:lnTo>
                    <a:pt x="174256" y="82175"/>
                  </a:lnTo>
                  <a:lnTo>
                    <a:pt x="173264" y="81470"/>
                  </a:lnTo>
                  <a:lnTo>
                    <a:pt x="172602" y="80294"/>
                  </a:lnTo>
                  <a:lnTo>
                    <a:pt x="158447" y="50211"/>
                  </a:lnTo>
                  <a:lnTo>
                    <a:pt x="150307" y="37661"/>
                  </a:lnTo>
                  <a:lnTo>
                    <a:pt x="131321" y="16926"/>
                  </a:lnTo>
                  <a:lnTo>
                    <a:pt x="102223" y="1521"/>
                  </a:lnTo>
                  <a:lnTo>
                    <a:pt x="89748" y="0"/>
                  </a:lnTo>
                  <a:lnTo>
                    <a:pt x="77819" y="3107"/>
                  </a:lnTo>
                  <a:lnTo>
                    <a:pt x="65348" y="8496"/>
                  </a:lnTo>
                  <a:lnTo>
                    <a:pt x="58817" y="16267"/>
                  </a:lnTo>
                  <a:lnTo>
                    <a:pt x="40862" y="45300"/>
                  </a:lnTo>
                  <a:lnTo>
                    <a:pt x="21966" y="76485"/>
                  </a:lnTo>
                  <a:lnTo>
                    <a:pt x="13443" y="101421"/>
                  </a:lnTo>
                  <a:lnTo>
                    <a:pt x="6449" y="126683"/>
                  </a:lnTo>
                  <a:lnTo>
                    <a:pt x="1790" y="152042"/>
                  </a:lnTo>
                  <a:lnTo>
                    <a:pt x="409" y="177430"/>
                  </a:lnTo>
                  <a:lnTo>
                    <a:pt x="0" y="202827"/>
                  </a:lnTo>
                  <a:lnTo>
                    <a:pt x="3232" y="233321"/>
                  </a:lnTo>
                  <a:lnTo>
                    <a:pt x="12699" y="264279"/>
                  </a:lnTo>
                  <a:lnTo>
                    <a:pt x="17543" y="273882"/>
                  </a:lnTo>
                  <a:lnTo>
                    <a:pt x="32822" y="292467"/>
                  </a:lnTo>
                  <a:lnTo>
                    <a:pt x="57252" y="306421"/>
                  </a:lnTo>
                  <a:lnTo>
                    <a:pt x="60689" y="307167"/>
                  </a:lnTo>
                  <a:lnTo>
                    <a:pt x="68270" y="306114"/>
                  </a:lnTo>
                  <a:lnTo>
                    <a:pt x="80471" y="301554"/>
                  </a:lnTo>
                  <a:lnTo>
                    <a:pt x="105680" y="280704"/>
                  </a:lnTo>
                  <a:lnTo>
                    <a:pt x="126831" y="251129"/>
                  </a:lnTo>
                  <a:lnTo>
                    <a:pt x="139529" y="227485"/>
                  </a:lnTo>
                  <a:lnTo>
                    <a:pt x="153090" y="197583"/>
                  </a:lnTo>
                  <a:lnTo>
                    <a:pt x="166927" y="166224"/>
                  </a:lnTo>
                  <a:lnTo>
                    <a:pt x="177187" y="134735"/>
                  </a:lnTo>
                  <a:lnTo>
                    <a:pt x="186007" y="107923"/>
                  </a:lnTo>
                  <a:lnTo>
                    <a:pt x="194785" y="77752"/>
                  </a:lnTo>
                  <a:lnTo>
                    <a:pt x="197998" y="63696"/>
                  </a:lnTo>
                  <a:lnTo>
                    <a:pt x="202365" y="51467"/>
                  </a:lnTo>
                  <a:lnTo>
                    <a:pt x="202940" y="45188"/>
                  </a:lnTo>
                  <a:lnTo>
                    <a:pt x="203675" y="44817"/>
                  </a:lnTo>
                  <a:lnTo>
                    <a:pt x="206373" y="44404"/>
                  </a:lnTo>
                  <a:lnTo>
                    <a:pt x="206669" y="45001"/>
                  </a:lnTo>
                  <a:lnTo>
                    <a:pt x="203955" y="51026"/>
                  </a:lnTo>
                  <a:lnTo>
                    <a:pt x="203083" y="77486"/>
                  </a:lnTo>
                  <a:lnTo>
                    <a:pt x="203039" y="105917"/>
                  </a:lnTo>
                  <a:lnTo>
                    <a:pt x="203031" y="134529"/>
                  </a:lnTo>
                  <a:lnTo>
                    <a:pt x="203029" y="158835"/>
                  </a:lnTo>
                  <a:lnTo>
                    <a:pt x="203028" y="188962"/>
                  </a:lnTo>
                  <a:lnTo>
                    <a:pt x="207392" y="219659"/>
                  </a:lnTo>
                  <a:lnTo>
                    <a:pt x="212488" y="249962"/>
                  </a:lnTo>
                  <a:lnTo>
                    <a:pt x="222078" y="279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58" name="SMARTInkShape-2340">
              <a:extLst>
                <a:ext uri="{FF2B5EF4-FFF2-40B4-BE49-F238E27FC236}">
                  <a16:creationId xmlns:a16="http://schemas.microsoft.com/office/drawing/2014/main" id="{C9C20CEC-8D7E-4FC5-A5A8-142709EE5900}"/>
                </a:ext>
              </a:extLst>
            </p:cNvPr>
            <p:cNvSpPr/>
            <p:nvPr/>
          </p:nvSpPr>
          <p:spPr>
            <a:xfrm>
              <a:off x="7723651" y="3657710"/>
              <a:ext cx="347200" cy="368011"/>
            </a:xfrm>
            <a:custGeom>
              <a:avLst/>
              <a:gdLst/>
              <a:ahLst/>
              <a:cxnLst/>
              <a:rect l="0" t="0" r="0" b="0"/>
              <a:pathLst>
                <a:path w="347200" h="368011">
                  <a:moveTo>
                    <a:pt x="296399" y="37990"/>
                  </a:moveTo>
                  <a:lnTo>
                    <a:pt x="296399" y="34619"/>
                  </a:lnTo>
                  <a:lnTo>
                    <a:pt x="295694" y="33626"/>
                  </a:lnTo>
                  <a:lnTo>
                    <a:pt x="294517" y="32964"/>
                  </a:lnTo>
                  <a:lnTo>
                    <a:pt x="293027" y="32523"/>
                  </a:lnTo>
                  <a:lnTo>
                    <a:pt x="283535" y="24849"/>
                  </a:lnTo>
                  <a:lnTo>
                    <a:pt x="275418" y="18809"/>
                  </a:lnTo>
                  <a:lnTo>
                    <a:pt x="253070" y="4116"/>
                  </a:lnTo>
                  <a:lnTo>
                    <a:pt x="232572" y="725"/>
                  </a:lnTo>
                  <a:lnTo>
                    <a:pt x="206481" y="0"/>
                  </a:lnTo>
                  <a:lnTo>
                    <a:pt x="175616" y="1786"/>
                  </a:lnTo>
                  <a:lnTo>
                    <a:pt x="150323" y="8731"/>
                  </a:lnTo>
                  <a:lnTo>
                    <a:pt x="119874" y="21967"/>
                  </a:lnTo>
                  <a:lnTo>
                    <a:pt x="95772" y="35437"/>
                  </a:lnTo>
                  <a:lnTo>
                    <a:pt x="68307" y="62676"/>
                  </a:lnTo>
                  <a:lnTo>
                    <a:pt x="50781" y="84110"/>
                  </a:lnTo>
                  <a:lnTo>
                    <a:pt x="36651" y="108335"/>
                  </a:lnTo>
                  <a:lnTo>
                    <a:pt x="23527" y="133387"/>
                  </a:lnTo>
                  <a:lnTo>
                    <a:pt x="12583" y="158683"/>
                  </a:lnTo>
                  <a:lnTo>
                    <a:pt x="4873" y="184053"/>
                  </a:lnTo>
                  <a:lnTo>
                    <a:pt x="0" y="209444"/>
                  </a:lnTo>
                  <a:lnTo>
                    <a:pt x="438" y="234842"/>
                  </a:lnTo>
                  <a:lnTo>
                    <a:pt x="6907" y="265336"/>
                  </a:lnTo>
                  <a:lnTo>
                    <a:pt x="16391" y="291742"/>
                  </a:lnTo>
                  <a:lnTo>
                    <a:pt x="39784" y="320336"/>
                  </a:lnTo>
                  <a:lnTo>
                    <a:pt x="67256" y="338303"/>
                  </a:lnTo>
                  <a:lnTo>
                    <a:pt x="91549" y="350476"/>
                  </a:lnTo>
                  <a:lnTo>
                    <a:pt x="123160" y="361268"/>
                  </a:lnTo>
                  <a:lnTo>
                    <a:pt x="147232" y="366139"/>
                  </a:lnTo>
                  <a:lnTo>
                    <a:pt x="174826" y="367582"/>
                  </a:lnTo>
                  <a:lnTo>
                    <a:pt x="202757" y="368010"/>
                  </a:lnTo>
                  <a:lnTo>
                    <a:pt x="231494" y="366255"/>
                  </a:lnTo>
                  <a:lnTo>
                    <a:pt x="257883" y="363148"/>
                  </a:lnTo>
                  <a:lnTo>
                    <a:pt x="285457" y="360346"/>
                  </a:lnTo>
                  <a:lnTo>
                    <a:pt x="312207" y="355047"/>
                  </a:lnTo>
                  <a:lnTo>
                    <a:pt x="347199" y="3427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60" name="SMARTInkShape-2341">
            <a:extLst>
              <a:ext uri="{FF2B5EF4-FFF2-40B4-BE49-F238E27FC236}">
                <a16:creationId xmlns:a16="http://schemas.microsoft.com/office/drawing/2014/main" id="{B64F16C9-1562-4779-9FBD-B334EA9774D1}"/>
              </a:ext>
            </a:extLst>
          </p:cNvPr>
          <p:cNvSpPr/>
          <p:nvPr/>
        </p:nvSpPr>
        <p:spPr>
          <a:xfrm>
            <a:off x="5468689" y="3041650"/>
            <a:ext cx="3088404" cy="1161859"/>
          </a:xfrm>
          <a:custGeom>
            <a:avLst/>
            <a:gdLst/>
            <a:ahLst/>
            <a:cxnLst/>
            <a:rect l="0" t="0" r="0" b="0"/>
            <a:pathLst>
              <a:path w="3088404" h="1161859">
                <a:moveTo>
                  <a:pt x="398711" y="0"/>
                </a:moveTo>
                <a:lnTo>
                  <a:pt x="427086" y="706"/>
                </a:lnTo>
                <a:lnTo>
                  <a:pt x="456773" y="6467"/>
                </a:lnTo>
                <a:lnTo>
                  <a:pt x="483322" y="13141"/>
                </a:lnTo>
                <a:lnTo>
                  <a:pt x="507272" y="17299"/>
                </a:lnTo>
                <a:lnTo>
                  <a:pt x="532242" y="20413"/>
                </a:lnTo>
                <a:lnTo>
                  <a:pt x="559397" y="23923"/>
                </a:lnTo>
                <a:lnTo>
                  <a:pt x="589785" y="26844"/>
                </a:lnTo>
                <a:lnTo>
                  <a:pt x="611338" y="29570"/>
                </a:lnTo>
                <a:lnTo>
                  <a:pt x="635028" y="30781"/>
                </a:lnTo>
                <a:lnTo>
                  <a:pt x="657787" y="31320"/>
                </a:lnTo>
                <a:lnTo>
                  <a:pt x="680368" y="32264"/>
                </a:lnTo>
                <a:lnTo>
                  <a:pt x="704514" y="35036"/>
                </a:lnTo>
                <a:lnTo>
                  <a:pt x="731239" y="36738"/>
                </a:lnTo>
                <a:lnTo>
                  <a:pt x="759579" y="37495"/>
                </a:lnTo>
                <a:lnTo>
                  <a:pt x="788636" y="37831"/>
                </a:lnTo>
                <a:lnTo>
                  <a:pt x="818015" y="37980"/>
                </a:lnTo>
                <a:lnTo>
                  <a:pt x="848240" y="38047"/>
                </a:lnTo>
                <a:lnTo>
                  <a:pt x="864203" y="38065"/>
                </a:lnTo>
                <a:lnTo>
                  <a:pt x="880488" y="38076"/>
                </a:lnTo>
                <a:lnTo>
                  <a:pt x="911754" y="38089"/>
                </a:lnTo>
                <a:lnTo>
                  <a:pt x="927006" y="38093"/>
                </a:lnTo>
                <a:lnTo>
                  <a:pt x="943525" y="38095"/>
                </a:lnTo>
                <a:lnTo>
                  <a:pt x="960888" y="38097"/>
                </a:lnTo>
                <a:lnTo>
                  <a:pt x="978812" y="38098"/>
                </a:lnTo>
                <a:lnTo>
                  <a:pt x="996406" y="38804"/>
                </a:lnTo>
                <a:lnTo>
                  <a:pt x="1013780" y="39981"/>
                </a:lnTo>
                <a:lnTo>
                  <a:pt x="1031007" y="41471"/>
                </a:lnTo>
                <a:lnTo>
                  <a:pt x="1048136" y="42464"/>
                </a:lnTo>
                <a:lnTo>
                  <a:pt x="1065200" y="43125"/>
                </a:lnTo>
                <a:lnTo>
                  <a:pt x="1082220" y="43567"/>
                </a:lnTo>
                <a:lnTo>
                  <a:pt x="1099917" y="44567"/>
                </a:lnTo>
                <a:lnTo>
                  <a:pt x="1118065" y="45939"/>
                </a:lnTo>
                <a:lnTo>
                  <a:pt x="1136513" y="47559"/>
                </a:lnTo>
                <a:lnTo>
                  <a:pt x="1155163" y="48640"/>
                </a:lnTo>
                <a:lnTo>
                  <a:pt x="1173945" y="49360"/>
                </a:lnTo>
                <a:lnTo>
                  <a:pt x="1192818" y="49840"/>
                </a:lnTo>
                <a:lnTo>
                  <a:pt x="1211749" y="50160"/>
                </a:lnTo>
                <a:lnTo>
                  <a:pt x="1230719" y="50373"/>
                </a:lnTo>
                <a:lnTo>
                  <a:pt x="1249716" y="50516"/>
                </a:lnTo>
                <a:lnTo>
                  <a:pt x="1268026" y="51315"/>
                </a:lnTo>
                <a:lnTo>
                  <a:pt x="1285877" y="52555"/>
                </a:lnTo>
                <a:lnTo>
                  <a:pt x="1303422" y="54087"/>
                </a:lnTo>
                <a:lnTo>
                  <a:pt x="1321468" y="55108"/>
                </a:lnTo>
                <a:lnTo>
                  <a:pt x="1339848" y="55789"/>
                </a:lnTo>
                <a:lnTo>
                  <a:pt x="1358452" y="56242"/>
                </a:lnTo>
                <a:lnTo>
                  <a:pt x="1377205" y="56545"/>
                </a:lnTo>
                <a:lnTo>
                  <a:pt x="1396057" y="56747"/>
                </a:lnTo>
                <a:lnTo>
                  <a:pt x="1414975" y="56881"/>
                </a:lnTo>
                <a:lnTo>
                  <a:pt x="1433938" y="57676"/>
                </a:lnTo>
                <a:lnTo>
                  <a:pt x="1452929" y="58912"/>
                </a:lnTo>
                <a:lnTo>
                  <a:pt x="1471940" y="60441"/>
                </a:lnTo>
                <a:lnTo>
                  <a:pt x="1490964" y="61461"/>
                </a:lnTo>
                <a:lnTo>
                  <a:pt x="1509996" y="62140"/>
                </a:lnTo>
                <a:lnTo>
                  <a:pt x="1529035" y="62594"/>
                </a:lnTo>
                <a:lnTo>
                  <a:pt x="1548077" y="62896"/>
                </a:lnTo>
                <a:lnTo>
                  <a:pt x="1567121" y="63098"/>
                </a:lnTo>
                <a:lnTo>
                  <a:pt x="1586168" y="63232"/>
                </a:lnTo>
                <a:lnTo>
                  <a:pt x="1605922" y="63321"/>
                </a:lnTo>
                <a:lnTo>
                  <a:pt x="1626145" y="63381"/>
                </a:lnTo>
                <a:lnTo>
                  <a:pt x="1646684" y="63421"/>
                </a:lnTo>
                <a:lnTo>
                  <a:pt x="1666727" y="63447"/>
                </a:lnTo>
                <a:lnTo>
                  <a:pt x="1686438" y="63465"/>
                </a:lnTo>
                <a:lnTo>
                  <a:pt x="1705929" y="63477"/>
                </a:lnTo>
                <a:lnTo>
                  <a:pt x="1725979" y="63484"/>
                </a:lnTo>
                <a:lnTo>
                  <a:pt x="1746401" y="63489"/>
                </a:lnTo>
                <a:lnTo>
                  <a:pt x="1767071" y="63493"/>
                </a:lnTo>
                <a:lnTo>
                  <a:pt x="1787201" y="64201"/>
                </a:lnTo>
                <a:lnTo>
                  <a:pt x="1806970" y="65378"/>
                </a:lnTo>
                <a:lnTo>
                  <a:pt x="1826500" y="66869"/>
                </a:lnTo>
                <a:lnTo>
                  <a:pt x="1846576" y="67863"/>
                </a:lnTo>
                <a:lnTo>
                  <a:pt x="1867015" y="68525"/>
                </a:lnTo>
                <a:lnTo>
                  <a:pt x="1887698" y="68967"/>
                </a:lnTo>
                <a:lnTo>
                  <a:pt x="1908541" y="69261"/>
                </a:lnTo>
                <a:lnTo>
                  <a:pt x="1929492" y="69457"/>
                </a:lnTo>
                <a:lnTo>
                  <a:pt x="1950516" y="69588"/>
                </a:lnTo>
                <a:lnTo>
                  <a:pt x="1971586" y="69676"/>
                </a:lnTo>
                <a:lnTo>
                  <a:pt x="1992688" y="69734"/>
                </a:lnTo>
                <a:lnTo>
                  <a:pt x="2013812" y="69772"/>
                </a:lnTo>
                <a:lnTo>
                  <a:pt x="2034951" y="69798"/>
                </a:lnTo>
                <a:lnTo>
                  <a:pt x="2056099" y="69816"/>
                </a:lnTo>
                <a:lnTo>
                  <a:pt x="2077254" y="69827"/>
                </a:lnTo>
                <a:lnTo>
                  <a:pt x="2098411" y="69129"/>
                </a:lnTo>
                <a:lnTo>
                  <a:pt x="2119573" y="67958"/>
                </a:lnTo>
                <a:lnTo>
                  <a:pt x="2140735" y="66472"/>
                </a:lnTo>
                <a:lnTo>
                  <a:pt x="2161900" y="65481"/>
                </a:lnTo>
                <a:lnTo>
                  <a:pt x="2183064" y="64821"/>
                </a:lnTo>
                <a:lnTo>
                  <a:pt x="2204229" y="64381"/>
                </a:lnTo>
                <a:lnTo>
                  <a:pt x="2224690" y="64087"/>
                </a:lnTo>
                <a:lnTo>
                  <a:pt x="2244680" y="63891"/>
                </a:lnTo>
                <a:lnTo>
                  <a:pt x="2264358" y="63761"/>
                </a:lnTo>
                <a:lnTo>
                  <a:pt x="2284531" y="63674"/>
                </a:lnTo>
                <a:lnTo>
                  <a:pt x="2305035" y="63616"/>
                </a:lnTo>
                <a:lnTo>
                  <a:pt x="2325761" y="63577"/>
                </a:lnTo>
                <a:lnTo>
                  <a:pt x="2346633" y="63551"/>
                </a:lnTo>
                <a:lnTo>
                  <a:pt x="2367603" y="63535"/>
                </a:lnTo>
                <a:lnTo>
                  <a:pt x="2388638" y="63523"/>
                </a:lnTo>
                <a:lnTo>
                  <a:pt x="2409013" y="63516"/>
                </a:lnTo>
                <a:lnTo>
                  <a:pt x="2428946" y="63510"/>
                </a:lnTo>
                <a:lnTo>
                  <a:pt x="2448584" y="63507"/>
                </a:lnTo>
                <a:lnTo>
                  <a:pt x="2468027" y="63505"/>
                </a:lnTo>
                <a:lnTo>
                  <a:pt x="2487338" y="63503"/>
                </a:lnTo>
                <a:lnTo>
                  <a:pt x="2506562" y="63502"/>
                </a:lnTo>
                <a:lnTo>
                  <a:pt x="2525023" y="63501"/>
                </a:lnTo>
                <a:lnTo>
                  <a:pt x="2542974" y="63501"/>
                </a:lnTo>
                <a:lnTo>
                  <a:pt x="2560587" y="63500"/>
                </a:lnTo>
                <a:lnTo>
                  <a:pt x="2578678" y="64206"/>
                </a:lnTo>
                <a:lnTo>
                  <a:pt x="2597089" y="65381"/>
                </a:lnTo>
                <a:lnTo>
                  <a:pt x="2615714" y="66871"/>
                </a:lnTo>
                <a:lnTo>
                  <a:pt x="2633774" y="67864"/>
                </a:lnTo>
                <a:lnTo>
                  <a:pt x="2651458" y="68526"/>
                </a:lnTo>
                <a:lnTo>
                  <a:pt x="2668893" y="68967"/>
                </a:lnTo>
                <a:lnTo>
                  <a:pt x="2686160" y="69262"/>
                </a:lnTo>
                <a:lnTo>
                  <a:pt x="2703316" y="69458"/>
                </a:lnTo>
                <a:lnTo>
                  <a:pt x="2720398" y="69588"/>
                </a:lnTo>
                <a:lnTo>
                  <a:pt x="2736724" y="70381"/>
                </a:lnTo>
                <a:lnTo>
                  <a:pt x="2768035" y="73144"/>
                </a:lnTo>
                <a:lnTo>
                  <a:pt x="2798414" y="74841"/>
                </a:lnTo>
                <a:lnTo>
                  <a:pt x="2827674" y="75596"/>
                </a:lnTo>
                <a:lnTo>
                  <a:pt x="2854788" y="75932"/>
                </a:lnTo>
                <a:lnTo>
                  <a:pt x="2879070" y="77962"/>
                </a:lnTo>
                <a:lnTo>
                  <a:pt x="2902326" y="81217"/>
                </a:lnTo>
                <a:lnTo>
                  <a:pt x="2926774" y="85015"/>
                </a:lnTo>
                <a:lnTo>
                  <a:pt x="2957596" y="87749"/>
                </a:lnTo>
                <a:lnTo>
                  <a:pt x="2984601" y="88559"/>
                </a:lnTo>
                <a:lnTo>
                  <a:pt x="3013235" y="88833"/>
                </a:lnTo>
                <a:lnTo>
                  <a:pt x="3035093" y="90768"/>
                </a:lnTo>
                <a:lnTo>
                  <a:pt x="3065410" y="95134"/>
                </a:lnTo>
                <a:lnTo>
                  <a:pt x="3072026" y="95249"/>
                </a:lnTo>
                <a:lnTo>
                  <a:pt x="3072060" y="104709"/>
                </a:lnTo>
                <a:lnTo>
                  <a:pt x="3066299" y="125764"/>
                </a:lnTo>
                <a:lnTo>
                  <a:pt x="3063946" y="145179"/>
                </a:lnTo>
                <a:lnTo>
                  <a:pt x="3060720" y="160373"/>
                </a:lnTo>
                <a:lnTo>
                  <a:pt x="3059540" y="187055"/>
                </a:lnTo>
                <a:lnTo>
                  <a:pt x="3061278" y="215011"/>
                </a:lnTo>
                <a:lnTo>
                  <a:pt x="3064398" y="238449"/>
                </a:lnTo>
                <a:lnTo>
                  <a:pt x="3065323" y="265855"/>
                </a:lnTo>
                <a:lnTo>
                  <a:pt x="3067478" y="293731"/>
                </a:lnTo>
                <a:lnTo>
                  <a:pt x="3070703" y="324333"/>
                </a:lnTo>
                <a:lnTo>
                  <a:pt x="3071457" y="345937"/>
                </a:lnTo>
                <a:lnTo>
                  <a:pt x="3071793" y="369650"/>
                </a:lnTo>
                <a:lnTo>
                  <a:pt x="3073824" y="392418"/>
                </a:lnTo>
                <a:lnTo>
                  <a:pt x="3076372" y="415003"/>
                </a:lnTo>
                <a:lnTo>
                  <a:pt x="3077505" y="439151"/>
                </a:lnTo>
                <a:lnTo>
                  <a:pt x="3079890" y="462114"/>
                </a:lnTo>
                <a:lnTo>
                  <a:pt x="3082596" y="484784"/>
                </a:lnTo>
                <a:lnTo>
                  <a:pt x="3083798" y="508970"/>
                </a:lnTo>
                <a:lnTo>
                  <a:pt x="3084333" y="533831"/>
                </a:lnTo>
                <a:lnTo>
                  <a:pt x="3084571" y="558992"/>
                </a:lnTo>
                <a:lnTo>
                  <a:pt x="3084677" y="584285"/>
                </a:lnTo>
                <a:lnTo>
                  <a:pt x="3086605" y="609638"/>
                </a:lnTo>
                <a:lnTo>
                  <a:pt x="3088403" y="635017"/>
                </a:lnTo>
                <a:lnTo>
                  <a:pt x="3086850" y="660408"/>
                </a:lnTo>
                <a:lnTo>
                  <a:pt x="3085690" y="685803"/>
                </a:lnTo>
                <a:lnTo>
                  <a:pt x="3085174" y="711907"/>
                </a:lnTo>
                <a:lnTo>
                  <a:pt x="3084945" y="739971"/>
                </a:lnTo>
                <a:lnTo>
                  <a:pt x="3084843" y="767026"/>
                </a:lnTo>
                <a:lnTo>
                  <a:pt x="3084092" y="793162"/>
                </a:lnTo>
                <a:lnTo>
                  <a:pt x="3081406" y="818889"/>
                </a:lnTo>
                <a:lnTo>
                  <a:pt x="3079742" y="844434"/>
                </a:lnTo>
                <a:lnTo>
                  <a:pt x="3079002" y="869193"/>
                </a:lnTo>
                <a:lnTo>
                  <a:pt x="3078674" y="891956"/>
                </a:lnTo>
                <a:lnTo>
                  <a:pt x="3076647" y="915714"/>
                </a:lnTo>
                <a:lnTo>
                  <a:pt x="3074100" y="939678"/>
                </a:lnTo>
                <a:lnTo>
                  <a:pt x="3072967" y="962089"/>
                </a:lnTo>
                <a:lnTo>
                  <a:pt x="3072329" y="991168"/>
                </a:lnTo>
                <a:lnTo>
                  <a:pt x="3072140" y="1017658"/>
                </a:lnTo>
                <a:lnTo>
                  <a:pt x="3072085" y="1046751"/>
                </a:lnTo>
                <a:lnTo>
                  <a:pt x="3072066" y="1078049"/>
                </a:lnTo>
                <a:lnTo>
                  <a:pt x="3072061" y="1107688"/>
                </a:lnTo>
                <a:lnTo>
                  <a:pt x="3072061" y="1137977"/>
                </a:lnTo>
                <a:lnTo>
                  <a:pt x="3072061" y="1147713"/>
                </a:lnTo>
                <a:lnTo>
                  <a:pt x="3066593" y="1154674"/>
                </a:lnTo>
                <a:lnTo>
                  <a:pt x="3054854" y="1161077"/>
                </a:lnTo>
                <a:lnTo>
                  <a:pt x="3046894" y="1161858"/>
                </a:lnTo>
                <a:lnTo>
                  <a:pt x="3032853" y="1161288"/>
                </a:lnTo>
                <a:lnTo>
                  <a:pt x="3005827" y="1155578"/>
                </a:lnTo>
                <a:lnTo>
                  <a:pt x="2980739" y="1150789"/>
                </a:lnTo>
                <a:lnTo>
                  <a:pt x="2952187" y="1149634"/>
                </a:lnTo>
                <a:lnTo>
                  <a:pt x="2921094" y="1145042"/>
                </a:lnTo>
                <a:lnTo>
                  <a:pt x="2896176" y="1142900"/>
                </a:lnTo>
                <a:lnTo>
                  <a:pt x="2869507" y="1138815"/>
                </a:lnTo>
                <a:lnTo>
                  <a:pt x="2847275" y="1137613"/>
                </a:lnTo>
                <a:lnTo>
                  <a:pt x="2825165" y="1135197"/>
                </a:lnTo>
                <a:lnTo>
                  <a:pt x="2803580" y="1132476"/>
                </a:lnTo>
                <a:lnTo>
                  <a:pt x="2782227" y="1131267"/>
                </a:lnTo>
                <a:lnTo>
                  <a:pt x="2759096" y="1130730"/>
                </a:lnTo>
                <a:lnTo>
                  <a:pt x="2734704" y="1129786"/>
                </a:lnTo>
                <a:lnTo>
                  <a:pt x="2709753" y="1127014"/>
                </a:lnTo>
                <a:lnTo>
                  <a:pt x="2682670" y="1125312"/>
                </a:lnTo>
                <a:lnTo>
                  <a:pt x="2654876" y="1124555"/>
                </a:lnTo>
                <a:lnTo>
                  <a:pt x="2628413" y="1124219"/>
                </a:lnTo>
                <a:lnTo>
                  <a:pt x="2600658" y="1124069"/>
                </a:lnTo>
                <a:lnTo>
                  <a:pt x="2571860" y="1124003"/>
                </a:lnTo>
                <a:lnTo>
                  <a:pt x="2542598" y="1123974"/>
                </a:lnTo>
                <a:lnTo>
                  <a:pt x="2513128" y="1123961"/>
                </a:lnTo>
                <a:lnTo>
                  <a:pt x="2482864" y="1123955"/>
                </a:lnTo>
                <a:lnTo>
                  <a:pt x="2466890" y="1123953"/>
                </a:lnTo>
                <a:lnTo>
                  <a:pt x="2450597" y="1123952"/>
                </a:lnTo>
                <a:lnTo>
                  <a:pt x="2419323" y="1123951"/>
                </a:lnTo>
                <a:lnTo>
                  <a:pt x="2388255" y="1123950"/>
                </a:lnTo>
                <a:lnTo>
                  <a:pt x="2372068" y="1123950"/>
                </a:lnTo>
                <a:lnTo>
                  <a:pt x="2355632" y="1123950"/>
                </a:lnTo>
                <a:lnTo>
                  <a:pt x="2339031" y="1123950"/>
                </a:lnTo>
                <a:lnTo>
                  <a:pt x="2322318" y="1123950"/>
                </a:lnTo>
                <a:lnTo>
                  <a:pt x="2305533" y="1123950"/>
                </a:lnTo>
                <a:lnTo>
                  <a:pt x="2288698" y="1123245"/>
                </a:lnTo>
                <a:lnTo>
                  <a:pt x="2271830" y="1122069"/>
                </a:lnTo>
                <a:lnTo>
                  <a:pt x="2254940" y="1120579"/>
                </a:lnTo>
                <a:lnTo>
                  <a:pt x="2238036" y="1119586"/>
                </a:lnTo>
                <a:lnTo>
                  <a:pt x="2221121" y="1118924"/>
                </a:lnTo>
                <a:lnTo>
                  <a:pt x="2204202" y="1118483"/>
                </a:lnTo>
                <a:lnTo>
                  <a:pt x="2187982" y="1117483"/>
                </a:lnTo>
                <a:lnTo>
                  <a:pt x="2156791" y="1114490"/>
                </a:lnTo>
                <a:lnTo>
                  <a:pt x="2140147" y="1113410"/>
                </a:lnTo>
                <a:lnTo>
                  <a:pt x="2122702" y="1112690"/>
                </a:lnTo>
                <a:lnTo>
                  <a:pt x="2104722" y="1112210"/>
                </a:lnTo>
                <a:lnTo>
                  <a:pt x="2087090" y="1111890"/>
                </a:lnTo>
                <a:lnTo>
                  <a:pt x="2069692" y="1111677"/>
                </a:lnTo>
                <a:lnTo>
                  <a:pt x="2052449" y="1111535"/>
                </a:lnTo>
                <a:lnTo>
                  <a:pt x="2034603" y="1111440"/>
                </a:lnTo>
                <a:lnTo>
                  <a:pt x="2016356" y="1111376"/>
                </a:lnTo>
                <a:lnTo>
                  <a:pt x="1997841" y="1111334"/>
                </a:lnTo>
                <a:lnTo>
                  <a:pt x="1979853" y="1110601"/>
                </a:lnTo>
                <a:lnTo>
                  <a:pt x="1962217" y="1109406"/>
                </a:lnTo>
                <a:lnTo>
                  <a:pt x="1944815" y="1107904"/>
                </a:lnTo>
                <a:lnTo>
                  <a:pt x="1927569" y="1106903"/>
                </a:lnTo>
                <a:lnTo>
                  <a:pt x="1910427" y="1106235"/>
                </a:lnTo>
                <a:lnTo>
                  <a:pt x="1893355" y="1105790"/>
                </a:lnTo>
                <a:lnTo>
                  <a:pt x="1875624" y="1104788"/>
                </a:lnTo>
                <a:lnTo>
                  <a:pt x="1857453" y="1103414"/>
                </a:lnTo>
                <a:lnTo>
                  <a:pt x="1838989" y="1101793"/>
                </a:lnTo>
                <a:lnTo>
                  <a:pt x="1820330" y="1100712"/>
                </a:lnTo>
                <a:lnTo>
                  <a:pt x="1801540" y="1099991"/>
                </a:lnTo>
                <a:lnTo>
                  <a:pt x="1782664" y="1099511"/>
                </a:lnTo>
                <a:lnTo>
                  <a:pt x="1763729" y="1098485"/>
                </a:lnTo>
                <a:lnTo>
                  <a:pt x="1744757" y="1097095"/>
                </a:lnTo>
                <a:lnTo>
                  <a:pt x="1725758" y="1095464"/>
                </a:lnTo>
                <a:lnTo>
                  <a:pt x="1706743" y="1094376"/>
                </a:lnTo>
                <a:lnTo>
                  <a:pt x="1687715" y="1093650"/>
                </a:lnTo>
                <a:lnTo>
                  <a:pt x="1668681" y="1093167"/>
                </a:lnTo>
                <a:lnTo>
                  <a:pt x="1649641" y="1092845"/>
                </a:lnTo>
                <a:lnTo>
                  <a:pt x="1630598" y="1092629"/>
                </a:lnTo>
                <a:lnTo>
                  <a:pt x="1611552" y="1092487"/>
                </a:lnTo>
                <a:lnTo>
                  <a:pt x="1593210" y="1091686"/>
                </a:lnTo>
                <a:lnTo>
                  <a:pt x="1575338" y="1090446"/>
                </a:lnTo>
                <a:lnTo>
                  <a:pt x="1557779" y="1088914"/>
                </a:lnTo>
                <a:lnTo>
                  <a:pt x="1539723" y="1087893"/>
                </a:lnTo>
                <a:lnTo>
                  <a:pt x="1521335" y="1087212"/>
                </a:lnTo>
                <a:lnTo>
                  <a:pt x="1502727" y="1086758"/>
                </a:lnTo>
                <a:lnTo>
                  <a:pt x="1483267" y="1085750"/>
                </a:lnTo>
                <a:lnTo>
                  <a:pt x="1463237" y="1084372"/>
                </a:lnTo>
                <a:lnTo>
                  <a:pt x="1442829" y="1082748"/>
                </a:lnTo>
                <a:lnTo>
                  <a:pt x="1423578" y="1081665"/>
                </a:lnTo>
                <a:lnTo>
                  <a:pt x="1405101" y="1080944"/>
                </a:lnTo>
                <a:lnTo>
                  <a:pt x="1387137" y="1080463"/>
                </a:lnTo>
                <a:lnTo>
                  <a:pt x="1368812" y="1080142"/>
                </a:lnTo>
                <a:lnTo>
                  <a:pt x="1350245" y="1079928"/>
                </a:lnTo>
                <a:lnTo>
                  <a:pt x="1331517" y="1079785"/>
                </a:lnTo>
                <a:lnTo>
                  <a:pt x="1313387" y="1078985"/>
                </a:lnTo>
                <a:lnTo>
                  <a:pt x="1295657" y="1077745"/>
                </a:lnTo>
                <a:lnTo>
                  <a:pt x="1278191" y="1076213"/>
                </a:lnTo>
                <a:lnTo>
                  <a:pt x="1260903" y="1074487"/>
                </a:lnTo>
                <a:lnTo>
                  <a:pt x="1243734" y="1072630"/>
                </a:lnTo>
                <a:lnTo>
                  <a:pt x="1226643" y="1070687"/>
                </a:lnTo>
                <a:lnTo>
                  <a:pt x="1208899" y="1069391"/>
                </a:lnTo>
                <a:lnTo>
                  <a:pt x="1190720" y="1068527"/>
                </a:lnTo>
                <a:lnTo>
                  <a:pt x="1172250" y="1067951"/>
                </a:lnTo>
                <a:lnTo>
                  <a:pt x="1154293" y="1067567"/>
                </a:lnTo>
                <a:lnTo>
                  <a:pt x="1136677" y="1067312"/>
                </a:lnTo>
                <a:lnTo>
                  <a:pt x="1119288" y="1067141"/>
                </a:lnTo>
                <a:lnTo>
                  <a:pt x="1101346" y="1066322"/>
                </a:lnTo>
                <a:lnTo>
                  <a:pt x="1083034" y="1065070"/>
                </a:lnTo>
                <a:lnTo>
                  <a:pt x="1064476" y="1063530"/>
                </a:lnTo>
                <a:lnTo>
                  <a:pt x="1046460" y="1062503"/>
                </a:lnTo>
                <a:lnTo>
                  <a:pt x="1028804" y="1061819"/>
                </a:lnTo>
                <a:lnTo>
                  <a:pt x="1011390" y="1061362"/>
                </a:lnTo>
                <a:lnTo>
                  <a:pt x="994136" y="1061058"/>
                </a:lnTo>
                <a:lnTo>
                  <a:pt x="976989" y="1060855"/>
                </a:lnTo>
                <a:lnTo>
                  <a:pt x="959912" y="1060720"/>
                </a:lnTo>
                <a:lnTo>
                  <a:pt x="942884" y="1060630"/>
                </a:lnTo>
                <a:lnTo>
                  <a:pt x="925888" y="1060570"/>
                </a:lnTo>
                <a:lnTo>
                  <a:pt x="908912" y="1060530"/>
                </a:lnTo>
                <a:lnTo>
                  <a:pt x="891245" y="1060503"/>
                </a:lnTo>
                <a:lnTo>
                  <a:pt x="873117" y="1060486"/>
                </a:lnTo>
                <a:lnTo>
                  <a:pt x="854682" y="1060474"/>
                </a:lnTo>
                <a:lnTo>
                  <a:pt x="837452" y="1060466"/>
                </a:lnTo>
                <a:lnTo>
                  <a:pt x="821027" y="1060461"/>
                </a:lnTo>
                <a:lnTo>
                  <a:pt x="805139" y="1060457"/>
                </a:lnTo>
                <a:lnTo>
                  <a:pt x="788902" y="1060455"/>
                </a:lnTo>
                <a:lnTo>
                  <a:pt x="772432" y="1060453"/>
                </a:lnTo>
                <a:lnTo>
                  <a:pt x="755809" y="1060452"/>
                </a:lnTo>
                <a:lnTo>
                  <a:pt x="739081" y="1061157"/>
                </a:lnTo>
                <a:lnTo>
                  <a:pt x="722286" y="1062332"/>
                </a:lnTo>
                <a:lnTo>
                  <a:pt x="705444" y="1063821"/>
                </a:lnTo>
                <a:lnTo>
                  <a:pt x="688572" y="1064814"/>
                </a:lnTo>
                <a:lnTo>
                  <a:pt x="671679" y="1065476"/>
                </a:lnTo>
                <a:lnTo>
                  <a:pt x="654773" y="1065917"/>
                </a:lnTo>
                <a:lnTo>
                  <a:pt x="638563" y="1066212"/>
                </a:lnTo>
                <a:lnTo>
                  <a:pt x="607382" y="1066539"/>
                </a:lnTo>
                <a:lnTo>
                  <a:pt x="591448" y="1066626"/>
                </a:lnTo>
                <a:lnTo>
                  <a:pt x="575180" y="1066684"/>
                </a:lnTo>
                <a:lnTo>
                  <a:pt x="558690" y="1066723"/>
                </a:lnTo>
                <a:lnTo>
                  <a:pt x="527198" y="1068647"/>
                </a:lnTo>
                <a:lnTo>
                  <a:pt x="496738" y="1071149"/>
                </a:lnTo>
                <a:lnTo>
                  <a:pt x="466739" y="1072261"/>
                </a:lnTo>
                <a:lnTo>
                  <a:pt x="436942" y="1074636"/>
                </a:lnTo>
                <a:lnTo>
                  <a:pt x="407941" y="1077339"/>
                </a:lnTo>
                <a:lnTo>
                  <a:pt x="380942" y="1078539"/>
                </a:lnTo>
                <a:lnTo>
                  <a:pt x="354830" y="1079073"/>
                </a:lnTo>
                <a:lnTo>
                  <a:pt x="329114" y="1080016"/>
                </a:lnTo>
                <a:lnTo>
                  <a:pt x="303573" y="1082787"/>
                </a:lnTo>
                <a:lnTo>
                  <a:pt x="279993" y="1084489"/>
                </a:lnTo>
                <a:lnTo>
                  <a:pt x="257753" y="1085950"/>
                </a:lnTo>
                <a:lnTo>
                  <a:pt x="236109" y="1088952"/>
                </a:lnTo>
                <a:lnTo>
                  <a:pt x="214732" y="1090756"/>
                </a:lnTo>
                <a:lnTo>
                  <a:pt x="184743" y="1091772"/>
                </a:lnTo>
                <a:lnTo>
                  <a:pt x="159865" y="1093955"/>
                </a:lnTo>
                <a:lnTo>
                  <a:pt x="145095" y="1095802"/>
                </a:lnTo>
                <a:lnTo>
                  <a:pt x="116382" y="1093121"/>
                </a:lnTo>
                <a:lnTo>
                  <a:pt x="87862" y="1092281"/>
                </a:lnTo>
                <a:lnTo>
                  <a:pt x="74058" y="1092216"/>
                </a:lnTo>
                <a:lnTo>
                  <a:pt x="72210" y="1091505"/>
                </a:lnTo>
                <a:lnTo>
                  <a:pt x="70976" y="1090326"/>
                </a:lnTo>
                <a:lnTo>
                  <a:pt x="68523" y="1085873"/>
                </a:lnTo>
                <a:lnTo>
                  <a:pt x="68512" y="1077014"/>
                </a:lnTo>
                <a:lnTo>
                  <a:pt x="70393" y="1072986"/>
                </a:lnTo>
                <a:lnTo>
                  <a:pt x="89711" y="1042521"/>
                </a:lnTo>
                <a:lnTo>
                  <a:pt x="97445" y="1022023"/>
                </a:lnTo>
                <a:lnTo>
                  <a:pt x="103261" y="995931"/>
                </a:lnTo>
                <a:lnTo>
                  <a:pt x="106170" y="965066"/>
                </a:lnTo>
                <a:lnTo>
                  <a:pt x="103153" y="936403"/>
                </a:lnTo>
                <a:lnTo>
                  <a:pt x="101118" y="911904"/>
                </a:lnTo>
                <a:lnTo>
                  <a:pt x="97144" y="886771"/>
                </a:lnTo>
                <a:lnTo>
                  <a:pt x="91498" y="861450"/>
                </a:lnTo>
                <a:lnTo>
                  <a:pt x="85356" y="832703"/>
                </a:lnTo>
                <a:lnTo>
                  <a:pt x="79068" y="805213"/>
                </a:lnTo>
                <a:lnTo>
                  <a:pt x="74850" y="784028"/>
                </a:lnTo>
                <a:lnTo>
                  <a:pt x="70622" y="761207"/>
                </a:lnTo>
                <a:lnTo>
                  <a:pt x="66392" y="739305"/>
                </a:lnTo>
                <a:lnTo>
                  <a:pt x="62160" y="717812"/>
                </a:lnTo>
                <a:lnTo>
                  <a:pt x="57928" y="695794"/>
                </a:lnTo>
                <a:lnTo>
                  <a:pt x="53694" y="671897"/>
                </a:lnTo>
                <a:lnTo>
                  <a:pt x="49461" y="649047"/>
                </a:lnTo>
                <a:lnTo>
                  <a:pt x="45228" y="627132"/>
                </a:lnTo>
                <a:lnTo>
                  <a:pt x="40994" y="605633"/>
                </a:lnTo>
                <a:lnTo>
                  <a:pt x="38643" y="584319"/>
                </a:lnTo>
                <a:lnTo>
                  <a:pt x="36892" y="562380"/>
                </a:lnTo>
                <a:lnTo>
                  <a:pt x="33762" y="538519"/>
                </a:lnTo>
                <a:lnTo>
                  <a:pt x="30019" y="515684"/>
                </a:lnTo>
                <a:lnTo>
                  <a:pt x="26709" y="493776"/>
                </a:lnTo>
                <a:lnTo>
                  <a:pt x="25238" y="472280"/>
                </a:lnTo>
                <a:lnTo>
                  <a:pt x="22702" y="450967"/>
                </a:lnTo>
                <a:lnTo>
                  <a:pt x="19224" y="429735"/>
                </a:lnTo>
                <a:lnTo>
                  <a:pt x="15325" y="408540"/>
                </a:lnTo>
                <a:lnTo>
                  <a:pt x="11242" y="387360"/>
                </a:lnTo>
                <a:lnTo>
                  <a:pt x="6857" y="357484"/>
                </a:lnTo>
                <a:lnTo>
                  <a:pt x="5558" y="328877"/>
                </a:lnTo>
                <a:lnTo>
                  <a:pt x="5173" y="299940"/>
                </a:lnTo>
                <a:lnTo>
                  <a:pt x="3177" y="273491"/>
                </a:lnTo>
                <a:lnTo>
                  <a:pt x="0" y="247781"/>
                </a:lnTo>
                <a:lnTo>
                  <a:pt x="940" y="222289"/>
                </a:lnTo>
                <a:lnTo>
                  <a:pt x="4206" y="191762"/>
                </a:lnTo>
                <a:lnTo>
                  <a:pt x="4852" y="165349"/>
                </a:lnTo>
                <a:lnTo>
                  <a:pt x="4980" y="139749"/>
                </a:lnTo>
                <a:lnTo>
                  <a:pt x="5712" y="113026"/>
                </a:lnTo>
                <a:lnTo>
                  <a:pt x="12851" y="82599"/>
                </a:lnTo>
                <a:lnTo>
                  <a:pt x="18152" y="71746"/>
                </a:lnTo>
                <a:lnTo>
                  <a:pt x="26264" y="61758"/>
                </a:lnTo>
                <a:lnTo>
                  <a:pt x="30450" y="59198"/>
                </a:lnTo>
                <a:lnTo>
                  <a:pt x="34661" y="57355"/>
                </a:lnTo>
                <a:lnTo>
                  <a:pt x="38886" y="54184"/>
                </a:lnTo>
                <a:lnTo>
                  <a:pt x="41233" y="50423"/>
                </a:lnTo>
                <a:lnTo>
                  <a:pt x="42982" y="46399"/>
                </a:lnTo>
                <a:lnTo>
                  <a:pt x="46111" y="42259"/>
                </a:lnTo>
                <a:lnTo>
                  <a:pt x="49853" y="39948"/>
                </a:lnTo>
                <a:lnTo>
                  <a:pt x="74479" y="32190"/>
                </a:lnTo>
                <a:lnTo>
                  <a:pt x="90463" y="31103"/>
                </a:lnTo>
                <a:lnTo>
                  <a:pt x="115147" y="25994"/>
                </a:lnTo>
                <a:lnTo>
                  <a:pt x="144847" y="25452"/>
                </a:lnTo>
                <a:lnTo>
                  <a:pt x="171105" y="25407"/>
                </a:lnTo>
                <a:lnTo>
                  <a:pt x="200777" y="25401"/>
                </a:lnTo>
                <a:lnTo>
                  <a:pt x="231934" y="25400"/>
                </a:lnTo>
                <a:lnTo>
                  <a:pt x="255927" y="25400"/>
                </a:lnTo>
                <a:lnTo>
                  <a:pt x="285378" y="25400"/>
                </a:lnTo>
                <a:lnTo>
                  <a:pt x="316448" y="25400"/>
                </a:lnTo>
                <a:lnTo>
                  <a:pt x="338161" y="25400"/>
                </a:lnTo>
                <a:lnTo>
                  <a:pt x="361922" y="25400"/>
                </a:lnTo>
                <a:lnTo>
                  <a:pt x="384712" y="27281"/>
                </a:lnTo>
                <a:lnTo>
                  <a:pt x="407306" y="29764"/>
                </a:lnTo>
                <a:lnTo>
                  <a:pt x="431458" y="30867"/>
                </a:lnTo>
                <a:lnTo>
                  <a:pt x="458186" y="31358"/>
                </a:lnTo>
                <a:lnTo>
                  <a:pt x="485822" y="32281"/>
                </a:lnTo>
                <a:lnTo>
                  <a:pt x="512216" y="35044"/>
                </a:lnTo>
                <a:lnTo>
                  <a:pt x="538059" y="36741"/>
                </a:lnTo>
                <a:lnTo>
                  <a:pt x="564360" y="37496"/>
                </a:lnTo>
                <a:lnTo>
                  <a:pt x="592513" y="37832"/>
                </a:lnTo>
                <a:lnTo>
                  <a:pt x="619606" y="37981"/>
                </a:lnTo>
                <a:lnTo>
                  <a:pt x="647170" y="38047"/>
                </a:lnTo>
                <a:lnTo>
                  <a:pt x="678235" y="38076"/>
                </a:lnTo>
                <a:lnTo>
                  <a:pt x="708976" y="38089"/>
                </a:lnTo>
                <a:lnTo>
                  <a:pt x="738396" y="38095"/>
                </a:lnTo>
                <a:lnTo>
                  <a:pt x="765582" y="38098"/>
                </a:lnTo>
                <a:lnTo>
                  <a:pt x="789894" y="38099"/>
                </a:lnTo>
                <a:lnTo>
                  <a:pt x="821534" y="38099"/>
                </a:lnTo>
                <a:lnTo>
                  <a:pt x="849561" y="3810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69" name="SMARTInkShape-Group474">
            <a:extLst>
              <a:ext uri="{FF2B5EF4-FFF2-40B4-BE49-F238E27FC236}">
                <a16:creationId xmlns:a16="http://schemas.microsoft.com/office/drawing/2014/main" id="{99DD6CCC-B1CF-4198-B641-5CA3B903F8D6}"/>
              </a:ext>
            </a:extLst>
          </p:cNvPr>
          <p:cNvGrpSpPr/>
          <p:nvPr/>
        </p:nvGrpSpPr>
        <p:grpSpPr>
          <a:xfrm>
            <a:off x="6477000" y="4229100"/>
            <a:ext cx="1181101" cy="317501"/>
            <a:chOff x="6477000" y="4229100"/>
            <a:chExt cx="1181101" cy="317501"/>
          </a:xfrm>
        </p:grpSpPr>
        <p:sp>
          <p:nvSpPr>
            <p:cNvPr id="3161" name="SMARTInkShape-2342">
              <a:extLst>
                <a:ext uri="{FF2B5EF4-FFF2-40B4-BE49-F238E27FC236}">
                  <a16:creationId xmlns:a16="http://schemas.microsoft.com/office/drawing/2014/main" id="{B20E81BF-CFC4-4743-A2BC-FD041245BD28}"/>
                </a:ext>
              </a:extLst>
            </p:cNvPr>
            <p:cNvSpPr/>
            <p:nvPr/>
          </p:nvSpPr>
          <p:spPr>
            <a:xfrm>
              <a:off x="7473983" y="4241884"/>
              <a:ext cx="184118" cy="241217"/>
            </a:xfrm>
            <a:custGeom>
              <a:avLst/>
              <a:gdLst/>
              <a:ahLst/>
              <a:cxnLst/>
              <a:rect l="0" t="0" r="0" b="0"/>
              <a:pathLst>
                <a:path w="184118" h="241217">
                  <a:moveTo>
                    <a:pt x="184117" y="12616"/>
                  </a:moveTo>
                  <a:lnTo>
                    <a:pt x="180745" y="12616"/>
                  </a:lnTo>
                  <a:lnTo>
                    <a:pt x="177210" y="10735"/>
                  </a:lnTo>
                  <a:lnTo>
                    <a:pt x="173286" y="8252"/>
                  </a:lnTo>
                  <a:lnTo>
                    <a:pt x="147753" y="876"/>
                  </a:lnTo>
                  <a:lnTo>
                    <a:pt x="119329" y="0"/>
                  </a:lnTo>
                  <a:lnTo>
                    <a:pt x="91243" y="5390"/>
                  </a:lnTo>
                  <a:lnTo>
                    <a:pt x="82632" y="9640"/>
                  </a:lnTo>
                  <a:lnTo>
                    <a:pt x="52890" y="27258"/>
                  </a:lnTo>
                  <a:lnTo>
                    <a:pt x="23956" y="48706"/>
                  </a:lnTo>
                  <a:lnTo>
                    <a:pt x="8681" y="72078"/>
                  </a:lnTo>
                  <a:lnTo>
                    <a:pt x="2863" y="84641"/>
                  </a:lnTo>
                  <a:lnTo>
                    <a:pt x="81" y="115081"/>
                  </a:lnTo>
                  <a:lnTo>
                    <a:pt x="0" y="122312"/>
                  </a:lnTo>
                  <a:lnTo>
                    <a:pt x="1400" y="124552"/>
                  </a:lnTo>
                  <a:lnTo>
                    <a:pt x="16561" y="136772"/>
                  </a:lnTo>
                  <a:lnTo>
                    <a:pt x="23150" y="138773"/>
                  </a:lnTo>
                  <a:lnTo>
                    <a:pt x="37192" y="139505"/>
                  </a:lnTo>
                  <a:lnTo>
                    <a:pt x="43088" y="137685"/>
                  </a:lnTo>
                  <a:lnTo>
                    <a:pt x="71424" y="121902"/>
                  </a:lnTo>
                  <a:lnTo>
                    <a:pt x="96349" y="90820"/>
                  </a:lnTo>
                  <a:lnTo>
                    <a:pt x="112798" y="61292"/>
                  </a:lnTo>
                  <a:lnTo>
                    <a:pt x="132922" y="31666"/>
                  </a:lnTo>
                  <a:lnTo>
                    <a:pt x="137668" y="20847"/>
                  </a:lnTo>
                  <a:lnTo>
                    <a:pt x="139485" y="15569"/>
                  </a:lnTo>
                  <a:lnTo>
                    <a:pt x="144518" y="6431"/>
                  </a:lnTo>
                  <a:lnTo>
                    <a:pt x="145018" y="4260"/>
                  </a:lnTo>
                  <a:lnTo>
                    <a:pt x="146057" y="2812"/>
                  </a:lnTo>
                  <a:lnTo>
                    <a:pt x="147454" y="1847"/>
                  </a:lnTo>
                  <a:lnTo>
                    <a:pt x="152079" y="29"/>
                  </a:lnTo>
                  <a:lnTo>
                    <a:pt x="152365" y="30394"/>
                  </a:lnTo>
                  <a:lnTo>
                    <a:pt x="151662" y="45165"/>
                  </a:lnTo>
                  <a:lnTo>
                    <a:pt x="146605" y="76836"/>
                  </a:lnTo>
                  <a:lnTo>
                    <a:pt x="146095" y="107961"/>
                  </a:lnTo>
                  <a:lnTo>
                    <a:pt x="141002" y="139628"/>
                  </a:lnTo>
                  <a:lnTo>
                    <a:pt x="136560" y="165019"/>
                  </a:lnTo>
                  <a:lnTo>
                    <a:pt x="124763" y="194278"/>
                  </a:lnTo>
                  <a:lnTo>
                    <a:pt x="116137" y="213885"/>
                  </a:lnTo>
                  <a:lnTo>
                    <a:pt x="114267" y="2412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2" name="SMARTInkShape-2343">
              <a:extLst>
                <a:ext uri="{FF2B5EF4-FFF2-40B4-BE49-F238E27FC236}">
                  <a16:creationId xmlns:a16="http://schemas.microsoft.com/office/drawing/2014/main" id="{4B338933-452F-4653-811F-092019FA9023}"/>
                </a:ext>
              </a:extLst>
            </p:cNvPr>
            <p:cNvSpPr/>
            <p:nvPr/>
          </p:nvSpPr>
          <p:spPr>
            <a:xfrm>
              <a:off x="7315200" y="4387850"/>
              <a:ext cx="69851" cy="114301"/>
            </a:xfrm>
            <a:custGeom>
              <a:avLst/>
              <a:gdLst/>
              <a:ahLst/>
              <a:cxnLst/>
              <a:rect l="0" t="0" r="0" b="0"/>
              <a:pathLst>
                <a:path w="69851" h="114301">
                  <a:moveTo>
                    <a:pt x="69850" y="0"/>
                  </a:moveTo>
                  <a:lnTo>
                    <a:pt x="69850" y="3371"/>
                  </a:lnTo>
                  <a:lnTo>
                    <a:pt x="67968" y="6907"/>
                  </a:lnTo>
                  <a:lnTo>
                    <a:pt x="43184" y="36365"/>
                  </a:lnTo>
                  <a:lnTo>
                    <a:pt x="21805" y="65639"/>
                  </a:lnTo>
                  <a:lnTo>
                    <a:pt x="6388" y="95252"/>
                  </a:lnTo>
                  <a:lnTo>
                    <a:pt x="1893" y="106069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3" name="SMARTInkShape-2344">
              <a:extLst>
                <a:ext uri="{FF2B5EF4-FFF2-40B4-BE49-F238E27FC236}">
                  <a16:creationId xmlns:a16="http://schemas.microsoft.com/office/drawing/2014/main" id="{E4938966-C975-46F5-83AD-F6776ED31DB0}"/>
                </a:ext>
              </a:extLst>
            </p:cNvPr>
            <p:cNvSpPr/>
            <p:nvPr/>
          </p:nvSpPr>
          <p:spPr>
            <a:xfrm>
              <a:off x="7131050" y="4229100"/>
              <a:ext cx="88901" cy="215901"/>
            </a:xfrm>
            <a:custGeom>
              <a:avLst/>
              <a:gdLst/>
              <a:ahLst/>
              <a:cxnLst/>
              <a:rect l="0" t="0" r="0" b="0"/>
              <a:pathLst>
                <a:path w="88901" h="215901">
                  <a:moveTo>
                    <a:pt x="88900" y="0"/>
                  </a:moveTo>
                  <a:lnTo>
                    <a:pt x="85528" y="0"/>
                  </a:lnTo>
                  <a:lnTo>
                    <a:pt x="84536" y="705"/>
                  </a:lnTo>
                  <a:lnTo>
                    <a:pt x="83874" y="1881"/>
                  </a:lnTo>
                  <a:lnTo>
                    <a:pt x="73789" y="23765"/>
                  </a:lnTo>
                  <a:lnTo>
                    <a:pt x="58435" y="51421"/>
                  </a:lnTo>
                  <a:lnTo>
                    <a:pt x="46736" y="82631"/>
                  </a:lnTo>
                  <a:lnTo>
                    <a:pt x="32634" y="114311"/>
                  </a:lnTo>
                  <a:lnTo>
                    <a:pt x="24471" y="141026"/>
                  </a:lnTo>
                  <a:lnTo>
                    <a:pt x="14500" y="171009"/>
                  </a:lnTo>
                  <a:lnTo>
                    <a:pt x="11351" y="184019"/>
                  </a:lnTo>
                  <a:lnTo>
                    <a:pt x="7832" y="196811"/>
                  </a:lnTo>
                  <a:lnTo>
                    <a:pt x="6303" y="204594"/>
                  </a:lnTo>
                  <a:lnTo>
                    <a:pt x="0" y="215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4" name="SMARTInkShape-2345">
              <a:extLst>
                <a:ext uri="{FF2B5EF4-FFF2-40B4-BE49-F238E27FC236}">
                  <a16:creationId xmlns:a16="http://schemas.microsoft.com/office/drawing/2014/main" id="{DCC7D8B8-2C2A-44BA-92B1-79C55B059AB4}"/>
                </a:ext>
              </a:extLst>
            </p:cNvPr>
            <p:cNvSpPr/>
            <p:nvPr/>
          </p:nvSpPr>
          <p:spPr>
            <a:xfrm>
              <a:off x="6953250" y="4343400"/>
              <a:ext cx="101601" cy="10009"/>
            </a:xfrm>
            <a:custGeom>
              <a:avLst/>
              <a:gdLst/>
              <a:ahLst/>
              <a:cxnLst/>
              <a:rect l="0" t="0" r="0" b="0"/>
              <a:pathLst>
                <a:path w="101601" h="10009">
                  <a:moveTo>
                    <a:pt x="0" y="0"/>
                  </a:moveTo>
                  <a:lnTo>
                    <a:pt x="0" y="3371"/>
                  </a:lnTo>
                  <a:lnTo>
                    <a:pt x="705" y="4364"/>
                  </a:lnTo>
                  <a:lnTo>
                    <a:pt x="1882" y="5026"/>
                  </a:lnTo>
                  <a:lnTo>
                    <a:pt x="8789" y="5958"/>
                  </a:lnTo>
                  <a:lnTo>
                    <a:pt x="39267" y="6343"/>
                  </a:lnTo>
                  <a:lnTo>
                    <a:pt x="52860" y="7054"/>
                  </a:lnTo>
                  <a:lnTo>
                    <a:pt x="58300" y="9721"/>
                  </a:lnTo>
                  <a:lnTo>
                    <a:pt x="61444" y="10008"/>
                  </a:lnTo>
                  <a:lnTo>
                    <a:pt x="92354" y="6472"/>
                  </a:lnTo>
                  <a:lnTo>
                    <a:pt x="10160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5" name="SMARTInkShape-2346">
              <a:extLst>
                <a:ext uri="{FF2B5EF4-FFF2-40B4-BE49-F238E27FC236}">
                  <a16:creationId xmlns:a16="http://schemas.microsoft.com/office/drawing/2014/main" id="{755AD102-7D5C-4092-A61C-9007A95F9AC1}"/>
                </a:ext>
              </a:extLst>
            </p:cNvPr>
            <p:cNvSpPr/>
            <p:nvPr/>
          </p:nvSpPr>
          <p:spPr>
            <a:xfrm>
              <a:off x="6680200" y="447040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0"/>
                  </a:moveTo>
                  <a:lnTo>
                    <a:pt x="5468" y="5467"/>
                  </a:lnTo>
                  <a:lnTo>
                    <a:pt x="9460" y="6088"/>
                  </a:lnTo>
                  <a:lnTo>
                    <a:pt x="26721" y="6327"/>
                  </a:lnTo>
                  <a:lnTo>
                    <a:pt x="57482" y="587"/>
                  </a:lnTo>
                  <a:lnTo>
                    <a:pt x="76826" y="77"/>
                  </a:lnTo>
                  <a:lnTo>
                    <a:pt x="106176" y="5960"/>
                  </a:lnTo>
                  <a:lnTo>
                    <a:pt x="112100" y="6882"/>
                  </a:lnTo>
                  <a:lnTo>
                    <a:pt x="127000" y="12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6" name="SMARTInkShape-2347">
              <a:extLst>
                <a:ext uri="{FF2B5EF4-FFF2-40B4-BE49-F238E27FC236}">
                  <a16:creationId xmlns:a16="http://schemas.microsoft.com/office/drawing/2014/main" id="{1A3DF757-F0B5-4331-83FE-07FD4DA19894}"/>
                </a:ext>
              </a:extLst>
            </p:cNvPr>
            <p:cNvSpPr/>
            <p:nvPr/>
          </p:nvSpPr>
          <p:spPr>
            <a:xfrm>
              <a:off x="6654800" y="4381500"/>
              <a:ext cx="88901" cy="19051"/>
            </a:xfrm>
            <a:custGeom>
              <a:avLst/>
              <a:gdLst/>
              <a:ahLst/>
              <a:cxnLst/>
              <a:rect l="0" t="0" r="0" b="0"/>
              <a:pathLst>
                <a:path w="88901" h="19051">
                  <a:moveTo>
                    <a:pt x="0" y="0"/>
                  </a:moveTo>
                  <a:lnTo>
                    <a:pt x="9460" y="0"/>
                  </a:lnTo>
                  <a:lnTo>
                    <a:pt x="10540" y="705"/>
                  </a:lnTo>
                  <a:lnTo>
                    <a:pt x="11259" y="1881"/>
                  </a:lnTo>
                  <a:lnTo>
                    <a:pt x="11739" y="3371"/>
                  </a:lnTo>
                  <a:lnTo>
                    <a:pt x="12765" y="4364"/>
                  </a:lnTo>
                  <a:lnTo>
                    <a:pt x="15787" y="5467"/>
                  </a:lnTo>
                  <a:lnTo>
                    <a:pt x="27409" y="8115"/>
                  </a:lnTo>
                  <a:lnTo>
                    <a:pt x="51779" y="17899"/>
                  </a:lnTo>
                  <a:lnTo>
                    <a:pt x="83493" y="19020"/>
                  </a:lnTo>
                  <a:lnTo>
                    <a:pt x="8890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7" name="SMARTInkShape-2348">
              <a:extLst>
                <a:ext uri="{FF2B5EF4-FFF2-40B4-BE49-F238E27FC236}">
                  <a16:creationId xmlns:a16="http://schemas.microsoft.com/office/drawing/2014/main" id="{D001FD8D-5572-471B-992F-609281048483}"/>
                </a:ext>
              </a:extLst>
            </p:cNvPr>
            <p:cNvSpPr/>
            <p:nvPr/>
          </p:nvSpPr>
          <p:spPr>
            <a:xfrm>
              <a:off x="6477000" y="4267200"/>
              <a:ext cx="63501" cy="222251"/>
            </a:xfrm>
            <a:custGeom>
              <a:avLst/>
              <a:gdLst/>
              <a:ahLst/>
              <a:cxnLst/>
              <a:rect l="0" t="0" r="0" b="0"/>
              <a:pathLst>
                <a:path w="63501" h="222251">
                  <a:moveTo>
                    <a:pt x="0" y="0"/>
                  </a:moveTo>
                  <a:lnTo>
                    <a:pt x="705" y="22076"/>
                  </a:lnTo>
                  <a:lnTo>
                    <a:pt x="12864" y="52734"/>
                  </a:lnTo>
                  <a:lnTo>
                    <a:pt x="22600" y="82805"/>
                  </a:lnTo>
                  <a:lnTo>
                    <a:pt x="28402" y="114334"/>
                  </a:lnTo>
                  <a:lnTo>
                    <a:pt x="38216" y="146055"/>
                  </a:lnTo>
                  <a:lnTo>
                    <a:pt x="45041" y="177801"/>
                  </a:lnTo>
                  <a:lnTo>
                    <a:pt x="55276" y="206179"/>
                  </a:lnTo>
                  <a:lnTo>
                    <a:pt x="63500" y="222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68" name="SMARTInkShape-2349">
              <a:extLst>
                <a:ext uri="{FF2B5EF4-FFF2-40B4-BE49-F238E27FC236}">
                  <a16:creationId xmlns:a16="http://schemas.microsoft.com/office/drawing/2014/main" id="{8345C53A-7C08-40EC-9741-E04945A75691}"/>
                </a:ext>
              </a:extLst>
            </p:cNvPr>
            <p:cNvSpPr/>
            <p:nvPr/>
          </p:nvSpPr>
          <p:spPr>
            <a:xfrm>
              <a:off x="6489700" y="4229100"/>
              <a:ext cx="215901" cy="317501"/>
            </a:xfrm>
            <a:custGeom>
              <a:avLst/>
              <a:gdLst/>
              <a:ahLst/>
              <a:cxnLst/>
              <a:rect l="0" t="0" r="0" b="0"/>
              <a:pathLst>
                <a:path w="215901" h="317501">
                  <a:moveTo>
                    <a:pt x="215900" y="0"/>
                  </a:moveTo>
                  <a:lnTo>
                    <a:pt x="207063" y="0"/>
                  </a:lnTo>
                  <a:lnTo>
                    <a:pt x="205775" y="705"/>
                  </a:lnTo>
                  <a:lnTo>
                    <a:pt x="204916" y="1881"/>
                  </a:lnTo>
                  <a:lnTo>
                    <a:pt x="204345" y="3371"/>
                  </a:lnTo>
                  <a:lnTo>
                    <a:pt x="202552" y="4364"/>
                  </a:lnTo>
                  <a:lnTo>
                    <a:pt x="186675" y="6881"/>
                  </a:lnTo>
                  <a:lnTo>
                    <a:pt x="182215" y="9644"/>
                  </a:lnTo>
                  <a:lnTo>
                    <a:pt x="179763" y="13223"/>
                  </a:lnTo>
                  <a:lnTo>
                    <a:pt x="174816" y="24641"/>
                  </a:lnTo>
                  <a:lnTo>
                    <a:pt x="155054" y="52996"/>
                  </a:lnTo>
                  <a:lnTo>
                    <a:pt x="141158" y="83393"/>
                  </a:lnTo>
                  <a:lnTo>
                    <a:pt x="126451" y="109998"/>
                  </a:lnTo>
                  <a:lnTo>
                    <a:pt x="114137" y="133957"/>
                  </a:lnTo>
                  <a:lnTo>
                    <a:pt x="99670" y="158929"/>
                  </a:lnTo>
                  <a:lnTo>
                    <a:pt x="83860" y="184203"/>
                  </a:lnTo>
                  <a:lnTo>
                    <a:pt x="68356" y="211446"/>
                  </a:lnTo>
                  <a:lnTo>
                    <a:pt x="50357" y="238099"/>
                  </a:lnTo>
                  <a:lnTo>
                    <a:pt x="28684" y="269438"/>
                  </a:lnTo>
                  <a:lnTo>
                    <a:pt x="11520" y="297031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01" name="SMARTInkShape-Group475">
            <a:extLst>
              <a:ext uri="{FF2B5EF4-FFF2-40B4-BE49-F238E27FC236}">
                <a16:creationId xmlns:a16="http://schemas.microsoft.com/office/drawing/2014/main" id="{0F3BB534-E5CC-4DDA-9F10-A76ED7582AB7}"/>
              </a:ext>
            </a:extLst>
          </p:cNvPr>
          <p:cNvGrpSpPr/>
          <p:nvPr/>
        </p:nvGrpSpPr>
        <p:grpSpPr>
          <a:xfrm>
            <a:off x="6382621" y="4648462"/>
            <a:ext cx="2396070" cy="1326889"/>
            <a:chOff x="6382621" y="4648462"/>
            <a:chExt cx="2396070" cy="1326889"/>
          </a:xfrm>
        </p:grpSpPr>
        <p:sp>
          <p:nvSpPr>
            <p:cNvPr id="3170" name="SMARTInkShape-2350">
              <a:extLst>
                <a:ext uri="{FF2B5EF4-FFF2-40B4-BE49-F238E27FC236}">
                  <a16:creationId xmlns:a16="http://schemas.microsoft.com/office/drawing/2014/main" id="{2747785C-58CF-4728-B9BC-125CC275A431}"/>
                </a:ext>
              </a:extLst>
            </p:cNvPr>
            <p:cNvSpPr/>
            <p:nvPr/>
          </p:nvSpPr>
          <p:spPr>
            <a:xfrm>
              <a:off x="7950200" y="5130833"/>
              <a:ext cx="158751" cy="126968"/>
            </a:xfrm>
            <a:custGeom>
              <a:avLst/>
              <a:gdLst/>
              <a:ahLst/>
              <a:cxnLst/>
              <a:rect l="0" t="0" r="0" b="0"/>
              <a:pathLst>
                <a:path w="158751" h="126968">
                  <a:moveTo>
                    <a:pt x="0" y="126967"/>
                  </a:moveTo>
                  <a:lnTo>
                    <a:pt x="0" y="115173"/>
                  </a:lnTo>
                  <a:lnTo>
                    <a:pt x="24125" y="84194"/>
                  </a:lnTo>
                  <a:lnTo>
                    <a:pt x="33615" y="71011"/>
                  </a:lnTo>
                  <a:lnTo>
                    <a:pt x="48668" y="42247"/>
                  </a:lnTo>
                  <a:lnTo>
                    <a:pt x="59265" y="24498"/>
                  </a:lnTo>
                  <a:lnTo>
                    <a:pt x="67028" y="15030"/>
                  </a:lnTo>
                  <a:lnTo>
                    <a:pt x="71174" y="6365"/>
                  </a:lnTo>
                  <a:lnTo>
                    <a:pt x="72848" y="4232"/>
                  </a:lnTo>
                  <a:lnTo>
                    <a:pt x="76592" y="1863"/>
                  </a:lnTo>
                  <a:lnTo>
                    <a:pt x="82471" y="217"/>
                  </a:lnTo>
                  <a:lnTo>
                    <a:pt x="87914" y="0"/>
                  </a:lnTo>
                  <a:lnTo>
                    <a:pt x="88243" y="694"/>
                  </a:lnTo>
                  <a:lnTo>
                    <a:pt x="89548" y="10800"/>
                  </a:lnTo>
                  <a:lnTo>
                    <a:pt x="93914" y="19066"/>
                  </a:lnTo>
                  <a:lnTo>
                    <a:pt x="97096" y="43094"/>
                  </a:lnTo>
                  <a:lnTo>
                    <a:pt x="116449" y="71649"/>
                  </a:lnTo>
                  <a:lnTo>
                    <a:pt x="127004" y="84361"/>
                  </a:lnTo>
                  <a:lnTo>
                    <a:pt x="129119" y="87979"/>
                  </a:lnTo>
                  <a:lnTo>
                    <a:pt x="131941" y="90392"/>
                  </a:lnTo>
                  <a:lnTo>
                    <a:pt x="141243" y="94493"/>
                  </a:lnTo>
                  <a:lnTo>
                    <a:pt x="142845" y="96146"/>
                  </a:lnTo>
                  <a:lnTo>
                    <a:pt x="148788" y="103867"/>
                  </a:lnTo>
                  <a:lnTo>
                    <a:pt x="152676" y="106117"/>
                  </a:lnTo>
                  <a:lnTo>
                    <a:pt x="158750" y="1079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1" name="SMARTInkShape-2351">
              <a:extLst>
                <a:ext uri="{FF2B5EF4-FFF2-40B4-BE49-F238E27FC236}">
                  <a16:creationId xmlns:a16="http://schemas.microsoft.com/office/drawing/2014/main" id="{94A87ADB-285A-4879-A319-53FDD4133492}"/>
                </a:ext>
              </a:extLst>
            </p:cNvPr>
            <p:cNvSpPr/>
            <p:nvPr/>
          </p:nvSpPr>
          <p:spPr>
            <a:xfrm>
              <a:off x="8216900" y="4978400"/>
              <a:ext cx="330201" cy="219307"/>
            </a:xfrm>
            <a:custGeom>
              <a:avLst/>
              <a:gdLst/>
              <a:ahLst/>
              <a:cxnLst/>
              <a:rect l="0" t="0" r="0" b="0"/>
              <a:pathLst>
                <a:path w="330201" h="219307">
                  <a:moveTo>
                    <a:pt x="31750" y="101600"/>
                  </a:moveTo>
                  <a:lnTo>
                    <a:pt x="31750" y="104970"/>
                  </a:lnTo>
                  <a:lnTo>
                    <a:pt x="29868" y="108508"/>
                  </a:lnTo>
                  <a:lnTo>
                    <a:pt x="27386" y="112432"/>
                  </a:lnTo>
                  <a:lnTo>
                    <a:pt x="25988" y="119312"/>
                  </a:lnTo>
                  <a:lnTo>
                    <a:pt x="24868" y="129269"/>
                  </a:lnTo>
                  <a:lnTo>
                    <a:pt x="21088" y="137707"/>
                  </a:lnTo>
                  <a:lnTo>
                    <a:pt x="19129" y="169421"/>
                  </a:lnTo>
                  <a:lnTo>
                    <a:pt x="17204" y="175957"/>
                  </a:lnTo>
                  <a:lnTo>
                    <a:pt x="14701" y="181920"/>
                  </a:lnTo>
                  <a:lnTo>
                    <a:pt x="12047" y="207237"/>
                  </a:lnTo>
                  <a:lnTo>
                    <a:pt x="7239" y="214619"/>
                  </a:lnTo>
                  <a:lnTo>
                    <a:pt x="6526" y="219306"/>
                  </a:lnTo>
                  <a:lnTo>
                    <a:pt x="6429" y="217884"/>
                  </a:lnTo>
                  <a:lnTo>
                    <a:pt x="5697" y="217223"/>
                  </a:lnTo>
                  <a:lnTo>
                    <a:pt x="3002" y="216488"/>
                  </a:lnTo>
                  <a:lnTo>
                    <a:pt x="2001" y="215586"/>
                  </a:lnTo>
                  <a:lnTo>
                    <a:pt x="889" y="212703"/>
                  </a:lnTo>
                  <a:lnTo>
                    <a:pt x="16" y="181767"/>
                  </a:lnTo>
                  <a:lnTo>
                    <a:pt x="1" y="152384"/>
                  </a:lnTo>
                  <a:lnTo>
                    <a:pt x="0" y="125117"/>
                  </a:lnTo>
                  <a:lnTo>
                    <a:pt x="0" y="95642"/>
                  </a:lnTo>
                  <a:lnTo>
                    <a:pt x="705" y="86957"/>
                  </a:lnTo>
                  <a:lnTo>
                    <a:pt x="5958" y="62186"/>
                  </a:lnTo>
                  <a:lnTo>
                    <a:pt x="6272" y="49679"/>
                  </a:lnTo>
                  <a:lnTo>
                    <a:pt x="8197" y="44892"/>
                  </a:lnTo>
                  <a:lnTo>
                    <a:pt x="10699" y="40413"/>
                  </a:lnTo>
                  <a:lnTo>
                    <a:pt x="12812" y="33925"/>
                  </a:lnTo>
                  <a:lnTo>
                    <a:pt x="15807" y="29659"/>
                  </a:lnTo>
                  <a:lnTo>
                    <a:pt x="19490" y="27293"/>
                  </a:lnTo>
                  <a:lnTo>
                    <a:pt x="23479" y="25536"/>
                  </a:lnTo>
                  <a:lnTo>
                    <a:pt x="29691" y="21286"/>
                  </a:lnTo>
                  <a:lnTo>
                    <a:pt x="36706" y="19712"/>
                  </a:lnTo>
                  <a:lnTo>
                    <a:pt x="47408" y="18541"/>
                  </a:lnTo>
                  <a:lnTo>
                    <a:pt x="67845" y="13608"/>
                  </a:lnTo>
                  <a:lnTo>
                    <a:pt x="98610" y="12779"/>
                  </a:lnTo>
                  <a:lnTo>
                    <a:pt x="129324" y="10829"/>
                  </a:lnTo>
                  <a:lnTo>
                    <a:pt x="160911" y="6940"/>
                  </a:lnTo>
                  <a:lnTo>
                    <a:pt x="191346" y="4585"/>
                  </a:lnTo>
                  <a:lnTo>
                    <a:pt x="216151" y="1358"/>
                  </a:lnTo>
                  <a:lnTo>
                    <a:pt x="241374" y="403"/>
                  </a:lnTo>
                  <a:lnTo>
                    <a:pt x="266722" y="119"/>
                  </a:lnTo>
                  <a:lnTo>
                    <a:pt x="293829" y="23"/>
                  </a:lnTo>
                  <a:lnTo>
                    <a:pt x="323609" y="2"/>
                  </a:lnTo>
                  <a:lnTo>
                    <a:pt x="330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2" name="SMARTInkShape-2352">
              <a:extLst>
                <a:ext uri="{FF2B5EF4-FFF2-40B4-BE49-F238E27FC236}">
                  <a16:creationId xmlns:a16="http://schemas.microsoft.com/office/drawing/2014/main" id="{5400832C-0395-446C-B3B8-875835411383}"/>
                </a:ext>
              </a:extLst>
            </p:cNvPr>
            <p:cNvSpPr/>
            <p:nvPr/>
          </p:nvSpPr>
          <p:spPr>
            <a:xfrm>
              <a:off x="8407739" y="5029207"/>
              <a:ext cx="208213" cy="158744"/>
            </a:xfrm>
            <a:custGeom>
              <a:avLst/>
              <a:gdLst/>
              <a:ahLst/>
              <a:cxnLst/>
              <a:rect l="0" t="0" r="0" b="0"/>
              <a:pathLst>
                <a:path w="208213" h="158744">
                  <a:moveTo>
                    <a:pt x="12361" y="6343"/>
                  </a:moveTo>
                  <a:lnTo>
                    <a:pt x="0" y="6343"/>
                  </a:lnTo>
                  <a:lnTo>
                    <a:pt x="11225" y="6343"/>
                  </a:lnTo>
                  <a:lnTo>
                    <a:pt x="17206" y="1979"/>
                  </a:lnTo>
                  <a:lnTo>
                    <a:pt x="23125" y="582"/>
                  </a:lnTo>
                  <a:lnTo>
                    <a:pt x="52124" y="9"/>
                  </a:lnTo>
                  <a:lnTo>
                    <a:pt x="57785" y="0"/>
                  </a:lnTo>
                  <a:lnTo>
                    <a:pt x="62653" y="1878"/>
                  </a:lnTo>
                  <a:lnTo>
                    <a:pt x="74860" y="11733"/>
                  </a:lnTo>
                  <a:lnTo>
                    <a:pt x="75416" y="14148"/>
                  </a:lnTo>
                  <a:lnTo>
                    <a:pt x="75854" y="22330"/>
                  </a:lnTo>
                  <a:lnTo>
                    <a:pt x="75150" y="23350"/>
                  </a:lnTo>
                  <a:lnTo>
                    <a:pt x="73977" y="24031"/>
                  </a:lnTo>
                  <a:lnTo>
                    <a:pt x="69534" y="25386"/>
                  </a:lnTo>
                  <a:lnTo>
                    <a:pt x="100340" y="25393"/>
                  </a:lnTo>
                  <a:lnTo>
                    <a:pt x="131250" y="25393"/>
                  </a:lnTo>
                  <a:lnTo>
                    <a:pt x="144240" y="26098"/>
                  </a:lnTo>
                  <a:lnTo>
                    <a:pt x="158445" y="30462"/>
                  </a:lnTo>
                  <a:lnTo>
                    <a:pt x="170282" y="38258"/>
                  </a:lnTo>
                  <a:lnTo>
                    <a:pt x="193773" y="55738"/>
                  </a:lnTo>
                  <a:lnTo>
                    <a:pt x="199855" y="65742"/>
                  </a:lnTo>
                  <a:lnTo>
                    <a:pt x="208212" y="90050"/>
                  </a:lnTo>
                  <a:lnTo>
                    <a:pt x="207839" y="92486"/>
                  </a:lnTo>
                  <a:lnTo>
                    <a:pt x="205544" y="97075"/>
                  </a:lnTo>
                  <a:lnTo>
                    <a:pt x="199027" y="106475"/>
                  </a:lnTo>
                  <a:lnTo>
                    <a:pt x="197629" y="113405"/>
                  </a:lnTo>
                  <a:lnTo>
                    <a:pt x="195845" y="116524"/>
                  </a:lnTo>
                  <a:lnTo>
                    <a:pt x="186593" y="124283"/>
                  </a:lnTo>
                  <a:lnTo>
                    <a:pt x="156217" y="141787"/>
                  </a:lnTo>
                  <a:lnTo>
                    <a:pt x="133280" y="150508"/>
                  </a:lnTo>
                  <a:lnTo>
                    <a:pt x="125370" y="152261"/>
                  </a:lnTo>
                  <a:lnTo>
                    <a:pt x="114542" y="157253"/>
                  </a:lnTo>
                  <a:lnTo>
                    <a:pt x="107611" y="1587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3" name="SMARTInkShape-2353">
              <a:extLst>
                <a:ext uri="{FF2B5EF4-FFF2-40B4-BE49-F238E27FC236}">
                  <a16:creationId xmlns:a16="http://schemas.microsoft.com/office/drawing/2014/main" id="{4F9D9814-7B88-43DE-8B34-6EEFCAB4B63A}"/>
                </a:ext>
              </a:extLst>
            </p:cNvPr>
            <p:cNvSpPr/>
            <p:nvPr/>
          </p:nvSpPr>
          <p:spPr>
            <a:xfrm>
              <a:off x="6972300" y="5543550"/>
              <a:ext cx="273051" cy="304801"/>
            </a:xfrm>
            <a:custGeom>
              <a:avLst/>
              <a:gdLst/>
              <a:ahLst/>
              <a:cxnLst/>
              <a:rect l="0" t="0" r="0" b="0"/>
              <a:pathLst>
                <a:path w="273051" h="304801">
                  <a:moveTo>
                    <a:pt x="273050" y="0"/>
                  </a:moveTo>
                  <a:lnTo>
                    <a:pt x="252418" y="0"/>
                  </a:lnTo>
                  <a:lnTo>
                    <a:pt x="247888" y="1881"/>
                  </a:lnTo>
                  <a:lnTo>
                    <a:pt x="232028" y="12242"/>
                  </a:lnTo>
                  <a:lnTo>
                    <a:pt x="207363" y="40603"/>
                  </a:lnTo>
                  <a:lnTo>
                    <a:pt x="188605" y="65876"/>
                  </a:lnTo>
                  <a:lnTo>
                    <a:pt x="169007" y="89604"/>
                  </a:lnTo>
                  <a:lnTo>
                    <a:pt x="147208" y="116390"/>
                  </a:lnTo>
                  <a:lnTo>
                    <a:pt x="125461" y="146670"/>
                  </a:lnTo>
                  <a:lnTo>
                    <a:pt x="101144" y="177984"/>
                  </a:lnTo>
                  <a:lnTo>
                    <a:pt x="77946" y="209604"/>
                  </a:lnTo>
                  <a:lnTo>
                    <a:pt x="55787" y="239435"/>
                  </a:lnTo>
                  <a:lnTo>
                    <a:pt x="33227" y="266147"/>
                  </a:lnTo>
                  <a:lnTo>
                    <a:pt x="6676" y="297410"/>
                  </a:lnTo>
                  <a:lnTo>
                    <a:pt x="0" y="3048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4" name="SMARTInkShape-2354">
              <a:extLst>
                <a:ext uri="{FF2B5EF4-FFF2-40B4-BE49-F238E27FC236}">
                  <a16:creationId xmlns:a16="http://schemas.microsoft.com/office/drawing/2014/main" id="{5727548B-6C7D-4577-A0EE-330599DE51F2}"/>
                </a:ext>
              </a:extLst>
            </p:cNvPr>
            <p:cNvSpPr/>
            <p:nvPr/>
          </p:nvSpPr>
          <p:spPr>
            <a:xfrm>
              <a:off x="6991428" y="5626100"/>
              <a:ext cx="63423" cy="209551"/>
            </a:xfrm>
            <a:custGeom>
              <a:avLst/>
              <a:gdLst/>
              <a:ahLst/>
              <a:cxnLst/>
              <a:rect l="0" t="0" r="0" b="0"/>
              <a:pathLst>
                <a:path w="63423" h="209551">
                  <a:moveTo>
                    <a:pt x="6272" y="0"/>
                  </a:moveTo>
                  <a:lnTo>
                    <a:pt x="804" y="0"/>
                  </a:lnTo>
                  <a:lnTo>
                    <a:pt x="510" y="705"/>
                  </a:lnTo>
                  <a:lnTo>
                    <a:pt x="0" y="8838"/>
                  </a:lnTo>
                  <a:lnTo>
                    <a:pt x="1837" y="12865"/>
                  </a:lnTo>
                  <a:lnTo>
                    <a:pt x="3316" y="14927"/>
                  </a:lnTo>
                  <a:lnTo>
                    <a:pt x="11168" y="44834"/>
                  </a:lnTo>
                  <a:lnTo>
                    <a:pt x="21176" y="70876"/>
                  </a:lnTo>
                  <a:lnTo>
                    <a:pt x="29572" y="96158"/>
                  </a:lnTo>
                  <a:lnTo>
                    <a:pt x="38025" y="125716"/>
                  </a:lnTo>
                  <a:lnTo>
                    <a:pt x="46489" y="152147"/>
                  </a:lnTo>
                  <a:lnTo>
                    <a:pt x="57072" y="182235"/>
                  </a:lnTo>
                  <a:lnTo>
                    <a:pt x="61540" y="196283"/>
                  </a:lnTo>
                  <a:lnTo>
                    <a:pt x="63422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5" name="SMARTInkShape-2355">
              <a:extLst>
                <a:ext uri="{FF2B5EF4-FFF2-40B4-BE49-F238E27FC236}">
                  <a16:creationId xmlns:a16="http://schemas.microsoft.com/office/drawing/2014/main" id="{306A5D5A-D874-4CE9-BCA0-57ED8D15DCEB}"/>
                </a:ext>
              </a:extLst>
            </p:cNvPr>
            <p:cNvSpPr/>
            <p:nvPr/>
          </p:nvSpPr>
          <p:spPr>
            <a:xfrm>
              <a:off x="7181850" y="5645150"/>
              <a:ext cx="82551" cy="6351"/>
            </a:xfrm>
            <a:custGeom>
              <a:avLst/>
              <a:gdLst/>
              <a:ahLst/>
              <a:cxnLst/>
              <a:rect l="0" t="0" r="0" b="0"/>
              <a:pathLst>
                <a:path w="82551" h="6351">
                  <a:moveTo>
                    <a:pt x="0" y="6350"/>
                  </a:moveTo>
                  <a:lnTo>
                    <a:pt x="3372" y="6350"/>
                  </a:lnTo>
                  <a:lnTo>
                    <a:pt x="4364" y="5645"/>
                  </a:lnTo>
                  <a:lnTo>
                    <a:pt x="5026" y="4468"/>
                  </a:lnTo>
                  <a:lnTo>
                    <a:pt x="5468" y="2979"/>
                  </a:lnTo>
                  <a:lnTo>
                    <a:pt x="7173" y="1986"/>
                  </a:lnTo>
                  <a:lnTo>
                    <a:pt x="23948" y="262"/>
                  </a:lnTo>
                  <a:lnTo>
                    <a:pt x="52956" y="16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6" name="SMARTInkShape-2356">
              <a:extLst>
                <a:ext uri="{FF2B5EF4-FFF2-40B4-BE49-F238E27FC236}">
                  <a16:creationId xmlns:a16="http://schemas.microsoft.com/office/drawing/2014/main" id="{839F2967-61E2-431D-9FBC-C6D905B0FD40}"/>
                </a:ext>
              </a:extLst>
            </p:cNvPr>
            <p:cNvSpPr/>
            <p:nvPr/>
          </p:nvSpPr>
          <p:spPr>
            <a:xfrm>
              <a:off x="7195695" y="5740400"/>
              <a:ext cx="113156" cy="25401"/>
            </a:xfrm>
            <a:custGeom>
              <a:avLst/>
              <a:gdLst/>
              <a:ahLst/>
              <a:cxnLst/>
              <a:rect l="0" t="0" r="0" b="0"/>
              <a:pathLst>
                <a:path w="113156" h="25401">
                  <a:moveTo>
                    <a:pt x="11555" y="0"/>
                  </a:moveTo>
                  <a:lnTo>
                    <a:pt x="0" y="0"/>
                  </a:lnTo>
                  <a:lnTo>
                    <a:pt x="2565" y="0"/>
                  </a:lnTo>
                  <a:lnTo>
                    <a:pt x="5913" y="1882"/>
                  </a:lnTo>
                  <a:lnTo>
                    <a:pt x="9753" y="4364"/>
                  </a:lnTo>
                  <a:lnTo>
                    <a:pt x="17967" y="5958"/>
                  </a:lnTo>
                  <a:lnTo>
                    <a:pt x="47774" y="7040"/>
                  </a:lnTo>
                  <a:lnTo>
                    <a:pt x="76729" y="12816"/>
                  </a:lnTo>
                  <a:lnTo>
                    <a:pt x="104897" y="20505"/>
                  </a:lnTo>
                  <a:lnTo>
                    <a:pt x="113155" y="25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7" name="SMARTInkShape-2357">
              <a:extLst>
                <a:ext uri="{FF2B5EF4-FFF2-40B4-BE49-F238E27FC236}">
                  <a16:creationId xmlns:a16="http://schemas.microsoft.com/office/drawing/2014/main" id="{CC8AAEB7-19B3-4078-B0E7-CEB03A519E98}"/>
                </a:ext>
              </a:extLst>
            </p:cNvPr>
            <p:cNvSpPr/>
            <p:nvPr/>
          </p:nvSpPr>
          <p:spPr>
            <a:xfrm>
              <a:off x="7470332" y="5595310"/>
              <a:ext cx="98869" cy="18091"/>
            </a:xfrm>
            <a:custGeom>
              <a:avLst/>
              <a:gdLst/>
              <a:ahLst/>
              <a:cxnLst/>
              <a:rect l="0" t="0" r="0" b="0"/>
              <a:pathLst>
                <a:path w="98869" h="18091">
                  <a:moveTo>
                    <a:pt x="9968" y="11740"/>
                  </a:moveTo>
                  <a:lnTo>
                    <a:pt x="6596" y="11740"/>
                  </a:lnTo>
                  <a:lnTo>
                    <a:pt x="6309" y="11035"/>
                  </a:lnTo>
                  <a:lnTo>
                    <a:pt x="7871" y="8370"/>
                  </a:lnTo>
                  <a:lnTo>
                    <a:pt x="7865" y="7376"/>
                  </a:lnTo>
                  <a:lnTo>
                    <a:pt x="7155" y="6714"/>
                  </a:lnTo>
                  <a:lnTo>
                    <a:pt x="5975" y="6273"/>
                  </a:lnTo>
                  <a:lnTo>
                    <a:pt x="5189" y="5273"/>
                  </a:lnTo>
                  <a:lnTo>
                    <a:pt x="3825" y="0"/>
                  </a:lnTo>
                  <a:lnTo>
                    <a:pt x="1828" y="1348"/>
                  </a:lnTo>
                  <a:lnTo>
                    <a:pt x="308" y="2696"/>
                  </a:lnTo>
                  <a:lnTo>
                    <a:pt x="0" y="3594"/>
                  </a:lnTo>
                  <a:lnTo>
                    <a:pt x="500" y="4192"/>
                  </a:lnTo>
                  <a:lnTo>
                    <a:pt x="1540" y="4592"/>
                  </a:lnTo>
                  <a:lnTo>
                    <a:pt x="2233" y="5563"/>
                  </a:lnTo>
                  <a:lnTo>
                    <a:pt x="3565" y="11458"/>
                  </a:lnTo>
                  <a:lnTo>
                    <a:pt x="34058" y="11739"/>
                  </a:lnTo>
                  <a:lnTo>
                    <a:pt x="62639" y="11740"/>
                  </a:lnTo>
                  <a:lnTo>
                    <a:pt x="76206" y="11740"/>
                  </a:lnTo>
                  <a:lnTo>
                    <a:pt x="80094" y="13622"/>
                  </a:lnTo>
                  <a:lnTo>
                    <a:pt x="84174" y="16104"/>
                  </a:lnTo>
                  <a:lnTo>
                    <a:pt x="91279" y="17828"/>
                  </a:lnTo>
                  <a:lnTo>
                    <a:pt x="98574" y="18083"/>
                  </a:lnTo>
                  <a:lnTo>
                    <a:pt x="92771" y="18090"/>
                  </a:lnTo>
                  <a:lnTo>
                    <a:pt x="95964" y="18090"/>
                  </a:lnTo>
                  <a:lnTo>
                    <a:pt x="96932" y="17385"/>
                  </a:lnTo>
                  <a:lnTo>
                    <a:pt x="98868" y="117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8" name="SMARTInkShape-2358">
              <a:extLst>
                <a:ext uri="{FF2B5EF4-FFF2-40B4-BE49-F238E27FC236}">
                  <a16:creationId xmlns:a16="http://schemas.microsoft.com/office/drawing/2014/main" id="{A939CF8F-AE76-4FA1-88DE-161A543583CC}"/>
                </a:ext>
              </a:extLst>
            </p:cNvPr>
            <p:cNvSpPr/>
            <p:nvPr/>
          </p:nvSpPr>
          <p:spPr>
            <a:xfrm>
              <a:off x="7607300" y="5480051"/>
              <a:ext cx="176731" cy="215900"/>
            </a:xfrm>
            <a:custGeom>
              <a:avLst/>
              <a:gdLst/>
              <a:ahLst/>
              <a:cxnLst/>
              <a:rect l="0" t="0" r="0" b="0"/>
              <a:pathLst>
                <a:path w="176731" h="215900">
                  <a:moveTo>
                    <a:pt x="69850" y="19049"/>
                  </a:moveTo>
                  <a:lnTo>
                    <a:pt x="69850" y="12961"/>
                  </a:lnTo>
                  <a:lnTo>
                    <a:pt x="66478" y="9405"/>
                  </a:lnTo>
                  <a:lnTo>
                    <a:pt x="62943" y="7707"/>
                  </a:lnTo>
                  <a:lnTo>
                    <a:pt x="61013" y="7255"/>
                  </a:lnTo>
                  <a:lnTo>
                    <a:pt x="59725" y="6247"/>
                  </a:lnTo>
                  <a:lnTo>
                    <a:pt x="57250" y="284"/>
                  </a:lnTo>
                  <a:lnTo>
                    <a:pt x="88043" y="0"/>
                  </a:lnTo>
                  <a:lnTo>
                    <a:pt x="101816" y="704"/>
                  </a:lnTo>
                  <a:lnTo>
                    <a:pt x="129143" y="11243"/>
                  </a:lnTo>
                  <a:lnTo>
                    <a:pt x="141541" y="21254"/>
                  </a:lnTo>
                  <a:lnTo>
                    <a:pt x="144046" y="25438"/>
                  </a:lnTo>
                  <a:lnTo>
                    <a:pt x="145456" y="33642"/>
                  </a:lnTo>
                  <a:lnTo>
                    <a:pt x="146015" y="52655"/>
                  </a:lnTo>
                  <a:lnTo>
                    <a:pt x="142670" y="62559"/>
                  </a:lnTo>
                  <a:lnTo>
                    <a:pt x="140974" y="64989"/>
                  </a:lnTo>
                  <a:lnTo>
                    <a:pt x="122744" y="79848"/>
                  </a:lnTo>
                  <a:lnTo>
                    <a:pt x="116411" y="81749"/>
                  </a:lnTo>
                  <a:lnTo>
                    <a:pt x="98602" y="82540"/>
                  </a:lnTo>
                  <a:lnTo>
                    <a:pt x="94858" y="80664"/>
                  </a:lnTo>
                  <a:lnTo>
                    <a:pt x="89003" y="76276"/>
                  </a:lnTo>
                  <a:lnTo>
                    <a:pt x="120053" y="76199"/>
                  </a:lnTo>
                  <a:lnTo>
                    <a:pt x="125794" y="78080"/>
                  </a:lnTo>
                  <a:lnTo>
                    <a:pt x="130697" y="80563"/>
                  </a:lnTo>
                  <a:lnTo>
                    <a:pt x="137424" y="82666"/>
                  </a:lnTo>
                  <a:lnTo>
                    <a:pt x="164236" y="107113"/>
                  </a:lnTo>
                  <a:lnTo>
                    <a:pt x="168244" y="112986"/>
                  </a:lnTo>
                  <a:lnTo>
                    <a:pt x="172382" y="120260"/>
                  </a:lnTo>
                  <a:lnTo>
                    <a:pt x="174188" y="122506"/>
                  </a:lnTo>
                  <a:lnTo>
                    <a:pt x="176195" y="128765"/>
                  </a:lnTo>
                  <a:lnTo>
                    <a:pt x="176730" y="132410"/>
                  </a:lnTo>
                  <a:lnTo>
                    <a:pt x="175444" y="138341"/>
                  </a:lnTo>
                  <a:lnTo>
                    <a:pt x="158689" y="166553"/>
                  </a:lnTo>
                  <a:lnTo>
                    <a:pt x="153784" y="173506"/>
                  </a:lnTo>
                  <a:lnTo>
                    <a:pt x="130983" y="188191"/>
                  </a:lnTo>
                  <a:lnTo>
                    <a:pt x="105106" y="200360"/>
                  </a:lnTo>
                  <a:lnTo>
                    <a:pt x="73964" y="207313"/>
                  </a:lnTo>
                  <a:lnTo>
                    <a:pt x="44156" y="212625"/>
                  </a:lnTo>
                  <a:lnTo>
                    <a:pt x="13066" y="215611"/>
                  </a:lnTo>
                  <a:lnTo>
                    <a:pt x="0" y="2158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79" name="SMARTInkShape-2359">
              <a:extLst>
                <a:ext uri="{FF2B5EF4-FFF2-40B4-BE49-F238E27FC236}">
                  <a16:creationId xmlns:a16="http://schemas.microsoft.com/office/drawing/2014/main" id="{063D2E32-AEDE-4475-89B3-0C9709A21298}"/>
                </a:ext>
              </a:extLst>
            </p:cNvPr>
            <p:cNvSpPr/>
            <p:nvPr/>
          </p:nvSpPr>
          <p:spPr>
            <a:xfrm>
              <a:off x="7740650" y="5568976"/>
              <a:ext cx="146051" cy="133325"/>
            </a:xfrm>
            <a:custGeom>
              <a:avLst/>
              <a:gdLst/>
              <a:ahLst/>
              <a:cxnLst/>
              <a:rect l="0" t="0" r="0" b="0"/>
              <a:pathLst>
                <a:path w="146051" h="133325">
                  <a:moveTo>
                    <a:pt x="0" y="133324"/>
                  </a:moveTo>
                  <a:lnTo>
                    <a:pt x="0" y="127052"/>
                  </a:lnTo>
                  <a:lnTo>
                    <a:pt x="8837" y="118142"/>
                  </a:lnTo>
                  <a:lnTo>
                    <a:pt x="12864" y="115993"/>
                  </a:lnTo>
                  <a:lnTo>
                    <a:pt x="17007" y="114333"/>
                  </a:lnTo>
                  <a:lnTo>
                    <a:pt x="33869" y="99377"/>
                  </a:lnTo>
                  <a:lnTo>
                    <a:pt x="46332" y="83837"/>
                  </a:lnTo>
                  <a:lnTo>
                    <a:pt x="53048" y="78169"/>
                  </a:lnTo>
                  <a:lnTo>
                    <a:pt x="60090" y="67750"/>
                  </a:lnTo>
                  <a:lnTo>
                    <a:pt x="70207" y="45874"/>
                  </a:lnTo>
                  <a:lnTo>
                    <a:pt x="78387" y="32872"/>
                  </a:lnTo>
                  <a:lnTo>
                    <a:pt x="83882" y="19454"/>
                  </a:lnTo>
                  <a:lnTo>
                    <a:pt x="86670" y="14981"/>
                  </a:lnTo>
                  <a:lnTo>
                    <a:pt x="88606" y="7603"/>
                  </a:lnTo>
                  <a:lnTo>
                    <a:pt x="95226" y="0"/>
                  </a:lnTo>
                  <a:lnTo>
                    <a:pt x="95243" y="3353"/>
                  </a:lnTo>
                  <a:lnTo>
                    <a:pt x="97128" y="6885"/>
                  </a:lnTo>
                  <a:lnTo>
                    <a:pt x="99613" y="10806"/>
                  </a:lnTo>
                  <a:lnTo>
                    <a:pt x="101208" y="19073"/>
                  </a:lnTo>
                  <a:lnTo>
                    <a:pt x="102132" y="23985"/>
                  </a:lnTo>
                  <a:lnTo>
                    <a:pt x="114239" y="54951"/>
                  </a:lnTo>
                  <a:lnTo>
                    <a:pt x="121056" y="68350"/>
                  </a:lnTo>
                  <a:lnTo>
                    <a:pt x="146050" y="952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0" name="SMARTInkShape-2360">
              <a:extLst>
                <a:ext uri="{FF2B5EF4-FFF2-40B4-BE49-F238E27FC236}">
                  <a16:creationId xmlns:a16="http://schemas.microsoft.com/office/drawing/2014/main" id="{85731467-19C4-4DA2-9DEA-39FFB891C73E}"/>
                </a:ext>
              </a:extLst>
            </p:cNvPr>
            <p:cNvSpPr/>
            <p:nvPr/>
          </p:nvSpPr>
          <p:spPr>
            <a:xfrm>
              <a:off x="7835900" y="5060974"/>
              <a:ext cx="145941" cy="209527"/>
            </a:xfrm>
            <a:custGeom>
              <a:avLst/>
              <a:gdLst/>
              <a:ahLst/>
              <a:cxnLst/>
              <a:rect l="0" t="0" r="0" b="0"/>
              <a:pathLst>
                <a:path w="145941" h="209527">
                  <a:moveTo>
                    <a:pt x="69850" y="25376"/>
                  </a:moveTo>
                  <a:lnTo>
                    <a:pt x="64382" y="19909"/>
                  </a:lnTo>
                  <a:lnTo>
                    <a:pt x="63578" y="13636"/>
                  </a:lnTo>
                  <a:lnTo>
                    <a:pt x="63506" y="7293"/>
                  </a:lnTo>
                  <a:lnTo>
                    <a:pt x="64210" y="6971"/>
                  </a:lnTo>
                  <a:lnTo>
                    <a:pt x="66873" y="6613"/>
                  </a:lnTo>
                  <a:lnTo>
                    <a:pt x="67866" y="5811"/>
                  </a:lnTo>
                  <a:lnTo>
                    <a:pt x="68968" y="3039"/>
                  </a:lnTo>
                  <a:lnTo>
                    <a:pt x="70673" y="2019"/>
                  </a:lnTo>
                  <a:lnTo>
                    <a:pt x="84079" y="246"/>
                  </a:lnTo>
                  <a:lnTo>
                    <a:pt x="102782" y="0"/>
                  </a:lnTo>
                  <a:lnTo>
                    <a:pt x="107535" y="1869"/>
                  </a:lnTo>
                  <a:lnTo>
                    <a:pt x="116335" y="8817"/>
                  </a:lnTo>
                  <a:lnTo>
                    <a:pt x="118732" y="12842"/>
                  </a:lnTo>
                  <a:lnTo>
                    <a:pt x="120272" y="21175"/>
                  </a:lnTo>
                  <a:lnTo>
                    <a:pt x="120538" y="27503"/>
                  </a:lnTo>
                  <a:lnTo>
                    <a:pt x="117246" y="37217"/>
                  </a:lnTo>
                  <a:lnTo>
                    <a:pt x="102935" y="59199"/>
                  </a:lnTo>
                  <a:lnTo>
                    <a:pt x="78489" y="79647"/>
                  </a:lnTo>
                  <a:lnTo>
                    <a:pt x="69859" y="82523"/>
                  </a:lnTo>
                  <a:lnTo>
                    <a:pt x="99623" y="82526"/>
                  </a:lnTo>
                  <a:lnTo>
                    <a:pt x="115460" y="82526"/>
                  </a:lnTo>
                  <a:lnTo>
                    <a:pt x="120225" y="84407"/>
                  </a:lnTo>
                  <a:lnTo>
                    <a:pt x="133312" y="93510"/>
                  </a:lnTo>
                  <a:lnTo>
                    <a:pt x="135441" y="94082"/>
                  </a:lnTo>
                  <a:lnTo>
                    <a:pt x="139688" y="98480"/>
                  </a:lnTo>
                  <a:lnTo>
                    <a:pt x="143223" y="104433"/>
                  </a:lnTo>
                  <a:lnTo>
                    <a:pt x="145212" y="112458"/>
                  </a:lnTo>
                  <a:lnTo>
                    <a:pt x="145940" y="128156"/>
                  </a:lnTo>
                  <a:lnTo>
                    <a:pt x="142646" y="138537"/>
                  </a:lnTo>
                  <a:lnTo>
                    <a:pt x="137202" y="147178"/>
                  </a:lnTo>
                  <a:lnTo>
                    <a:pt x="109063" y="170539"/>
                  </a:lnTo>
                  <a:lnTo>
                    <a:pt x="79111" y="189349"/>
                  </a:lnTo>
                  <a:lnTo>
                    <a:pt x="62480" y="197981"/>
                  </a:lnTo>
                  <a:lnTo>
                    <a:pt x="0" y="2095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1" name="SMARTInkShape-2361">
              <a:extLst>
                <a:ext uri="{FF2B5EF4-FFF2-40B4-BE49-F238E27FC236}">
                  <a16:creationId xmlns:a16="http://schemas.microsoft.com/office/drawing/2014/main" id="{095ABD32-1527-4158-B8A5-51ADACC8DD06}"/>
                </a:ext>
              </a:extLst>
            </p:cNvPr>
            <p:cNvSpPr/>
            <p:nvPr/>
          </p:nvSpPr>
          <p:spPr>
            <a:xfrm>
              <a:off x="7670800" y="5080000"/>
              <a:ext cx="50801" cy="152401"/>
            </a:xfrm>
            <a:custGeom>
              <a:avLst/>
              <a:gdLst/>
              <a:ahLst/>
              <a:cxnLst/>
              <a:rect l="0" t="0" r="0" b="0"/>
              <a:pathLst>
                <a:path w="50801" h="152401">
                  <a:moveTo>
                    <a:pt x="50800" y="0"/>
                  </a:moveTo>
                  <a:lnTo>
                    <a:pt x="29546" y="21255"/>
                  </a:lnTo>
                  <a:lnTo>
                    <a:pt x="27243" y="27320"/>
                  </a:lnTo>
                  <a:lnTo>
                    <a:pt x="20422" y="57592"/>
                  </a:lnTo>
                  <a:lnTo>
                    <a:pt x="18525" y="77670"/>
                  </a:lnTo>
                  <a:lnTo>
                    <a:pt x="14060" y="90235"/>
                  </a:lnTo>
                  <a:lnTo>
                    <a:pt x="11221" y="101995"/>
                  </a:lnTo>
                  <a:lnTo>
                    <a:pt x="1752" y="127035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2" name="SMARTInkShape-2362">
              <a:extLst>
                <a:ext uri="{FF2B5EF4-FFF2-40B4-BE49-F238E27FC236}">
                  <a16:creationId xmlns:a16="http://schemas.microsoft.com/office/drawing/2014/main" id="{9578939F-473F-49FC-B142-FC758E116C54}"/>
                </a:ext>
              </a:extLst>
            </p:cNvPr>
            <p:cNvSpPr/>
            <p:nvPr/>
          </p:nvSpPr>
          <p:spPr>
            <a:xfrm>
              <a:off x="7664450" y="5162550"/>
              <a:ext cx="95251" cy="3660"/>
            </a:xfrm>
            <a:custGeom>
              <a:avLst/>
              <a:gdLst/>
              <a:ahLst/>
              <a:cxnLst/>
              <a:rect l="0" t="0" r="0" b="0"/>
              <a:pathLst>
                <a:path w="95251" h="3660">
                  <a:moveTo>
                    <a:pt x="0" y="0"/>
                  </a:moveTo>
                  <a:lnTo>
                    <a:pt x="31585" y="0"/>
                  </a:lnTo>
                  <a:lnTo>
                    <a:pt x="62340" y="0"/>
                  </a:lnTo>
                  <a:lnTo>
                    <a:pt x="78601" y="0"/>
                  </a:lnTo>
                  <a:lnTo>
                    <a:pt x="79918" y="705"/>
                  </a:lnTo>
                  <a:lnTo>
                    <a:pt x="80795" y="1881"/>
                  </a:lnTo>
                  <a:lnTo>
                    <a:pt x="81380" y="3371"/>
                  </a:lnTo>
                  <a:lnTo>
                    <a:pt x="82476" y="3659"/>
                  </a:lnTo>
                  <a:lnTo>
                    <a:pt x="88814" y="54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3" name="SMARTInkShape-2363">
              <a:extLst>
                <a:ext uri="{FF2B5EF4-FFF2-40B4-BE49-F238E27FC236}">
                  <a16:creationId xmlns:a16="http://schemas.microsoft.com/office/drawing/2014/main" id="{FB16BBE3-1005-4042-8D64-5C9A7B946533}"/>
                </a:ext>
              </a:extLst>
            </p:cNvPr>
            <p:cNvSpPr/>
            <p:nvPr/>
          </p:nvSpPr>
          <p:spPr>
            <a:xfrm>
              <a:off x="7397750" y="5270500"/>
              <a:ext cx="107951" cy="12701"/>
            </a:xfrm>
            <a:custGeom>
              <a:avLst/>
              <a:gdLst/>
              <a:ahLst/>
              <a:cxnLst/>
              <a:rect l="0" t="0" r="0" b="0"/>
              <a:pathLst>
                <a:path w="107951" h="12701">
                  <a:moveTo>
                    <a:pt x="0" y="0"/>
                  </a:moveTo>
                  <a:lnTo>
                    <a:pt x="30514" y="705"/>
                  </a:lnTo>
                  <a:lnTo>
                    <a:pt x="62095" y="6088"/>
                  </a:lnTo>
                  <a:lnTo>
                    <a:pt x="77752" y="7004"/>
                  </a:lnTo>
                  <a:lnTo>
                    <a:pt x="90664" y="11811"/>
                  </a:lnTo>
                  <a:lnTo>
                    <a:pt x="107950" y="12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4" name="SMARTInkShape-2364">
              <a:extLst>
                <a:ext uri="{FF2B5EF4-FFF2-40B4-BE49-F238E27FC236}">
                  <a16:creationId xmlns:a16="http://schemas.microsoft.com/office/drawing/2014/main" id="{15CA46CF-006C-4132-8A94-2A049BE78835}"/>
                </a:ext>
              </a:extLst>
            </p:cNvPr>
            <p:cNvSpPr/>
            <p:nvPr/>
          </p:nvSpPr>
          <p:spPr>
            <a:xfrm>
              <a:off x="7429500" y="5213350"/>
              <a:ext cx="82551" cy="6351"/>
            </a:xfrm>
            <a:custGeom>
              <a:avLst/>
              <a:gdLst/>
              <a:ahLst/>
              <a:cxnLst/>
              <a:rect l="0" t="0" r="0" b="0"/>
              <a:pathLst>
                <a:path w="82551" h="6351">
                  <a:moveTo>
                    <a:pt x="0" y="0"/>
                  </a:moveTo>
                  <a:lnTo>
                    <a:pt x="30659" y="0"/>
                  </a:lnTo>
                  <a:lnTo>
                    <a:pt x="61671" y="0"/>
                  </a:lnTo>
                  <a:lnTo>
                    <a:pt x="68097" y="1881"/>
                  </a:lnTo>
                  <a:lnTo>
                    <a:pt x="73304" y="4364"/>
                  </a:lnTo>
                  <a:lnTo>
                    <a:pt x="8255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5" name="SMARTInkShape-2365">
              <a:extLst>
                <a:ext uri="{FF2B5EF4-FFF2-40B4-BE49-F238E27FC236}">
                  <a16:creationId xmlns:a16="http://schemas.microsoft.com/office/drawing/2014/main" id="{7E84A675-28C2-4592-9B37-CB0D55A1EC69}"/>
                </a:ext>
              </a:extLst>
            </p:cNvPr>
            <p:cNvSpPr/>
            <p:nvPr/>
          </p:nvSpPr>
          <p:spPr>
            <a:xfrm>
              <a:off x="7150100" y="5181600"/>
              <a:ext cx="76201" cy="190501"/>
            </a:xfrm>
            <a:custGeom>
              <a:avLst/>
              <a:gdLst/>
              <a:ahLst/>
              <a:cxnLst/>
              <a:rect l="0" t="0" r="0" b="0"/>
              <a:pathLst>
                <a:path w="76201" h="190501">
                  <a:moveTo>
                    <a:pt x="0" y="0"/>
                  </a:moveTo>
                  <a:lnTo>
                    <a:pt x="705" y="22076"/>
                  </a:lnTo>
                  <a:lnTo>
                    <a:pt x="10831" y="51011"/>
                  </a:lnTo>
                  <a:lnTo>
                    <a:pt x="21199" y="77203"/>
                  </a:lnTo>
                  <a:lnTo>
                    <a:pt x="31754" y="108082"/>
                  </a:lnTo>
                  <a:lnTo>
                    <a:pt x="43039" y="139012"/>
                  </a:lnTo>
                  <a:lnTo>
                    <a:pt x="60796" y="166971"/>
                  </a:lnTo>
                  <a:lnTo>
                    <a:pt x="76200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6" name="SMARTInkShape-2366">
              <a:extLst>
                <a:ext uri="{FF2B5EF4-FFF2-40B4-BE49-F238E27FC236}">
                  <a16:creationId xmlns:a16="http://schemas.microsoft.com/office/drawing/2014/main" id="{53ADC930-5D45-4867-A297-69D45EBD6D58}"/>
                </a:ext>
              </a:extLst>
            </p:cNvPr>
            <p:cNvSpPr/>
            <p:nvPr/>
          </p:nvSpPr>
          <p:spPr>
            <a:xfrm>
              <a:off x="7169150" y="5118362"/>
              <a:ext cx="209551" cy="272789"/>
            </a:xfrm>
            <a:custGeom>
              <a:avLst/>
              <a:gdLst/>
              <a:ahLst/>
              <a:cxnLst/>
              <a:rect l="0" t="0" r="0" b="0"/>
              <a:pathLst>
                <a:path w="209551" h="272789">
                  <a:moveTo>
                    <a:pt x="209550" y="6088"/>
                  </a:moveTo>
                  <a:lnTo>
                    <a:pt x="206178" y="6088"/>
                  </a:lnTo>
                  <a:lnTo>
                    <a:pt x="205186" y="5383"/>
                  </a:lnTo>
                  <a:lnTo>
                    <a:pt x="204524" y="4207"/>
                  </a:lnTo>
                  <a:lnTo>
                    <a:pt x="204082" y="2717"/>
                  </a:lnTo>
                  <a:lnTo>
                    <a:pt x="203082" y="1724"/>
                  </a:lnTo>
                  <a:lnTo>
                    <a:pt x="200090" y="621"/>
                  </a:lnTo>
                  <a:lnTo>
                    <a:pt x="191067" y="0"/>
                  </a:lnTo>
                  <a:lnTo>
                    <a:pt x="188762" y="618"/>
                  </a:lnTo>
                  <a:lnTo>
                    <a:pt x="187224" y="1736"/>
                  </a:lnTo>
                  <a:lnTo>
                    <a:pt x="169276" y="29778"/>
                  </a:lnTo>
                  <a:lnTo>
                    <a:pt x="146810" y="57499"/>
                  </a:lnTo>
                  <a:lnTo>
                    <a:pt x="129267" y="85780"/>
                  </a:lnTo>
                  <a:lnTo>
                    <a:pt x="111507" y="114179"/>
                  </a:lnTo>
                  <a:lnTo>
                    <a:pt x="94423" y="138695"/>
                  </a:lnTo>
                  <a:lnTo>
                    <a:pt x="75955" y="167283"/>
                  </a:lnTo>
                  <a:lnTo>
                    <a:pt x="57783" y="193942"/>
                  </a:lnTo>
                  <a:lnTo>
                    <a:pt x="42442" y="219009"/>
                  </a:lnTo>
                  <a:lnTo>
                    <a:pt x="15807" y="249975"/>
                  </a:lnTo>
                  <a:lnTo>
                    <a:pt x="0" y="2727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7" name="SMARTInkShape-2367">
              <a:extLst>
                <a:ext uri="{FF2B5EF4-FFF2-40B4-BE49-F238E27FC236}">
                  <a16:creationId xmlns:a16="http://schemas.microsoft.com/office/drawing/2014/main" id="{9D19F290-CEEF-44D4-86EF-D546F7CDAD7B}"/>
                </a:ext>
              </a:extLst>
            </p:cNvPr>
            <p:cNvSpPr/>
            <p:nvPr/>
          </p:nvSpPr>
          <p:spPr>
            <a:xfrm>
              <a:off x="8587945" y="4705469"/>
              <a:ext cx="190746" cy="164982"/>
            </a:xfrm>
            <a:custGeom>
              <a:avLst/>
              <a:gdLst/>
              <a:ahLst/>
              <a:cxnLst/>
              <a:rect l="0" t="0" r="0" b="0"/>
              <a:pathLst>
                <a:path w="190746" h="164982">
                  <a:moveTo>
                    <a:pt x="16305" y="18931"/>
                  </a:moveTo>
                  <a:lnTo>
                    <a:pt x="3873" y="18931"/>
                  </a:lnTo>
                  <a:lnTo>
                    <a:pt x="313" y="15560"/>
                  </a:lnTo>
                  <a:lnTo>
                    <a:pt x="0" y="14567"/>
                  </a:lnTo>
                  <a:lnTo>
                    <a:pt x="495" y="13905"/>
                  </a:lnTo>
                  <a:lnTo>
                    <a:pt x="1532" y="13464"/>
                  </a:lnTo>
                  <a:lnTo>
                    <a:pt x="2223" y="12464"/>
                  </a:lnTo>
                  <a:lnTo>
                    <a:pt x="2991" y="9471"/>
                  </a:lnTo>
                  <a:lnTo>
                    <a:pt x="4607" y="8391"/>
                  </a:lnTo>
                  <a:lnTo>
                    <a:pt x="13622" y="6871"/>
                  </a:lnTo>
                  <a:lnTo>
                    <a:pt x="24525" y="5715"/>
                  </a:lnTo>
                  <a:lnTo>
                    <a:pt x="36770" y="1242"/>
                  </a:lnTo>
                  <a:lnTo>
                    <a:pt x="65905" y="0"/>
                  </a:lnTo>
                  <a:lnTo>
                    <a:pt x="74333" y="640"/>
                  </a:lnTo>
                  <a:lnTo>
                    <a:pt x="87374" y="4918"/>
                  </a:lnTo>
                  <a:lnTo>
                    <a:pt x="94458" y="6353"/>
                  </a:lnTo>
                  <a:lnTo>
                    <a:pt x="102412" y="11128"/>
                  </a:lnTo>
                  <a:lnTo>
                    <a:pt x="109238" y="16305"/>
                  </a:lnTo>
                  <a:lnTo>
                    <a:pt x="113583" y="17765"/>
                  </a:lnTo>
                  <a:lnTo>
                    <a:pt x="115024" y="19565"/>
                  </a:lnTo>
                  <a:lnTo>
                    <a:pt x="117052" y="28134"/>
                  </a:lnTo>
                  <a:lnTo>
                    <a:pt x="117793" y="39916"/>
                  </a:lnTo>
                  <a:lnTo>
                    <a:pt x="115973" y="44250"/>
                  </a:lnTo>
                  <a:lnTo>
                    <a:pt x="113518" y="48528"/>
                  </a:lnTo>
                  <a:lnTo>
                    <a:pt x="111431" y="54904"/>
                  </a:lnTo>
                  <a:lnTo>
                    <a:pt x="108443" y="59143"/>
                  </a:lnTo>
                  <a:lnTo>
                    <a:pt x="104762" y="61497"/>
                  </a:lnTo>
                  <a:lnTo>
                    <a:pt x="100775" y="63249"/>
                  </a:lnTo>
                  <a:lnTo>
                    <a:pt x="94564" y="67497"/>
                  </a:lnTo>
                  <a:lnTo>
                    <a:pt x="88255" y="69069"/>
                  </a:lnTo>
                  <a:lnTo>
                    <a:pt x="79838" y="69729"/>
                  </a:lnTo>
                  <a:lnTo>
                    <a:pt x="79814" y="66360"/>
                  </a:lnTo>
                  <a:lnTo>
                    <a:pt x="80517" y="65367"/>
                  </a:lnTo>
                  <a:lnTo>
                    <a:pt x="81691" y="64705"/>
                  </a:lnTo>
                  <a:lnTo>
                    <a:pt x="90636" y="62850"/>
                  </a:lnTo>
                  <a:lnTo>
                    <a:pt x="96812" y="59068"/>
                  </a:lnTo>
                  <a:lnTo>
                    <a:pt x="105220" y="57434"/>
                  </a:lnTo>
                  <a:lnTo>
                    <a:pt x="125490" y="57054"/>
                  </a:lnTo>
                  <a:lnTo>
                    <a:pt x="156136" y="64871"/>
                  </a:lnTo>
                  <a:lnTo>
                    <a:pt x="166862" y="70173"/>
                  </a:lnTo>
                  <a:lnTo>
                    <a:pt x="183413" y="84574"/>
                  </a:lnTo>
                  <a:lnTo>
                    <a:pt x="185824" y="88792"/>
                  </a:lnTo>
                  <a:lnTo>
                    <a:pt x="190745" y="100621"/>
                  </a:lnTo>
                  <a:lnTo>
                    <a:pt x="190453" y="103730"/>
                  </a:lnTo>
                  <a:lnTo>
                    <a:pt x="188849" y="106508"/>
                  </a:lnTo>
                  <a:lnTo>
                    <a:pt x="186368" y="109066"/>
                  </a:lnTo>
                  <a:lnTo>
                    <a:pt x="183610" y="115671"/>
                  </a:lnTo>
                  <a:lnTo>
                    <a:pt x="181680" y="122604"/>
                  </a:lnTo>
                  <a:lnTo>
                    <a:pt x="174690" y="132804"/>
                  </a:lnTo>
                  <a:lnTo>
                    <a:pt x="163718" y="143758"/>
                  </a:lnTo>
                  <a:lnTo>
                    <a:pt x="132609" y="160746"/>
                  </a:lnTo>
                  <a:lnTo>
                    <a:pt x="117905" y="1649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8" name="SMARTInkShape-2368">
              <a:extLst>
                <a:ext uri="{FF2B5EF4-FFF2-40B4-BE49-F238E27FC236}">
                  <a16:creationId xmlns:a16="http://schemas.microsoft.com/office/drawing/2014/main" id="{1D71CCBF-015D-414C-BA93-9FB2838A0580}"/>
                </a:ext>
              </a:extLst>
            </p:cNvPr>
            <p:cNvSpPr/>
            <p:nvPr/>
          </p:nvSpPr>
          <p:spPr>
            <a:xfrm>
              <a:off x="8439150" y="4648462"/>
              <a:ext cx="203201" cy="209279"/>
            </a:xfrm>
            <a:custGeom>
              <a:avLst/>
              <a:gdLst/>
              <a:ahLst/>
              <a:cxnLst/>
              <a:rect l="0" t="0" r="0" b="0"/>
              <a:pathLst>
                <a:path w="203201" h="209279">
                  <a:moveTo>
                    <a:pt x="12700" y="69588"/>
                  </a:moveTo>
                  <a:lnTo>
                    <a:pt x="9328" y="69588"/>
                  </a:lnTo>
                  <a:lnTo>
                    <a:pt x="8336" y="70293"/>
                  </a:lnTo>
                  <a:lnTo>
                    <a:pt x="7674" y="71470"/>
                  </a:lnTo>
                  <a:lnTo>
                    <a:pt x="6611" y="78426"/>
                  </a:lnTo>
                  <a:lnTo>
                    <a:pt x="6428" y="84515"/>
                  </a:lnTo>
                  <a:lnTo>
                    <a:pt x="4503" y="88687"/>
                  </a:lnTo>
                  <a:lnTo>
                    <a:pt x="3002" y="90787"/>
                  </a:lnTo>
                  <a:lnTo>
                    <a:pt x="889" y="100485"/>
                  </a:lnTo>
                  <a:lnTo>
                    <a:pt x="24" y="131887"/>
                  </a:lnTo>
                  <a:lnTo>
                    <a:pt x="0" y="163007"/>
                  </a:lnTo>
                  <a:lnTo>
                    <a:pt x="0" y="193815"/>
                  </a:lnTo>
                  <a:lnTo>
                    <a:pt x="0" y="209278"/>
                  </a:lnTo>
                  <a:lnTo>
                    <a:pt x="0" y="179251"/>
                  </a:lnTo>
                  <a:lnTo>
                    <a:pt x="0" y="149997"/>
                  </a:lnTo>
                  <a:lnTo>
                    <a:pt x="0" y="118505"/>
                  </a:lnTo>
                  <a:lnTo>
                    <a:pt x="705" y="107557"/>
                  </a:lnTo>
                  <a:lnTo>
                    <a:pt x="5958" y="76054"/>
                  </a:lnTo>
                  <a:lnTo>
                    <a:pt x="6327" y="46312"/>
                  </a:lnTo>
                  <a:lnTo>
                    <a:pt x="10103" y="37841"/>
                  </a:lnTo>
                  <a:lnTo>
                    <a:pt x="16399" y="27020"/>
                  </a:lnTo>
                  <a:lnTo>
                    <a:pt x="18526" y="17044"/>
                  </a:lnTo>
                  <a:lnTo>
                    <a:pt x="19004" y="7375"/>
                  </a:lnTo>
                  <a:lnTo>
                    <a:pt x="19725" y="6946"/>
                  </a:lnTo>
                  <a:lnTo>
                    <a:pt x="29878" y="6164"/>
                  </a:lnTo>
                  <a:lnTo>
                    <a:pt x="33975" y="6122"/>
                  </a:lnTo>
                  <a:lnTo>
                    <a:pt x="35350" y="5405"/>
                  </a:lnTo>
                  <a:lnTo>
                    <a:pt x="36267" y="4221"/>
                  </a:lnTo>
                  <a:lnTo>
                    <a:pt x="36878" y="2727"/>
                  </a:lnTo>
                  <a:lnTo>
                    <a:pt x="38697" y="1731"/>
                  </a:lnTo>
                  <a:lnTo>
                    <a:pt x="55669" y="0"/>
                  </a:lnTo>
                  <a:lnTo>
                    <a:pt x="85409" y="459"/>
                  </a:lnTo>
                  <a:lnTo>
                    <a:pt x="116537" y="5501"/>
                  </a:lnTo>
                  <a:lnTo>
                    <a:pt x="148233" y="6036"/>
                  </a:lnTo>
                  <a:lnTo>
                    <a:pt x="179272" y="6083"/>
                  </a:lnTo>
                  <a:lnTo>
                    <a:pt x="203200" y="60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89" name="SMARTInkShape-2369">
              <a:extLst>
                <a:ext uri="{FF2B5EF4-FFF2-40B4-BE49-F238E27FC236}">
                  <a16:creationId xmlns:a16="http://schemas.microsoft.com/office/drawing/2014/main" id="{2B6E96E2-609C-4A61-9600-524018131308}"/>
                </a:ext>
              </a:extLst>
            </p:cNvPr>
            <p:cNvSpPr/>
            <p:nvPr/>
          </p:nvSpPr>
          <p:spPr>
            <a:xfrm>
              <a:off x="8216902" y="4724506"/>
              <a:ext cx="101599" cy="152295"/>
            </a:xfrm>
            <a:custGeom>
              <a:avLst/>
              <a:gdLst/>
              <a:ahLst/>
              <a:cxnLst/>
              <a:rect l="0" t="0" r="0" b="0"/>
              <a:pathLst>
                <a:path w="101599" h="152295">
                  <a:moveTo>
                    <a:pt x="6348" y="152294"/>
                  </a:moveTo>
                  <a:lnTo>
                    <a:pt x="21" y="152294"/>
                  </a:lnTo>
                  <a:lnTo>
                    <a:pt x="0" y="146827"/>
                  </a:lnTo>
                  <a:lnTo>
                    <a:pt x="5068" y="136684"/>
                  </a:lnTo>
                  <a:lnTo>
                    <a:pt x="16299" y="122071"/>
                  </a:lnTo>
                  <a:lnTo>
                    <a:pt x="19645" y="111275"/>
                  </a:lnTo>
                  <a:lnTo>
                    <a:pt x="40032" y="81551"/>
                  </a:lnTo>
                  <a:lnTo>
                    <a:pt x="46510" y="70969"/>
                  </a:lnTo>
                  <a:lnTo>
                    <a:pt x="49528" y="58896"/>
                  </a:lnTo>
                  <a:lnTo>
                    <a:pt x="52513" y="42986"/>
                  </a:lnTo>
                  <a:lnTo>
                    <a:pt x="62856" y="13371"/>
                  </a:lnTo>
                  <a:lnTo>
                    <a:pt x="63214" y="9882"/>
                  </a:lnTo>
                  <a:lnTo>
                    <a:pt x="61490" y="5979"/>
                  </a:lnTo>
                  <a:lnTo>
                    <a:pt x="60043" y="3951"/>
                  </a:lnTo>
                  <a:lnTo>
                    <a:pt x="59783" y="2599"/>
                  </a:lnTo>
                  <a:lnTo>
                    <a:pt x="60317" y="1697"/>
                  </a:lnTo>
                  <a:lnTo>
                    <a:pt x="63313" y="0"/>
                  </a:lnTo>
                  <a:lnTo>
                    <a:pt x="63443" y="3297"/>
                  </a:lnTo>
                  <a:lnTo>
                    <a:pt x="61592" y="6816"/>
                  </a:lnTo>
                  <a:lnTo>
                    <a:pt x="58026" y="11453"/>
                  </a:lnTo>
                  <a:lnTo>
                    <a:pt x="57409" y="18998"/>
                  </a:lnTo>
                  <a:lnTo>
                    <a:pt x="59146" y="24377"/>
                  </a:lnTo>
                  <a:lnTo>
                    <a:pt x="60597" y="26800"/>
                  </a:lnTo>
                  <a:lnTo>
                    <a:pt x="62924" y="40121"/>
                  </a:lnTo>
                  <a:lnTo>
                    <a:pt x="64034" y="48659"/>
                  </a:lnTo>
                  <a:lnTo>
                    <a:pt x="68491" y="63828"/>
                  </a:lnTo>
                  <a:lnTo>
                    <a:pt x="71328" y="76223"/>
                  </a:lnTo>
                  <a:lnTo>
                    <a:pt x="74755" y="88832"/>
                  </a:lnTo>
                  <a:lnTo>
                    <a:pt x="75236" y="93053"/>
                  </a:lnTo>
                  <a:lnTo>
                    <a:pt x="79533" y="101505"/>
                  </a:lnTo>
                  <a:lnTo>
                    <a:pt x="86123" y="112316"/>
                  </a:lnTo>
                  <a:lnTo>
                    <a:pt x="88370" y="117593"/>
                  </a:lnTo>
                  <a:lnTo>
                    <a:pt x="99809" y="133196"/>
                  </a:lnTo>
                  <a:lnTo>
                    <a:pt x="101598" y="1395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0" name="SMARTInkShape-2370">
              <a:extLst>
                <a:ext uri="{FF2B5EF4-FFF2-40B4-BE49-F238E27FC236}">
                  <a16:creationId xmlns:a16="http://schemas.microsoft.com/office/drawing/2014/main" id="{2459770E-817A-43CE-90A5-8683875FA44B}"/>
                </a:ext>
              </a:extLst>
            </p:cNvPr>
            <p:cNvSpPr/>
            <p:nvPr/>
          </p:nvSpPr>
          <p:spPr>
            <a:xfrm>
              <a:off x="8045450" y="4743452"/>
              <a:ext cx="164728" cy="165099"/>
            </a:xfrm>
            <a:custGeom>
              <a:avLst/>
              <a:gdLst/>
              <a:ahLst/>
              <a:cxnLst/>
              <a:rect l="0" t="0" r="0" b="0"/>
              <a:pathLst>
                <a:path w="164728" h="165099">
                  <a:moveTo>
                    <a:pt x="31750" y="12698"/>
                  </a:moveTo>
                  <a:lnTo>
                    <a:pt x="31750" y="9327"/>
                  </a:lnTo>
                  <a:lnTo>
                    <a:pt x="32455" y="8334"/>
                  </a:lnTo>
                  <a:lnTo>
                    <a:pt x="33632" y="7672"/>
                  </a:lnTo>
                  <a:lnTo>
                    <a:pt x="42581" y="5817"/>
                  </a:lnTo>
                  <a:lnTo>
                    <a:pt x="48757" y="2035"/>
                  </a:lnTo>
                  <a:lnTo>
                    <a:pt x="55761" y="601"/>
                  </a:lnTo>
                  <a:lnTo>
                    <a:pt x="87461" y="9"/>
                  </a:lnTo>
                  <a:lnTo>
                    <a:pt x="97082" y="0"/>
                  </a:lnTo>
                  <a:lnTo>
                    <a:pt x="101473" y="1880"/>
                  </a:lnTo>
                  <a:lnTo>
                    <a:pt x="105777" y="4362"/>
                  </a:lnTo>
                  <a:lnTo>
                    <a:pt x="112166" y="6465"/>
                  </a:lnTo>
                  <a:lnTo>
                    <a:pt x="116409" y="9458"/>
                  </a:lnTo>
                  <a:lnTo>
                    <a:pt x="118766" y="13139"/>
                  </a:lnTo>
                  <a:lnTo>
                    <a:pt x="119393" y="15109"/>
                  </a:lnTo>
                  <a:lnTo>
                    <a:pt x="119107" y="17127"/>
                  </a:lnTo>
                  <a:lnTo>
                    <a:pt x="116908" y="21252"/>
                  </a:lnTo>
                  <a:lnTo>
                    <a:pt x="96633" y="45992"/>
                  </a:lnTo>
                  <a:lnTo>
                    <a:pt x="78197" y="54740"/>
                  </a:lnTo>
                  <a:lnTo>
                    <a:pt x="50905" y="57147"/>
                  </a:lnTo>
                  <a:lnTo>
                    <a:pt x="50831" y="57148"/>
                  </a:lnTo>
                  <a:lnTo>
                    <a:pt x="50809" y="53777"/>
                  </a:lnTo>
                  <a:lnTo>
                    <a:pt x="51512" y="52784"/>
                  </a:lnTo>
                  <a:lnTo>
                    <a:pt x="52686" y="52122"/>
                  </a:lnTo>
                  <a:lnTo>
                    <a:pt x="56268" y="51060"/>
                  </a:lnTo>
                  <a:lnTo>
                    <a:pt x="62045" y="46485"/>
                  </a:lnTo>
                  <a:lnTo>
                    <a:pt x="65911" y="45354"/>
                  </a:lnTo>
                  <a:lnTo>
                    <a:pt x="97291" y="44455"/>
                  </a:lnTo>
                  <a:lnTo>
                    <a:pt x="110182" y="45155"/>
                  </a:lnTo>
                  <a:lnTo>
                    <a:pt x="138341" y="57589"/>
                  </a:lnTo>
                  <a:lnTo>
                    <a:pt x="150105" y="67084"/>
                  </a:lnTo>
                  <a:lnTo>
                    <a:pt x="158715" y="71183"/>
                  </a:lnTo>
                  <a:lnTo>
                    <a:pt x="160843" y="72855"/>
                  </a:lnTo>
                  <a:lnTo>
                    <a:pt x="163208" y="76593"/>
                  </a:lnTo>
                  <a:lnTo>
                    <a:pt x="164540" y="84546"/>
                  </a:lnTo>
                  <a:lnTo>
                    <a:pt x="164727" y="88114"/>
                  </a:lnTo>
                  <a:lnTo>
                    <a:pt x="163053" y="93959"/>
                  </a:lnTo>
                  <a:lnTo>
                    <a:pt x="154247" y="105662"/>
                  </a:lnTo>
                  <a:lnTo>
                    <a:pt x="132776" y="125664"/>
                  </a:lnTo>
                  <a:lnTo>
                    <a:pt x="102874" y="139581"/>
                  </a:lnTo>
                  <a:lnTo>
                    <a:pt x="76236" y="149561"/>
                  </a:lnTo>
                  <a:lnTo>
                    <a:pt x="48166" y="156513"/>
                  </a:lnTo>
                  <a:lnTo>
                    <a:pt x="18244" y="158552"/>
                  </a:lnTo>
                  <a:lnTo>
                    <a:pt x="12106" y="158661"/>
                  </a:lnTo>
                  <a:lnTo>
                    <a:pt x="7027" y="160591"/>
                  </a:lnTo>
                  <a:lnTo>
                    <a:pt x="0" y="1650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1" name="SMARTInkShape-2371">
              <a:extLst>
                <a:ext uri="{FF2B5EF4-FFF2-40B4-BE49-F238E27FC236}">
                  <a16:creationId xmlns:a16="http://schemas.microsoft.com/office/drawing/2014/main" id="{5994DC6D-02E4-43F7-B686-EFD2BE886A00}"/>
                </a:ext>
              </a:extLst>
            </p:cNvPr>
            <p:cNvSpPr/>
            <p:nvPr/>
          </p:nvSpPr>
          <p:spPr>
            <a:xfrm>
              <a:off x="7804228" y="4933952"/>
              <a:ext cx="101523" cy="12699"/>
            </a:xfrm>
            <a:custGeom>
              <a:avLst/>
              <a:gdLst/>
              <a:ahLst/>
              <a:cxnLst/>
              <a:rect l="0" t="0" r="0" b="0"/>
              <a:pathLst>
                <a:path w="101523" h="12699">
                  <a:moveTo>
                    <a:pt x="6272" y="6348"/>
                  </a:moveTo>
                  <a:lnTo>
                    <a:pt x="183" y="6348"/>
                  </a:lnTo>
                  <a:lnTo>
                    <a:pt x="0" y="2978"/>
                  </a:lnTo>
                  <a:lnTo>
                    <a:pt x="679" y="1984"/>
                  </a:lnTo>
                  <a:lnTo>
                    <a:pt x="1837" y="1322"/>
                  </a:lnTo>
                  <a:lnTo>
                    <a:pt x="8767" y="260"/>
                  </a:lnTo>
                  <a:lnTo>
                    <a:pt x="39258" y="0"/>
                  </a:lnTo>
                  <a:lnTo>
                    <a:pt x="59268" y="703"/>
                  </a:lnTo>
                  <a:lnTo>
                    <a:pt x="71621" y="5465"/>
                  </a:lnTo>
                  <a:lnTo>
                    <a:pt x="84666" y="6879"/>
                  </a:lnTo>
                  <a:lnTo>
                    <a:pt x="101522" y="126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2" name="SMARTInkShape-2372">
              <a:extLst>
                <a:ext uri="{FF2B5EF4-FFF2-40B4-BE49-F238E27FC236}">
                  <a16:creationId xmlns:a16="http://schemas.microsoft.com/office/drawing/2014/main" id="{5EBB9095-5B4F-48FB-B720-3D55E7EE19FD}"/>
                </a:ext>
              </a:extLst>
            </p:cNvPr>
            <p:cNvSpPr/>
            <p:nvPr/>
          </p:nvSpPr>
          <p:spPr>
            <a:xfrm>
              <a:off x="7842250" y="4743450"/>
              <a:ext cx="50801" cy="133351"/>
            </a:xfrm>
            <a:custGeom>
              <a:avLst/>
              <a:gdLst/>
              <a:ahLst/>
              <a:cxnLst/>
              <a:rect l="0" t="0" r="0" b="0"/>
              <a:pathLst>
                <a:path w="50801" h="133351">
                  <a:moveTo>
                    <a:pt x="50800" y="0"/>
                  </a:moveTo>
                  <a:lnTo>
                    <a:pt x="45332" y="0"/>
                  </a:lnTo>
                  <a:lnTo>
                    <a:pt x="45038" y="705"/>
                  </a:lnTo>
                  <a:lnTo>
                    <a:pt x="44711" y="3371"/>
                  </a:lnTo>
                  <a:lnTo>
                    <a:pt x="42685" y="6908"/>
                  </a:lnTo>
                  <a:lnTo>
                    <a:pt x="40138" y="10831"/>
                  </a:lnTo>
                  <a:lnTo>
                    <a:pt x="38704" y="17007"/>
                  </a:lnTo>
                  <a:lnTo>
                    <a:pt x="37410" y="40349"/>
                  </a:lnTo>
                  <a:lnTo>
                    <a:pt x="33077" y="52290"/>
                  </a:lnTo>
                  <a:lnTo>
                    <a:pt x="30262" y="63941"/>
                  </a:lnTo>
                  <a:lnTo>
                    <a:pt x="24959" y="74449"/>
                  </a:lnTo>
                  <a:lnTo>
                    <a:pt x="18919" y="85794"/>
                  </a:lnTo>
                  <a:lnTo>
                    <a:pt x="7872" y="116179"/>
                  </a:lnTo>
                  <a:lnTo>
                    <a:pt x="2646" y="124186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3" name="SMARTInkShape-2373">
              <a:extLst>
                <a:ext uri="{FF2B5EF4-FFF2-40B4-BE49-F238E27FC236}">
                  <a16:creationId xmlns:a16="http://schemas.microsoft.com/office/drawing/2014/main" id="{0FBA864B-B3E0-4616-9E10-0FD8FEC02326}"/>
                </a:ext>
              </a:extLst>
            </p:cNvPr>
            <p:cNvSpPr/>
            <p:nvPr/>
          </p:nvSpPr>
          <p:spPr>
            <a:xfrm>
              <a:off x="7842250" y="4813300"/>
              <a:ext cx="82551" cy="19051"/>
            </a:xfrm>
            <a:custGeom>
              <a:avLst/>
              <a:gdLst/>
              <a:ahLst/>
              <a:cxnLst/>
              <a:rect l="0" t="0" r="0" b="0"/>
              <a:pathLst>
                <a:path w="82551" h="19051">
                  <a:moveTo>
                    <a:pt x="0" y="19050"/>
                  </a:moveTo>
                  <a:lnTo>
                    <a:pt x="0" y="12962"/>
                  </a:lnTo>
                  <a:lnTo>
                    <a:pt x="3372" y="12778"/>
                  </a:lnTo>
                  <a:lnTo>
                    <a:pt x="6907" y="10853"/>
                  </a:lnTo>
                  <a:lnTo>
                    <a:pt x="8837" y="9352"/>
                  </a:lnTo>
                  <a:lnTo>
                    <a:pt x="14746" y="7684"/>
                  </a:lnTo>
                  <a:lnTo>
                    <a:pt x="33431" y="5820"/>
                  </a:lnTo>
                  <a:lnTo>
                    <a:pt x="39082" y="3058"/>
                  </a:lnTo>
                  <a:lnTo>
                    <a:pt x="42283" y="2744"/>
                  </a:lnTo>
                  <a:lnTo>
                    <a:pt x="52823" y="4263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4" name="SMARTInkShape-2374">
              <a:extLst>
                <a:ext uri="{FF2B5EF4-FFF2-40B4-BE49-F238E27FC236}">
                  <a16:creationId xmlns:a16="http://schemas.microsoft.com/office/drawing/2014/main" id="{C9C8CD8E-4071-4AA0-B943-49BA2EE75467}"/>
                </a:ext>
              </a:extLst>
            </p:cNvPr>
            <p:cNvSpPr/>
            <p:nvPr/>
          </p:nvSpPr>
          <p:spPr>
            <a:xfrm>
              <a:off x="7613650" y="4946650"/>
              <a:ext cx="101601" cy="6351"/>
            </a:xfrm>
            <a:custGeom>
              <a:avLst/>
              <a:gdLst/>
              <a:ahLst/>
              <a:cxnLst/>
              <a:rect l="0" t="0" r="0" b="0"/>
              <a:pathLst>
                <a:path w="101601" h="6351">
                  <a:moveTo>
                    <a:pt x="0" y="0"/>
                  </a:moveTo>
                  <a:lnTo>
                    <a:pt x="3372" y="0"/>
                  </a:lnTo>
                  <a:lnTo>
                    <a:pt x="4364" y="705"/>
                  </a:lnTo>
                  <a:lnTo>
                    <a:pt x="5026" y="1881"/>
                  </a:lnTo>
                  <a:lnTo>
                    <a:pt x="5468" y="3370"/>
                  </a:lnTo>
                  <a:lnTo>
                    <a:pt x="7173" y="4364"/>
                  </a:lnTo>
                  <a:lnTo>
                    <a:pt x="20579" y="6088"/>
                  </a:lnTo>
                  <a:lnTo>
                    <a:pt x="25139" y="4352"/>
                  </a:lnTo>
                  <a:lnTo>
                    <a:pt x="27342" y="2901"/>
                  </a:lnTo>
                  <a:lnTo>
                    <a:pt x="37186" y="860"/>
                  </a:lnTo>
                  <a:lnTo>
                    <a:pt x="45669" y="254"/>
                  </a:lnTo>
                  <a:lnTo>
                    <a:pt x="77150" y="6095"/>
                  </a:lnTo>
                  <a:lnTo>
                    <a:pt x="101600" y="6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5" name="SMARTInkShape-2375">
              <a:extLst>
                <a:ext uri="{FF2B5EF4-FFF2-40B4-BE49-F238E27FC236}">
                  <a16:creationId xmlns:a16="http://schemas.microsoft.com/office/drawing/2014/main" id="{43565248-9754-4EF5-A9AB-891FBD555AFB}"/>
                </a:ext>
              </a:extLst>
            </p:cNvPr>
            <p:cNvSpPr/>
            <p:nvPr/>
          </p:nvSpPr>
          <p:spPr>
            <a:xfrm>
              <a:off x="7620078" y="4857750"/>
              <a:ext cx="44373" cy="6089"/>
            </a:xfrm>
            <a:custGeom>
              <a:avLst/>
              <a:gdLst/>
              <a:ahLst/>
              <a:cxnLst/>
              <a:rect l="0" t="0" r="0" b="0"/>
              <a:pathLst>
                <a:path w="44373" h="6089">
                  <a:moveTo>
                    <a:pt x="6272" y="0"/>
                  </a:moveTo>
                  <a:lnTo>
                    <a:pt x="0" y="0"/>
                  </a:lnTo>
                  <a:lnTo>
                    <a:pt x="14235" y="0"/>
                  </a:lnTo>
                  <a:lnTo>
                    <a:pt x="18748" y="1881"/>
                  </a:lnTo>
                  <a:lnTo>
                    <a:pt x="23106" y="4364"/>
                  </a:lnTo>
                  <a:lnTo>
                    <a:pt x="30232" y="5761"/>
                  </a:lnTo>
                  <a:lnTo>
                    <a:pt x="37147" y="6088"/>
                  </a:lnTo>
                  <a:lnTo>
                    <a:pt x="39555" y="5470"/>
                  </a:lnTo>
                  <a:lnTo>
                    <a:pt x="41161" y="4352"/>
                  </a:lnTo>
                  <a:lnTo>
                    <a:pt x="4437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6" name="SMARTInkShape-2376">
              <a:extLst>
                <a:ext uri="{FF2B5EF4-FFF2-40B4-BE49-F238E27FC236}">
                  <a16:creationId xmlns:a16="http://schemas.microsoft.com/office/drawing/2014/main" id="{9802754A-2297-48E0-AEB1-D858AFBC7C6B}"/>
                </a:ext>
              </a:extLst>
            </p:cNvPr>
            <p:cNvSpPr/>
            <p:nvPr/>
          </p:nvSpPr>
          <p:spPr>
            <a:xfrm>
              <a:off x="7404100" y="4806950"/>
              <a:ext cx="95251" cy="165101"/>
            </a:xfrm>
            <a:custGeom>
              <a:avLst/>
              <a:gdLst/>
              <a:ahLst/>
              <a:cxnLst/>
              <a:rect l="0" t="0" r="0" b="0"/>
              <a:pathLst>
                <a:path w="95251" h="165101">
                  <a:moveTo>
                    <a:pt x="0" y="0"/>
                  </a:moveTo>
                  <a:lnTo>
                    <a:pt x="0" y="3371"/>
                  </a:lnTo>
                  <a:lnTo>
                    <a:pt x="705" y="4364"/>
                  </a:lnTo>
                  <a:lnTo>
                    <a:pt x="1882" y="5026"/>
                  </a:lnTo>
                  <a:lnTo>
                    <a:pt x="3372" y="5467"/>
                  </a:lnTo>
                  <a:lnTo>
                    <a:pt x="4364" y="7173"/>
                  </a:lnTo>
                  <a:lnTo>
                    <a:pt x="15111" y="36181"/>
                  </a:lnTo>
                  <a:lnTo>
                    <a:pt x="27543" y="64772"/>
                  </a:lnTo>
                  <a:lnTo>
                    <a:pt x="42335" y="95796"/>
                  </a:lnTo>
                  <a:lnTo>
                    <a:pt x="55739" y="122629"/>
                  </a:lnTo>
                  <a:lnTo>
                    <a:pt x="81427" y="151161"/>
                  </a:lnTo>
                  <a:lnTo>
                    <a:pt x="95250" y="165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7" name="SMARTInkShape-2377">
              <a:extLst>
                <a:ext uri="{FF2B5EF4-FFF2-40B4-BE49-F238E27FC236}">
                  <a16:creationId xmlns:a16="http://schemas.microsoft.com/office/drawing/2014/main" id="{833628AE-BD64-479C-8DB3-B8D35ABEDACA}"/>
                </a:ext>
              </a:extLst>
            </p:cNvPr>
            <p:cNvSpPr/>
            <p:nvPr/>
          </p:nvSpPr>
          <p:spPr>
            <a:xfrm>
              <a:off x="7385050" y="4775200"/>
              <a:ext cx="184151" cy="222251"/>
            </a:xfrm>
            <a:custGeom>
              <a:avLst/>
              <a:gdLst/>
              <a:ahLst/>
              <a:cxnLst/>
              <a:rect l="0" t="0" r="0" b="0"/>
              <a:pathLst>
                <a:path w="184151" h="222251">
                  <a:moveTo>
                    <a:pt x="184150" y="0"/>
                  </a:moveTo>
                  <a:lnTo>
                    <a:pt x="180778" y="0"/>
                  </a:lnTo>
                  <a:lnTo>
                    <a:pt x="177243" y="1882"/>
                  </a:lnTo>
                  <a:lnTo>
                    <a:pt x="162951" y="14927"/>
                  </a:lnTo>
                  <a:lnTo>
                    <a:pt x="144814" y="41832"/>
                  </a:lnTo>
                  <a:lnTo>
                    <a:pt x="121532" y="70341"/>
                  </a:lnTo>
                  <a:lnTo>
                    <a:pt x="95235" y="101665"/>
                  </a:lnTo>
                  <a:lnTo>
                    <a:pt x="72243" y="129987"/>
                  </a:lnTo>
                  <a:lnTo>
                    <a:pt x="45811" y="159144"/>
                  </a:lnTo>
                  <a:lnTo>
                    <a:pt x="23462" y="189846"/>
                  </a:lnTo>
                  <a:lnTo>
                    <a:pt x="0" y="222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8" name="SMARTInkShape-2378">
              <a:extLst>
                <a:ext uri="{FF2B5EF4-FFF2-40B4-BE49-F238E27FC236}">
                  <a16:creationId xmlns:a16="http://schemas.microsoft.com/office/drawing/2014/main" id="{C9657D06-7BC3-495F-9054-69429979AD1F}"/>
                </a:ext>
              </a:extLst>
            </p:cNvPr>
            <p:cNvSpPr/>
            <p:nvPr/>
          </p:nvSpPr>
          <p:spPr>
            <a:xfrm>
              <a:off x="8007351" y="5378450"/>
              <a:ext cx="381000" cy="259332"/>
            </a:xfrm>
            <a:custGeom>
              <a:avLst/>
              <a:gdLst/>
              <a:ahLst/>
              <a:cxnLst/>
              <a:rect l="0" t="0" r="0" b="0"/>
              <a:pathLst>
                <a:path w="381000" h="259332">
                  <a:moveTo>
                    <a:pt x="50799" y="101600"/>
                  </a:moveTo>
                  <a:lnTo>
                    <a:pt x="50799" y="104970"/>
                  </a:lnTo>
                  <a:lnTo>
                    <a:pt x="38866" y="130161"/>
                  </a:lnTo>
                  <a:lnTo>
                    <a:pt x="31981" y="159610"/>
                  </a:lnTo>
                  <a:lnTo>
                    <a:pt x="26405" y="181868"/>
                  </a:lnTo>
                  <a:lnTo>
                    <a:pt x="24753" y="211657"/>
                  </a:lnTo>
                  <a:lnTo>
                    <a:pt x="19445" y="236273"/>
                  </a:lnTo>
                  <a:lnTo>
                    <a:pt x="19056" y="256913"/>
                  </a:lnTo>
                  <a:lnTo>
                    <a:pt x="18348" y="258058"/>
                  </a:lnTo>
                  <a:lnTo>
                    <a:pt x="17171" y="258823"/>
                  </a:lnTo>
                  <a:lnTo>
                    <a:pt x="15680" y="259331"/>
                  </a:lnTo>
                  <a:lnTo>
                    <a:pt x="14686" y="258965"/>
                  </a:lnTo>
                  <a:lnTo>
                    <a:pt x="14023" y="258016"/>
                  </a:lnTo>
                  <a:lnTo>
                    <a:pt x="13582" y="256677"/>
                  </a:lnTo>
                  <a:lnTo>
                    <a:pt x="7790" y="247445"/>
                  </a:lnTo>
                  <a:lnTo>
                    <a:pt x="6406" y="224934"/>
                  </a:lnTo>
                  <a:lnTo>
                    <a:pt x="5661" y="209169"/>
                  </a:lnTo>
                  <a:lnTo>
                    <a:pt x="885" y="183124"/>
                  </a:lnTo>
                  <a:lnTo>
                    <a:pt x="115" y="154147"/>
                  </a:lnTo>
                  <a:lnTo>
                    <a:pt x="15" y="127099"/>
                  </a:lnTo>
                  <a:lnTo>
                    <a:pt x="0" y="95380"/>
                  </a:lnTo>
                  <a:lnTo>
                    <a:pt x="704" y="86841"/>
                  </a:lnTo>
                  <a:lnTo>
                    <a:pt x="6175" y="58119"/>
                  </a:lnTo>
                  <a:lnTo>
                    <a:pt x="6271" y="54523"/>
                  </a:lnTo>
                  <a:lnTo>
                    <a:pt x="7003" y="53282"/>
                  </a:lnTo>
                  <a:lnTo>
                    <a:pt x="8196" y="52454"/>
                  </a:lnTo>
                  <a:lnTo>
                    <a:pt x="11403" y="50829"/>
                  </a:lnTo>
                  <a:lnTo>
                    <a:pt x="17175" y="46653"/>
                  </a:lnTo>
                  <a:lnTo>
                    <a:pt x="23355" y="45103"/>
                  </a:lnTo>
                  <a:lnTo>
                    <a:pt x="53871" y="44467"/>
                  </a:lnTo>
                  <a:lnTo>
                    <a:pt x="70054" y="43749"/>
                  </a:lnTo>
                  <a:lnTo>
                    <a:pt x="99623" y="38983"/>
                  </a:lnTo>
                  <a:lnTo>
                    <a:pt x="127314" y="33911"/>
                  </a:lnTo>
                  <a:lnTo>
                    <a:pt x="151003" y="32390"/>
                  </a:lnTo>
                  <a:lnTo>
                    <a:pt x="175895" y="31234"/>
                  </a:lnTo>
                  <a:lnTo>
                    <a:pt x="201146" y="26736"/>
                  </a:lnTo>
                  <a:lnTo>
                    <a:pt x="227207" y="20935"/>
                  </a:lnTo>
                  <a:lnTo>
                    <a:pt x="256252" y="14748"/>
                  </a:lnTo>
                  <a:lnTo>
                    <a:pt x="283751" y="9152"/>
                  </a:lnTo>
                  <a:lnTo>
                    <a:pt x="313223" y="6475"/>
                  </a:lnTo>
                  <a:lnTo>
                    <a:pt x="340143" y="2231"/>
                  </a:lnTo>
                  <a:lnTo>
                    <a:pt x="368878" y="441"/>
                  </a:lnTo>
                  <a:lnTo>
                    <a:pt x="38099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99" name="SMARTInkShape-2379">
              <a:extLst>
                <a:ext uri="{FF2B5EF4-FFF2-40B4-BE49-F238E27FC236}">
                  <a16:creationId xmlns:a16="http://schemas.microsoft.com/office/drawing/2014/main" id="{9AD1035E-DFD5-4590-A69B-4A29F8E365E0}"/>
                </a:ext>
              </a:extLst>
            </p:cNvPr>
            <p:cNvSpPr/>
            <p:nvPr/>
          </p:nvSpPr>
          <p:spPr>
            <a:xfrm>
              <a:off x="8172536" y="5442241"/>
              <a:ext cx="250907" cy="241010"/>
            </a:xfrm>
            <a:custGeom>
              <a:avLst/>
              <a:gdLst/>
              <a:ahLst/>
              <a:cxnLst/>
              <a:rect l="0" t="0" r="0" b="0"/>
              <a:pathLst>
                <a:path w="250907" h="241010">
                  <a:moveTo>
                    <a:pt x="18964" y="25109"/>
                  </a:moveTo>
                  <a:lnTo>
                    <a:pt x="3232" y="25109"/>
                  </a:lnTo>
                  <a:lnTo>
                    <a:pt x="2126" y="24404"/>
                  </a:lnTo>
                  <a:lnTo>
                    <a:pt x="1388" y="23228"/>
                  </a:lnTo>
                  <a:lnTo>
                    <a:pt x="0" y="19021"/>
                  </a:lnTo>
                  <a:lnTo>
                    <a:pt x="3311" y="15465"/>
                  </a:lnTo>
                  <a:lnTo>
                    <a:pt x="15114" y="8648"/>
                  </a:lnTo>
                  <a:lnTo>
                    <a:pt x="42550" y="693"/>
                  </a:lnTo>
                  <a:lnTo>
                    <a:pt x="55037" y="0"/>
                  </a:lnTo>
                  <a:lnTo>
                    <a:pt x="61572" y="1720"/>
                  </a:lnTo>
                  <a:lnTo>
                    <a:pt x="67535" y="4130"/>
                  </a:lnTo>
                  <a:lnTo>
                    <a:pt x="78119" y="6193"/>
                  </a:lnTo>
                  <a:lnTo>
                    <a:pt x="86037" y="10959"/>
                  </a:lnTo>
                  <a:lnTo>
                    <a:pt x="90636" y="14822"/>
                  </a:lnTo>
                  <a:lnTo>
                    <a:pt x="93152" y="18891"/>
                  </a:lnTo>
                  <a:lnTo>
                    <a:pt x="94976" y="23051"/>
                  </a:lnTo>
                  <a:lnTo>
                    <a:pt x="98137" y="27252"/>
                  </a:lnTo>
                  <a:lnTo>
                    <a:pt x="98557" y="29360"/>
                  </a:lnTo>
                  <a:lnTo>
                    <a:pt x="98131" y="31470"/>
                  </a:lnTo>
                  <a:lnTo>
                    <a:pt x="96483" y="36403"/>
                  </a:lnTo>
                  <a:lnTo>
                    <a:pt x="94849" y="46408"/>
                  </a:lnTo>
                  <a:lnTo>
                    <a:pt x="90215" y="56467"/>
                  </a:lnTo>
                  <a:lnTo>
                    <a:pt x="89748" y="58715"/>
                  </a:lnTo>
                  <a:lnTo>
                    <a:pt x="85720" y="65248"/>
                  </a:lnTo>
                  <a:lnTo>
                    <a:pt x="82029" y="67643"/>
                  </a:lnTo>
                  <a:lnTo>
                    <a:pt x="76144" y="69549"/>
                  </a:lnTo>
                  <a:lnTo>
                    <a:pt x="76117" y="60720"/>
                  </a:lnTo>
                  <a:lnTo>
                    <a:pt x="77527" y="59433"/>
                  </a:lnTo>
                  <a:lnTo>
                    <a:pt x="88048" y="55485"/>
                  </a:lnTo>
                  <a:lnTo>
                    <a:pt x="92707" y="52721"/>
                  </a:lnTo>
                  <a:lnTo>
                    <a:pt x="101447" y="50946"/>
                  </a:lnTo>
                  <a:lnTo>
                    <a:pt x="132139" y="50516"/>
                  </a:lnTo>
                  <a:lnTo>
                    <a:pt x="151936" y="51216"/>
                  </a:lnTo>
                  <a:lnTo>
                    <a:pt x="183028" y="63375"/>
                  </a:lnTo>
                  <a:lnTo>
                    <a:pt x="200792" y="71708"/>
                  </a:lnTo>
                  <a:lnTo>
                    <a:pt x="207491" y="77805"/>
                  </a:lnTo>
                  <a:lnTo>
                    <a:pt x="224857" y="96621"/>
                  </a:lnTo>
                  <a:lnTo>
                    <a:pt x="236445" y="105486"/>
                  </a:lnTo>
                  <a:lnTo>
                    <a:pt x="242152" y="112808"/>
                  </a:lnTo>
                  <a:lnTo>
                    <a:pt x="245158" y="120767"/>
                  </a:lnTo>
                  <a:lnTo>
                    <a:pt x="250906" y="141579"/>
                  </a:lnTo>
                  <a:lnTo>
                    <a:pt x="248162" y="154241"/>
                  </a:lnTo>
                  <a:lnTo>
                    <a:pt x="238897" y="175394"/>
                  </a:lnTo>
                  <a:lnTo>
                    <a:pt x="212074" y="206260"/>
                  </a:lnTo>
                  <a:lnTo>
                    <a:pt x="180756" y="229093"/>
                  </a:lnTo>
                  <a:lnTo>
                    <a:pt x="158664" y="2410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0" name="SMARTInkShape-2380">
              <a:extLst>
                <a:ext uri="{FF2B5EF4-FFF2-40B4-BE49-F238E27FC236}">
                  <a16:creationId xmlns:a16="http://schemas.microsoft.com/office/drawing/2014/main" id="{98442C2E-3753-4DE2-A104-8B32495F09EF}"/>
                </a:ext>
              </a:extLst>
            </p:cNvPr>
            <p:cNvSpPr/>
            <p:nvPr/>
          </p:nvSpPr>
          <p:spPr>
            <a:xfrm>
              <a:off x="6382621" y="5143500"/>
              <a:ext cx="780180" cy="831851"/>
            </a:xfrm>
            <a:custGeom>
              <a:avLst/>
              <a:gdLst/>
              <a:ahLst/>
              <a:cxnLst/>
              <a:rect l="0" t="0" r="0" b="0"/>
              <a:pathLst>
                <a:path w="780180" h="831851">
                  <a:moveTo>
                    <a:pt x="780179" y="0"/>
                  </a:moveTo>
                  <a:lnTo>
                    <a:pt x="767315" y="14746"/>
                  </a:lnTo>
                  <a:lnTo>
                    <a:pt x="755608" y="30037"/>
                  </a:lnTo>
                  <a:lnTo>
                    <a:pt x="728652" y="50853"/>
                  </a:lnTo>
                  <a:lnTo>
                    <a:pt x="700464" y="71115"/>
                  </a:lnTo>
                  <a:lnTo>
                    <a:pt x="676048" y="85903"/>
                  </a:lnTo>
                  <a:lnTo>
                    <a:pt x="647568" y="99222"/>
                  </a:lnTo>
                  <a:lnTo>
                    <a:pt x="616787" y="108734"/>
                  </a:lnTo>
                  <a:lnTo>
                    <a:pt x="588696" y="122764"/>
                  </a:lnTo>
                  <a:lnTo>
                    <a:pt x="567370" y="130527"/>
                  </a:lnTo>
                  <a:lnTo>
                    <a:pt x="544486" y="137034"/>
                  </a:lnTo>
                  <a:lnTo>
                    <a:pt x="522557" y="144630"/>
                  </a:lnTo>
                  <a:lnTo>
                    <a:pt x="499169" y="152709"/>
                  </a:lnTo>
                  <a:lnTo>
                    <a:pt x="475369" y="160298"/>
                  </a:lnTo>
                  <a:lnTo>
                    <a:pt x="453033" y="166023"/>
                  </a:lnTo>
                  <a:lnTo>
                    <a:pt x="431345" y="172801"/>
                  </a:lnTo>
                  <a:lnTo>
                    <a:pt x="401184" y="182668"/>
                  </a:lnTo>
                  <a:lnTo>
                    <a:pt x="374374" y="190061"/>
                  </a:lnTo>
                  <a:lnTo>
                    <a:pt x="343402" y="198880"/>
                  </a:lnTo>
                  <a:lnTo>
                    <a:pt x="312341" y="209539"/>
                  </a:lnTo>
                  <a:lnTo>
                    <a:pt x="295158" y="215768"/>
                  </a:lnTo>
                  <a:lnTo>
                    <a:pt x="293849" y="217223"/>
                  </a:lnTo>
                  <a:lnTo>
                    <a:pt x="291746" y="221257"/>
                  </a:lnTo>
                  <a:lnTo>
                    <a:pt x="293340" y="223690"/>
                  </a:lnTo>
                  <a:lnTo>
                    <a:pt x="294753" y="225326"/>
                  </a:lnTo>
                  <a:lnTo>
                    <a:pt x="298205" y="227145"/>
                  </a:lnTo>
                  <a:lnTo>
                    <a:pt x="326073" y="239375"/>
                  </a:lnTo>
                  <a:lnTo>
                    <a:pt x="350871" y="247688"/>
                  </a:lnTo>
                  <a:lnTo>
                    <a:pt x="381607" y="258239"/>
                  </a:lnTo>
                  <a:lnTo>
                    <a:pt x="412074" y="272188"/>
                  </a:lnTo>
                  <a:lnTo>
                    <a:pt x="441158" y="287605"/>
                  </a:lnTo>
                  <a:lnTo>
                    <a:pt x="455724" y="293390"/>
                  </a:lnTo>
                  <a:lnTo>
                    <a:pt x="464677" y="300821"/>
                  </a:lnTo>
                  <a:lnTo>
                    <a:pt x="467094" y="304913"/>
                  </a:lnTo>
                  <a:lnTo>
                    <a:pt x="467739" y="306992"/>
                  </a:lnTo>
                  <a:lnTo>
                    <a:pt x="467463" y="308378"/>
                  </a:lnTo>
                  <a:lnTo>
                    <a:pt x="466574" y="309302"/>
                  </a:lnTo>
                  <a:lnTo>
                    <a:pt x="463449" y="310785"/>
                  </a:lnTo>
                  <a:lnTo>
                    <a:pt x="437593" y="311150"/>
                  </a:lnTo>
                  <a:lnTo>
                    <a:pt x="457860" y="311150"/>
                  </a:lnTo>
                  <a:lnTo>
                    <a:pt x="486940" y="317238"/>
                  </a:lnTo>
                  <a:lnTo>
                    <a:pt x="492982" y="319265"/>
                  </a:lnTo>
                  <a:lnTo>
                    <a:pt x="505528" y="327611"/>
                  </a:lnTo>
                  <a:lnTo>
                    <a:pt x="514964" y="330138"/>
                  </a:lnTo>
                  <a:lnTo>
                    <a:pt x="516585" y="331570"/>
                  </a:lnTo>
                  <a:lnTo>
                    <a:pt x="518387" y="335042"/>
                  </a:lnTo>
                  <a:lnTo>
                    <a:pt x="519639" y="345097"/>
                  </a:lnTo>
                  <a:lnTo>
                    <a:pt x="517862" y="349286"/>
                  </a:lnTo>
                  <a:lnTo>
                    <a:pt x="516401" y="351391"/>
                  </a:lnTo>
                  <a:lnTo>
                    <a:pt x="492688" y="367440"/>
                  </a:lnTo>
                  <a:lnTo>
                    <a:pt x="467274" y="378295"/>
                  </a:lnTo>
                  <a:lnTo>
                    <a:pt x="440444" y="385764"/>
                  </a:lnTo>
                  <a:lnTo>
                    <a:pt x="412896" y="395896"/>
                  </a:lnTo>
                  <a:lnTo>
                    <a:pt x="390459" y="401261"/>
                  </a:lnTo>
                  <a:lnTo>
                    <a:pt x="368257" y="405997"/>
                  </a:lnTo>
                  <a:lnTo>
                    <a:pt x="345925" y="410454"/>
                  </a:lnTo>
                  <a:lnTo>
                    <a:pt x="321888" y="414787"/>
                  </a:lnTo>
                  <a:lnTo>
                    <a:pt x="297094" y="420946"/>
                  </a:lnTo>
                  <a:lnTo>
                    <a:pt x="271964" y="428387"/>
                  </a:lnTo>
                  <a:lnTo>
                    <a:pt x="246684" y="436398"/>
                  </a:lnTo>
                  <a:lnTo>
                    <a:pt x="221336" y="446544"/>
                  </a:lnTo>
                  <a:lnTo>
                    <a:pt x="195960" y="458108"/>
                  </a:lnTo>
                  <a:lnTo>
                    <a:pt x="170570" y="470304"/>
                  </a:lnTo>
                  <a:lnTo>
                    <a:pt x="145175" y="482779"/>
                  </a:lnTo>
                  <a:lnTo>
                    <a:pt x="121188" y="496086"/>
                  </a:lnTo>
                  <a:lnTo>
                    <a:pt x="91112" y="518737"/>
                  </a:lnTo>
                  <a:lnTo>
                    <a:pt x="61583" y="539169"/>
                  </a:lnTo>
                  <a:lnTo>
                    <a:pt x="31927" y="566916"/>
                  </a:lnTo>
                  <a:lnTo>
                    <a:pt x="9056" y="595995"/>
                  </a:lnTo>
                  <a:lnTo>
                    <a:pt x="3541" y="609197"/>
                  </a:lnTo>
                  <a:lnTo>
                    <a:pt x="0" y="634921"/>
                  </a:lnTo>
                  <a:lnTo>
                    <a:pt x="4371" y="660384"/>
                  </a:lnTo>
                  <a:lnTo>
                    <a:pt x="11422" y="679445"/>
                  </a:lnTo>
                  <a:lnTo>
                    <a:pt x="32053" y="704850"/>
                  </a:lnTo>
                  <a:lnTo>
                    <a:pt x="63488" y="732236"/>
                  </a:lnTo>
                  <a:lnTo>
                    <a:pt x="87500" y="749183"/>
                  </a:lnTo>
                  <a:lnTo>
                    <a:pt x="115937" y="764160"/>
                  </a:lnTo>
                  <a:lnTo>
                    <a:pt x="143963" y="780985"/>
                  </a:lnTo>
                  <a:lnTo>
                    <a:pt x="166511" y="790664"/>
                  </a:lnTo>
                  <a:lnTo>
                    <a:pt x="188762" y="799669"/>
                  </a:lnTo>
                  <a:lnTo>
                    <a:pt x="219240" y="810791"/>
                  </a:lnTo>
                  <a:lnTo>
                    <a:pt x="244264" y="820437"/>
                  </a:lnTo>
                  <a:lnTo>
                    <a:pt x="265829" y="831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09" name="SMARTInkShape-Group476">
            <a:extLst>
              <a:ext uri="{FF2B5EF4-FFF2-40B4-BE49-F238E27FC236}">
                <a16:creationId xmlns:a16="http://schemas.microsoft.com/office/drawing/2014/main" id="{091C1771-0600-4722-B355-B4E7CC089AE8}"/>
              </a:ext>
            </a:extLst>
          </p:cNvPr>
          <p:cNvGrpSpPr/>
          <p:nvPr/>
        </p:nvGrpSpPr>
        <p:grpSpPr>
          <a:xfrm>
            <a:off x="2949867" y="4997857"/>
            <a:ext cx="2707984" cy="1536294"/>
            <a:chOff x="2949867" y="4997857"/>
            <a:chExt cx="2707984" cy="1536294"/>
          </a:xfrm>
        </p:grpSpPr>
        <p:sp>
          <p:nvSpPr>
            <p:cNvPr id="3202" name="SMARTInkShape-2381">
              <a:extLst>
                <a:ext uri="{FF2B5EF4-FFF2-40B4-BE49-F238E27FC236}">
                  <a16:creationId xmlns:a16="http://schemas.microsoft.com/office/drawing/2014/main" id="{4B265068-B270-4485-A798-546CC938F390}"/>
                </a:ext>
              </a:extLst>
            </p:cNvPr>
            <p:cNvSpPr/>
            <p:nvPr/>
          </p:nvSpPr>
          <p:spPr>
            <a:xfrm>
              <a:off x="2949867" y="4997857"/>
              <a:ext cx="2577537" cy="1148935"/>
            </a:xfrm>
            <a:custGeom>
              <a:avLst/>
              <a:gdLst/>
              <a:ahLst/>
              <a:cxnLst/>
              <a:rect l="0" t="0" r="0" b="0"/>
              <a:pathLst>
                <a:path w="2577537" h="1148935">
                  <a:moveTo>
                    <a:pt x="1393533" y="126593"/>
                  </a:moveTo>
                  <a:lnTo>
                    <a:pt x="1386791" y="123222"/>
                  </a:lnTo>
                  <a:lnTo>
                    <a:pt x="1360320" y="120832"/>
                  </a:lnTo>
                  <a:lnTo>
                    <a:pt x="1339261" y="120505"/>
                  </a:lnTo>
                  <a:lnTo>
                    <a:pt x="1312027" y="118478"/>
                  </a:lnTo>
                  <a:lnTo>
                    <a:pt x="1280403" y="115225"/>
                  </a:lnTo>
                  <a:lnTo>
                    <a:pt x="1263080" y="113370"/>
                  </a:lnTo>
                  <a:lnTo>
                    <a:pt x="1245181" y="111428"/>
                  </a:lnTo>
                  <a:lnTo>
                    <a:pt x="1228309" y="110133"/>
                  </a:lnTo>
                  <a:lnTo>
                    <a:pt x="1212123" y="109269"/>
                  </a:lnTo>
                  <a:lnTo>
                    <a:pt x="1196393" y="108694"/>
                  </a:lnTo>
                  <a:lnTo>
                    <a:pt x="1180262" y="107605"/>
                  </a:lnTo>
                  <a:lnTo>
                    <a:pt x="1163863" y="106174"/>
                  </a:lnTo>
                  <a:lnTo>
                    <a:pt x="1147287" y="104514"/>
                  </a:lnTo>
                  <a:lnTo>
                    <a:pt x="1129886" y="103407"/>
                  </a:lnTo>
                  <a:lnTo>
                    <a:pt x="1111935" y="102668"/>
                  </a:lnTo>
                  <a:lnTo>
                    <a:pt x="1093618" y="102177"/>
                  </a:lnTo>
                  <a:lnTo>
                    <a:pt x="1075056" y="101849"/>
                  </a:lnTo>
                  <a:lnTo>
                    <a:pt x="1056332" y="101630"/>
                  </a:lnTo>
                  <a:lnTo>
                    <a:pt x="1037499" y="101484"/>
                  </a:lnTo>
                  <a:lnTo>
                    <a:pt x="1019300" y="101387"/>
                  </a:lnTo>
                  <a:lnTo>
                    <a:pt x="1001522" y="101322"/>
                  </a:lnTo>
                  <a:lnTo>
                    <a:pt x="984025" y="101279"/>
                  </a:lnTo>
                  <a:lnTo>
                    <a:pt x="966012" y="101251"/>
                  </a:lnTo>
                  <a:lnTo>
                    <a:pt x="947652" y="101231"/>
                  </a:lnTo>
                  <a:lnTo>
                    <a:pt x="929063" y="101218"/>
                  </a:lnTo>
                  <a:lnTo>
                    <a:pt x="910319" y="101210"/>
                  </a:lnTo>
                  <a:lnTo>
                    <a:pt x="891474" y="101204"/>
                  </a:lnTo>
                  <a:lnTo>
                    <a:pt x="872560" y="101200"/>
                  </a:lnTo>
                  <a:lnTo>
                    <a:pt x="853601" y="101198"/>
                  </a:lnTo>
                  <a:lnTo>
                    <a:pt x="834612" y="101196"/>
                  </a:lnTo>
                  <a:lnTo>
                    <a:pt x="815602" y="101195"/>
                  </a:lnTo>
                  <a:lnTo>
                    <a:pt x="796579" y="101194"/>
                  </a:lnTo>
                  <a:lnTo>
                    <a:pt x="777547" y="101194"/>
                  </a:lnTo>
                  <a:lnTo>
                    <a:pt x="758509" y="101193"/>
                  </a:lnTo>
                  <a:lnTo>
                    <a:pt x="740172" y="101898"/>
                  </a:lnTo>
                  <a:lnTo>
                    <a:pt x="722304" y="103074"/>
                  </a:lnTo>
                  <a:lnTo>
                    <a:pt x="704747" y="104563"/>
                  </a:lnTo>
                  <a:lnTo>
                    <a:pt x="685987" y="106262"/>
                  </a:lnTo>
                  <a:lnTo>
                    <a:pt x="666425" y="108101"/>
                  </a:lnTo>
                  <a:lnTo>
                    <a:pt x="646327" y="110031"/>
                  </a:lnTo>
                  <a:lnTo>
                    <a:pt x="626579" y="112729"/>
                  </a:lnTo>
                  <a:lnTo>
                    <a:pt x="607064" y="115939"/>
                  </a:lnTo>
                  <a:lnTo>
                    <a:pt x="587704" y="119491"/>
                  </a:lnTo>
                  <a:lnTo>
                    <a:pt x="568447" y="122564"/>
                  </a:lnTo>
                  <a:lnTo>
                    <a:pt x="549259" y="125318"/>
                  </a:lnTo>
                  <a:lnTo>
                    <a:pt x="530117" y="127860"/>
                  </a:lnTo>
                  <a:lnTo>
                    <a:pt x="511711" y="131671"/>
                  </a:lnTo>
                  <a:lnTo>
                    <a:pt x="493796" y="136328"/>
                  </a:lnTo>
                  <a:lnTo>
                    <a:pt x="476208" y="141550"/>
                  </a:lnTo>
                  <a:lnTo>
                    <a:pt x="458839" y="146442"/>
                  </a:lnTo>
                  <a:lnTo>
                    <a:pt x="441614" y="151114"/>
                  </a:lnTo>
                  <a:lnTo>
                    <a:pt x="424487" y="155640"/>
                  </a:lnTo>
                  <a:lnTo>
                    <a:pt x="406719" y="160069"/>
                  </a:lnTo>
                  <a:lnTo>
                    <a:pt x="388524" y="164433"/>
                  </a:lnTo>
                  <a:lnTo>
                    <a:pt x="370044" y="168753"/>
                  </a:lnTo>
                  <a:lnTo>
                    <a:pt x="352785" y="173749"/>
                  </a:lnTo>
                  <a:lnTo>
                    <a:pt x="336340" y="179198"/>
                  </a:lnTo>
                  <a:lnTo>
                    <a:pt x="305603" y="190895"/>
                  </a:lnTo>
                  <a:lnTo>
                    <a:pt x="277831" y="203150"/>
                  </a:lnTo>
                  <a:lnTo>
                    <a:pt x="249495" y="217533"/>
                  </a:lnTo>
                  <a:lnTo>
                    <a:pt x="221144" y="233332"/>
                  </a:lnTo>
                  <a:lnTo>
                    <a:pt x="194432" y="249763"/>
                  </a:lnTo>
                  <a:lnTo>
                    <a:pt x="170331" y="266472"/>
                  </a:lnTo>
                  <a:lnTo>
                    <a:pt x="147154" y="284012"/>
                  </a:lnTo>
                  <a:lnTo>
                    <a:pt x="122742" y="303567"/>
                  </a:lnTo>
                  <a:lnTo>
                    <a:pt x="91941" y="334409"/>
                  </a:lnTo>
                  <a:lnTo>
                    <a:pt x="64941" y="362519"/>
                  </a:lnTo>
                  <a:lnTo>
                    <a:pt x="45808" y="388722"/>
                  </a:lnTo>
                  <a:lnTo>
                    <a:pt x="31202" y="417730"/>
                  </a:lnTo>
                  <a:lnTo>
                    <a:pt x="17938" y="445298"/>
                  </a:lnTo>
                  <a:lnTo>
                    <a:pt x="8441" y="474710"/>
                  </a:lnTo>
                  <a:lnTo>
                    <a:pt x="4530" y="502397"/>
                  </a:lnTo>
                  <a:lnTo>
                    <a:pt x="0" y="531846"/>
                  </a:lnTo>
                  <a:lnTo>
                    <a:pt x="931" y="562914"/>
                  </a:lnTo>
                  <a:lnTo>
                    <a:pt x="3897" y="585802"/>
                  </a:lnTo>
                  <a:lnTo>
                    <a:pt x="8273" y="609381"/>
                  </a:lnTo>
                  <a:lnTo>
                    <a:pt x="14921" y="631619"/>
                  </a:lnTo>
                  <a:lnTo>
                    <a:pt x="22579" y="653262"/>
                  </a:lnTo>
                  <a:lnTo>
                    <a:pt x="31393" y="674640"/>
                  </a:lnTo>
                  <a:lnTo>
                    <a:pt x="42365" y="695901"/>
                  </a:lnTo>
                  <a:lnTo>
                    <a:pt x="56178" y="717110"/>
                  </a:lnTo>
                  <a:lnTo>
                    <a:pt x="71725" y="739001"/>
                  </a:lnTo>
                  <a:lnTo>
                    <a:pt x="88043" y="762841"/>
                  </a:lnTo>
                  <a:lnTo>
                    <a:pt x="104702" y="785666"/>
                  </a:lnTo>
                  <a:lnTo>
                    <a:pt x="133711" y="816469"/>
                  </a:lnTo>
                  <a:lnTo>
                    <a:pt x="156278" y="835371"/>
                  </a:lnTo>
                  <a:lnTo>
                    <a:pt x="178068" y="855531"/>
                  </a:lnTo>
                  <a:lnTo>
                    <a:pt x="201393" y="874369"/>
                  </a:lnTo>
                  <a:lnTo>
                    <a:pt x="225871" y="892149"/>
                  </a:lnTo>
                  <a:lnTo>
                    <a:pt x="250861" y="909458"/>
                  </a:lnTo>
                  <a:lnTo>
                    <a:pt x="276079" y="924678"/>
                  </a:lnTo>
                  <a:lnTo>
                    <a:pt x="302103" y="938497"/>
                  </a:lnTo>
                  <a:lnTo>
                    <a:pt x="330133" y="951696"/>
                  </a:lnTo>
                  <a:lnTo>
                    <a:pt x="359054" y="964616"/>
                  </a:lnTo>
                  <a:lnTo>
                    <a:pt x="389075" y="977415"/>
                  </a:lnTo>
                  <a:lnTo>
                    <a:pt x="404984" y="983791"/>
                  </a:lnTo>
                  <a:lnTo>
                    <a:pt x="421233" y="990159"/>
                  </a:lnTo>
                  <a:lnTo>
                    <a:pt x="437711" y="996520"/>
                  </a:lnTo>
                  <a:lnTo>
                    <a:pt x="454341" y="1002877"/>
                  </a:lnTo>
                  <a:lnTo>
                    <a:pt x="471071" y="1009233"/>
                  </a:lnTo>
                  <a:lnTo>
                    <a:pt x="487164" y="1014880"/>
                  </a:lnTo>
                  <a:lnTo>
                    <a:pt x="518215" y="1024919"/>
                  </a:lnTo>
                  <a:lnTo>
                    <a:pt x="534116" y="1029571"/>
                  </a:lnTo>
                  <a:lnTo>
                    <a:pt x="550360" y="1034084"/>
                  </a:lnTo>
                  <a:lnTo>
                    <a:pt x="566835" y="1038504"/>
                  </a:lnTo>
                  <a:lnTo>
                    <a:pt x="583462" y="1043566"/>
                  </a:lnTo>
                  <a:lnTo>
                    <a:pt x="600191" y="1049059"/>
                  </a:lnTo>
                  <a:lnTo>
                    <a:pt x="616988" y="1054837"/>
                  </a:lnTo>
                  <a:lnTo>
                    <a:pt x="633831" y="1059395"/>
                  </a:lnTo>
                  <a:lnTo>
                    <a:pt x="650704" y="1063139"/>
                  </a:lnTo>
                  <a:lnTo>
                    <a:pt x="667597" y="1066340"/>
                  </a:lnTo>
                  <a:lnTo>
                    <a:pt x="685209" y="1069885"/>
                  </a:lnTo>
                  <a:lnTo>
                    <a:pt x="703301" y="1073660"/>
                  </a:lnTo>
                  <a:lnTo>
                    <a:pt x="721711" y="1077588"/>
                  </a:lnTo>
                  <a:lnTo>
                    <a:pt x="740336" y="1081618"/>
                  </a:lnTo>
                  <a:lnTo>
                    <a:pt x="759102" y="1085715"/>
                  </a:lnTo>
                  <a:lnTo>
                    <a:pt x="777962" y="1089858"/>
                  </a:lnTo>
                  <a:lnTo>
                    <a:pt x="796885" y="1093325"/>
                  </a:lnTo>
                  <a:lnTo>
                    <a:pt x="815851" y="1096343"/>
                  </a:lnTo>
                  <a:lnTo>
                    <a:pt x="834845" y="1099059"/>
                  </a:lnTo>
                  <a:lnTo>
                    <a:pt x="853858" y="1102282"/>
                  </a:lnTo>
                  <a:lnTo>
                    <a:pt x="872883" y="1105841"/>
                  </a:lnTo>
                  <a:lnTo>
                    <a:pt x="891916" y="1109626"/>
                  </a:lnTo>
                  <a:lnTo>
                    <a:pt x="910955" y="1112853"/>
                  </a:lnTo>
                  <a:lnTo>
                    <a:pt x="929998" y="1115711"/>
                  </a:lnTo>
                  <a:lnTo>
                    <a:pt x="949043" y="1118322"/>
                  </a:lnTo>
                  <a:lnTo>
                    <a:pt x="968795" y="1120767"/>
                  </a:lnTo>
                  <a:lnTo>
                    <a:pt x="989019" y="1123104"/>
                  </a:lnTo>
                  <a:lnTo>
                    <a:pt x="1009557" y="1125366"/>
                  </a:lnTo>
                  <a:lnTo>
                    <a:pt x="1028893" y="1127582"/>
                  </a:lnTo>
                  <a:lnTo>
                    <a:pt x="1047429" y="1129763"/>
                  </a:lnTo>
                  <a:lnTo>
                    <a:pt x="1065431" y="1131923"/>
                  </a:lnTo>
                  <a:lnTo>
                    <a:pt x="1084487" y="1134068"/>
                  </a:lnTo>
                  <a:lnTo>
                    <a:pt x="1104247" y="1136204"/>
                  </a:lnTo>
                  <a:lnTo>
                    <a:pt x="1124476" y="1138334"/>
                  </a:lnTo>
                  <a:lnTo>
                    <a:pt x="1145017" y="1140459"/>
                  </a:lnTo>
                  <a:lnTo>
                    <a:pt x="1165767" y="1142582"/>
                  </a:lnTo>
                  <a:lnTo>
                    <a:pt x="1186655" y="1144702"/>
                  </a:lnTo>
                  <a:lnTo>
                    <a:pt x="1206931" y="1146116"/>
                  </a:lnTo>
                  <a:lnTo>
                    <a:pt x="1226799" y="1147059"/>
                  </a:lnTo>
                  <a:lnTo>
                    <a:pt x="1246394" y="1147687"/>
                  </a:lnTo>
                  <a:lnTo>
                    <a:pt x="1265807" y="1148105"/>
                  </a:lnTo>
                  <a:lnTo>
                    <a:pt x="1285099" y="1148384"/>
                  </a:lnTo>
                  <a:lnTo>
                    <a:pt x="1304310" y="1148571"/>
                  </a:lnTo>
                  <a:lnTo>
                    <a:pt x="1324173" y="1148694"/>
                  </a:lnTo>
                  <a:lnTo>
                    <a:pt x="1344471" y="1148777"/>
                  </a:lnTo>
                  <a:lnTo>
                    <a:pt x="1365058" y="1148833"/>
                  </a:lnTo>
                  <a:lnTo>
                    <a:pt x="1385133" y="1148870"/>
                  </a:lnTo>
                  <a:lnTo>
                    <a:pt x="1404867" y="1148894"/>
                  </a:lnTo>
                  <a:lnTo>
                    <a:pt x="1424372" y="1148910"/>
                  </a:lnTo>
                  <a:lnTo>
                    <a:pt x="1444431" y="1148921"/>
                  </a:lnTo>
                  <a:lnTo>
                    <a:pt x="1464860" y="1148929"/>
                  </a:lnTo>
                  <a:lnTo>
                    <a:pt x="1485534" y="1148934"/>
                  </a:lnTo>
                  <a:lnTo>
                    <a:pt x="1505667" y="1148231"/>
                  </a:lnTo>
                  <a:lnTo>
                    <a:pt x="1525440" y="1147057"/>
                  </a:lnTo>
                  <a:lnTo>
                    <a:pt x="1544971" y="1145569"/>
                  </a:lnTo>
                  <a:lnTo>
                    <a:pt x="1564341" y="1143872"/>
                  </a:lnTo>
                  <a:lnTo>
                    <a:pt x="1583605" y="1142034"/>
                  </a:lnTo>
                  <a:lnTo>
                    <a:pt x="1602798" y="1140104"/>
                  </a:lnTo>
                  <a:lnTo>
                    <a:pt x="1623354" y="1138111"/>
                  </a:lnTo>
                  <a:lnTo>
                    <a:pt x="1644820" y="1136077"/>
                  </a:lnTo>
                  <a:lnTo>
                    <a:pt x="1666891" y="1134016"/>
                  </a:lnTo>
                  <a:lnTo>
                    <a:pt x="1687955" y="1131231"/>
                  </a:lnTo>
                  <a:lnTo>
                    <a:pt x="1708348" y="1127963"/>
                  </a:lnTo>
                  <a:lnTo>
                    <a:pt x="1728293" y="1124372"/>
                  </a:lnTo>
                  <a:lnTo>
                    <a:pt x="1747940" y="1120568"/>
                  </a:lnTo>
                  <a:lnTo>
                    <a:pt x="1767388" y="1116621"/>
                  </a:lnTo>
                  <a:lnTo>
                    <a:pt x="1786703" y="1112579"/>
                  </a:lnTo>
                  <a:lnTo>
                    <a:pt x="1805930" y="1107766"/>
                  </a:lnTo>
                  <a:lnTo>
                    <a:pt x="1825097" y="1102442"/>
                  </a:lnTo>
                  <a:lnTo>
                    <a:pt x="1844226" y="1096776"/>
                  </a:lnTo>
                  <a:lnTo>
                    <a:pt x="1863329" y="1091587"/>
                  </a:lnTo>
                  <a:lnTo>
                    <a:pt x="1882413" y="1086717"/>
                  </a:lnTo>
                  <a:lnTo>
                    <a:pt x="1901486" y="1082059"/>
                  </a:lnTo>
                  <a:lnTo>
                    <a:pt x="1920552" y="1076837"/>
                  </a:lnTo>
                  <a:lnTo>
                    <a:pt x="1939612" y="1071239"/>
                  </a:lnTo>
                  <a:lnTo>
                    <a:pt x="1958669" y="1065390"/>
                  </a:lnTo>
                  <a:lnTo>
                    <a:pt x="1977724" y="1059374"/>
                  </a:lnTo>
                  <a:lnTo>
                    <a:pt x="1996777" y="1053248"/>
                  </a:lnTo>
                  <a:lnTo>
                    <a:pt x="2015829" y="1047045"/>
                  </a:lnTo>
                  <a:lnTo>
                    <a:pt x="2034175" y="1040795"/>
                  </a:lnTo>
                  <a:lnTo>
                    <a:pt x="2052051" y="1034511"/>
                  </a:lnTo>
                  <a:lnTo>
                    <a:pt x="2069611" y="1028205"/>
                  </a:lnTo>
                  <a:lnTo>
                    <a:pt x="2086962" y="1021179"/>
                  </a:lnTo>
                  <a:lnTo>
                    <a:pt x="2104176" y="1013672"/>
                  </a:lnTo>
                  <a:lnTo>
                    <a:pt x="2121295" y="1005846"/>
                  </a:lnTo>
                  <a:lnTo>
                    <a:pt x="2138352" y="998511"/>
                  </a:lnTo>
                  <a:lnTo>
                    <a:pt x="2155369" y="991506"/>
                  </a:lnTo>
                  <a:lnTo>
                    <a:pt x="2172357" y="984718"/>
                  </a:lnTo>
                  <a:lnTo>
                    <a:pt x="2189326" y="978076"/>
                  </a:lnTo>
                  <a:lnTo>
                    <a:pt x="2206284" y="971532"/>
                  </a:lnTo>
                  <a:lnTo>
                    <a:pt x="2223233" y="965052"/>
                  </a:lnTo>
                  <a:lnTo>
                    <a:pt x="2253355" y="950327"/>
                  </a:lnTo>
                  <a:lnTo>
                    <a:pt x="2281559" y="934375"/>
                  </a:lnTo>
                  <a:lnTo>
                    <a:pt x="2310558" y="917877"/>
                  </a:lnTo>
                  <a:lnTo>
                    <a:pt x="2339909" y="901138"/>
                  </a:lnTo>
                  <a:lnTo>
                    <a:pt x="2368711" y="884291"/>
                  </a:lnTo>
                  <a:lnTo>
                    <a:pt x="2395624" y="867396"/>
                  </a:lnTo>
                  <a:lnTo>
                    <a:pt x="2419814" y="848599"/>
                  </a:lnTo>
                  <a:lnTo>
                    <a:pt x="2451385" y="818182"/>
                  </a:lnTo>
                  <a:lnTo>
                    <a:pt x="2480495" y="786827"/>
                  </a:lnTo>
                  <a:lnTo>
                    <a:pt x="2507699" y="755193"/>
                  </a:lnTo>
                  <a:lnTo>
                    <a:pt x="2531047" y="723478"/>
                  </a:lnTo>
                  <a:lnTo>
                    <a:pt x="2552076" y="691738"/>
                  </a:lnTo>
                  <a:lnTo>
                    <a:pt x="2565363" y="659991"/>
                  </a:lnTo>
                  <a:lnTo>
                    <a:pt x="2571886" y="628243"/>
                  </a:lnTo>
                  <a:lnTo>
                    <a:pt x="2575701" y="596493"/>
                  </a:lnTo>
                  <a:lnTo>
                    <a:pt x="2577536" y="564743"/>
                  </a:lnTo>
                  <a:lnTo>
                    <a:pt x="2575923" y="542870"/>
                  </a:lnTo>
                  <a:lnTo>
                    <a:pt x="2575207" y="519039"/>
                  </a:lnTo>
                  <a:lnTo>
                    <a:pt x="2569243" y="496217"/>
                  </a:lnTo>
                  <a:lnTo>
                    <a:pt x="2560243" y="474315"/>
                  </a:lnTo>
                  <a:lnTo>
                    <a:pt x="2551539" y="452821"/>
                  </a:lnTo>
                  <a:lnTo>
                    <a:pt x="2539204" y="429627"/>
                  </a:lnTo>
                  <a:lnTo>
                    <a:pt x="2524315" y="405209"/>
                  </a:lnTo>
                  <a:lnTo>
                    <a:pt x="2508290" y="380244"/>
                  </a:lnTo>
                  <a:lnTo>
                    <a:pt x="2491759" y="356919"/>
                  </a:lnTo>
                  <a:lnTo>
                    <a:pt x="2474301" y="334088"/>
                  </a:lnTo>
                  <a:lnTo>
                    <a:pt x="2454782" y="309830"/>
                  </a:lnTo>
                  <a:lnTo>
                    <a:pt x="2434347" y="284937"/>
                  </a:lnTo>
                  <a:lnTo>
                    <a:pt x="2412801" y="260469"/>
                  </a:lnTo>
                  <a:lnTo>
                    <a:pt x="2389114" y="237834"/>
                  </a:lnTo>
                  <a:lnTo>
                    <a:pt x="2364474" y="216015"/>
                  </a:lnTo>
                  <a:lnTo>
                    <a:pt x="2338707" y="194559"/>
                  </a:lnTo>
                  <a:lnTo>
                    <a:pt x="2310792" y="173263"/>
                  </a:lnTo>
                  <a:lnTo>
                    <a:pt x="2281922" y="153920"/>
                  </a:lnTo>
                  <a:lnTo>
                    <a:pt x="2251922" y="135916"/>
                  </a:lnTo>
                  <a:lnTo>
                    <a:pt x="2236021" y="127164"/>
                  </a:lnTo>
                  <a:lnTo>
                    <a:pt x="2219774" y="118507"/>
                  </a:lnTo>
                  <a:lnTo>
                    <a:pt x="2188554" y="101362"/>
                  </a:lnTo>
                  <a:lnTo>
                    <a:pt x="2156803" y="85040"/>
                  </a:lnTo>
                  <a:lnTo>
                    <a:pt x="2139446" y="77725"/>
                  </a:lnTo>
                  <a:lnTo>
                    <a:pt x="2121525" y="70731"/>
                  </a:lnTo>
                  <a:lnTo>
                    <a:pt x="2103228" y="63952"/>
                  </a:lnTo>
                  <a:lnTo>
                    <a:pt x="2084680" y="57315"/>
                  </a:lnTo>
                  <a:lnTo>
                    <a:pt x="2065964" y="50775"/>
                  </a:lnTo>
                  <a:lnTo>
                    <a:pt x="2047138" y="45003"/>
                  </a:lnTo>
                  <a:lnTo>
                    <a:pt x="2028237" y="39744"/>
                  </a:lnTo>
                  <a:lnTo>
                    <a:pt x="2009285" y="34827"/>
                  </a:lnTo>
                  <a:lnTo>
                    <a:pt x="1989595" y="30138"/>
                  </a:lnTo>
                  <a:lnTo>
                    <a:pt x="1969413" y="25601"/>
                  </a:lnTo>
                  <a:lnTo>
                    <a:pt x="1948903" y="21165"/>
                  </a:lnTo>
                  <a:lnTo>
                    <a:pt x="1928879" y="17502"/>
                  </a:lnTo>
                  <a:lnTo>
                    <a:pt x="1909181" y="14355"/>
                  </a:lnTo>
                  <a:lnTo>
                    <a:pt x="1889698" y="11550"/>
                  </a:lnTo>
                  <a:lnTo>
                    <a:pt x="1869654" y="8976"/>
                  </a:lnTo>
                  <a:lnTo>
                    <a:pt x="1849237" y="6554"/>
                  </a:lnTo>
                  <a:lnTo>
                    <a:pt x="1828568" y="4233"/>
                  </a:lnTo>
                  <a:lnTo>
                    <a:pt x="1807734" y="2686"/>
                  </a:lnTo>
                  <a:lnTo>
                    <a:pt x="1786789" y="1655"/>
                  </a:lnTo>
                  <a:lnTo>
                    <a:pt x="1765770" y="968"/>
                  </a:lnTo>
                  <a:lnTo>
                    <a:pt x="1745408" y="509"/>
                  </a:lnTo>
                  <a:lnTo>
                    <a:pt x="1725483" y="204"/>
                  </a:lnTo>
                  <a:lnTo>
                    <a:pt x="1705850" y="0"/>
                  </a:lnTo>
                  <a:lnTo>
                    <a:pt x="1685705" y="570"/>
                  </a:lnTo>
                  <a:lnTo>
                    <a:pt x="1665220" y="1655"/>
                  </a:lnTo>
                  <a:lnTo>
                    <a:pt x="1644507" y="3085"/>
                  </a:lnTo>
                  <a:lnTo>
                    <a:pt x="1623643" y="5448"/>
                  </a:lnTo>
                  <a:lnTo>
                    <a:pt x="1602680" y="8435"/>
                  </a:lnTo>
                  <a:lnTo>
                    <a:pt x="1581647" y="11838"/>
                  </a:lnTo>
                  <a:lnTo>
                    <a:pt x="1560570" y="15517"/>
                  </a:lnTo>
                  <a:lnTo>
                    <a:pt x="1539463" y="19381"/>
                  </a:lnTo>
                  <a:lnTo>
                    <a:pt x="1518336" y="23368"/>
                  </a:lnTo>
                  <a:lnTo>
                    <a:pt x="1497196" y="28144"/>
                  </a:lnTo>
                  <a:lnTo>
                    <a:pt x="1476047" y="33444"/>
                  </a:lnTo>
                  <a:lnTo>
                    <a:pt x="1454892" y="39093"/>
                  </a:lnTo>
                  <a:lnTo>
                    <a:pt x="1434439" y="44976"/>
                  </a:lnTo>
                  <a:lnTo>
                    <a:pt x="1414454" y="51015"/>
                  </a:lnTo>
                  <a:lnTo>
                    <a:pt x="1394781" y="57157"/>
                  </a:lnTo>
                  <a:lnTo>
                    <a:pt x="1375315" y="64781"/>
                  </a:lnTo>
                  <a:lnTo>
                    <a:pt x="1355988" y="73390"/>
                  </a:lnTo>
                  <a:lnTo>
                    <a:pt x="1336753" y="82658"/>
                  </a:lnTo>
                  <a:lnTo>
                    <a:pt x="1318285" y="91659"/>
                  </a:lnTo>
                  <a:lnTo>
                    <a:pt x="1300329" y="100481"/>
                  </a:lnTo>
                  <a:lnTo>
                    <a:pt x="1282713" y="109185"/>
                  </a:lnTo>
                  <a:lnTo>
                    <a:pt x="1266031" y="118515"/>
                  </a:lnTo>
                  <a:lnTo>
                    <a:pt x="1234325" y="138290"/>
                  </a:lnTo>
                  <a:lnTo>
                    <a:pt x="1209414" y="156956"/>
                  </a:lnTo>
                  <a:lnTo>
                    <a:pt x="1179524" y="179570"/>
                  </a:lnTo>
                  <a:lnTo>
                    <a:pt x="1152233" y="19644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3" name="SMARTInkShape-2382">
              <a:extLst>
                <a:ext uri="{FF2B5EF4-FFF2-40B4-BE49-F238E27FC236}">
                  <a16:creationId xmlns:a16="http://schemas.microsoft.com/office/drawing/2014/main" id="{DFF4759F-656C-4CB8-9D1D-941A462EAC00}"/>
                </a:ext>
              </a:extLst>
            </p:cNvPr>
            <p:cNvSpPr/>
            <p:nvPr/>
          </p:nvSpPr>
          <p:spPr>
            <a:xfrm>
              <a:off x="4806950" y="5924550"/>
              <a:ext cx="279401" cy="450851"/>
            </a:xfrm>
            <a:custGeom>
              <a:avLst/>
              <a:gdLst/>
              <a:ahLst/>
              <a:cxnLst/>
              <a:rect l="0" t="0" r="0" b="0"/>
              <a:pathLst>
                <a:path w="279401" h="450851">
                  <a:moveTo>
                    <a:pt x="279400" y="0"/>
                  </a:moveTo>
                  <a:lnTo>
                    <a:pt x="249546" y="0"/>
                  </a:lnTo>
                  <a:lnTo>
                    <a:pt x="237002" y="3371"/>
                  </a:lnTo>
                  <a:lnTo>
                    <a:pt x="230453" y="8789"/>
                  </a:lnTo>
                  <a:lnTo>
                    <a:pt x="204130" y="38872"/>
                  </a:lnTo>
                  <a:lnTo>
                    <a:pt x="186449" y="67024"/>
                  </a:lnTo>
                  <a:lnTo>
                    <a:pt x="170250" y="94805"/>
                  </a:lnTo>
                  <a:lnTo>
                    <a:pt x="152045" y="125379"/>
                  </a:lnTo>
                  <a:lnTo>
                    <a:pt x="133245" y="156781"/>
                  </a:lnTo>
                  <a:lnTo>
                    <a:pt x="122484" y="179747"/>
                  </a:lnTo>
                  <a:lnTo>
                    <a:pt x="112999" y="204065"/>
                  </a:lnTo>
                  <a:lnTo>
                    <a:pt x="104079" y="228984"/>
                  </a:lnTo>
                  <a:lnTo>
                    <a:pt x="95411" y="254171"/>
                  </a:lnTo>
                  <a:lnTo>
                    <a:pt x="86149" y="278771"/>
                  </a:lnTo>
                  <a:lnTo>
                    <a:pt x="74977" y="301463"/>
                  </a:lnTo>
                  <a:lnTo>
                    <a:pt x="64838" y="325189"/>
                  </a:lnTo>
                  <a:lnTo>
                    <a:pt x="55628" y="348434"/>
                  </a:lnTo>
                  <a:lnTo>
                    <a:pt x="41804" y="378093"/>
                  </a:lnTo>
                  <a:lnTo>
                    <a:pt x="25321" y="407499"/>
                  </a:lnTo>
                  <a:lnTo>
                    <a:pt x="8634" y="435231"/>
                  </a:lnTo>
                  <a:lnTo>
                    <a:pt x="0" y="450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4" name="SMARTInkShape-2383">
              <a:extLst>
                <a:ext uri="{FF2B5EF4-FFF2-40B4-BE49-F238E27FC236}">
                  <a16:creationId xmlns:a16="http://schemas.microsoft.com/office/drawing/2014/main" id="{833FCA1A-ED4B-4CFE-8511-F259A28A19D8}"/>
                </a:ext>
              </a:extLst>
            </p:cNvPr>
            <p:cNvSpPr/>
            <p:nvPr/>
          </p:nvSpPr>
          <p:spPr>
            <a:xfrm>
              <a:off x="4953000" y="6076950"/>
              <a:ext cx="292101" cy="457201"/>
            </a:xfrm>
            <a:custGeom>
              <a:avLst/>
              <a:gdLst/>
              <a:ahLst/>
              <a:cxnLst/>
              <a:rect l="0" t="0" r="0" b="0"/>
              <a:pathLst>
                <a:path w="292101" h="457201">
                  <a:moveTo>
                    <a:pt x="292100" y="0"/>
                  </a:moveTo>
                  <a:lnTo>
                    <a:pt x="273564" y="0"/>
                  </a:lnTo>
                  <a:lnTo>
                    <a:pt x="267869" y="1882"/>
                  </a:lnTo>
                  <a:lnTo>
                    <a:pt x="265362" y="3371"/>
                  </a:lnTo>
                  <a:lnTo>
                    <a:pt x="239673" y="33613"/>
                  </a:lnTo>
                  <a:lnTo>
                    <a:pt x="215579" y="64286"/>
                  </a:lnTo>
                  <a:lnTo>
                    <a:pt x="194873" y="91013"/>
                  </a:lnTo>
                  <a:lnTo>
                    <a:pt x="179744" y="111712"/>
                  </a:lnTo>
                  <a:lnTo>
                    <a:pt x="165964" y="135022"/>
                  </a:lnTo>
                  <a:lnTo>
                    <a:pt x="152783" y="159493"/>
                  </a:lnTo>
                  <a:lnTo>
                    <a:pt x="139164" y="185187"/>
                  </a:lnTo>
                  <a:lnTo>
                    <a:pt x="123704" y="213068"/>
                  </a:lnTo>
                  <a:lnTo>
                    <a:pt x="109307" y="240042"/>
                  </a:lnTo>
                  <a:lnTo>
                    <a:pt x="95148" y="266847"/>
                  </a:lnTo>
                  <a:lnTo>
                    <a:pt x="79447" y="295223"/>
                  </a:lnTo>
                  <a:lnTo>
                    <a:pt x="64943" y="324297"/>
                  </a:lnTo>
                  <a:lnTo>
                    <a:pt x="51441" y="352976"/>
                  </a:lnTo>
                  <a:lnTo>
                    <a:pt x="38384" y="379834"/>
                  </a:lnTo>
                  <a:lnTo>
                    <a:pt x="27408" y="404000"/>
                  </a:lnTo>
                  <a:lnTo>
                    <a:pt x="13294" y="433676"/>
                  </a:lnTo>
                  <a:lnTo>
                    <a:pt x="0" y="457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5" name="SMARTInkShape-2384">
              <a:extLst>
                <a:ext uri="{FF2B5EF4-FFF2-40B4-BE49-F238E27FC236}">
                  <a16:creationId xmlns:a16="http://schemas.microsoft.com/office/drawing/2014/main" id="{C0CA5DA1-0B49-4474-A79F-8C482DB24AA8}"/>
                </a:ext>
              </a:extLst>
            </p:cNvPr>
            <p:cNvSpPr/>
            <p:nvPr/>
          </p:nvSpPr>
          <p:spPr>
            <a:xfrm>
              <a:off x="4946650" y="6216650"/>
              <a:ext cx="127001" cy="292101"/>
            </a:xfrm>
            <a:custGeom>
              <a:avLst/>
              <a:gdLst/>
              <a:ahLst/>
              <a:cxnLst/>
              <a:rect l="0" t="0" r="0" b="0"/>
              <a:pathLst>
                <a:path w="127001" h="292101">
                  <a:moveTo>
                    <a:pt x="0" y="0"/>
                  </a:moveTo>
                  <a:lnTo>
                    <a:pt x="705" y="16606"/>
                  </a:lnTo>
                  <a:lnTo>
                    <a:pt x="5467" y="44964"/>
                  </a:lnTo>
                  <a:lnTo>
                    <a:pt x="11951" y="70658"/>
                  </a:lnTo>
                  <a:lnTo>
                    <a:pt x="24206" y="102178"/>
                  </a:lnTo>
                  <a:lnTo>
                    <a:pt x="33278" y="129053"/>
                  </a:lnTo>
                  <a:lnTo>
                    <a:pt x="44903" y="157477"/>
                  </a:lnTo>
                  <a:lnTo>
                    <a:pt x="57283" y="183773"/>
                  </a:lnTo>
                  <a:lnTo>
                    <a:pt x="71771" y="209438"/>
                  </a:lnTo>
                  <a:lnTo>
                    <a:pt x="87587" y="234917"/>
                  </a:lnTo>
                  <a:lnTo>
                    <a:pt x="105574" y="265439"/>
                  </a:lnTo>
                  <a:lnTo>
                    <a:pt x="127000" y="292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6" name="SMARTInkShape-2385">
              <a:extLst>
                <a:ext uri="{FF2B5EF4-FFF2-40B4-BE49-F238E27FC236}">
                  <a16:creationId xmlns:a16="http://schemas.microsoft.com/office/drawing/2014/main" id="{78A4C48F-53B6-49DA-B66A-38E053C5B244}"/>
                </a:ext>
              </a:extLst>
            </p:cNvPr>
            <p:cNvSpPr/>
            <p:nvPr/>
          </p:nvSpPr>
          <p:spPr>
            <a:xfrm>
              <a:off x="5130800" y="632460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5679"/>
                  </a:lnTo>
                  <a:lnTo>
                    <a:pt x="705" y="14686"/>
                  </a:lnTo>
                  <a:lnTo>
                    <a:pt x="1882" y="14024"/>
                  </a:lnTo>
                  <a:lnTo>
                    <a:pt x="3371" y="13582"/>
                  </a:lnTo>
                  <a:lnTo>
                    <a:pt x="11537" y="8511"/>
                  </a:lnTo>
                  <a:lnTo>
                    <a:pt x="40161" y="4595"/>
                  </a:lnTo>
                  <a:lnTo>
                    <a:pt x="70122" y="605"/>
                  </a:lnTo>
                  <a:lnTo>
                    <a:pt x="98265" y="79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7" name="SMARTInkShape-2386">
              <a:extLst>
                <a:ext uri="{FF2B5EF4-FFF2-40B4-BE49-F238E27FC236}">
                  <a16:creationId xmlns:a16="http://schemas.microsoft.com/office/drawing/2014/main" id="{505D58AE-E3B5-4F1D-BBF7-4C9A28ED522E}"/>
                </a:ext>
              </a:extLst>
            </p:cNvPr>
            <p:cNvSpPr/>
            <p:nvPr/>
          </p:nvSpPr>
          <p:spPr>
            <a:xfrm>
              <a:off x="5187950" y="6464300"/>
              <a:ext cx="139701" cy="38101"/>
            </a:xfrm>
            <a:custGeom>
              <a:avLst/>
              <a:gdLst/>
              <a:ahLst/>
              <a:cxnLst/>
              <a:rect l="0" t="0" r="0" b="0"/>
              <a:pathLst>
                <a:path w="139701" h="38101">
                  <a:moveTo>
                    <a:pt x="0" y="38100"/>
                  </a:moveTo>
                  <a:lnTo>
                    <a:pt x="0" y="32011"/>
                  </a:lnTo>
                  <a:lnTo>
                    <a:pt x="8838" y="22935"/>
                  </a:lnTo>
                  <a:lnTo>
                    <a:pt x="14746" y="20775"/>
                  </a:lnTo>
                  <a:lnTo>
                    <a:pt x="43306" y="12294"/>
                  </a:lnTo>
                  <a:lnTo>
                    <a:pt x="70536" y="2769"/>
                  </a:lnTo>
                  <a:lnTo>
                    <a:pt x="101690" y="365"/>
                  </a:lnTo>
                  <a:lnTo>
                    <a:pt x="130870" y="32"/>
                  </a:lnTo>
                  <a:lnTo>
                    <a:pt x="1397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08" name="SMARTInkShape-2387">
              <a:extLst>
                <a:ext uri="{FF2B5EF4-FFF2-40B4-BE49-F238E27FC236}">
                  <a16:creationId xmlns:a16="http://schemas.microsoft.com/office/drawing/2014/main" id="{B8ABD705-CFDF-4C89-B10D-B7319085F367}"/>
                </a:ext>
              </a:extLst>
            </p:cNvPr>
            <p:cNvSpPr/>
            <p:nvPr/>
          </p:nvSpPr>
          <p:spPr>
            <a:xfrm>
              <a:off x="5436862" y="5988250"/>
              <a:ext cx="220989" cy="376262"/>
            </a:xfrm>
            <a:custGeom>
              <a:avLst/>
              <a:gdLst/>
              <a:ahLst/>
              <a:cxnLst/>
              <a:rect l="0" t="0" r="0" b="0"/>
              <a:pathLst>
                <a:path w="220989" h="376262">
                  <a:moveTo>
                    <a:pt x="43188" y="152200"/>
                  </a:moveTo>
                  <a:lnTo>
                    <a:pt x="43188" y="124588"/>
                  </a:lnTo>
                  <a:lnTo>
                    <a:pt x="43188" y="118976"/>
                  </a:lnTo>
                  <a:lnTo>
                    <a:pt x="52621" y="94053"/>
                  </a:lnTo>
                  <a:lnTo>
                    <a:pt x="61192" y="72255"/>
                  </a:lnTo>
                  <a:lnTo>
                    <a:pt x="81594" y="43617"/>
                  </a:lnTo>
                  <a:lnTo>
                    <a:pt x="95961" y="28384"/>
                  </a:lnTo>
                  <a:lnTo>
                    <a:pt x="123423" y="7477"/>
                  </a:lnTo>
                  <a:lnTo>
                    <a:pt x="132000" y="3213"/>
                  </a:lnTo>
                  <a:lnTo>
                    <a:pt x="153243" y="250"/>
                  </a:lnTo>
                  <a:lnTo>
                    <a:pt x="161716" y="0"/>
                  </a:lnTo>
                  <a:lnTo>
                    <a:pt x="165246" y="1344"/>
                  </a:lnTo>
                  <a:lnTo>
                    <a:pt x="171049" y="6602"/>
                  </a:lnTo>
                  <a:lnTo>
                    <a:pt x="178282" y="17495"/>
                  </a:lnTo>
                  <a:lnTo>
                    <a:pt x="181523" y="33029"/>
                  </a:lnTo>
                  <a:lnTo>
                    <a:pt x="182618" y="63017"/>
                  </a:lnTo>
                  <a:lnTo>
                    <a:pt x="182102" y="91987"/>
                  </a:lnTo>
                  <a:lnTo>
                    <a:pt x="179482" y="112503"/>
                  </a:lnTo>
                  <a:lnTo>
                    <a:pt x="172202" y="137144"/>
                  </a:lnTo>
                  <a:lnTo>
                    <a:pt x="161911" y="163853"/>
                  </a:lnTo>
                  <a:lnTo>
                    <a:pt x="150281" y="189835"/>
                  </a:lnTo>
                  <a:lnTo>
                    <a:pt x="138058" y="215493"/>
                  </a:lnTo>
                  <a:lnTo>
                    <a:pt x="125569" y="241008"/>
                  </a:lnTo>
                  <a:lnTo>
                    <a:pt x="112962" y="266460"/>
                  </a:lnTo>
                  <a:lnTo>
                    <a:pt x="102186" y="290001"/>
                  </a:lnTo>
                  <a:lnTo>
                    <a:pt x="88185" y="321206"/>
                  </a:lnTo>
                  <a:lnTo>
                    <a:pt x="78709" y="338085"/>
                  </a:lnTo>
                  <a:lnTo>
                    <a:pt x="48738" y="368920"/>
                  </a:lnTo>
                  <a:lnTo>
                    <a:pt x="42597" y="375050"/>
                  </a:lnTo>
                  <a:lnTo>
                    <a:pt x="39266" y="376261"/>
                  </a:lnTo>
                  <a:lnTo>
                    <a:pt x="23038" y="374828"/>
                  </a:lnTo>
                  <a:lnTo>
                    <a:pt x="20582" y="373292"/>
                  </a:lnTo>
                  <a:lnTo>
                    <a:pt x="13756" y="364386"/>
                  </a:lnTo>
                  <a:lnTo>
                    <a:pt x="2997" y="344607"/>
                  </a:lnTo>
                  <a:lnTo>
                    <a:pt x="0" y="328684"/>
                  </a:lnTo>
                  <a:lnTo>
                    <a:pt x="4057" y="299976"/>
                  </a:lnTo>
                  <a:lnTo>
                    <a:pt x="10348" y="280417"/>
                  </a:lnTo>
                  <a:lnTo>
                    <a:pt x="27811" y="251976"/>
                  </a:lnTo>
                  <a:lnTo>
                    <a:pt x="35260" y="239776"/>
                  </a:lnTo>
                  <a:lnTo>
                    <a:pt x="50062" y="228975"/>
                  </a:lnTo>
                  <a:lnTo>
                    <a:pt x="58942" y="225128"/>
                  </a:lnTo>
                  <a:lnTo>
                    <a:pt x="69946" y="223418"/>
                  </a:lnTo>
                  <a:lnTo>
                    <a:pt x="84669" y="225826"/>
                  </a:lnTo>
                  <a:lnTo>
                    <a:pt x="113483" y="234969"/>
                  </a:lnTo>
                  <a:lnTo>
                    <a:pt x="141188" y="246068"/>
                  </a:lnTo>
                  <a:lnTo>
                    <a:pt x="169267" y="260713"/>
                  </a:lnTo>
                  <a:lnTo>
                    <a:pt x="195406" y="277194"/>
                  </a:lnTo>
                  <a:lnTo>
                    <a:pt x="220988" y="291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1971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B3284C-32CC-46CE-8D87-3684C3191D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6337" y="1176980"/>
            <a:ext cx="3126014" cy="1197986"/>
          </a:xfrm>
          <a:ln w="19050">
            <a:solidFill>
              <a:schemeClr val="bg1"/>
            </a:solidFill>
          </a:ln>
        </p:spPr>
        <p:txBody>
          <a:bodyPr>
            <a:normAutofit fontScale="90000"/>
          </a:bodyPr>
          <a:lstStyle/>
          <a:p>
            <a:pPr algn="ctr">
              <a:defRPr/>
            </a:pPr>
            <a:br>
              <a:rPr lang="en-US" altLang="en-US" sz="1500" dirty="0">
                <a:solidFill>
                  <a:schemeClr val="bg1"/>
                </a:solidFill>
              </a:rPr>
            </a:br>
            <a:r>
              <a:rPr lang="en-US" altLang="en-US" dirty="0">
                <a:solidFill>
                  <a:srgbClr val="FF0000"/>
                </a:solidFill>
              </a:rPr>
              <a:t>Find the discriminant and give the number and </a:t>
            </a:r>
            <a:r>
              <a:rPr lang="en-US" altLang="en-US" dirty="0"/>
              <a:t>type of solutions  </a:t>
            </a:r>
            <a:r>
              <a:rPr lang="en-US" altLang="en-US" dirty="0">
                <a:highlight>
                  <a:srgbClr val="FFFF00"/>
                </a:highlight>
              </a:rPr>
              <a:t>(Refer to your notes!!)</a:t>
            </a:r>
            <a:br>
              <a:rPr lang="en-US" altLang="en-US" dirty="0">
                <a:highlight>
                  <a:srgbClr val="FFFF00"/>
                </a:highlight>
              </a:rPr>
            </a:br>
            <a:endParaRPr lang="en-US" dirty="0">
              <a:highlight>
                <a:srgbClr val="FFFF00"/>
              </a:highlight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141283-F75D-4F1E-BDA2-678E2298CCCB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889475" y="108217"/>
            <a:ext cx="3964462" cy="1197987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en-US" altLang="en-US" sz="3300" dirty="0"/>
              <a:t>a</a:t>
            </a:r>
            <a:r>
              <a:rPr lang="en-US" altLang="en-US" sz="3600" dirty="0"/>
              <a:t>) 9x</a:t>
            </a:r>
            <a:r>
              <a:rPr lang="en-US" altLang="en-US" sz="3600" baseline="30000" dirty="0"/>
              <a:t>2</a:t>
            </a:r>
            <a:r>
              <a:rPr lang="en-US" altLang="en-US" sz="3600" dirty="0"/>
              <a:t>+6x+1=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4B3275-3D07-4AE8-AD0A-4D74F8A27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282" y="2229015"/>
            <a:ext cx="4637087" cy="405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A7449C4-E195-4B34-85F6-1184E16E07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05325" y="42861"/>
            <a:ext cx="4638675" cy="1638300"/>
          </a:xfrm>
          <a:prstGeom prst="rect">
            <a:avLst/>
          </a:prstGeom>
        </p:spPr>
      </p:pic>
      <p:sp>
        <p:nvSpPr>
          <p:cNvPr id="74" name="SMARTInkShape-2388">
            <a:extLst>
              <a:ext uri="{FF2B5EF4-FFF2-40B4-BE49-F238E27FC236}">
                <a16:creationId xmlns:a16="http://schemas.microsoft.com/office/drawing/2014/main" id="{CD513A1D-F773-4DAF-9FED-B9DE585C12AB}"/>
              </a:ext>
            </a:extLst>
          </p:cNvPr>
          <p:cNvSpPr/>
          <p:nvPr/>
        </p:nvSpPr>
        <p:spPr>
          <a:xfrm>
            <a:off x="4752975" y="5995988"/>
            <a:ext cx="14288" cy="1"/>
          </a:xfrm>
          <a:custGeom>
            <a:avLst/>
            <a:gdLst/>
            <a:ahLst/>
            <a:cxnLst/>
            <a:rect l="0" t="0" r="0" b="0"/>
            <a:pathLst>
              <a:path w="14288" h="1">
                <a:moveTo>
                  <a:pt x="14287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9" name="SMARTInkShape-Group478">
            <a:extLst>
              <a:ext uri="{FF2B5EF4-FFF2-40B4-BE49-F238E27FC236}">
                <a16:creationId xmlns:a16="http://schemas.microsoft.com/office/drawing/2014/main" id="{786BCD94-214E-49EB-B968-C3A6EFE898CD}"/>
              </a:ext>
            </a:extLst>
          </p:cNvPr>
          <p:cNvGrpSpPr/>
          <p:nvPr/>
        </p:nvGrpSpPr>
        <p:grpSpPr>
          <a:xfrm>
            <a:off x="1638790" y="895453"/>
            <a:ext cx="672611" cy="291998"/>
            <a:chOff x="1638790" y="895453"/>
            <a:chExt cx="672611" cy="291998"/>
          </a:xfrm>
        </p:grpSpPr>
        <p:sp>
          <p:nvSpPr>
            <p:cNvPr id="75" name="SMARTInkShape-2389">
              <a:extLst>
                <a:ext uri="{FF2B5EF4-FFF2-40B4-BE49-F238E27FC236}">
                  <a16:creationId xmlns:a16="http://schemas.microsoft.com/office/drawing/2014/main" id="{96716E25-0FC0-4C4E-B6FC-0D04712855D2}"/>
                </a:ext>
              </a:extLst>
            </p:cNvPr>
            <p:cNvSpPr/>
            <p:nvPr/>
          </p:nvSpPr>
          <p:spPr>
            <a:xfrm>
              <a:off x="2190892" y="895453"/>
              <a:ext cx="120509" cy="291998"/>
            </a:xfrm>
            <a:custGeom>
              <a:avLst/>
              <a:gdLst/>
              <a:ahLst/>
              <a:cxnLst/>
              <a:rect l="0" t="0" r="0" b="0"/>
              <a:pathLst>
                <a:path w="120509" h="291998">
                  <a:moveTo>
                    <a:pt x="120508" y="18947"/>
                  </a:moveTo>
                  <a:lnTo>
                    <a:pt x="120508" y="15576"/>
                  </a:lnTo>
                  <a:lnTo>
                    <a:pt x="119803" y="14583"/>
                  </a:lnTo>
                  <a:lnTo>
                    <a:pt x="118627" y="13921"/>
                  </a:lnTo>
                  <a:lnTo>
                    <a:pt x="117137" y="13480"/>
                  </a:lnTo>
                  <a:lnTo>
                    <a:pt x="99137" y="2523"/>
                  </a:lnTo>
                  <a:lnTo>
                    <a:pt x="89135" y="416"/>
                  </a:lnTo>
                  <a:lnTo>
                    <a:pt x="80366" y="0"/>
                  </a:lnTo>
                  <a:lnTo>
                    <a:pt x="74210" y="3705"/>
                  </a:lnTo>
                  <a:lnTo>
                    <a:pt x="55354" y="21565"/>
                  </a:lnTo>
                  <a:lnTo>
                    <a:pt x="35232" y="51577"/>
                  </a:lnTo>
                  <a:lnTo>
                    <a:pt x="14594" y="82563"/>
                  </a:lnTo>
                  <a:lnTo>
                    <a:pt x="5322" y="98160"/>
                  </a:lnTo>
                  <a:lnTo>
                    <a:pt x="1477" y="115090"/>
                  </a:lnTo>
                  <a:lnTo>
                    <a:pt x="0" y="143537"/>
                  </a:lnTo>
                  <a:lnTo>
                    <a:pt x="1803" y="150285"/>
                  </a:lnTo>
                  <a:lnTo>
                    <a:pt x="3271" y="153072"/>
                  </a:lnTo>
                  <a:lnTo>
                    <a:pt x="5661" y="154931"/>
                  </a:lnTo>
                  <a:lnTo>
                    <a:pt x="15061" y="157546"/>
                  </a:lnTo>
                  <a:lnTo>
                    <a:pt x="37028" y="158604"/>
                  </a:lnTo>
                  <a:lnTo>
                    <a:pt x="42954" y="156746"/>
                  </a:lnTo>
                  <a:lnTo>
                    <a:pt x="52507" y="149805"/>
                  </a:lnTo>
                  <a:lnTo>
                    <a:pt x="74724" y="120367"/>
                  </a:lnTo>
                  <a:lnTo>
                    <a:pt x="84261" y="103578"/>
                  </a:lnTo>
                  <a:lnTo>
                    <a:pt x="92859" y="72581"/>
                  </a:lnTo>
                  <a:lnTo>
                    <a:pt x="95147" y="61571"/>
                  </a:lnTo>
                  <a:lnTo>
                    <a:pt x="100002" y="51173"/>
                  </a:lnTo>
                  <a:lnTo>
                    <a:pt x="101433" y="44465"/>
                  </a:lnTo>
                  <a:lnTo>
                    <a:pt x="101450" y="47753"/>
                  </a:lnTo>
                  <a:lnTo>
                    <a:pt x="99573" y="51270"/>
                  </a:lnTo>
                  <a:lnTo>
                    <a:pt x="98085" y="53196"/>
                  </a:lnTo>
                  <a:lnTo>
                    <a:pt x="96431" y="59098"/>
                  </a:lnTo>
                  <a:lnTo>
                    <a:pt x="95224" y="89535"/>
                  </a:lnTo>
                  <a:lnTo>
                    <a:pt x="95131" y="114343"/>
                  </a:lnTo>
                  <a:lnTo>
                    <a:pt x="95113" y="144695"/>
                  </a:lnTo>
                  <a:lnTo>
                    <a:pt x="95109" y="175986"/>
                  </a:lnTo>
                  <a:lnTo>
                    <a:pt x="95108" y="206130"/>
                  </a:lnTo>
                  <a:lnTo>
                    <a:pt x="95108" y="233486"/>
                  </a:lnTo>
                  <a:lnTo>
                    <a:pt x="95813" y="248633"/>
                  </a:lnTo>
                  <a:lnTo>
                    <a:pt x="106664" y="280119"/>
                  </a:lnTo>
                  <a:lnTo>
                    <a:pt x="114158" y="2919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2390">
              <a:extLst>
                <a:ext uri="{FF2B5EF4-FFF2-40B4-BE49-F238E27FC236}">
                  <a16:creationId xmlns:a16="http://schemas.microsoft.com/office/drawing/2014/main" id="{17982FAE-3757-47BF-BC13-7D10B64BBC48}"/>
                </a:ext>
              </a:extLst>
            </p:cNvPr>
            <p:cNvSpPr/>
            <p:nvPr/>
          </p:nvSpPr>
          <p:spPr>
            <a:xfrm>
              <a:off x="1892300" y="1136650"/>
              <a:ext cx="101601" cy="19051"/>
            </a:xfrm>
            <a:custGeom>
              <a:avLst/>
              <a:gdLst/>
              <a:ahLst/>
              <a:cxnLst/>
              <a:rect l="0" t="0" r="0" b="0"/>
              <a:pathLst>
                <a:path w="101601" h="19051">
                  <a:moveTo>
                    <a:pt x="0" y="19050"/>
                  </a:moveTo>
                  <a:lnTo>
                    <a:pt x="27757" y="19050"/>
                  </a:lnTo>
                  <a:lnTo>
                    <a:pt x="59342" y="12143"/>
                  </a:lnTo>
                  <a:lnTo>
                    <a:pt x="88927" y="6407"/>
                  </a:lnTo>
                  <a:lnTo>
                    <a:pt x="1016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2391">
              <a:extLst>
                <a:ext uri="{FF2B5EF4-FFF2-40B4-BE49-F238E27FC236}">
                  <a16:creationId xmlns:a16="http://schemas.microsoft.com/office/drawing/2014/main" id="{E8B8E181-1B00-4711-B9DB-6CE2A2927940}"/>
                </a:ext>
              </a:extLst>
            </p:cNvPr>
            <p:cNvSpPr/>
            <p:nvPr/>
          </p:nvSpPr>
          <p:spPr>
            <a:xfrm>
              <a:off x="1879600" y="1003300"/>
              <a:ext cx="114301" cy="12701"/>
            </a:xfrm>
            <a:custGeom>
              <a:avLst/>
              <a:gdLst/>
              <a:ahLst/>
              <a:cxnLst/>
              <a:rect l="0" t="0" r="0" b="0"/>
              <a:pathLst>
                <a:path w="114301" h="12701">
                  <a:moveTo>
                    <a:pt x="0" y="12700"/>
                  </a:moveTo>
                  <a:lnTo>
                    <a:pt x="15901" y="11994"/>
                  </a:lnTo>
                  <a:lnTo>
                    <a:pt x="45381" y="6233"/>
                  </a:lnTo>
                  <a:lnTo>
                    <a:pt x="76322" y="960"/>
                  </a:lnTo>
                  <a:lnTo>
                    <a:pt x="105472" y="8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2392">
              <a:extLst>
                <a:ext uri="{FF2B5EF4-FFF2-40B4-BE49-F238E27FC236}">
                  <a16:creationId xmlns:a16="http://schemas.microsoft.com/office/drawing/2014/main" id="{1B3706DA-D481-4D47-9EB2-9BE2ECFC8C1B}"/>
                </a:ext>
              </a:extLst>
            </p:cNvPr>
            <p:cNvSpPr/>
            <p:nvPr/>
          </p:nvSpPr>
          <p:spPr>
            <a:xfrm>
              <a:off x="1638790" y="930340"/>
              <a:ext cx="170961" cy="250538"/>
            </a:xfrm>
            <a:custGeom>
              <a:avLst/>
              <a:gdLst/>
              <a:ahLst/>
              <a:cxnLst/>
              <a:rect l="0" t="0" r="0" b="0"/>
              <a:pathLst>
                <a:path w="170961" h="250538">
                  <a:moveTo>
                    <a:pt x="170960" y="9460"/>
                  </a:moveTo>
                  <a:lnTo>
                    <a:pt x="167589" y="9460"/>
                  </a:lnTo>
                  <a:lnTo>
                    <a:pt x="164053" y="7579"/>
                  </a:lnTo>
                  <a:lnTo>
                    <a:pt x="162122" y="6089"/>
                  </a:lnTo>
                  <a:lnTo>
                    <a:pt x="156213" y="4434"/>
                  </a:lnTo>
                  <a:lnTo>
                    <a:pt x="144954" y="1621"/>
                  </a:lnTo>
                  <a:lnTo>
                    <a:pt x="140922" y="0"/>
                  </a:lnTo>
                  <a:lnTo>
                    <a:pt x="132681" y="82"/>
                  </a:lnTo>
                  <a:lnTo>
                    <a:pt x="119262" y="2512"/>
                  </a:lnTo>
                  <a:lnTo>
                    <a:pt x="93241" y="20734"/>
                  </a:lnTo>
                  <a:lnTo>
                    <a:pt x="69765" y="42888"/>
                  </a:lnTo>
                  <a:lnTo>
                    <a:pt x="54585" y="66323"/>
                  </a:lnTo>
                  <a:lnTo>
                    <a:pt x="37701" y="95296"/>
                  </a:lnTo>
                  <a:lnTo>
                    <a:pt x="23447" y="126223"/>
                  </a:lnTo>
                  <a:lnTo>
                    <a:pt x="10993" y="157024"/>
                  </a:lnTo>
                  <a:lnTo>
                    <a:pt x="3226" y="184338"/>
                  </a:lnTo>
                  <a:lnTo>
                    <a:pt x="244" y="215088"/>
                  </a:lnTo>
                  <a:lnTo>
                    <a:pt x="0" y="220629"/>
                  </a:lnTo>
                  <a:lnTo>
                    <a:pt x="3490" y="230548"/>
                  </a:lnTo>
                  <a:lnTo>
                    <a:pt x="13859" y="245043"/>
                  </a:lnTo>
                  <a:lnTo>
                    <a:pt x="20233" y="248219"/>
                  </a:lnTo>
                  <a:lnTo>
                    <a:pt x="51014" y="250537"/>
                  </a:lnTo>
                  <a:lnTo>
                    <a:pt x="61912" y="249955"/>
                  </a:lnTo>
                  <a:lnTo>
                    <a:pt x="69107" y="247345"/>
                  </a:lnTo>
                  <a:lnTo>
                    <a:pt x="80496" y="238538"/>
                  </a:lnTo>
                  <a:lnTo>
                    <a:pt x="96280" y="217850"/>
                  </a:lnTo>
                  <a:lnTo>
                    <a:pt x="108806" y="191499"/>
                  </a:lnTo>
                  <a:lnTo>
                    <a:pt x="124659" y="162697"/>
                  </a:lnTo>
                  <a:lnTo>
                    <a:pt x="135604" y="136625"/>
                  </a:lnTo>
                  <a:lnTo>
                    <a:pt x="142106" y="108103"/>
                  </a:lnTo>
                  <a:lnTo>
                    <a:pt x="145257" y="90377"/>
                  </a:lnTo>
                  <a:lnTo>
                    <a:pt x="143544" y="85875"/>
                  </a:lnTo>
                  <a:lnTo>
                    <a:pt x="141136" y="81522"/>
                  </a:lnTo>
                  <a:lnTo>
                    <a:pt x="140066" y="77236"/>
                  </a:lnTo>
                  <a:lnTo>
                    <a:pt x="139075" y="75811"/>
                  </a:lnTo>
                  <a:lnTo>
                    <a:pt x="137709" y="74860"/>
                  </a:lnTo>
                  <a:lnTo>
                    <a:pt x="133144" y="73071"/>
                  </a:lnTo>
                  <a:lnTo>
                    <a:pt x="132867" y="100720"/>
                  </a:lnTo>
                  <a:lnTo>
                    <a:pt x="132860" y="131200"/>
                  </a:lnTo>
                  <a:lnTo>
                    <a:pt x="137224" y="156431"/>
                  </a:lnTo>
                  <a:lnTo>
                    <a:pt x="140699" y="185978"/>
                  </a:lnTo>
                  <a:lnTo>
                    <a:pt x="147971" y="212407"/>
                  </a:lnTo>
                  <a:lnTo>
                    <a:pt x="158299" y="235588"/>
                  </a:lnTo>
                  <a:lnTo>
                    <a:pt x="162511" y="240489"/>
                  </a:lnTo>
                  <a:lnTo>
                    <a:pt x="170960" y="2444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SMARTInkShape-Group479">
            <a:extLst>
              <a:ext uri="{FF2B5EF4-FFF2-40B4-BE49-F238E27FC236}">
                <a16:creationId xmlns:a16="http://schemas.microsoft.com/office/drawing/2014/main" id="{30D841E2-1184-4304-BDB0-67BCBB331EEB}"/>
              </a:ext>
            </a:extLst>
          </p:cNvPr>
          <p:cNvGrpSpPr/>
          <p:nvPr/>
        </p:nvGrpSpPr>
        <p:grpSpPr>
          <a:xfrm>
            <a:off x="2686395" y="869950"/>
            <a:ext cx="1408062" cy="323851"/>
            <a:chOff x="2686395" y="869950"/>
            <a:chExt cx="1408062" cy="323851"/>
          </a:xfrm>
        </p:grpSpPr>
        <p:sp>
          <p:nvSpPr>
            <p:cNvPr id="80" name="SMARTInkShape-2393">
              <a:extLst>
                <a:ext uri="{FF2B5EF4-FFF2-40B4-BE49-F238E27FC236}">
                  <a16:creationId xmlns:a16="http://schemas.microsoft.com/office/drawing/2014/main" id="{24D39117-6EC1-4E68-B007-8A70D68D49BD}"/>
                </a:ext>
              </a:extLst>
            </p:cNvPr>
            <p:cNvSpPr/>
            <p:nvPr/>
          </p:nvSpPr>
          <p:spPr>
            <a:xfrm>
              <a:off x="4070545" y="869950"/>
              <a:ext cx="23912" cy="323851"/>
            </a:xfrm>
            <a:custGeom>
              <a:avLst/>
              <a:gdLst/>
              <a:ahLst/>
              <a:cxnLst/>
              <a:rect l="0" t="0" r="0" b="0"/>
              <a:pathLst>
                <a:path w="23912" h="323851">
                  <a:moveTo>
                    <a:pt x="18855" y="0"/>
                  </a:moveTo>
                  <a:lnTo>
                    <a:pt x="19560" y="27437"/>
                  </a:lnTo>
                  <a:lnTo>
                    <a:pt x="23219" y="50620"/>
                  </a:lnTo>
                  <a:lnTo>
                    <a:pt x="23911" y="79518"/>
                  </a:lnTo>
                  <a:lnTo>
                    <a:pt x="20667" y="111128"/>
                  </a:lnTo>
                  <a:lnTo>
                    <a:pt x="19660" y="134763"/>
                  </a:lnTo>
                  <a:lnTo>
                    <a:pt x="17331" y="157496"/>
                  </a:lnTo>
                  <a:lnTo>
                    <a:pt x="13944" y="179359"/>
                  </a:lnTo>
                  <a:lnTo>
                    <a:pt x="8776" y="210796"/>
                  </a:lnTo>
                  <a:lnTo>
                    <a:pt x="6226" y="237593"/>
                  </a:lnTo>
                  <a:lnTo>
                    <a:pt x="1282" y="265968"/>
                  </a:lnTo>
                  <a:lnTo>
                    <a:pt x="0" y="293284"/>
                  </a:lnTo>
                  <a:lnTo>
                    <a:pt x="568" y="305935"/>
                  </a:lnTo>
                  <a:lnTo>
                    <a:pt x="6155" y="323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2394">
              <a:extLst>
                <a:ext uri="{FF2B5EF4-FFF2-40B4-BE49-F238E27FC236}">
                  <a16:creationId xmlns:a16="http://schemas.microsoft.com/office/drawing/2014/main" id="{9660CD81-441A-4E49-B83F-FD7336B4519B}"/>
                </a:ext>
              </a:extLst>
            </p:cNvPr>
            <p:cNvSpPr/>
            <p:nvPr/>
          </p:nvSpPr>
          <p:spPr>
            <a:xfrm>
              <a:off x="3714750" y="1104900"/>
              <a:ext cx="107951" cy="19051"/>
            </a:xfrm>
            <a:custGeom>
              <a:avLst/>
              <a:gdLst/>
              <a:ahLst/>
              <a:cxnLst/>
              <a:rect l="0" t="0" r="0" b="0"/>
              <a:pathLst>
                <a:path w="107951" h="19051">
                  <a:moveTo>
                    <a:pt x="0" y="19050"/>
                  </a:moveTo>
                  <a:lnTo>
                    <a:pt x="31128" y="19050"/>
                  </a:lnTo>
                  <a:lnTo>
                    <a:pt x="58392" y="12143"/>
                  </a:lnTo>
                  <a:lnTo>
                    <a:pt x="88452" y="4977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2395">
              <a:extLst>
                <a:ext uri="{FF2B5EF4-FFF2-40B4-BE49-F238E27FC236}">
                  <a16:creationId xmlns:a16="http://schemas.microsoft.com/office/drawing/2014/main" id="{77EB5029-C35C-4E47-BC80-19D60AEF0789}"/>
                </a:ext>
              </a:extLst>
            </p:cNvPr>
            <p:cNvSpPr/>
            <p:nvPr/>
          </p:nvSpPr>
          <p:spPr>
            <a:xfrm>
              <a:off x="3749192" y="1028700"/>
              <a:ext cx="67159" cy="6351"/>
            </a:xfrm>
            <a:custGeom>
              <a:avLst/>
              <a:gdLst/>
              <a:ahLst/>
              <a:cxnLst/>
              <a:rect l="0" t="0" r="0" b="0"/>
              <a:pathLst>
                <a:path w="67159" h="6351">
                  <a:moveTo>
                    <a:pt x="3658" y="6350"/>
                  </a:moveTo>
                  <a:lnTo>
                    <a:pt x="0" y="6350"/>
                  </a:lnTo>
                  <a:lnTo>
                    <a:pt x="6408" y="6350"/>
                  </a:lnTo>
                  <a:lnTo>
                    <a:pt x="10289" y="4469"/>
                  </a:lnTo>
                  <a:lnTo>
                    <a:pt x="12312" y="2979"/>
                  </a:lnTo>
                  <a:lnTo>
                    <a:pt x="21901" y="883"/>
                  </a:lnTo>
                  <a:lnTo>
                    <a:pt x="52627" y="34"/>
                  </a:lnTo>
                  <a:lnTo>
                    <a:pt x="6715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2396">
              <a:extLst>
                <a:ext uri="{FF2B5EF4-FFF2-40B4-BE49-F238E27FC236}">
                  <a16:creationId xmlns:a16="http://schemas.microsoft.com/office/drawing/2014/main" id="{960ED634-FED7-4BE2-90C9-2032E6F1D9C5}"/>
                </a:ext>
              </a:extLst>
            </p:cNvPr>
            <p:cNvSpPr/>
            <p:nvPr/>
          </p:nvSpPr>
          <p:spPr>
            <a:xfrm>
              <a:off x="3531884" y="996950"/>
              <a:ext cx="68567" cy="146051"/>
            </a:xfrm>
            <a:custGeom>
              <a:avLst/>
              <a:gdLst/>
              <a:ahLst/>
              <a:cxnLst/>
              <a:rect l="0" t="0" r="0" b="0"/>
              <a:pathLst>
                <a:path w="68567" h="146051">
                  <a:moveTo>
                    <a:pt x="68566" y="0"/>
                  </a:moveTo>
                  <a:lnTo>
                    <a:pt x="58922" y="0"/>
                  </a:lnTo>
                  <a:lnTo>
                    <a:pt x="55343" y="1881"/>
                  </a:lnTo>
                  <a:lnTo>
                    <a:pt x="53401" y="3371"/>
                  </a:lnTo>
                  <a:lnTo>
                    <a:pt x="33843" y="33599"/>
                  </a:lnTo>
                  <a:lnTo>
                    <a:pt x="22451" y="47193"/>
                  </a:lnTo>
                  <a:lnTo>
                    <a:pt x="7408" y="77721"/>
                  </a:lnTo>
                  <a:lnTo>
                    <a:pt x="1605" y="90840"/>
                  </a:lnTo>
                  <a:lnTo>
                    <a:pt x="0" y="99405"/>
                  </a:lnTo>
                  <a:lnTo>
                    <a:pt x="2467" y="115531"/>
                  </a:lnTo>
                  <a:lnTo>
                    <a:pt x="7674" y="123784"/>
                  </a:lnTo>
                  <a:lnTo>
                    <a:pt x="15398" y="129804"/>
                  </a:lnTo>
                  <a:lnTo>
                    <a:pt x="41137" y="143102"/>
                  </a:lnTo>
                  <a:lnTo>
                    <a:pt x="68566" y="146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2397">
              <a:extLst>
                <a:ext uri="{FF2B5EF4-FFF2-40B4-BE49-F238E27FC236}">
                  <a16:creationId xmlns:a16="http://schemas.microsoft.com/office/drawing/2014/main" id="{DECC70EA-393C-485B-BA1F-F81613E69FE6}"/>
                </a:ext>
              </a:extLst>
            </p:cNvPr>
            <p:cNvSpPr/>
            <p:nvPr/>
          </p:nvSpPr>
          <p:spPr>
            <a:xfrm>
              <a:off x="3234976" y="901700"/>
              <a:ext cx="104822" cy="241301"/>
            </a:xfrm>
            <a:custGeom>
              <a:avLst/>
              <a:gdLst/>
              <a:ahLst/>
              <a:cxnLst/>
              <a:rect l="0" t="0" r="0" b="0"/>
              <a:pathLst>
                <a:path w="104822" h="241301">
                  <a:moveTo>
                    <a:pt x="73374" y="0"/>
                  </a:moveTo>
                  <a:lnTo>
                    <a:pt x="68305" y="5775"/>
                  </a:lnTo>
                  <a:lnTo>
                    <a:pt x="56367" y="32907"/>
                  </a:lnTo>
                  <a:lnTo>
                    <a:pt x="46078" y="61142"/>
                  </a:lnTo>
                  <a:lnTo>
                    <a:pt x="36594" y="88201"/>
                  </a:lnTo>
                  <a:lnTo>
                    <a:pt x="29315" y="114093"/>
                  </a:lnTo>
                  <a:lnTo>
                    <a:pt x="22690" y="139639"/>
                  </a:lnTo>
                  <a:lnTo>
                    <a:pt x="17501" y="170184"/>
                  </a:lnTo>
                  <a:lnTo>
                    <a:pt x="17182" y="191530"/>
                  </a:lnTo>
                  <a:lnTo>
                    <a:pt x="21368" y="204289"/>
                  </a:lnTo>
                  <a:lnTo>
                    <a:pt x="31161" y="217603"/>
                  </a:lnTo>
                  <a:lnTo>
                    <a:pt x="40797" y="224244"/>
                  </a:lnTo>
                  <a:lnTo>
                    <a:pt x="52590" y="227309"/>
                  </a:lnTo>
                  <a:lnTo>
                    <a:pt x="72173" y="228487"/>
                  </a:lnTo>
                  <a:lnTo>
                    <a:pt x="84229" y="225195"/>
                  </a:lnTo>
                  <a:lnTo>
                    <a:pt x="93367" y="219752"/>
                  </a:lnTo>
                  <a:lnTo>
                    <a:pt x="96371" y="215730"/>
                  </a:lnTo>
                  <a:lnTo>
                    <a:pt x="103589" y="196278"/>
                  </a:lnTo>
                  <a:lnTo>
                    <a:pt x="104821" y="183175"/>
                  </a:lnTo>
                  <a:lnTo>
                    <a:pt x="103108" y="178307"/>
                  </a:lnTo>
                  <a:lnTo>
                    <a:pt x="94275" y="163625"/>
                  </a:lnTo>
                  <a:lnTo>
                    <a:pt x="80552" y="156021"/>
                  </a:lnTo>
                  <a:lnTo>
                    <a:pt x="68758" y="153473"/>
                  </a:lnTo>
                  <a:lnTo>
                    <a:pt x="56328" y="156089"/>
                  </a:lnTo>
                  <a:lnTo>
                    <a:pt x="28904" y="173789"/>
                  </a:lnTo>
                  <a:lnTo>
                    <a:pt x="8702" y="188923"/>
                  </a:lnTo>
                  <a:lnTo>
                    <a:pt x="5825" y="195914"/>
                  </a:lnTo>
                  <a:lnTo>
                    <a:pt x="0" y="223730"/>
                  </a:lnTo>
                  <a:lnTo>
                    <a:pt x="3524" y="241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2398">
              <a:extLst>
                <a:ext uri="{FF2B5EF4-FFF2-40B4-BE49-F238E27FC236}">
                  <a16:creationId xmlns:a16="http://schemas.microsoft.com/office/drawing/2014/main" id="{3487CA45-503A-4E44-A6B6-7F0D715F1B44}"/>
                </a:ext>
              </a:extLst>
            </p:cNvPr>
            <p:cNvSpPr/>
            <p:nvPr/>
          </p:nvSpPr>
          <p:spPr>
            <a:xfrm>
              <a:off x="2933700" y="1111250"/>
              <a:ext cx="114301" cy="25401"/>
            </a:xfrm>
            <a:custGeom>
              <a:avLst/>
              <a:gdLst/>
              <a:ahLst/>
              <a:cxnLst/>
              <a:rect l="0" t="0" r="0" b="0"/>
              <a:pathLst>
                <a:path w="114301" h="25401">
                  <a:moveTo>
                    <a:pt x="0" y="25400"/>
                  </a:moveTo>
                  <a:lnTo>
                    <a:pt x="6742" y="25400"/>
                  </a:lnTo>
                  <a:lnTo>
                    <a:pt x="11933" y="23518"/>
                  </a:lnTo>
                  <a:lnTo>
                    <a:pt x="18710" y="20331"/>
                  </a:lnTo>
                  <a:lnTo>
                    <a:pt x="44174" y="14416"/>
                  </a:lnTo>
                  <a:lnTo>
                    <a:pt x="73167" y="9668"/>
                  </a:lnTo>
                  <a:lnTo>
                    <a:pt x="103787" y="176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2399">
              <a:extLst>
                <a:ext uri="{FF2B5EF4-FFF2-40B4-BE49-F238E27FC236}">
                  <a16:creationId xmlns:a16="http://schemas.microsoft.com/office/drawing/2014/main" id="{45D2C2E1-C1C1-41A0-89D5-34BA3D857014}"/>
                </a:ext>
              </a:extLst>
            </p:cNvPr>
            <p:cNvSpPr/>
            <p:nvPr/>
          </p:nvSpPr>
          <p:spPr>
            <a:xfrm>
              <a:off x="2921000" y="1022350"/>
              <a:ext cx="82551" cy="6351"/>
            </a:xfrm>
            <a:custGeom>
              <a:avLst/>
              <a:gdLst/>
              <a:ahLst/>
              <a:cxnLst/>
              <a:rect l="0" t="0" r="0" b="0"/>
              <a:pathLst>
                <a:path w="82551" h="6351">
                  <a:moveTo>
                    <a:pt x="0" y="6350"/>
                  </a:moveTo>
                  <a:lnTo>
                    <a:pt x="3371" y="6350"/>
                  </a:lnTo>
                  <a:lnTo>
                    <a:pt x="6907" y="4469"/>
                  </a:lnTo>
                  <a:lnTo>
                    <a:pt x="8838" y="2979"/>
                  </a:lnTo>
                  <a:lnTo>
                    <a:pt x="14746" y="1324"/>
                  </a:lnTo>
                  <a:lnTo>
                    <a:pt x="45824" y="78"/>
                  </a:lnTo>
                  <a:lnTo>
                    <a:pt x="75531" y="3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2400">
              <a:extLst>
                <a:ext uri="{FF2B5EF4-FFF2-40B4-BE49-F238E27FC236}">
                  <a16:creationId xmlns:a16="http://schemas.microsoft.com/office/drawing/2014/main" id="{2CAD99E9-02BB-4586-882A-FFBCF1E84E7E}"/>
                </a:ext>
              </a:extLst>
            </p:cNvPr>
            <p:cNvSpPr/>
            <p:nvPr/>
          </p:nvSpPr>
          <p:spPr>
            <a:xfrm>
              <a:off x="2686395" y="889000"/>
              <a:ext cx="148332" cy="285751"/>
            </a:xfrm>
            <a:custGeom>
              <a:avLst/>
              <a:gdLst/>
              <a:ahLst/>
              <a:cxnLst/>
              <a:rect l="0" t="0" r="0" b="0"/>
              <a:pathLst>
                <a:path w="148332" h="285751">
                  <a:moveTo>
                    <a:pt x="50455" y="0"/>
                  </a:moveTo>
                  <a:lnTo>
                    <a:pt x="49750" y="16606"/>
                  </a:lnTo>
                  <a:lnTo>
                    <a:pt x="44988" y="48335"/>
                  </a:lnTo>
                  <a:lnTo>
                    <a:pt x="40996" y="75862"/>
                  </a:lnTo>
                  <a:lnTo>
                    <a:pt x="38715" y="106360"/>
                  </a:lnTo>
                  <a:lnTo>
                    <a:pt x="38040" y="137740"/>
                  </a:lnTo>
                  <a:lnTo>
                    <a:pt x="37839" y="166009"/>
                  </a:lnTo>
                  <a:lnTo>
                    <a:pt x="33407" y="195775"/>
                  </a:lnTo>
                  <a:lnTo>
                    <a:pt x="28298" y="225087"/>
                  </a:lnTo>
                  <a:lnTo>
                    <a:pt x="24539" y="250965"/>
                  </a:lnTo>
                  <a:lnTo>
                    <a:pt x="18785" y="260229"/>
                  </a:lnTo>
                  <a:lnTo>
                    <a:pt x="15358" y="256943"/>
                  </a:lnTo>
                  <a:lnTo>
                    <a:pt x="13689" y="251545"/>
                  </a:lnTo>
                  <a:lnTo>
                    <a:pt x="10868" y="240573"/>
                  </a:lnTo>
                  <a:lnTo>
                    <a:pt x="2282" y="214968"/>
                  </a:lnTo>
                  <a:lnTo>
                    <a:pt x="0" y="187398"/>
                  </a:lnTo>
                  <a:lnTo>
                    <a:pt x="6142" y="156700"/>
                  </a:lnTo>
                  <a:lnTo>
                    <a:pt x="9123" y="148196"/>
                  </a:lnTo>
                  <a:lnTo>
                    <a:pt x="14682" y="141595"/>
                  </a:lnTo>
                  <a:lnTo>
                    <a:pt x="29748" y="131607"/>
                  </a:lnTo>
                  <a:lnTo>
                    <a:pt x="58099" y="124034"/>
                  </a:lnTo>
                  <a:lnTo>
                    <a:pt x="86180" y="120947"/>
                  </a:lnTo>
                  <a:lnTo>
                    <a:pt x="99062" y="124109"/>
                  </a:lnTo>
                  <a:lnTo>
                    <a:pt x="111816" y="129514"/>
                  </a:lnTo>
                  <a:lnTo>
                    <a:pt x="118414" y="135408"/>
                  </a:lnTo>
                  <a:lnTo>
                    <a:pt x="124403" y="142026"/>
                  </a:lnTo>
                  <a:lnTo>
                    <a:pt x="135003" y="150424"/>
                  </a:lnTo>
                  <a:lnTo>
                    <a:pt x="147528" y="169631"/>
                  </a:lnTo>
                  <a:lnTo>
                    <a:pt x="148331" y="173765"/>
                  </a:lnTo>
                  <a:lnTo>
                    <a:pt x="146091" y="187031"/>
                  </a:lnTo>
                  <a:lnTo>
                    <a:pt x="137010" y="216279"/>
                  </a:lnTo>
                  <a:lnTo>
                    <a:pt x="127450" y="235062"/>
                  </a:lnTo>
                  <a:lnTo>
                    <a:pt x="106507" y="255303"/>
                  </a:lnTo>
                  <a:lnTo>
                    <a:pt x="81989" y="271008"/>
                  </a:lnTo>
                  <a:lnTo>
                    <a:pt x="69409" y="275670"/>
                  </a:lnTo>
                  <a:lnTo>
                    <a:pt x="37877" y="283437"/>
                  </a:lnTo>
                  <a:lnTo>
                    <a:pt x="31405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SMARTInkShape-Group480">
            <a:extLst>
              <a:ext uri="{FF2B5EF4-FFF2-40B4-BE49-F238E27FC236}">
                <a16:creationId xmlns:a16="http://schemas.microsoft.com/office/drawing/2014/main" id="{FF3FB476-0586-4140-81EF-47046D9AB6A6}"/>
              </a:ext>
            </a:extLst>
          </p:cNvPr>
          <p:cNvGrpSpPr/>
          <p:nvPr/>
        </p:nvGrpSpPr>
        <p:grpSpPr>
          <a:xfrm>
            <a:off x="4174579" y="1908454"/>
            <a:ext cx="4029622" cy="1368147"/>
            <a:chOff x="4174579" y="1908454"/>
            <a:chExt cx="4029622" cy="1368147"/>
          </a:xfrm>
        </p:grpSpPr>
        <p:sp>
          <p:nvSpPr>
            <p:cNvPr id="89" name="SMARTInkShape-2401">
              <a:extLst>
                <a:ext uri="{FF2B5EF4-FFF2-40B4-BE49-F238E27FC236}">
                  <a16:creationId xmlns:a16="http://schemas.microsoft.com/office/drawing/2014/main" id="{56364F17-DF90-4727-97CC-9C25D89A4E30}"/>
                </a:ext>
              </a:extLst>
            </p:cNvPr>
            <p:cNvSpPr/>
            <p:nvPr/>
          </p:nvSpPr>
          <p:spPr>
            <a:xfrm>
              <a:off x="4174579" y="2654300"/>
              <a:ext cx="225972" cy="590551"/>
            </a:xfrm>
            <a:custGeom>
              <a:avLst/>
              <a:gdLst/>
              <a:ahLst/>
              <a:cxnLst/>
              <a:rect l="0" t="0" r="0" b="0"/>
              <a:pathLst>
                <a:path w="225972" h="590551">
                  <a:moveTo>
                    <a:pt x="206921" y="0"/>
                  </a:moveTo>
                  <a:lnTo>
                    <a:pt x="179326" y="5775"/>
                  </a:lnTo>
                  <a:lnTo>
                    <a:pt x="167375" y="12209"/>
                  </a:lnTo>
                  <a:lnTo>
                    <a:pt x="142430" y="37977"/>
                  </a:lnTo>
                  <a:lnTo>
                    <a:pt x="119217" y="62680"/>
                  </a:lnTo>
                  <a:lnTo>
                    <a:pt x="94465" y="92028"/>
                  </a:lnTo>
                  <a:lnTo>
                    <a:pt x="69962" y="123772"/>
                  </a:lnTo>
                  <a:lnTo>
                    <a:pt x="55739" y="147438"/>
                  </a:lnTo>
                  <a:lnTo>
                    <a:pt x="42362" y="173948"/>
                  </a:lnTo>
                  <a:lnTo>
                    <a:pt x="30067" y="201488"/>
                  </a:lnTo>
                  <a:lnTo>
                    <a:pt x="19899" y="227840"/>
                  </a:lnTo>
                  <a:lnTo>
                    <a:pt x="10676" y="253662"/>
                  </a:lnTo>
                  <a:lnTo>
                    <a:pt x="3284" y="279250"/>
                  </a:lnTo>
                  <a:lnTo>
                    <a:pt x="0" y="304733"/>
                  </a:lnTo>
                  <a:lnTo>
                    <a:pt x="420" y="328289"/>
                  </a:lnTo>
                  <a:lnTo>
                    <a:pt x="3665" y="350517"/>
                  </a:lnTo>
                  <a:lnTo>
                    <a:pt x="9811" y="372156"/>
                  </a:lnTo>
                  <a:lnTo>
                    <a:pt x="17246" y="393532"/>
                  </a:lnTo>
                  <a:lnTo>
                    <a:pt x="25255" y="414792"/>
                  </a:lnTo>
                  <a:lnTo>
                    <a:pt x="39108" y="445889"/>
                  </a:lnTo>
                  <a:lnTo>
                    <a:pt x="61165" y="473290"/>
                  </a:lnTo>
                  <a:lnTo>
                    <a:pt x="89024" y="499283"/>
                  </a:lnTo>
                  <a:lnTo>
                    <a:pt x="116172" y="524153"/>
                  </a:lnTo>
                  <a:lnTo>
                    <a:pt x="146244" y="545242"/>
                  </a:lnTo>
                  <a:lnTo>
                    <a:pt x="176086" y="564190"/>
                  </a:lnTo>
                  <a:lnTo>
                    <a:pt x="205847" y="581711"/>
                  </a:lnTo>
                  <a:lnTo>
                    <a:pt x="225971" y="590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2402">
              <a:extLst>
                <a:ext uri="{FF2B5EF4-FFF2-40B4-BE49-F238E27FC236}">
                  <a16:creationId xmlns:a16="http://schemas.microsoft.com/office/drawing/2014/main" id="{CDD31919-D08A-4842-A59B-4A42DC02E77A}"/>
                </a:ext>
              </a:extLst>
            </p:cNvPr>
            <p:cNvSpPr/>
            <p:nvPr/>
          </p:nvSpPr>
          <p:spPr>
            <a:xfrm>
              <a:off x="6423431" y="2101850"/>
              <a:ext cx="301220" cy="254001"/>
            </a:xfrm>
            <a:custGeom>
              <a:avLst/>
              <a:gdLst/>
              <a:ahLst/>
              <a:cxnLst/>
              <a:rect l="0" t="0" r="0" b="0"/>
              <a:pathLst>
                <a:path w="301220" h="254001">
                  <a:moveTo>
                    <a:pt x="98019" y="0"/>
                  </a:moveTo>
                  <a:lnTo>
                    <a:pt x="94647" y="0"/>
                  </a:lnTo>
                  <a:lnTo>
                    <a:pt x="91112" y="1881"/>
                  </a:lnTo>
                  <a:lnTo>
                    <a:pt x="87188" y="5775"/>
                  </a:lnTo>
                  <a:lnTo>
                    <a:pt x="65697" y="33846"/>
                  </a:lnTo>
                  <a:lnTo>
                    <a:pt x="39957" y="63776"/>
                  </a:lnTo>
                  <a:lnTo>
                    <a:pt x="17171" y="90836"/>
                  </a:lnTo>
                  <a:lnTo>
                    <a:pt x="9170" y="105988"/>
                  </a:lnTo>
                  <a:lnTo>
                    <a:pt x="240" y="136071"/>
                  </a:lnTo>
                  <a:lnTo>
                    <a:pt x="0" y="147259"/>
                  </a:lnTo>
                  <a:lnTo>
                    <a:pt x="3815" y="177254"/>
                  </a:lnTo>
                  <a:lnTo>
                    <a:pt x="9348" y="187200"/>
                  </a:lnTo>
                  <a:lnTo>
                    <a:pt x="35384" y="209394"/>
                  </a:lnTo>
                  <a:lnTo>
                    <a:pt x="60090" y="226453"/>
                  </a:lnTo>
                  <a:lnTo>
                    <a:pt x="85762" y="232432"/>
                  </a:lnTo>
                  <a:lnTo>
                    <a:pt x="115711" y="237575"/>
                  </a:lnTo>
                  <a:lnTo>
                    <a:pt x="146927" y="243567"/>
                  </a:lnTo>
                  <a:lnTo>
                    <a:pt x="178519" y="246440"/>
                  </a:lnTo>
                  <a:lnTo>
                    <a:pt x="201530" y="248994"/>
                  </a:lnTo>
                  <a:lnTo>
                    <a:pt x="225162" y="251775"/>
                  </a:lnTo>
                  <a:lnTo>
                    <a:pt x="256890" y="253341"/>
                  </a:lnTo>
                  <a:lnTo>
                    <a:pt x="285407" y="253870"/>
                  </a:lnTo>
                  <a:lnTo>
                    <a:pt x="301219" y="2540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2403">
              <a:extLst>
                <a:ext uri="{FF2B5EF4-FFF2-40B4-BE49-F238E27FC236}">
                  <a16:creationId xmlns:a16="http://schemas.microsoft.com/office/drawing/2014/main" id="{84FB418F-2E3B-4074-B6C5-B998E4ADCC20}"/>
                </a:ext>
              </a:extLst>
            </p:cNvPr>
            <p:cNvSpPr/>
            <p:nvPr/>
          </p:nvSpPr>
          <p:spPr>
            <a:xfrm>
              <a:off x="6146977" y="2146689"/>
              <a:ext cx="152224" cy="228212"/>
            </a:xfrm>
            <a:custGeom>
              <a:avLst/>
              <a:gdLst/>
              <a:ahLst/>
              <a:cxnLst/>
              <a:rect l="0" t="0" r="0" b="0"/>
              <a:pathLst>
                <a:path w="152224" h="228212">
                  <a:moveTo>
                    <a:pt x="76023" y="82161"/>
                  </a:moveTo>
                  <a:lnTo>
                    <a:pt x="79395" y="78790"/>
                  </a:lnTo>
                  <a:lnTo>
                    <a:pt x="81049" y="75253"/>
                  </a:lnTo>
                  <a:lnTo>
                    <a:pt x="82295" y="46656"/>
                  </a:lnTo>
                  <a:lnTo>
                    <a:pt x="75902" y="15880"/>
                  </a:lnTo>
                  <a:lnTo>
                    <a:pt x="71113" y="6248"/>
                  </a:lnTo>
                  <a:lnTo>
                    <a:pt x="70632" y="4036"/>
                  </a:lnTo>
                  <a:lnTo>
                    <a:pt x="69607" y="2561"/>
                  </a:lnTo>
                  <a:lnTo>
                    <a:pt x="68218" y="1578"/>
                  </a:lnTo>
                  <a:lnTo>
                    <a:pt x="64793" y="485"/>
                  </a:lnTo>
                  <a:lnTo>
                    <a:pt x="60918" y="0"/>
                  </a:lnTo>
                  <a:lnTo>
                    <a:pt x="56846" y="1665"/>
                  </a:lnTo>
                  <a:lnTo>
                    <a:pt x="54772" y="3097"/>
                  </a:lnTo>
                  <a:lnTo>
                    <a:pt x="38777" y="26757"/>
                  </a:lnTo>
                  <a:lnTo>
                    <a:pt x="23733" y="56991"/>
                  </a:lnTo>
                  <a:lnTo>
                    <a:pt x="11365" y="85578"/>
                  </a:lnTo>
                  <a:lnTo>
                    <a:pt x="4341" y="110063"/>
                  </a:lnTo>
                  <a:lnTo>
                    <a:pt x="715" y="138551"/>
                  </a:lnTo>
                  <a:lnTo>
                    <a:pt x="0" y="164561"/>
                  </a:lnTo>
                  <a:lnTo>
                    <a:pt x="606" y="176639"/>
                  </a:lnTo>
                  <a:lnTo>
                    <a:pt x="4917" y="190666"/>
                  </a:lnTo>
                  <a:lnTo>
                    <a:pt x="8672" y="196943"/>
                  </a:lnTo>
                  <a:lnTo>
                    <a:pt x="26490" y="211134"/>
                  </a:lnTo>
                  <a:lnTo>
                    <a:pt x="33077" y="213566"/>
                  </a:lnTo>
                  <a:lnTo>
                    <a:pt x="48803" y="215127"/>
                  </a:lnTo>
                  <a:lnTo>
                    <a:pt x="61295" y="212027"/>
                  </a:lnTo>
                  <a:lnTo>
                    <a:pt x="70561" y="206639"/>
                  </a:lnTo>
                  <a:lnTo>
                    <a:pt x="84378" y="193428"/>
                  </a:lnTo>
                  <a:lnTo>
                    <a:pt x="94633" y="175349"/>
                  </a:lnTo>
                  <a:lnTo>
                    <a:pt x="105852" y="144156"/>
                  </a:lnTo>
                  <a:lnTo>
                    <a:pt x="111883" y="114419"/>
                  </a:lnTo>
                  <a:lnTo>
                    <a:pt x="113828" y="87602"/>
                  </a:lnTo>
                  <a:lnTo>
                    <a:pt x="114097" y="59169"/>
                  </a:lnTo>
                  <a:lnTo>
                    <a:pt x="114123" y="38118"/>
                  </a:lnTo>
                  <a:lnTo>
                    <a:pt x="114123" y="65604"/>
                  </a:lnTo>
                  <a:lnTo>
                    <a:pt x="114123" y="95189"/>
                  </a:lnTo>
                  <a:lnTo>
                    <a:pt x="116005" y="122207"/>
                  </a:lnTo>
                  <a:lnTo>
                    <a:pt x="122961" y="151141"/>
                  </a:lnTo>
                  <a:lnTo>
                    <a:pt x="128195" y="178620"/>
                  </a:lnTo>
                  <a:lnTo>
                    <a:pt x="137763" y="208710"/>
                  </a:lnTo>
                  <a:lnTo>
                    <a:pt x="138349" y="213094"/>
                  </a:lnTo>
                  <a:lnTo>
                    <a:pt x="140151" y="216722"/>
                  </a:lnTo>
                  <a:lnTo>
                    <a:pt x="152223" y="2282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2404">
              <a:extLst>
                <a:ext uri="{FF2B5EF4-FFF2-40B4-BE49-F238E27FC236}">
                  <a16:creationId xmlns:a16="http://schemas.microsoft.com/office/drawing/2014/main" id="{8B827940-21C1-4735-BF23-CB5FC20954A0}"/>
                </a:ext>
              </a:extLst>
            </p:cNvPr>
            <p:cNvSpPr/>
            <p:nvPr/>
          </p:nvSpPr>
          <p:spPr>
            <a:xfrm>
              <a:off x="6001089" y="1955800"/>
              <a:ext cx="12362" cy="425451"/>
            </a:xfrm>
            <a:custGeom>
              <a:avLst/>
              <a:gdLst/>
              <a:ahLst/>
              <a:cxnLst/>
              <a:rect l="0" t="0" r="0" b="0"/>
              <a:pathLst>
                <a:path w="12362" h="425451">
                  <a:moveTo>
                    <a:pt x="12361" y="0"/>
                  </a:moveTo>
                  <a:lnTo>
                    <a:pt x="12361" y="3371"/>
                  </a:lnTo>
                  <a:lnTo>
                    <a:pt x="10479" y="6908"/>
                  </a:lnTo>
                  <a:lnTo>
                    <a:pt x="3523" y="18298"/>
                  </a:lnTo>
                  <a:lnTo>
                    <a:pt x="805" y="33409"/>
                  </a:lnTo>
                  <a:lnTo>
                    <a:pt x="0" y="58033"/>
                  </a:lnTo>
                  <a:lnTo>
                    <a:pt x="3132" y="87672"/>
                  </a:lnTo>
                  <a:lnTo>
                    <a:pt x="5158" y="118797"/>
                  </a:lnTo>
                  <a:lnTo>
                    <a:pt x="7514" y="141699"/>
                  </a:lnTo>
                  <a:lnTo>
                    <a:pt x="10206" y="166694"/>
                  </a:lnTo>
                  <a:lnTo>
                    <a:pt x="11403" y="194266"/>
                  </a:lnTo>
                  <a:lnTo>
                    <a:pt x="11936" y="221101"/>
                  </a:lnTo>
                  <a:lnTo>
                    <a:pt x="12172" y="247139"/>
                  </a:lnTo>
                  <a:lnTo>
                    <a:pt x="12277" y="272823"/>
                  </a:lnTo>
                  <a:lnTo>
                    <a:pt x="12323" y="296468"/>
                  </a:lnTo>
                  <a:lnTo>
                    <a:pt x="12344" y="318736"/>
                  </a:lnTo>
                  <a:lnTo>
                    <a:pt x="12353" y="340392"/>
                  </a:lnTo>
                  <a:lnTo>
                    <a:pt x="12358" y="361776"/>
                  </a:lnTo>
                  <a:lnTo>
                    <a:pt x="12360" y="389886"/>
                  </a:lnTo>
                  <a:lnTo>
                    <a:pt x="12361" y="425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2405">
              <a:extLst>
                <a:ext uri="{FF2B5EF4-FFF2-40B4-BE49-F238E27FC236}">
                  <a16:creationId xmlns:a16="http://schemas.microsoft.com/office/drawing/2014/main" id="{7BC21BB7-E3E8-44E1-A889-7A37BBEA7C7B}"/>
                </a:ext>
              </a:extLst>
            </p:cNvPr>
            <p:cNvSpPr/>
            <p:nvPr/>
          </p:nvSpPr>
          <p:spPr>
            <a:xfrm>
              <a:off x="5848477" y="1987550"/>
              <a:ext cx="82424" cy="221869"/>
            </a:xfrm>
            <a:custGeom>
              <a:avLst/>
              <a:gdLst/>
              <a:ahLst/>
              <a:cxnLst/>
              <a:rect l="0" t="0" r="0" b="0"/>
              <a:pathLst>
                <a:path w="82424" h="221869">
                  <a:moveTo>
                    <a:pt x="18923" y="0"/>
                  </a:moveTo>
                  <a:lnTo>
                    <a:pt x="18218" y="22782"/>
                  </a:lnTo>
                  <a:lnTo>
                    <a:pt x="13455" y="51291"/>
                  </a:lnTo>
                  <a:lnTo>
                    <a:pt x="8384" y="80661"/>
                  </a:lnTo>
                  <a:lnTo>
                    <a:pt x="4769" y="107577"/>
                  </a:lnTo>
                  <a:lnTo>
                    <a:pt x="840" y="133276"/>
                  </a:lnTo>
                  <a:lnTo>
                    <a:pt x="0" y="163209"/>
                  </a:lnTo>
                  <a:lnTo>
                    <a:pt x="635" y="172726"/>
                  </a:lnTo>
                  <a:lnTo>
                    <a:pt x="8719" y="194623"/>
                  </a:lnTo>
                  <a:lnTo>
                    <a:pt x="14802" y="204030"/>
                  </a:lnTo>
                  <a:lnTo>
                    <a:pt x="41705" y="217904"/>
                  </a:lnTo>
                  <a:lnTo>
                    <a:pt x="59041" y="221391"/>
                  </a:lnTo>
                  <a:lnTo>
                    <a:pt x="67562" y="221868"/>
                  </a:lnTo>
                  <a:lnTo>
                    <a:pt x="74172" y="220199"/>
                  </a:lnTo>
                  <a:lnTo>
                    <a:pt x="82423" y="215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2406">
              <a:extLst>
                <a:ext uri="{FF2B5EF4-FFF2-40B4-BE49-F238E27FC236}">
                  <a16:creationId xmlns:a16="http://schemas.microsoft.com/office/drawing/2014/main" id="{22F45CFA-4654-4BD2-BB20-31ACC71626E6}"/>
                </a:ext>
              </a:extLst>
            </p:cNvPr>
            <p:cNvSpPr/>
            <p:nvPr/>
          </p:nvSpPr>
          <p:spPr>
            <a:xfrm>
              <a:off x="5441950" y="2209800"/>
              <a:ext cx="241301" cy="19051"/>
            </a:xfrm>
            <a:custGeom>
              <a:avLst/>
              <a:gdLst/>
              <a:ahLst/>
              <a:cxnLst/>
              <a:rect l="0" t="0" r="0" b="0"/>
              <a:pathLst>
                <a:path w="241301" h="19051">
                  <a:moveTo>
                    <a:pt x="0" y="19050"/>
                  </a:moveTo>
                  <a:lnTo>
                    <a:pt x="3371" y="19050"/>
                  </a:lnTo>
                  <a:lnTo>
                    <a:pt x="33846" y="11211"/>
                  </a:lnTo>
                  <a:lnTo>
                    <a:pt x="60934" y="7310"/>
                  </a:lnTo>
                  <a:lnTo>
                    <a:pt x="85161" y="6634"/>
                  </a:lnTo>
                  <a:lnTo>
                    <a:pt x="110213" y="6434"/>
                  </a:lnTo>
                  <a:lnTo>
                    <a:pt x="135510" y="3004"/>
                  </a:lnTo>
                  <a:lnTo>
                    <a:pt x="160880" y="890"/>
                  </a:lnTo>
                  <a:lnTo>
                    <a:pt x="189641" y="264"/>
                  </a:lnTo>
                  <a:lnTo>
                    <a:pt x="216462" y="52"/>
                  </a:lnTo>
                  <a:lnTo>
                    <a:pt x="241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2407">
              <a:extLst>
                <a:ext uri="{FF2B5EF4-FFF2-40B4-BE49-F238E27FC236}">
                  <a16:creationId xmlns:a16="http://schemas.microsoft.com/office/drawing/2014/main" id="{E08EAFA2-3217-47E0-AB2C-56894C02D261}"/>
                </a:ext>
              </a:extLst>
            </p:cNvPr>
            <p:cNvSpPr/>
            <p:nvPr/>
          </p:nvSpPr>
          <p:spPr>
            <a:xfrm>
              <a:off x="5073650" y="1908454"/>
              <a:ext cx="215901" cy="282297"/>
            </a:xfrm>
            <a:custGeom>
              <a:avLst/>
              <a:gdLst/>
              <a:ahLst/>
              <a:cxnLst/>
              <a:rect l="0" t="0" r="0" b="0"/>
              <a:pathLst>
                <a:path w="215901" h="282297">
                  <a:moveTo>
                    <a:pt x="0" y="15596"/>
                  </a:moveTo>
                  <a:lnTo>
                    <a:pt x="3371" y="15596"/>
                  </a:lnTo>
                  <a:lnTo>
                    <a:pt x="32908" y="4765"/>
                  </a:lnTo>
                  <a:lnTo>
                    <a:pt x="51143" y="0"/>
                  </a:lnTo>
                  <a:lnTo>
                    <a:pt x="78149" y="3996"/>
                  </a:lnTo>
                  <a:lnTo>
                    <a:pt x="107080" y="11580"/>
                  </a:lnTo>
                  <a:lnTo>
                    <a:pt x="132474" y="24942"/>
                  </a:lnTo>
                  <a:lnTo>
                    <a:pt x="151808" y="43051"/>
                  </a:lnTo>
                  <a:lnTo>
                    <a:pt x="159193" y="54610"/>
                  </a:lnTo>
                  <a:lnTo>
                    <a:pt x="167693" y="85566"/>
                  </a:lnTo>
                  <a:lnTo>
                    <a:pt x="166965" y="107903"/>
                  </a:lnTo>
                  <a:lnTo>
                    <a:pt x="158910" y="132395"/>
                  </a:lnTo>
                  <a:lnTo>
                    <a:pt x="143547" y="161591"/>
                  </a:lnTo>
                  <a:lnTo>
                    <a:pt x="130413" y="184129"/>
                  </a:lnTo>
                  <a:lnTo>
                    <a:pt x="101214" y="209667"/>
                  </a:lnTo>
                  <a:lnTo>
                    <a:pt x="71681" y="229527"/>
                  </a:lnTo>
                  <a:lnTo>
                    <a:pt x="62197" y="234149"/>
                  </a:lnTo>
                  <a:lnTo>
                    <a:pt x="40324" y="237359"/>
                  </a:lnTo>
                  <a:lnTo>
                    <a:pt x="36759" y="236110"/>
                  </a:lnTo>
                  <a:lnTo>
                    <a:pt x="30919" y="230960"/>
                  </a:lnTo>
                  <a:lnTo>
                    <a:pt x="27853" y="225848"/>
                  </a:lnTo>
                  <a:lnTo>
                    <a:pt x="26490" y="220519"/>
                  </a:lnTo>
                  <a:lnTo>
                    <a:pt x="25544" y="201532"/>
                  </a:lnTo>
                  <a:lnTo>
                    <a:pt x="27345" y="195130"/>
                  </a:lnTo>
                  <a:lnTo>
                    <a:pt x="40331" y="169843"/>
                  </a:lnTo>
                  <a:lnTo>
                    <a:pt x="43115" y="167110"/>
                  </a:lnTo>
                  <a:lnTo>
                    <a:pt x="49972" y="164075"/>
                  </a:lnTo>
                  <a:lnTo>
                    <a:pt x="76010" y="162831"/>
                  </a:lnTo>
                  <a:lnTo>
                    <a:pt x="98643" y="167563"/>
                  </a:lnTo>
                  <a:lnTo>
                    <a:pt x="123411" y="183328"/>
                  </a:lnTo>
                  <a:lnTo>
                    <a:pt x="151692" y="203245"/>
                  </a:lnTo>
                  <a:lnTo>
                    <a:pt x="179510" y="233570"/>
                  </a:lnTo>
                  <a:lnTo>
                    <a:pt x="205381" y="265245"/>
                  </a:lnTo>
                  <a:lnTo>
                    <a:pt x="212470" y="273167"/>
                  </a:lnTo>
                  <a:lnTo>
                    <a:pt x="215900" y="2822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2408">
              <a:extLst>
                <a:ext uri="{FF2B5EF4-FFF2-40B4-BE49-F238E27FC236}">
                  <a16:creationId xmlns:a16="http://schemas.microsoft.com/office/drawing/2014/main" id="{7D922365-3DF0-4A9A-9FB0-07D87CD578B7}"/>
                </a:ext>
              </a:extLst>
            </p:cNvPr>
            <p:cNvSpPr/>
            <p:nvPr/>
          </p:nvSpPr>
          <p:spPr>
            <a:xfrm>
              <a:off x="4686300" y="1924050"/>
              <a:ext cx="240543" cy="475439"/>
            </a:xfrm>
            <a:custGeom>
              <a:avLst/>
              <a:gdLst/>
              <a:ahLst/>
              <a:cxnLst/>
              <a:rect l="0" t="0" r="0" b="0"/>
              <a:pathLst>
                <a:path w="240543" h="475439">
                  <a:moveTo>
                    <a:pt x="0" y="0"/>
                  </a:moveTo>
                  <a:lnTo>
                    <a:pt x="705" y="12242"/>
                  </a:lnTo>
                  <a:lnTo>
                    <a:pt x="5467" y="42247"/>
                  </a:lnTo>
                  <a:lnTo>
                    <a:pt x="12831" y="69589"/>
                  </a:lnTo>
                  <a:lnTo>
                    <a:pt x="18167" y="93488"/>
                  </a:lnTo>
                  <a:lnTo>
                    <a:pt x="23597" y="119867"/>
                  </a:lnTo>
                  <a:lnTo>
                    <a:pt x="30713" y="145702"/>
                  </a:lnTo>
                  <a:lnTo>
                    <a:pt x="38580" y="173177"/>
                  </a:lnTo>
                  <a:lnTo>
                    <a:pt x="46780" y="201851"/>
                  </a:lnTo>
                  <a:lnTo>
                    <a:pt x="55128" y="231058"/>
                  </a:lnTo>
                  <a:lnTo>
                    <a:pt x="61660" y="258620"/>
                  </a:lnTo>
                  <a:lnTo>
                    <a:pt x="66210" y="284981"/>
                  </a:lnTo>
                  <a:lnTo>
                    <a:pt x="68232" y="310808"/>
                  </a:lnTo>
                  <a:lnTo>
                    <a:pt x="71012" y="334517"/>
                  </a:lnTo>
                  <a:lnTo>
                    <a:pt x="73895" y="356813"/>
                  </a:lnTo>
                  <a:lnTo>
                    <a:pt x="75516" y="388494"/>
                  </a:lnTo>
                  <a:lnTo>
                    <a:pt x="75292" y="416068"/>
                  </a:lnTo>
                  <a:lnTo>
                    <a:pt x="71134" y="446906"/>
                  </a:lnTo>
                  <a:lnTo>
                    <a:pt x="68349" y="462382"/>
                  </a:lnTo>
                  <a:lnTo>
                    <a:pt x="63783" y="475438"/>
                  </a:lnTo>
                  <a:lnTo>
                    <a:pt x="52685" y="453835"/>
                  </a:lnTo>
                  <a:lnTo>
                    <a:pt x="47204" y="436447"/>
                  </a:lnTo>
                  <a:lnTo>
                    <a:pt x="45266" y="413030"/>
                  </a:lnTo>
                  <a:lnTo>
                    <a:pt x="44691" y="384767"/>
                  </a:lnTo>
                  <a:lnTo>
                    <a:pt x="45227" y="357500"/>
                  </a:lnTo>
                  <a:lnTo>
                    <a:pt x="50246" y="327392"/>
                  </a:lnTo>
                  <a:lnTo>
                    <a:pt x="60357" y="296834"/>
                  </a:lnTo>
                  <a:lnTo>
                    <a:pt x="72290" y="270298"/>
                  </a:lnTo>
                  <a:lnTo>
                    <a:pt x="85468" y="249421"/>
                  </a:lnTo>
                  <a:lnTo>
                    <a:pt x="111313" y="224879"/>
                  </a:lnTo>
                  <a:lnTo>
                    <a:pt x="131368" y="215189"/>
                  </a:lnTo>
                  <a:lnTo>
                    <a:pt x="162957" y="210293"/>
                  </a:lnTo>
                  <a:lnTo>
                    <a:pt x="167905" y="210045"/>
                  </a:lnTo>
                  <a:lnTo>
                    <a:pt x="188352" y="216439"/>
                  </a:lnTo>
                  <a:lnTo>
                    <a:pt x="210406" y="231241"/>
                  </a:lnTo>
                  <a:lnTo>
                    <a:pt x="232668" y="255323"/>
                  </a:lnTo>
                  <a:lnTo>
                    <a:pt x="237463" y="267288"/>
                  </a:lnTo>
                  <a:lnTo>
                    <a:pt x="240542" y="292216"/>
                  </a:lnTo>
                  <a:lnTo>
                    <a:pt x="240445" y="322593"/>
                  </a:lnTo>
                  <a:lnTo>
                    <a:pt x="235480" y="347388"/>
                  </a:lnTo>
                  <a:lnTo>
                    <a:pt x="224680" y="372609"/>
                  </a:lnTo>
                  <a:lnTo>
                    <a:pt x="208389" y="397250"/>
                  </a:lnTo>
                  <a:lnTo>
                    <a:pt x="183921" y="424897"/>
                  </a:lnTo>
                  <a:lnTo>
                    <a:pt x="163151" y="442455"/>
                  </a:lnTo>
                  <a:lnTo>
                    <a:pt x="139123" y="456594"/>
                  </a:lnTo>
                  <a:lnTo>
                    <a:pt x="109090" y="470643"/>
                  </a:lnTo>
                  <a:lnTo>
                    <a:pt x="82775" y="475142"/>
                  </a:lnTo>
                  <a:lnTo>
                    <a:pt x="64272" y="475216"/>
                  </a:lnTo>
                  <a:lnTo>
                    <a:pt x="38100" y="469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2409">
              <a:extLst>
                <a:ext uri="{FF2B5EF4-FFF2-40B4-BE49-F238E27FC236}">
                  <a16:creationId xmlns:a16="http://schemas.microsoft.com/office/drawing/2014/main" id="{7C6B6E0A-5527-4A2A-B69B-50E028A7FFF6}"/>
                </a:ext>
              </a:extLst>
            </p:cNvPr>
            <p:cNvSpPr/>
            <p:nvPr/>
          </p:nvSpPr>
          <p:spPr>
            <a:xfrm>
              <a:off x="4636351" y="2743200"/>
              <a:ext cx="221264" cy="406401"/>
            </a:xfrm>
            <a:custGeom>
              <a:avLst/>
              <a:gdLst/>
              <a:ahLst/>
              <a:cxnLst/>
              <a:rect l="0" t="0" r="0" b="0"/>
              <a:pathLst>
                <a:path w="221264" h="406401">
                  <a:moveTo>
                    <a:pt x="49949" y="0"/>
                  </a:moveTo>
                  <a:lnTo>
                    <a:pt x="49244" y="10844"/>
                  </a:lnTo>
                  <a:lnTo>
                    <a:pt x="41111" y="42063"/>
                  </a:lnTo>
                  <a:lnTo>
                    <a:pt x="35022" y="69535"/>
                  </a:lnTo>
                  <a:lnTo>
                    <a:pt x="28968" y="91582"/>
                  </a:lnTo>
                  <a:lnTo>
                    <a:pt x="22280" y="115492"/>
                  </a:lnTo>
                  <a:lnTo>
                    <a:pt x="16955" y="140230"/>
                  </a:lnTo>
                  <a:lnTo>
                    <a:pt x="12237" y="165336"/>
                  </a:lnTo>
                  <a:lnTo>
                    <a:pt x="7788" y="190605"/>
                  </a:lnTo>
                  <a:lnTo>
                    <a:pt x="3459" y="215947"/>
                  </a:lnTo>
                  <a:lnTo>
                    <a:pt x="1065" y="239439"/>
                  </a:lnTo>
                  <a:lnTo>
                    <a:pt x="0" y="261640"/>
                  </a:lnTo>
                  <a:lnTo>
                    <a:pt x="107" y="293266"/>
                  </a:lnTo>
                  <a:lnTo>
                    <a:pt x="4999" y="320824"/>
                  </a:lnTo>
                  <a:lnTo>
                    <a:pt x="14366" y="346158"/>
                  </a:lnTo>
                  <a:lnTo>
                    <a:pt x="26092" y="372158"/>
                  </a:lnTo>
                  <a:lnTo>
                    <a:pt x="33702" y="381303"/>
                  </a:lnTo>
                  <a:lnTo>
                    <a:pt x="46625" y="390419"/>
                  </a:lnTo>
                  <a:lnTo>
                    <a:pt x="62840" y="396883"/>
                  </a:lnTo>
                  <a:lnTo>
                    <a:pt x="89049" y="399633"/>
                  </a:lnTo>
                  <a:lnTo>
                    <a:pt x="101194" y="396102"/>
                  </a:lnTo>
                  <a:lnTo>
                    <a:pt x="128193" y="382022"/>
                  </a:lnTo>
                  <a:lnTo>
                    <a:pt x="158168" y="354898"/>
                  </a:lnTo>
                  <a:lnTo>
                    <a:pt x="182777" y="323758"/>
                  </a:lnTo>
                  <a:lnTo>
                    <a:pt x="193963" y="302891"/>
                  </a:lnTo>
                  <a:lnTo>
                    <a:pt x="207434" y="273927"/>
                  </a:lnTo>
                  <a:lnTo>
                    <a:pt x="217909" y="248529"/>
                  </a:lnTo>
                  <a:lnTo>
                    <a:pt x="221263" y="218525"/>
                  </a:lnTo>
                  <a:lnTo>
                    <a:pt x="219457" y="215185"/>
                  </a:lnTo>
                  <a:lnTo>
                    <a:pt x="217988" y="213307"/>
                  </a:lnTo>
                  <a:lnTo>
                    <a:pt x="215597" y="212760"/>
                  </a:lnTo>
                  <a:lnTo>
                    <a:pt x="209178" y="214034"/>
                  </a:lnTo>
                  <a:lnTo>
                    <a:pt x="197630" y="218718"/>
                  </a:lnTo>
                  <a:lnTo>
                    <a:pt x="191315" y="224443"/>
                  </a:lnTo>
                  <a:lnTo>
                    <a:pt x="184745" y="231691"/>
                  </a:lnTo>
                  <a:lnTo>
                    <a:pt x="169852" y="245117"/>
                  </a:lnTo>
                  <a:lnTo>
                    <a:pt x="149938" y="272341"/>
                  </a:lnTo>
                  <a:lnTo>
                    <a:pt x="139545" y="286140"/>
                  </a:lnTo>
                  <a:lnTo>
                    <a:pt x="129020" y="309776"/>
                  </a:lnTo>
                  <a:lnTo>
                    <a:pt x="115061" y="341165"/>
                  </a:lnTo>
                  <a:lnTo>
                    <a:pt x="105301" y="371328"/>
                  </a:lnTo>
                  <a:lnTo>
                    <a:pt x="101015" y="402299"/>
                  </a:lnTo>
                  <a:lnTo>
                    <a:pt x="100749" y="406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2410">
              <a:extLst>
                <a:ext uri="{FF2B5EF4-FFF2-40B4-BE49-F238E27FC236}">
                  <a16:creationId xmlns:a16="http://schemas.microsoft.com/office/drawing/2014/main" id="{F70DC219-6220-4452-9C3D-3B37A2F82846}"/>
                </a:ext>
              </a:extLst>
            </p:cNvPr>
            <p:cNvSpPr/>
            <p:nvPr/>
          </p:nvSpPr>
          <p:spPr>
            <a:xfrm>
              <a:off x="4946650" y="2736850"/>
              <a:ext cx="157093" cy="539751"/>
            </a:xfrm>
            <a:custGeom>
              <a:avLst/>
              <a:gdLst/>
              <a:ahLst/>
              <a:cxnLst/>
              <a:rect l="0" t="0" r="0" b="0"/>
              <a:pathLst>
                <a:path w="157093" h="539751">
                  <a:moveTo>
                    <a:pt x="0" y="0"/>
                  </a:moveTo>
                  <a:lnTo>
                    <a:pt x="5467" y="0"/>
                  </a:lnTo>
                  <a:lnTo>
                    <a:pt x="27320" y="12209"/>
                  </a:lnTo>
                  <a:lnTo>
                    <a:pt x="52377" y="38871"/>
                  </a:lnTo>
                  <a:lnTo>
                    <a:pt x="76512" y="67023"/>
                  </a:lnTo>
                  <a:lnTo>
                    <a:pt x="95342" y="91433"/>
                  </a:lnTo>
                  <a:lnTo>
                    <a:pt x="114327" y="116540"/>
                  </a:lnTo>
                  <a:lnTo>
                    <a:pt x="129987" y="145224"/>
                  </a:lnTo>
                  <a:lnTo>
                    <a:pt x="143564" y="176066"/>
                  </a:lnTo>
                  <a:lnTo>
                    <a:pt x="150355" y="198901"/>
                  </a:lnTo>
                  <a:lnTo>
                    <a:pt x="155020" y="222456"/>
                  </a:lnTo>
                  <a:lnTo>
                    <a:pt x="157092" y="244684"/>
                  </a:lnTo>
                  <a:lnTo>
                    <a:pt x="156132" y="268204"/>
                  </a:lnTo>
                  <a:lnTo>
                    <a:pt x="153353" y="292769"/>
                  </a:lnTo>
                  <a:lnTo>
                    <a:pt x="149766" y="317797"/>
                  </a:lnTo>
                  <a:lnTo>
                    <a:pt x="142058" y="344914"/>
                  </a:lnTo>
                  <a:lnTo>
                    <a:pt x="131575" y="372017"/>
                  </a:lnTo>
                  <a:lnTo>
                    <a:pt x="119861" y="395822"/>
                  </a:lnTo>
                  <a:lnTo>
                    <a:pt x="107600" y="420043"/>
                  </a:lnTo>
                  <a:lnTo>
                    <a:pt x="94389" y="443508"/>
                  </a:lnTo>
                  <a:lnTo>
                    <a:pt x="71790" y="472585"/>
                  </a:lnTo>
                  <a:lnTo>
                    <a:pt x="51375" y="498369"/>
                  </a:lnTo>
                  <a:lnTo>
                    <a:pt x="22496" y="526226"/>
                  </a:lnTo>
                  <a:lnTo>
                    <a:pt x="6350" y="539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2411">
              <a:extLst>
                <a:ext uri="{FF2B5EF4-FFF2-40B4-BE49-F238E27FC236}">
                  <a16:creationId xmlns:a16="http://schemas.microsoft.com/office/drawing/2014/main" id="{944EB10D-282F-485E-BAB7-C9898272204F}"/>
                </a:ext>
              </a:extLst>
            </p:cNvPr>
            <p:cNvSpPr/>
            <p:nvPr/>
          </p:nvSpPr>
          <p:spPr>
            <a:xfrm>
              <a:off x="5182727" y="2667109"/>
              <a:ext cx="157624" cy="239575"/>
            </a:xfrm>
            <a:custGeom>
              <a:avLst/>
              <a:gdLst/>
              <a:ahLst/>
              <a:cxnLst/>
              <a:rect l="0" t="0" r="0" b="0"/>
              <a:pathLst>
                <a:path w="157624" h="239575">
                  <a:moveTo>
                    <a:pt x="36973" y="25291"/>
                  </a:moveTo>
                  <a:lnTo>
                    <a:pt x="36973" y="16453"/>
                  </a:lnTo>
                  <a:lnTo>
                    <a:pt x="38855" y="12426"/>
                  </a:lnTo>
                  <a:lnTo>
                    <a:pt x="40344" y="10364"/>
                  </a:lnTo>
                  <a:lnTo>
                    <a:pt x="49182" y="4092"/>
                  </a:lnTo>
                  <a:lnTo>
                    <a:pt x="57367" y="1136"/>
                  </a:lnTo>
                  <a:lnTo>
                    <a:pt x="74143" y="0"/>
                  </a:lnTo>
                  <a:lnTo>
                    <a:pt x="90124" y="4982"/>
                  </a:lnTo>
                  <a:lnTo>
                    <a:pt x="111088" y="14821"/>
                  </a:lnTo>
                  <a:lnTo>
                    <a:pt x="117655" y="20873"/>
                  </a:lnTo>
                  <a:lnTo>
                    <a:pt x="137086" y="51418"/>
                  </a:lnTo>
                  <a:lnTo>
                    <a:pt x="148255" y="82537"/>
                  </a:lnTo>
                  <a:lnTo>
                    <a:pt x="150875" y="114203"/>
                  </a:lnTo>
                  <a:lnTo>
                    <a:pt x="150490" y="143957"/>
                  </a:lnTo>
                  <a:lnTo>
                    <a:pt x="145474" y="164403"/>
                  </a:lnTo>
                  <a:lnTo>
                    <a:pt x="134660" y="183161"/>
                  </a:lnTo>
                  <a:lnTo>
                    <a:pt x="104493" y="211295"/>
                  </a:lnTo>
                  <a:lnTo>
                    <a:pt x="72883" y="231865"/>
                  </a:lnTo>
                  <a:lnTo>
                    <a:pt x="51121" y="239140"/>
                  </a:lnTo>
                  <a:lnTo>
                    <a:pt x="41145" y="239574"/>
                  </a:lnTo>
                  <a:lnTo>
                    <a:pt x="14658" y="232233"/>
                  </a:lnTo>
                  <a:lnTo>
                    <a:pt x="11513" y="229574"/>
                  </a:lnTo>
                  <a:lnTo>
                    <a:pt x="1411" y="211412"/>
                  </a:lnTo>
                  <a:lnTo>
                    <a:pt x="0" y="204202"/>
                  </a:lnTo>
                  <a:lnTo>
                    <a:pt x="1256" y="196294"/>
                  </a:lnTo>
                  <a:lnTo>
                    <a:pt x="6111" y="176221"/>
                  </a:lnTo>
                  <a:lnTo>
                    <a:pt x="22476" y="157342"/>
                  </a:lnTo>
                  <a:lnTo>
                    <a:pt x="29589" y="154536"/>
                  </a:lnTo>
                  <a:lnTo>
                    <a:pt x="58204" y="152422"/>
                  </a:lnTo>
                  <a:lnTo>
                    <a:pt x="76967" y="154198"/>
                  </a:lnTo>
                  <a:lnTo>
                    <a:pt x="102003" y="159467"/>
                  </a:lnTo>
                  <a:lnTo>
                    <a:pt x="132189" y="182456"/>
                  </a:lnTo>
                  <a:lnTo>
                    <a:pt x="139969" y="188275"/>
                  </a:lnTo>
                  <a:lnTo>
                    <a:pt x="153017" y="207603"/>
                  </a:lnTo>
                  <a:lnTo>
                    <a:pt x="157623" y="2221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2412">
              <a:extLst>
                <a:ext uri="{FF2B5EF4-FFF2-40B4-BE49-F238E27FC236}">
                  <a16:creationId xmlns:a16="http://schemas.microsoft.com/office/drawing/2014/main" id="{21822208-58FB-4669-AD48-A482353467A5}"/>
                </a:ext>
              </a:extLst>
            </p:cNvPr>
            <p:cNvSpPr/>
            <p:nvPr/>
          </p:nvSpPr>
          <p:spPr>
            <a:xfrm>
              <a:off x="5448300" y="2959100"/>
              <a:ext cx="146051" cy="12701"/>
            </a:xfrm>
            <a:custGeom>
              <a:avLst/>
              <a:gdLst/>
              <a:ahLst/>
              <a:cxnLst/>
              <a:rect l="0" t="0" r="0" b="0"/>
              <a:pathLst>
                <a:path w="146051" h="12701">
                  <a:moveTo>
                    <a:pt x="0" y="12700"/>
                  </a:moveTo>
                  <a:lnTo>
                    <a:pt x="8838" y="12700"/>
                  </a:lnTo>
                  <a:lnTo>
                    <a:pt x="12864" y="10819"/>
                  </a:lnTo>
                  <a:lnTo>
                    <a:pt x="17007" y="8336"/>
                  </a:lnTo>
                  <a:lnTo>
                    <a:pt x="24716" y="6938"/>
                  </a:lnTo>
                  <a:lnTo>
                    <a:pt x="53284" y="6402"/>
                  </a:lnTo>
                  <a:lnTo>
                    <a:pt x="82877" y="6357"/>
                  </a:lnTo>
                  <a:lnTo>
                    <a:pt x="111673" y="1987"/>
                  </a:lnTo>
                  <a:lnTo>
                    <a:pt x="146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2413">
              <a:extLst>
                <a:ext uri="{FF2B5EF4-FFF2-40B4-BE49-F238E27FC236}">
                  <a16:creationId xmlns:a16="http://schemas.microsoft.com/office/drawing/2014/main" id="{B366801E-1CF7-420F-9C89-75E4AF303FCA}"/>
                </a:ext>
              </a:extLst>
            </p:cNvPr>
            <p:cNvSpPr/>
            <p:nvPr/>
          </p:nvSpPr>
          <p:spPr>
            <a:xfrm>
              <a:off x="5819542" y="2762250"/>
              <a:ext cx="92309" cy="196737"/>
            </a:xfrm>
            <a:custGeom>
              <a:avLst/>
              <a:gdLst/>
              <a:ahLst/>
              <a:cxnLst/>
              <a:rect l="0" t="0" r="0" b="0"/>
              <a:pathLst>
                <a:path w="92309" h="196737">
                  <a:moveTo>
                    <a:pt x="35158" y="0"/>
                  </a:moveTo>
                  <a:lnTo>
                    <a:pt x="35158" y="12209"/>
                  </a:lnTo>
                  <a:lnTo>
                    <a:pt x="23225" y="38872"/>
                  </a:lnTo>
                  <a:lnTo>
                    <a:pt x="11975" y="69952"/>
                  </a:lnTo>
                  <a:lnTo>
                    <a:pt x="5309" y="95270"/>
                  </a:lnTo>
                  <a:lnTo>
                    <a:pt x="0" y="126297"/>
                  </a:lnTo>
                  <a:lnTo>
                    <a:pt x="2819" y="153283"/>
                  </a:lnTo>
                  <a:lnTo>
                    <a:pt x="6605" y="168341"/>
                  </a:lnTo>
                  <a:lnTo>
                    <a:pt x="12120" y="175477"/>
                  </a:lnTo>
                  <a:lnTo>
                    <a:pt x="34062" y="192481"/>
                  </a:lnTo>
                  <a:lnTo>
                    <a:pt x="46044" y="195555"/>
                  </a:lnTo>
                  <a:lnTo>
                    <a:pt x="76636" y="196736"/>
                  </a:lnTo>
                  <a:lnTo>
                    <a:pt x="83696" y="194918"/>
                  </a:lnTo>
                  <a:lnTo>
                    <a:pt x="92308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2414">
              <a:extLst>
                <a:ext uri="{FF2B5EF4-FFF2-40B4-BE49-F238E27FC236}">
                  <a16:creationId xmlns:a16="http://schemas.microsoft.com/office/drawing/2014/main" id="{5754CC35-AD61-4242-96B8-094192147DA2}"/>
                </a:ext>
              </a:extLst>
            </p:cNvPr>
            <p:cNvSpPr/>
            <p:nvPr/>
          </p:nvSpPr>
          <p:spPr>
            <a:xfrm>
              <a:off x="6000750" y="2736850"/>
              <a:ext cx="50801" cy="393701"/>
            </a:xfrm>
            <a:custGeom>
              <a:avLst/>
              <a:gdLst/>
              <a:ahLst/>
              <a:cxnLst/>
              <a:rect l="0" t="0" r="0" b="0"/>
              <a:pathLst>
                <a:path w="50801" h="393701">
                  <a:moveTo>
                    <a:pt x="50800" y="0"/>
                  </a:moveTo>
                  <a:lnTo>
                    <a:pt x="50800" y="27146"/>
                  </a:lnTo>
                  <a:lnTo>
                    <a:pt x="48918" y="54908"/>
                  </a:lnTo>
                  <a:lnTo>
                    <a:pt x="45774" y="83767"/>
                  </a:lnTo>
                  <a:lnTo>
                    <a:pt x="42960" y="114660"/>
                  </a:lnTo>
                  <a:lnTo>
                    <a:pt x="39541" y="146157"/>
                  </a:lnTo>
                  <a:lnTo>
                    <a:pt x="38527" y="177832"/>
                  </a:lnTo>
                  <a:lnTo>
                    <a:pt x="36345" y="209559"/>
                  </a:lnTo>
                  <a:lnTo>
                    <a:pt x="31230" y="241303"/>
                  </a:lnTo>
                  <a:lnTo>
                    <a:pt x="25245" y="273051"/>
                  </a:lnTo>
                  <a:lnTo>
                    <a:pt x="20886" y="302919"/>
                  </a:lnTo>
                  <a:lnTo>
                    <a:pt x="17712" y="329643"/>
                  </a:lnTo>
                  <a:lnTo>
                    <a:pt x="10320" y="357215"/>
                  </a:lnTo>
                  <a:lnTo>
                    <a:pt x="1231" y="387100"/>
                  </a:lnTo>
                  <a:lnTo>
                    <a:pt x="0" y="393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2415">
              <a:extLst>
                <a:ext uri="{FF2B5EF4-FFF2-40B4-BE49-F238E27FC236}">
                  <a16:creationId xmlns:a16="http://schemas.microsoft.com/office/drawing/2014/main" id="{0EA74C20-5EA6-43DB-8D60-751B683D3280}"/>
                </a:ext>
              </a:extLst>
            </p:cNvPr>
            <p:cNvSpPr/>
            <p:nvPr/>
          </p:nvSpPr>
          <p:spPr>
            <a:xfrm>
              <a:off x="6140702" y="2679700"/>
              <a:ext cx="126749" cy="412751"/>
            </a:xfrm>
            <a:custGeom>
              <a:avLst/>
              <a:gdLst/>
              <a:ahLst/>
              <a:cxnLst/>
              <a:rect l="0" t="0" r="0" b="0"/>
              <a:pathLst>
                <a:path w="126749" h="412751">
                  <a:moveTo>
                    <a:pt x="126748" y="0"/>
                  </a:moveTo>
                  <a:lnTo>
                    <a:pt x="121280" y="0"/>
                  </a:lnTo>
                  <a:lnTo>
                    <a:pt x="102542" y="29493"/>
                  </a:lnTo>
                  <a:lnTo>
                    <a:pt x="91589" y="53894"/>
                  </a:lnTo>
                  <a:lnTo>
                    <a:pt x="74938" y="83467"/>
                  </a:lnTo>
                  <a:lnTo>
                    <a:pt x="56599" y="114571"/>
                  </a:lnTo>
                  <a:lnTo>
                    <a:pt x="44771" y="136293"/>
                  </a:lnTo>
                  <a:lnTo>
                    <a:pt x="34810" y="160058"/>
                  </a:lnTo>
                  <a:lnTo>
                    <a:pt x="23798" y="182850"/>
                  </a:lnTo>
                  <a:lnTo>
                    <a:pt x="13259" y="204739"/>
                  </a:lnTo>
                  <a:lnTo>
                    <a:pt x="6224" y="226227"/>
                  </a:lnTo>
                  <a:lnTo>
                    <a:pt x="2626" y="247536"/>
                  </a:lnTo>
                  <a:lnTo>
                    <a:pt x="601" y="277485"/>
                  </a:lnTo>
                  <a:lnTo>
                    <a:pt x="0" y="302351"/>
                  </a:lnTo>
                  <a:lnTo>
                    <a:pt x="1272" y="316412"/>
                  </a:lnTo>
                  <a:lnTo>
                    <a:pt x="13585" y="342685"/>
                  </a:lnTo>
                  <a:lnTo>
                    <a:pt x="22126" y="354799"/>
                  </a:lnTo>
                  <a:lnTo>
                    <a:pt x="53532" y="382861"/>
                  </a:lnTo>
                  <a:lnTo>
                    <a:pt x="84694" y="400879"/>
                  </a:lnTo>
                  <a:lnTo>
                    <a:pt x="101348" y="412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2416">
              <a:extLst>
                <a:ext uri="{FF2B5EF4-FFF2-40B4-BE49-F238E27FC236}">
                  <a16:creationId xmlns:a16="http://schemas.microsoft.com/office/drawing/2014/main" id="{93AF3419-04C2-43E6-8FEB-04F2BBFFC5C7}"/>
                </a:ext>
              </a:extLst>
            </p:cNvPr>
            <p:cNvSpPr/>
            <p:nvPr/>
          </p:nvSpPr>
          <p:spPr>
            <a:xfrm>
              <a:off x="6445647" y="2750881"/>
              <a:ext cx="171054" cy="309820"/>
            </a:xfrm>
            <a:custGeom>
              <a:avLst/>
              <a:gdLst/>
              <a:ahLst/>
              <a:cxnLst/>
              <a:rect l="0" t="0" r="0" b="0"/>
              <a:pathLst>
                <a:path w="171054" h="309820">
                  <a:moveTo>
                    <a:pt x="126603" y="43119"/>
                  </a:moveTo>
                  <a:lnTo>
                    <a:pt x="126603" y="34281"/>
                  </a:lnTo>
                  <a:lnTo>
                    <a:pt x="124721" y="30254"/>
                  </a:lnTo>
                  <a:lnTo>
                    <a:pt x="114394" y="18548"/>
                  </a:lnTo>
                  <a:lnTo>
                    <a:pt x="90477" y="3161"/>
                  </a:lnTo>
                  <a:lnTo>
                    <a:pt x="77877" y="0"/>
                  </a:lnTo>
                  <a:lnTo>
                    <a:pt x="69434" y="1142"/>
                  </a:lnTo>
                  <a:lnTo>
                    <a:pt x="39818" y="13630"/>
                  </a:lnTo>
                  <a:lnTo>
                    <a:pt x="33235" y="19665"/>
                  </a:lnTo>
                  <a:lnTo>
                    <a:pt x="11179" y="50837"/>
                  </a:lnTo>
                  <a:lnTo>
                    <a:pt x="2621" y="75139"/>
                  </a:lnTo>
                  <a:lnTo>
                    <a:pt x="0" y="103284"/>
                  </a:lnTo>
                  <a:lnTo>
                    <a:pt x="3092" y="116841"/>
                  </a:lnTo>
                  <a:lnTo>
                    <a:pt x="11163" y="134064"/>
                  </a:lnTo>
                  <a:lnTo>
                    <a:pt x="26273" y="151922"/>
                  </a:lnTo>
                  <a:lnTo>
                    <a:pt x="32858" y="154976"/>
                  </a:lnTo>
                  <a:lnTo>
                    <a:pt x="61911" y="162230"/>
                  </a:lnTo>
                  <a:lnTo>
                    <a:pt x="71745" y="162379"/>
                  </a:lnTo>
                  <a:lnTo>
                    <a:pt x="102104" y="155890"/>
                  </a:lnTo>
                  <a:lnTo>
                    <a:pt x="112288" y="150616"/>
                  </a:lnTo>
                  <a:lnTo>
                    <a:pt x="122050" y="142513"/>
                  </a:lnTo>
                  <a:lnTo>
                    <a:pt x="124579" y="138329"/>
                  </a:lnTo>
                  <a:lnTo>
                    <a:pt x="137355" y="110603"/>
                  </a:lnTo>
                  <a:lnTo>
                    <a:pt x="149195" y="85430"/>
                  </a:lnTo>
                  <a:lnTo>
                    <a:pt x="151877" y="73451"/>
                  </a:lnTo>
                  <a:lnTo>
                    <a:pt x="156865" y="62725"/>
                  </a:lnTo>
                  <a:lnTo>
                    <a:pt x="158265" y="56223"/>
                  </a:lnTo>
                  <a:lnTo>
                    <a:pt x="160234" y="83711"/>
                  </a:lnTo>
                  <a:lnTo>
                    <a:pt x="164820" y="109639"/>
                  </a:lnTo>
                  <a:lnTo>
                    <a:pt x="169612" y="137502"/>
                  </a:lnTo>
                  <a:lnTo>
                    <a:pt x="170769" y="166969"/>
                  </a:lnTo>
                  <a:lnTo>
                    <a:pt x="170996" y="195602"/>
                  </a:lnTo>
                  <a:lnTo>
                    <a:pt x="171036" y="219454"/>
                  </a:lnTo>
                  <a:lnTo>
                    <a:pt x="171050" y="250916"/>
                  </a:lnTo>
                  <a:lnTo>
                    <a:pt x="171053" y="279119"/>
                  </a:lnTo>
                  <a:lnTo>
                    <a:pt x="171053" y="3098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2417">
              <a:extLst>
                <a:ext uri="{FF2B5EF4-FFF2-40B4-BE49-F238E27FC236}">
                  <a16:creationId xmlns:a16="http://schemas.microsoft.com/office/drawing/2014/main" id="{1EFD13C5-37B2-4A69-954C-6FF39B91FF0D}"/>
                </a:ext>
              </a:extLst>
            </p:cNvPr>
            <p:cNvSpPr/>
            <p:nvPr/>
          </p:nvSpPr>
          <p:spPr>
            <a:xfrm>
              <a:off x="6718300" y="2654300"/>
              <a:ext cx="163707" cy="469901"/>
            </a:xfrm>
            <a:custGeom>
              <a:avLst/>
              <a:gdLst/>
              <a:ahLst/>
              <a:cxnLst/>
              <a:rect l="0" t="0" r="0" b="0"/>
              <a:pathLst>
                <a:path w="163707" h="469901">
                  <a:moveTo>
                    <a:pt x="12700" y="0"/>
                  </a:moveTo>
                  <a:lnTo>
                    <a:pt x="16072" y="0"/>
                  </a:lnTo>
                  <a:lnTo>
                    <a:pt x="19607" y="1881"/>
                  </a:lnTo>
                  <a:lnTo>
                    <a:pt x="47542" y="28543"/>
                  </a:lnTo>
                  <a:lnTo>
                    <a:pt x="70461" y="53302"/>
                  </a:lnTo>
                  <a:lnTo>
                    <a:pt x="92000" y="81790"/>
                  </a:lnTo>
                  <a:lnTo>
                    <a:pt x="108869" y="104746"/>
                  </a:lnTo>
                  <a:lnTo>
                    <a:pt x="127272" y="132792"/>
                  </a:lnTo>
                  <a:lnTo>
                    <a:pt x="142760" y="160075"/>
                  </a:lnTo>
                  <a:lnTo>
                    <a:pt x="152915" y="186032"/>
                  </a:lnTo>
                  <a:lnTo>
                    <a:pt x="160393" y="214968"/>
                  </a:lnTo>
                  <a:lnTo>
                    <a:pt x="163706" y="245884"/>
                  </a:lnTo>
                  <a:lnTo>
                    <a:pt x="161316" y="277387"/>
                  </a:lnTo>
                  <a:lnTo>
                    <a:pt x="152767" y="309064"/>
                  </a:lnTo>
                  <a:lnTo>
                    <a:pt x="137927" y="340792"/>
                  </a:lnTo>
                  <a:lnTo>
                    <a:pt x="116754" y="369165"/>
                  </a:lnTo>
                  <a:lnTo>
                    <a:pt x="92606" y="395446"/>
                  </a:lnTo>
                  <a:lnTo>
                    <a:pt x="67577" y="417736"/>
                  </a:lnTo>
                  <a:lnTo>
                    <a:pt x="37312" y="443763"/>
                  </a:lnTo>
                  <a:lnTo>
                    <a:pt x="5814" y="465252"/>
                  </a:lnTo>
                  <a:lnTo>
                    <a:pt x="0" y="469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2418">
              <a:extLst>
                <a:ext uri="{FF2B5EF4-FFF2-40B4-BE49-F238E27FC236}">
                  <a16:creationId xmlns:a16="http://schemas.microsoft.com/office/drawing/2014/main" id="{600C76D1-6754-45F0-8641-7C18264A72D9}"/>
                </a:ext>
              </a:extLst>
            </p:cNvPr>
            <p:cNvSpPr/>
            <p:nvPr/>
          </p:nvSpPr>
          <p:spPr>
            <a:xfrm>
              <a:off x="7007650" y="2635250"/>
              <a:ext cx="167851" cy="488951"/>
            </a:xfrm>
            <a:custGeom>
              <a:avLst/>
              <a:gdLst/>
              <a:ahLst/>
              <a:cxnLst/>
              <a:rect l="0" t="0" r="0" b="0"/>
              <a:pathLst>
                <a:path w="167851" h="488951">
                  <a:moveTo>
                    <a:pt x="91650" y="0"/>
                  </a:moveTo>
                  <a:lnTo>
                    <a:pt x="88278" y="0"/>
                  </a:lnTo>
                  <a:lnTo>
                    <a:pt x="87286" y="706"/>
                  </a:lnTo>
                  <a:lnTo>
                    <a:pt x="86624" y="1881"/>
                  </a:lnTo>
                  <a:lnTo>
                    <a:pt x="86182" y="3371"/>
                  </a:lnTo>
                  <a:lnTo>
                    <a:pt x="64396" y="32907"/>
                  </a:lnTo>
                  <a:lnTo>
                    <a:pt x="52139" y="61141"/>
                  </a:lnTo>
                  <a:lnTo>
                    <a:pt x="40431" y="90083"/>
                  </a:lnTo>
                  <a:lnTo>
                    <a:pt x="32197" y="111298"/>
                  </a:lnTo>
                  <a:lnTo>
                    <a:pt x="23834" y="134838"/>
                  </a:lnTo>
                  <a:lnTo>
                    <a:pt x="17295" y="157530"/>
                  </a:lnTo>
                  <a:lnTo>
                    <a:pt x="12036" y="180080"/>
                  </a:lnTo>
                  <a:lnTo>
                    <a:pt x="7347" y="204213"/>
                  </a:lnTo>
                  <a:lnTo>
                    <a:pt x="2912" y="227169"/>
                  </a:lnTo>
                  <a:lnTo>
                    <a:pt x="0" y="249836"/>
                  </a:lnTo>
                  <a:lnTo>
                    <a:pt x="1058" y="274022"/>
                  </a:lnTo>
                  <a:lnTo>
                    <a:pt x="1997" y="297001"/>
                  </a:lnTo>
                  <a:lnTo>
                    <a:pt x="3827" y="318267"/>
                  </a:lnTo>
                  <a:lnTo>
                    <a:pt x="12790" y="346812"/>
                  </a:lnTo>
                  <a:lnTo>
                    <a:pt x="24383" y="375887"/>
                  </a:lnTo>
                  <a:lnTo>
                    <a:pt x="42823" y="405390"/>
                  </a:lnTo>
                  <a:lnTo>
                    <a:pt x="66640" y="431600"/>
                  </a:lnTo>
                  <a:lnTo>
                    <a:pt x="92433" y="452091"/>
                  </a:lnTo>
                  <a:lnTo>
                    <a:pt x="122091" y="467845"/>
                  </a:lnTo>
                  <a:lnTo>
                    <a:pt x="153566" y="483871"/>
                  </a:lnTo>
                  <a:lnTo>
                    <a:pt x="167850" y="488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2419">
              <a:extLst>
                <a:ext uri="{FF2B5EF4-FFF2-40B4-BE49-F238E27FC236}">
                  <a16:creationId xmlns:a16="http://schemas.microsoft.com/office/drawing/2014/main" id="{FF0A7AF5-4315-4DF3-A18D-0F4A28B548BF}"/>
                </a:ext>
              </a:extLst>
            </p:cNvPr>
            <p:cNvSpPr/>
            <p:nvPr/>
          </p:nvSpPr>
          <p:spPr>
            <a:xfrm>
              <a:off x="7296749" y="2705100"/>
              <a:ext cx="12102" cy="279401"/>
            </a:xfrm>
            <a:custGeom>
              <a:avLst/>
              <a:gdLst/>
              <a:ahLst/>
              <a:cxnLst/>
              <a:rect l="0" t="0" r="0" b="0"/>
              <a:pathLst>
                <a:path w="12102" h="279401">
                  <a:moveTo>
                    <a:pt x="12101" y="0"/>
                  </a:moveTo>
                  <a:lnTo>
                    <a:pt x="8729" y="0"/>
                  </a:lnTo>
                  <a:lnTo>
                    <a:pt x="7737" y="705"/>
                  </a:lnTo>
                  <a:lnTo>
                    <a:pt x="7075" y="1881"/>
                  </a:lnTo>
                  <a:lnTo>
                    <a:pt x="5925" y="6467"/>
                  </a:lnTo>
                  <a:lnTo>
                    <a:pt x="5760" y="32996"/>
                  </a:lnTo>
                  <a:lnTo>
                    <a:pt x="7635" y="51169"/>
                  </a:lnTo>
                  <a:lnTo>
                    <a:pt x="9411" y="64370"/>
                  </a:lnTo>
                  <a:lnTo>
                    <a:pt x="6683" y="93959"/>
                  </a:lnTo>
                  <a:lnTo>
                    <a:pt x="5935" y="123766"/>
                  </a:lnTo>
                  <a:lnTo>
                    <a:pt x="2434" y="148463"/>
                  </a:lnTo>
                  <a:lnTo>
                    <a:pt x="0" y="177022"/>
                  </a:lnTo>
                  <a:lnTo>
                    <a:pt x="1401" y="203046"/>
                  </a:lnTo>
                  <a:lnTo>
                    <a:pt x="5178" y="230566"/>
                  </a:lnTo>
                  <a:lnTo>
                    <a:pt x="5701" y="261803"/>
                  </a:lnTo>
                  <a:lnTo>
                    <a:pt x="5751" y="279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2420">
              <a:extLst>
                <a:ext uri="{FF2B5EF4-FFF2-40B4-BE49-F238E27FC236}">
                  <a16:creationId xmlns:a16="http://schemas.microsoft.com/office/drawing/2014/main" id="{E0E8A1F3-EAC6-4139-8D14-8E328AC10633}"/>
                </a:ext>
              </a:extLst>
            </p:cNvPr>
            <p:cNvSpPr/>
            <p:nvPr/>
          </p:nvSpPr>
          <p:spPr>
            <a:xfrm>
              <a:off x="7505700" y="2647950"/>
              <a:ext cx="158415" cy="419101"/>
            </a:xfrm>
            <a:custGeom>
              <a:avLst/>
              <a:gdLst/>
              <a:ahLst/>
              <a:cxnLst/>
              <a:rect l="0" t="0" r="0" b="0"/>
              <a:pathLst>
                <a:path w="158415" h="419101">
                  <a:moveTo>
                    <a:pt x="0" y="0"/>
                  </a:moveTo>
                  <a:lnTo>
                    <a:pt x="3372" y="0"/>
                  </a:lnTo>
                  <a:lnTo>
                    <a:pt x="12209" y="3371"/>
                  </a:lnTo>
                  <a:lnTo>
                    <a:pt x="42868" y="23765"/>
                  </a:lnTo>
                  <a:lnTo>
                    <a:pt x="70243" y="46087"/>
                  </a:lnTo>
                  <a:lnTo>
                    <a:pt x="100214" y="76942"/>
                  </a:lnTo>
                  <a:lnTo>
                    <a:pt x="118358" y="103701"/>
                  </a:lnTo>
                  <a:lnTo>
                    <a:pt x="132671" y="132091"/>
                  </a:lnTo>
                  <a:lnTo>
                    <a:pt x="145848" y="160258"/>
                  </a:lnTo>
                  <a:lnTo>
                    <a:pt x="154927" y="190947"/>
                  </a:lnTo>
                  <a:lnTo>
                    <a:pt x="157618" y="220501"/>
                  </a:lnTo>
                  <a:lnTo>
                    <a:pt x="158414" y="249013"/>
                  </a:lnTo>
                  <a:lnTo>
                    <a:pt x="156769" y="277922"/>
                  </a:lnTo>
                  <a:lnTo>
                    <a:pt x="149931" y="304362"/>
                  </a:lnTo>
                  <a:lnTo>
                    <a:pt x="137086" y="330070"/>
                  </a:lnTo>
                  <a:lnTo>
                    <a:pt x="117156" y="360670"/>
                  </a:lnTo>
                  <a:lnTo>
                    <a:pt x="90321" y="391650"/>
                  </a:lnTo>
                  <a:lnTo>
                    <a:pt x="63500" y="419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2421">
              <a:extLst>
                <a:ext uri="{FF2B5EF4-FFF2-40B4-BE49-F238E27FC236}">
                  <a16:creationId xmlns:a16="http://schemas.microsoft.com/office/drawing/2014/main" id="{B3E306CB-A156-40A6-B9C5-9F58FE9079C0}"/>
                </a:ext>
              </a:extLst>
            </p:cNvPr>
            <p:cNvSpPr/>
            <p:nvPr/>
          </p:nvSpPr>
          <p:spPr>
            <a:xfrm>
              <a:off x="7981950" y="3022983"/>
              <a:ext cx="222251" cy="5968"/>
            </a:xfrm>
            <a:custGeom>
              <a:avLst/>
              <a:gdLst/>
              <a:ahLst/>
              <a:cxnLst/>
              <a:rect l="0" t="0" r="0" b="0"/>
              <a:pathLst>
                <a:path w="222251" h="5968">
                  <a:moveTo>
                    <a:pt x="0" y="5967"/>
                  </a:moveTo>
                  <a:lnTo>
                    <a:pt x="8837" y="5967"/>
                  </a:lnTo>
                  <a:lnTo>
                    <a:pt x="33408" y="500"/>
                  </a:lnTo>
                  <a:lnTo>
                    <a:pt x="63718" y="4759"/>
                  </a:lnTo>
                  <a:lnTo>
                    <a:pt x="92314" y="5728"/>
                  </a:lnTo>
                  <a:lnTo>
                    <a:pt x="120776" y="1556"/>
                  </a:lnTo>
                  <a:lnTo>
                    <a:pt x="150961" y="0"/>
                  </a:lnTo>
                  <a:lnTo>
                    <a:pt x="171024" y="1612"/>
                  </a:lnTo>
                  <a:lnTo>
                    <a:pt x="202605" y="5585"/>
                  </a:lnTo>
                  <a:lnTo>
                    <a:pt x="222250" y="59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1" name="SMARTInkShape-2422">
            <a:extLst>
              <a:ext uri="{FF2B5EF4-FFF2-40B4-BE49-F238E27FC236}">
                <a16:creationId xmlns:a16="http://schemas.microsoft.com/office/drawing/2014/main" id="{5AFD4CF7-6661-4CA9-AC34-6A103B84D29F}"/>
              </a:ext>
            </a:extLst>
          </p:cNvPr>
          <p:cNvSpPr/>
          <p:nvPr/>
        </p:nvSpPr>
        <p:spPr>
          <a:xfrm>
            <a:off x="7981950" y="2914650"/>
            <a:ext cx="146051" cy="6351"/>
          </a:xfrm>
          <a:custGeom>
            <a:avLst/>
            <a:gdLst/>
            <a:ahLst/>
            <a:cxnLst/>
            <a:rect l="0" t="0" r="0" b="0"/>
            <a:pathLst>
              <a:path w="146051" h="6351">
                <a:moveTo>
                  <a:pt x="0" y="0"/>
                </a:moveTo>
                <a:lnTo>
                  <a:pt x="15901" y="705"/>
                </a:lnTo>
                <a:lnTo>
                  <a:pt x="36126" y="5467"/>
                </a:lnTo>
                <a:lnTo>
                  <a:pt x="66863" y="6272"/>
                </a:lnTo>
                <a:lnTo>
                  <a:pt x="93928" y="6335"/>
                </a:lnTo>
                <a:lnTo>
                  <a:pt x="123454" y="6348"/>
                </a:lnTo>
                <a:lnTo>
                  <a:pt x="146050" y="63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4" name="SMARTInkShape-Group482">
            <a:extLst>
              <a:ext uri="{FF2B5EF4-FFF2-40B4-BE49-F238E27FC236}">
                <a16:creationId xmlns:a16="http://schemas.microsoft.com/office/drawing/2014/main" id="{C2F7A0BB-F9C2-4895-AF9A-A7E9707E6D5A}"/>
              </a:ext>
            </a:extLst>
          </p:cNvPr>
          <p:cNvGrpSpPr/>
          <p:nvPr/>
        </p:nvGrpSpPr>
        <p:grpSpPr>
          <a:xfrm>
            <a:off x="8483600" y="2547310"/>
            <a:ext cx="220399" cy="589591"/>
            <a:chOff x="8483600" y="2547310"/>
            <a:chExt cx="220399" cy="589591"/>
          </a:xfrm>
        </p:grpSpPr>
        <p:sp>
          <p:nvSpPr>
            <p:cNvPr id="112" name="SMARTInkShape-2423">
              <a:extLst>
                <a:ext uri="{FF2B5EF4-FFF2-40B4-BE49-F238E27FC236}">
                  <a16:creationId xmlns:a16="http://schemas.microsoft.com/office/drawing/2014/main" id="{5AD7CB9E-A1D1-4655-A40A-C9BB66AF9D11}"/>
                </a:ext>
              </a:extLst>
            </p:cNvPr>
            <p:cNvSpPr/>
            <p:nvPr/>
          </p:nvSpPr>
          <p:spPr>
            <a:xfrm>
              <a:off x="8483600" y="2547310"/>
              <a:ext cx="220399" cy="386391"/>
            </a:xfrm>
            <a:custGeom>
              <a:avLst/>
              <a:gdLst/>
              <a:ahLst/>
              <a:cxnLst/>
              <a:rect l="0" t="0" r="0" b="0"/>
              <a:pathLst>
                <a:path w="220399" h="386391">
                  <a:moveTo>
                    <a:pt x="0" y="68890"/>
                  </a:moveTo>
                  <a:lnTo>
                    <a:pt x="705" y="46814"/>
                  </a:lnTo>
                  <a:lnTo>
                    <a:pt x="8837" y="26437"/>
                  </a:lnTo>
                  <a:lnTo>
                    <a:pt x="16628" y="19918"/>
                  </a:lnTo>
                  <a:lnTo>
                    <a:pt x="42974" y="5550"/>
                  </a:lnTo>
                  <a:lnTo>
                    <a:pt x="69558" y="326"/>
                  </a:lnTo>
                  <a:lnTo>
                    <a:pt x="95898" y="0"/>
                  </a:lnTo>
                  <a:lnTo>
                    <a:pt x="118647" y="4890"/>
                  </a:lnTo>
                  <a:lnTo>
                    <a:pt x="147536" y="18827"/>
                  </a:lnTo>
                  <a:lnTo>
                    <a:pt x="173468" y="35169"/>
                  </a:lnTo>
                  <a:lnTo>
                    <a:pt x="201585" y="63117"/>
                  </a:lnTo>
                  <a:lnTo>
                    <a:pt x="210244" y="76202"/>
                  </a:lnTo>
                  <a:lnTo>
                    <a:pt x="218378" y="99436"/>
                  </a:lnTo>
                  <a:lnTo>
                    <a:pt x="220398" y="124194"/>
                  </a:lnTo>
                  <a:lnTo>
                    <a:pt x="215429" y="150109"/>
                  </a:lnTo>
                  <a:lnTo>
                    <a:pt x="201885" y="179817"/>
                  </a:lnTo>
                  <a:lnTo>
                    <a:pt x="187915" y="210256"/>
                  </a:lnTo>
                  <a:lnTo>
                    <a:pt x="169979" y="237463"/>
                  </a:lnTo>
                  <a:lnTo>
                    <a:pt x="148514" y="263398"/>
                  </a:lnTo>
                  <a:lnTo>
                    <a:pt x="131885" y="288251"/>
                  </a:lnTo>
                  <a:lnTo>
                    <a:pt x="109542" y="315969"/>
                  </a:lnTo>
                  <a:lnTo>
                    <a:pt x="94703" y="338456"/>
                  </a:lnTo>
                  <a:lnTo>
                    <a:pt x="90620" y="352118"/>
                  </a:lnTo>
                  <a:lnTo>
                    <a:pt x="89409" y="361733"/>
                  </a:lnTo>
                  <a:lnTo>
                    <a:pt x="94412" y="377782"/>
                  </a:lnTo>
                  <a:lnTo>
                    <a:pt x="101600" y="3863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2424">
              <a:extLst>
                <a:ext uri="{FF2B5EF4-FFF2-40B4-BE49-F238E27FC236}">
                  <a16:creationId xmlns:a16="http://schemas.microsoft.com/office/drawing/2014/main" id="{3D24B1BA-AD54-40B6-AC5D-CC0FDCB6DF4E}"/>
                </a:ext>
              </a:extLst>
            </p:cNvPr>
            <p:cNvSpPr/>
            <p:nvPr/>
          </p:nvSpPr>
          <p:spPr>
            <a:xfrm>
              <a:off x="8693150" y="3136900"/>
              <a:ext cx="6351" cy="1"/>
            </a:xfrm>
            <a:custGeom>
              <a:avLst/>
              <a:gdLst/>
              <a:ahLst/>
              <a:cxnLst/>
              <a:rect l="0" t="0" r="0" b="0"/>
              <a:pathLst>
                <a:path w="6351" h="1">
                  <a:moveTo>
                    <a:pt x="6350" y="0"/>
                  </a:move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597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41FCAD-1769-470C-9D3C-52CD325CC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85787" y="1308100"/>
            <a:ext cx="3986213" cy="993775"/>
          </a:xfrm>
        </p:spPr>
        <p:txBody>
          <a:bodyPr>
            <a:normAutofit fontScale="90000"/>
          </a:bodyPr>
          <a:lstStyle/>
          <a:p>
            <a:r>
              <a:rPr lang="en-US" altLang="en-US" sz="3000" dirty="0">
                <a:solidFill>
                  <a:srgbClr val="FF0000"/>
                </a:solidFill>
              </a:rPr>
              <a:t>Find the discriminant and give the number and type of solutions  </a:t>
            </a:r>
            <a:br>
              <a:rPr lang="en-US" altLang="en-US" sz="3000" dirty="0"/>
            </a:br>
            <a:endParaRPr lang="en-US" altLang="en-US" sz="30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679083-68F7-4C81-83CB-AA36ED0B6D6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319645" y="2602613"/>
            <a:ext cx="3986213" cy="2532062"/>
          </a:xfrm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endParaRPr lang="en-US" altLang="en-US" sz="3600" dirty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3600" dirty="0"/>
              <a:t>B. 9x</a:t>
            </a:r>
            <a:r>
              <a:rPr lang="en-US" altLang="en-US" sz="3600" baseline="30000" dirty="0"/>
              <a:t>2</a:t>
            </a:r>
            <a:r>
              <a:rPr lang="en-US" altLang="en-US" sz="3600" dirty="0"/>
              <a:t>+6x-4=0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6477316-23FB-472F-B4D2-7AC4F1F53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301875"/>
            <a:ext cx="4303819" cy="411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71BBB0D-4F4E-408F-9AB4-5ED9FDD3C3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13887"/>
            <a:ext cx="463867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135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23B131-96A3-47D3-81CA-7E7C996ACC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7406" y="1254635"/>
            <a:ext cx="3986213" cy="993775"/>
          </a:xfrm>
        </p:spPr>
        <p:txBody>
          <a:bodyPr>
            <a:normAutofit fontScale="90000"/>
          </a:bodyPr>
          <a:lstStyle/>
          <a:p>
            <a:r>
              <a:rPr lang="en-US" altLang="en-US" sz="2700" b="1" dirty="0">
                <a:solidFill>
                  <a:srgbClr val="FF0000"/>
                </a:solidFill>
              </a:rPr>
              <a:t>Find the discriminant and give the number and type of solu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C317F-0E29-4A33-A4BC-3E6776C9B2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22437" y="2162969"/>
            <a:ext cx="3986213" cy="2532062"/>
          </a:xfrm>
        </p:spPr>
        <p:txBody>
          <a:bodyPr>
            <a:normAutofit/>
          </a:bodyPr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sz="4050" dirty="0"/>
              <a:t>c. </a:t>
            </a:r>
            <a:r>
              <a:rPr lang="en-US" altLang="en-US" sz="4050" dirty="0"/>
              <a:t>9x</a:t>
            </a:r>
            <a:r>
              <a:rPr lang="en-US" altLang="en-US" sz="4050" baseline="30000" dirty="0"/>
              <a:t>2</a:t>
            </a:r>
            <a:r>
              <a:rPr lang="en-US" altLang="en-US" sz="4050" dirty="0"/>
              <a:t>+6x+5=0</a:t>
            </a:r>
            <a:endParaRPr lang="en-US" sz="405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081755-8823-4572-A737-2CC440CD46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021" y="2906744"/>
            <a:ext cx="5845262" cy="39071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3B3B6D-9B78-4F96-BF97-2EF9D8A2F8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7748" y="183800"/>
            <a:ext cx="4638675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18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4884" y="597458"/>
            <a:ext cx="7772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/>
              <a:t>Let’s Review Solving by </a:t>
            </a:r>
            <a:br>
              <a:rPr lang="en-US" sz="6000" b="1" dirty="0"/>
            </a:br>
            <a:r>
              <a:rPr lang="en-US" sz="6000" b="1" dirty="0"/>
              <a:t>Square Roots!</a:t>
            </a:r>
            <a:br>
              <a:rPr lang="en-US" sz="6000" b="1" dirty="0"/>
            </a:br>
            <a:r>
              <a:rPr lang="en-US" sz="6000" b="1" u="sng" dirty="0">
                <a:highlight>
                  <a:srgbClr val="FFFF00"/>
                </a:highlight>
              </a:rPr>
              <a:t>Find a partner!(2) </a:t>
            </a:r>
            <a:r>
              <a:rPr lang="en-US" sz="6000" b="1" dirty="0"/>
              <a:t>Everyone must have one! Grab a white board, marker, etc. </a:t>
            </a:r>
            <a:br>
              <a:rPr lang="en-US" sz="8800" b="1" dirty="0"/>
            </a:br>
            <a:r>
              <a:rPr lang="en-US" sz="4800" b="1" dirty="0">
                <a:solidFill>
                  <a:srgbClr val="FF0000"/>
                </a:solidFill>
              </a:rPr>
              <a:t> </a:t>
            </a:r>
            <a:endParaRPr lang="en-US" sz="8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45762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327F8-F4B0-400A-B932-75D7CBE65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5122" y="1241627"/>
            <a:ext cx="7833756" cy="1280890"/>
          </a:xfrm>
        </p:spPr>
        <p:txBody>
          <a:bodyPr>
            <a:normAutofit fontScale="90000"/>
          </a:bodyPr>
          <a:lstStyle/>
          <a:p>
            <a:r>
              <a:rPr lang="en-US" dirty="0"/>
              <a:t>IXL- Classwork Individual Practice</a:t>
            </a:r>
            <a:br>
              <a:rPr lang="en-US" dirty="0"/>
            </a:br>
            <a:r>
              <a:rPr lang="en-US" dirty="0"/>
              <a:t>Algebra 2  , J6   </a:t>
            </a:r>
            <a:r>
              <a:rPr lang="en-US" dirty="0">
                <a:solidFill>
                  <a:srgbClr val="FF0000"/>
                </a:solidFill>
              </a:rPr>
              <a:t>Min 65%...... </a:t>
            </a:r>
            <a:r>
              <a:rPr lang="en-US" dirty="0"/>
              <a:t>75/75%</a:t>
            </a:r>
            <a:br>
              <a:rPr lang="en-US" dirty="0"/>
            </a:br>
            <a:r>
              <a:rPr lang="en-US" dirty="0">
                <a:highlight>
                  <a:srgbClr val="FFFF00"/>
                </a:highlight>
              </a:rPr>
              <a:t>Algebra 2 , J12 , 75/100%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Username: </a:t>
            </a:r>
            <a:r>
              <a:rPr lang="en-US" dirty="0" err="1"/>
              <a:t>firstinitiallastname@sphs</a:t>
            </a:r>
            <a:br>
              <a:rPr lang="en-US" dirty="0"/>
            </a:br>
            <a:r>
              <a:rPr lang="en-US" dirty="0"/>
              <a:t>password: spartans2021</a:t>
            </a:r>
          </a:p>
        </p:txBody>
      </p:sp>
    </p:spTree>
    <p:extLst>
      <p:ext uri="{BB962C8B-B14F-4D97-AF65-F5344CB8AC3E}">
        <p14:creationId xmlns:p14="http://schemas.microsoft.com/office/powerpoint/2010/main" val="18343724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47EA37-4C7A-44F7-AB2B-E211792226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6153" y="897242"/>
            <a:ext cx="6589200" cy="128089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highlight>
                  <a:srgbClr val="FFFF00"/>
                </a:highlight>
              </a:rPr>
              <a:t>Part 2! </a:t>
            </a:r>
            <a:br>
              <a:rPr lang="en-US" dirty="0">
                <a:highlight>
                  <a:srgbClr val="FFFF00"/>
                </a:highlight>
              </a:rPr>
            </a:br>
            <a:r>
              <a:rPr lang="en-US" sz="6500" dirty="0">
                <a:highlight>
                  <a:srgbClr val="FFFF00"/>
                </a:highlight>
              </a:rPr>
              <a:t>Using the entire formula to solve Quadratics !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7F0E81-0AFF-46D5-9A79-BCBC67983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04214"/>
              </p:ext>
            </p:extLst>
          </p:nvPr>
        </p:nvGraphicFramePr>
        <p:xfrm>
          <a:off x="2690503" y="4679869"/>
          <a:ext cx="4000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7" name="Equation" r:id="rId3" imgW="1244600" imgH="444500" progId="Equation.3">
                  <p:embed/>
                </p:oleObj>
              </mc:Choice>
              <mc:Fallback>
                <p:oleObj name="Equation" r:id="rId3" imgW="1244600" imgH="444500" progId="Equation.3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73A64B-6034-4EF7-8D29-1A2ECD591B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503" y="4679869"/>
                        <a:ext cx="4000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543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>
            <a:extLst>
              <a:ext uri="{FF2B5EF4-FFF2-40B4-BE49-F238E27FC236}">
                <a16:creationId xmlns:a16="http://schemas.microsoft.com/office/drawing/2014/main" id="{EEC86BC3-5E54-4241-AC45-66477CF6C6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en-US"/>
              <a:t>What are two real solutions?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893E8F-5146-468C-B8FD-AE63A7D20DE4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200025" y="1924050"/>
            <a:ext cx="9032875" cy="3397250"/>
          </a:xfrm>
        </p:spPr>
        <p:txBody>
          <a:bodyPr>
            <a:normAutofit/>
          </a:bodyPr>
          <a:lstStyle/>
          <a:p>
            <a:pPr marL="0" indent="0">
              <a:buFont typeface="Arial" panose="020B0604020202020204" pitchFamily="34" charset="0"/>
              <a:buNone/>
              <a:defRPr/>
            </a:pPr>
            <a:r>
              <a:rPr lang="en-US" altLang="en-US" sz="4050" dirty="0">
                <a:solidFill>
                  <a:srgbClr val="FF0000"/>
                </a:solidFill>
              </a:rPr>
              <a:t>It tells you the two places that the graph crosses the x axis (x-intercepts).</a:t>
            </a:r>
          </a:p>
        </p:txBody>
      </p:sp>
    </p:spTree>
    <p:extLst>
      <p:ext uri="{BB962C8B-B14F-4D97-AF65-F5344CB8AC3E}">
        <p14:creationId xmlns:p14="http://schemas.microsoft.com/office/powerpoint/2010/main" val="20540051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98550" y="304800"/>
            <a:ext cx="7391400" cy="1752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200" dirty="0">
                <a:highlight>
                  <a:srgbClr val="FFFF00"/>
                </a:highlight>
              </a:rPr>
              <a:t>Sponge</a:t>
            </a:r>
            <a:br>
              <a:rPr lang="en-US" altLang="en-US" sz="3200" dirty="0">
                <a:highlight>
                  <a:srgbClr val="FFFF00"/>
                </a:highlight>
              </a:rPr>
            </a:br>
            <a:r>
              <a:rPr lang="en-US" altLang="en-US" sz="3200" dirty="0">
                <a:highlight>
                  <a:srgbClr val="FFFF00"/>
                </a:highlight>
              </a:rPr>
              <a:t>Friday 1/24/20</a:t>
            </a:r>
            <a:br>
              <a:rPr lang="en-US" altLang="en-US" sz="3200" dirty="0">
                <a:highlight>
                  <a:srgbClr val="FFFF00"/>
                </a:highlight>
              </a:rPr>
            </a:br>
            <a:r>
              <a:rPr lang="en-US" altLang="en-US" sz="3200" dirty="0">
                <a:highlight>
                  <a:srgbClr val="FFFF00"/>
                </a:highlight>
              </a:rPr>
              <a:t> </a:t>
            </a:r>
            <a:br>
              <a:rPr lang="en-US" altLang="en-US" sz="3200" dirty="0"/>
            </a:br>
            <a:r>
              <a:rPr lang="en-US" altLang="en-US" sz="3200" dirty="0"/>
              <a:t> </a:t>
            </a:r>
            <a:endParaRPr lang="en-US" altLang="en-US" dirty="0"/>
          </a:p>
        </p:txBody>
      </p:sp>
      <p:graphicFrame>
        <p:nvGraphicFramePr>
          <p:cNvPr id="23556" name="Object 4"/>
          <p:cNvGraphicFramePr>
            <a:graphicFrameLocks noGrp="1" noChangeAspect="1"/>
          </p:cNvGraphicFramePr>
          <p:nvPr>
            <p:ph type="body" idx="1"/>
          </p:nvPr>
        </p:nvGraphicFramePr>
        <p:xfrm>
          <a:off x="1066800" y="2667000"/>
          <a:ext cx="4038600" cy="365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4" name="Equation" r:id="rId3" imgW="1346200" imgH="1219200" progId="Equation.3">
                  <p:embed/>
                </p:oleObj>
              </mc:Choice>
              <mc:Fallback>
                <p:oleObj name="Equation" r:id="rId3" imgW="1346200" imgH="1219200" progId="Equation.3">
                  <p:embed/>
                  <p:pic>
                    <p:nvPicPr>
                      <p:cNvPr id="2355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67000"/>
                        <a:ext cx="4038600" cy="365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5334000" y="4419600"/>
            <a:ext cx="3429000" cy="2133600"/>
          </a:xfrm>
          <a:prstGeom prst="rightArrow">
            <a:avLst>
              <a:gd name="adj1" fmla="val 50000"/>
              <a:gd name="adj2" fmla="val 40179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latin typeface="Times" panose="02020603050405020304" pitchFamily="18" charset="0"/>
            </a:endParaRP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33CC33"/>
                </a:solidFill>
                <a:latin typeface="Times" panose="02020603050405020304" pitchFamily="18" charset="0"/>
                <a:hlinkClick r:id="" action="ppaction://noaction"/>
              </a:rPr>
              <a:t>After completion,</a:t>
            </a:r>
          </a:p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rgbClr val="33CC33"/>
                </a:solidFill>
                <a:latin typeface="Times" panose="02020603050405020304" pitchFamily="18" charset="0"/>
                <a:hlinkClick r:id="" action="ppaction://noaction"/>
              </a:rPr>
              <a:t>click here.</a:t>
            </a:r>
            <a:endParaRPr lang="en-US" altLang="en-US" sz="2400">
              <a:latin typeface="Times" panose="02020603050405020304" pitchFamily="18" charset="0"/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Times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99F350-9036-4520-A41D-9AE5F865B485}"/>
              </a:ext>
            </a:extLst>
          </p:cNvPr>
          <p:cNvSpPr txBox="1"/>
          <p:nvPr/>
        </p:nvSpPr>
        <p:spPr>
          <a:xfrm>
            <a:off x="902525" y="1674421"/>
            <a:ext cx="566453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500" dirty="0"/>
              <a:t>Solve each. </a:t>
            </a:r>
          </a:p>
        </p:txBody>
      </p:sp>
    </p:spTree>
    <p:extLst>
      <p:ext uri="{BB962C8B-B14F-4D97-AF65-F5344CB8AC3E}">
        <p14:creationId xmlns:p14="http://schemas.microsoft.com/office/powerpoint/2010/main" val="58643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905000" y="381000"/>
            <a:ext cx="6629400" cy="1295400"/>
          </a:xfrm>
        </p:spPr>
        <p:txBody>
          <a:bodyPr/>
          <a:lstStyle/>
          <a:p>
            <a:pPr eaLnBrk="1" hangingPunct="1"/>
            <a:r>
              <a:rPr lang="en-US" altLang="en-US" sz="3200" b="1">
                <a:solidFill>
                  <a:srgbClr val="FF9933"/>
                </a:solidFill>
              </a:rPr>
              <a:t>Here are the </a:t>
            </a:r>
            <a:r>
              <a:rPr lang="en-US" altLang="en-US" sz="3200" b="1" u="sng">
                <a:solidFill>
                  <a:srgbClr val="FF9933"/>
                </a:solidFill>
              </a:rPr>
              <a:t>answers</a:t>
            </a:r>
            <a:r>
              <a:rPr lang="en-US" altLang="en-US" sz="3200" b="1">
                <a:solidFill>
                  <a:srgbClr val="FF9933"/>
                </a:solidFill>
              </a:rPr>
              <a:t>. </a:t>
            </a:r>
            <a:br>
              <a:rPr lang="en-US" altLang="en-US" sz="3200" b="1">
                <a:solidFill>
                  <a:srgbClr val="FF9933"/>
                </a:solidFill>
              </a:rPr>
            </a:br>
            <a:r>
              <a:rPr lang="en-US" altLang="en-US" sz="3200" b="1">
                <a:solidFill>
                  <a:srgbClr val="FF9933"/>
                </a:solidFill>
              </a:rPr>
              <a:t>For </a:t>
            </a:r>
            <a:r>
              <a:rPr lang="en-US" altLang="en-US" sz="3200" b="1" u="sng">
                <a:solidFill>
                  <a:srgbClr val="FF9933"/>
                </a:solidFill>
              </a:rPr>
              <a:t>help</a:t>
            </a:r>
            <a:r>
              <a:rPr lang="en-US" altLang="en-US" sz="3200" b="1">
                <a:solidFill>
                  <a:srgbClr val="FF9933"/>
                </a:solidFill>
              </a:rPr>
              <a:t>, click on the </a:t>
            </a:r>
            <a:r>
              <a:rPr lang="en-US" altLang="en-US" sz="3200" b="1" u="sng">
                <a:solidFill>
                  <a:srgbClr val="FF9933"/>
                </a:solidFill>
              </a:rPr>
              <a:t>numbers</a:t>
            </a:r>
            <a:r>
              <a:rPr lang="en-US" altLang="en-US" sz="3200" b="1">
                <a:solidFill>
                  <a:srgbClr val="FF9933"/>
                </a:solidFill>
              </a:rPr>
              <a:t>.</a:t>
            </a:r>
            <a:r>
              <a:rPr lang="en-US" altLang="en-US" b="1">
                <a:solidFill>
                  <a:srgbClr val="FF6600"/>
                </a:solidFill>
              </a:rPr>
              <a:t> 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86000"/>
            <a:ext cx="4114800" cy="4343400"/>
          </a:xfrm>
          <a:extLst>
            <a:ext uri="{909E8E84-426E-40dd-AFC4-6F175D3DCCD1}">
              <a14:hiddenFill xmlns="" xmlns:a14="http://schemas.microsoft.com/office/drawing/2010/main">
                <a:solidFill>
                  <a:srgbClr val="EAEAEA"/>
                </a:solidFill>
              </a14:hiddenFill>
            </a:ext>
          </a:extLst>
        </p:spPr>
        <p:txBody>
          <a:bodyPr>
            <a:normAutofit/>
          </a:bodyPr>
          <a:lstStyle/>
          <a:p>
            <a:pPr eaLnBrk="1" hangingPunct="1"/>
            <a:r>
              <a:rPr lang="en-US" altLang="en-US" b="1">
                <a:solidFill>
                  <a:srgbClr val="FF9933"/>
                </a:solidFill>
                <a:hlinkClick r:id="rId3" action="ppaction://hlinksldjump"/>
              </a:rPr>
              <a:t>1.</a:t>
            </a:r>
            <a:r>
              <a:rPr lang="en-US" altLang="en-US" b="1">
                <a:solidFill>
                  <a:srgbClr val="33CC33"/>
                </a:solidFill>
              </a:rPr>
              <a:t>  </a:t>
            </a:r>
          </a:p>
          <a:p>
            <a:pPr eaLnBrk="1" hangingPunct="1"/>
            <a:r>
              <a:rPr lang="en-US" altLang="en-US" b="1">
                <a:solidFill>
                  <a:srgbClr val="FF9933"/>
                </a:solidFill>
                <a:hlinkClick r:id="rId4" action="ppaction://hlinksldjump"/>
              </a:rPr>
              <a:t>2.</a:t>
            </a:r>
            <a:r>
              <a:rPr lang="en-US" altLang="en-US" b="1">
                <a:solidFill>
                  <a:srgbClr val="33CC33"/>
                </a:solidFill>
              </a:rPr>
              <a:t>  </a:t>
            </a:r>
          </a:p>
          <a:p>
            <a:pPr eaLnBrk="1" hangingPunct="1"/>
            <a:r>
              <a:rPr lang="en-US" altLang="en-US" b="1">
                <a:solidFill>
                  <a:srgbClr val="FF9933"/>
                </a:solidFill>
                <a:hlinkClick r:id="" action="ppaction://noaction"/>
              </a:rPr>
              <a:t>3.</a:t>
            </a:r>
            <a:r>
              <a:rPr lang="en-US" altLang="en-US" b="1">
                <a:solidFill>
                  <a:srgbClr val="33CC33"/>
                </a:solidFill>
              </a:rPr>
              <a:t>  </a:t>
            </a:r>
          </a:p>
          <a:p>
            <a:pPr eaLnBrk="1" hangingPunct="1"/>
            <a:r>
              <a:rPr lang="en-US" altLang="en-US" b="1">
                <a:solidFill>
                  <a:srgbClr val="FF9933"/>
                </a:solidFill>
                <a:hlinkClick r:id="" action="ppaction://noaction"/>
              </a:rPr>
              <a:t>4.</a:t>
            </a:r>
            <a:r>
              <a:rPr lang="en-US" altLang="en-US" b="1">
                <a:solidFill>
                  <a:srgbClr val="33CC33"/>
                </a:solidFill>
              </a:rPr>
              <a:t>  </a:t>
            </a:r>
          </a:p>
          <a:p>
            <a:pPr eaLnBrk="1" hangingPunct="1"/>
            <a:r>
              <a:rPr lang="en-US" altLang="en-US" b="1">
                <a:solidFill>
                  <a:srgbClr val="FF9933"/>
                </a:solidFill>
                <a:hlinkClick r:id="" action="ppaction://noaction"/>
              </a:rPr>
              <a:t>5.</a:t>
            </a:r>
            <a:r>
              <a:rPr lang="en-US" altLang="en-US" b="1">
                <a:solidFill>
                  <a:srgbClr val="33CC33"/>
                </a:solidFill>
              </a:rPr>
              <a:t> </a:t>
            </a:r>
            <a:br>
              <a:rPr lang="en-US" altLang="en-US" b="1">
                <a:solidFill>
                  <a:srgbClr val="33CC33"/>
                </a:solidFill>
              </a:rPr>
            </a:br>
            <a:br>
              <a:rPr lang="en-US" altLang="en-US" b="1">
                <a:solidFill>
                  <a:srgbClr val="33CC33"/>
                </a:solidFill>
              </a:rPr>
            </a:br>
            <a:r>
              <a:rPr lang="en-US" altLang="en-US" b="1">
                <a:solidFill>
                  <a:srgbClr val="FF9933"/>
                </a:solidFill>
              </a:rPr>
              <a:t>If all are </a:t>
            </a:r>
            <a:r>
              <a:rPr lang="en-US" altLang="en-US" b="1" u="sng">
                <a:solidFill>
                  <a:srgbClr val="FF9933"/>
                </a:solidFill>
              </a:rPr>
              <a:t>correct</a:t>
            </a:r>
            <a:r>
              <a:rPr lang="en-US" altLang="en-US" b="1">
                <a:solidFill>
                  <a:srgbClr val="FF9933"/>
                </a:solidFill>
              </a:rPr>
              <a:t>, you’re </a:t>
            </a:r>
            <a:r>
              <a:rPr lang="en-US" altLang="en-US" b="1" u="sng">
                <a:solidFill>
                  <a:srgbClr val="FF9933"/>
                </a:solidFill>
              </a:rPr>
              <a:t>finished</a:t>
            </a:r>
            <a:r>
              <a:rPr lang="en-US" altLang="en-US" b="1">
                <a:solidFill>
                  <a:srgbClr val="FF9933"/>
                </a:solidFill>
              </a:rPr>
              <a:t>!</a:t>
            </a:r>
            <a:endParaRPr lang="en-US" altLang="en-US" b="1">
              <a:solidFill>
                <a:srgbClr val="33CC33"/>
              </a:solidFill>
            </a:endParaRPr>
          </a:p>
        </p:txBody>
      </p:sp>
      <p:pic>
        <p:nvPicPr>
          <p:cNvPr id="10244" name="Picture 4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2038" y="2133600"/>
            <a:ext cx="3360737" cy="4114800"/>
          </a:xfrm>
        </p:spPr>
      </p:pic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600200" y="2438400"/>
          <a:ext cx="2286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8" name="Equation" r:id="rId6" imgW="1219200" imgH="177800" progId="Equation.DSMT36">
                  <p:embed/>
                </p:oleObj>
              </mc:Choice>
              <mc:Fallback>
                <p:oleObj name="Equation" r:id="rId6" imgW="1219200" imgH="177800" progId="Equation.DSMT36">
                  <p:embed/>
                  <p:pic>
                    <p:nvPicPr>
                      <p:cNvPr id="102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2286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676400" y="2971800"/>
          <a:ext cx="1752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79" name="Equation" r:id="rId8" imgW="952500" imgH="177800" progId="Equation.DSMT36">
                  <p:embed/>
                </p:oleObj>
              </mc:Choice>
              <mc:Fallback>
                <p:oleObj name="Equation" r:id="rId8" imgW="952500" imgH="177800" progId="Equation.DSMT36">
                  <p:embed/>
                  <p:pic>
                    <p:nvPicPr>
                      <p:cNvPr id="102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7526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676400" y="3581400"/>
          <a:ext cx="14478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" name="Equation" r:id="rId10" imgW="876300" imgH="177800" progId="Equation.DSMT36">
                  <p:embed/>
                </p:oleObj>
              </mc:Choice>
              <mc:Fallback>
                <p:oleObj name="Equation" r:id="rId10" imgW="876300" imgH="177800" progId="Equation.DSMT36">
                  <p:embed/>
                  <p:pic>
                    <p:nvPicPr>
                      <p:cNvPr id="102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581400"/>
                        <a:ext cx="144780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1676400" y="4191000"/>
          <a:ext cx="20574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1" name="Equation" r:id="rId12" imgW="1206500" imgH="177800" progId="Equation.DSMT36">
                  <p:embed/>
                </p:oleObj>
              </mc:Choice>
              <mc:Fallback>
                <p:oleObj name="Equation" r:id="rId12" imgW="1206500" imgH="177800" progId="Equation.DSMT36">
                  <p:embed/>
                  <p:pic>
                    <p:nvPicPr>
                      <p:cNvPr id="102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000"/>
                        <a:ext cx="20574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752600" y="4800600"/>
          <a:ext cx="1905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2" name="Equation" r:id="rId14" imgW="1168400" imgH="177800" progId="Equation.3">
                  <p:embed/>
                </p:oleObj>
              </mc:Choice>
              <mc:Fallback>
                <p:oleObj name="Equation" r:id="rId14" imgW="1168400" imgH="177800" progId="Equation.3">
                  <p:embed/>
                  <p:pic>
                    <p:nvPicPr>
                      <p:cNvPr id="102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1905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7097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676400" y="1981200"/>
          <a:ext cx="6096000" cy="371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1460500" imgH="889000" progId="Equation.3">
                  <p:embed/>
                </p:oleObj>
              </mc:Choice>
              <mc:Fallback>
                <p:oleObj name="Equation" r:id="rId3" imgW="1460500" imgH="88900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6096000" cy="371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AutoShape 3"/>
          <p:cNvSpPr>
            <a:spLocks noChangeArrowheads="1"/>
          </p:cNvSpPr>
          <p:nvPr/>
        </p:nvSpPr>
        <p:spPr bwMode="auto">
          <a:xfrm>
            <a:off x="5943600" y="5638800"/>
            <a:ext cx="2819400" cy="1219200"/>
          </a:xfrm>
          <a:prstGeom prst="leftArrow">
            <a:avLst>
              <a:gd name="adj1" fmla="val 50000"/>
              <a:gd name="adj2" fmla="val 57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</a:rPr>
              <a:t>#1</a:t>
            </a:r>
          </a:p>
        </p:txBody>
      </p:sp>
    </p:spTree>
    <p:extLst>
      <p:ext uri="{BB962C8B-B14F-4D97-AF65-F5344CB8AC3E}">
        <p14:creationId xmlns:p14="http://schemas.microsoft.com/office/powerpoint/2010/main" val="343173503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838200" y="2209800"/>
          <a:ext cx="4572000" cy="400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3" imgW="1320800" imgH="1155700" progId="Equation.3">
                  <p:embed/>
                </p:oleObj>
              </mc:Choice>
              <mc:Fallback>
                <p:oleObj name="Equation" r:id="rId3" imgW="1320800" imgH="1155700" progId="Equation.3">
                  <p:embed/>
                  <p:pic>
                    <p:nvPicPr>
                      <p:cNvPr id="122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4572000" cy="400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1" name="AutoShape 4"/>
          <p:cNvSpPr>
            <a:spLocks noChangeArrowheads="1"/>
          </p:cNvSpPr>
          <p:nvPr/>
        </p:nvSpPr>
        <p:spPr bwMode="auto">
          <a:xfrm>
            <a:off x="5638800" y="5334000"/>
            <a:ext cx="2971800" cy="1219200"/>
          </a:xfrm>
          <a:prstGeom prst="leftArrow">
            <a:avLst>
              <a:gd name="adj1" fmla="val 50000"/>
              <a:gd name="adj2" fmla="val 6093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</a:rPr>
              <a:t>#2</a:t>
            </a:r>
          </a:p>
        </p:txBody>
      </p:sp>
    </p:spTree>
    <p:extLst>
      <p:ext uri="{BB962C8B-B14F-4D97-AF65-F5344CB8AC3E}">
        <p14:creationId xmlns:p14="http://schemas.microsoft.com/office/powerpoint/2010/main" val="3910579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819400" y="1905000"/>
          <a:ext cx="3886200" cy="321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3" imgW="1104900" imgH="914400" progId="Equation.3">
                  <p:embed/>
                </p:oleObj>
              </mc:Choice>
              <mc:Fallback>
                <p:oleObj name="Equation" r:id="rId3" imgW="1104900" imgH="9144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05000"/>
                        <a:ext cx="3886200" cy="321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5791200" y="5562600"/>
            <a:ext cx="3048000" cy="1295400"/>
          </a:xfrm>
          <a:prstGeom prst="leftArrow">
            <a:avLst>
              <a:gd name="adj1" fmla="val 50000"/>
              <a:gd name="adj2" fmla="val 5882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  <a:hlinkClick r:id="rId5" action="ppaction://hlinksldjump"/>
              </a:rPr>
              <a:t>#3</a:t>
            </a:r>
          </a:p>
        </p:txBody>
      </p:sp>
    </p:spTree>
    <p:extLst>
      <p:ext uri="{BB962C8B-B14F-4D97-AF65-F5344CB8AC3E}">
        <p14:creationId xmlns:p14="http://schemas.microsoft.com/office/powerpoint/2010/main" val="26810239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600200" y="1981200"/>
          <a:ext cx="411480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3" imgW="1447800" imgH="1397000" progId="Equation.3">
                  <p:embed/>
                </p:oleObj>
              </mc:Choice>
              <mc:Fallback>
                <p:oleObj name="Equation" r:id="rId3" imgW="1447800" imgH="13970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4114800" cy="397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5715000" y="5715000"/>
            <a:ext cx="3124200" cy="1143000"/>
          </a:xfrm>
          <a:prstGeom prst="leftArrow">
            <a:avLst>
              <a:gd name="adj1" fmla="val 50000"/>
              <a:gd name="adj2" fmla="val 6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</a:rPr>
              <a:t>#4</a:t>
            </a:r>
          </a:p>
        </p:txBody>
      </p:sp>
      <p:grpSp>
        <p:nvGrpSpPr>
          <p:cNvPr id="5" name="SMARTInkShape-Group1">
            <a:extLst>
              <a:ext uri="{FF2B5EF4-FFF2-40B4-BE49-F238E27FC236}">
                <a16:creationId xmlns:a16="http://schemas.microsoft.com/office/drawing/2014/main" id="{3801B1AC-1144-4A00-908A-362ECD4F3A71}"/>
              </a:ext>
            </a:extLst>
          </p:cNvPr>
          <p:cNvGrpSpPr/>
          <p:nvPr/>
        </p:nvGrpSpPr>
        <p:grpSpPr>
          <a:xfrm>
            <a:off x="5578396" y="1676400"/>
            <a:ext cx="1247855" cy="4451351"/>
            <a:chOff x="5578396" y="1676400"/>
            <a:chExt cx="1247855" cy="4451351"/>
          </a:xfrm>
        </p:grpSpPr>
        <p:sp>
          <p:nvSpPr>
            <p:cNvPr id="2" name="SMARTInkShape-1">
              <a:extLst>
                <a:ext uri="{FF2B5EF4-FFF2-40B4-BE49-F238E27FC236}">
                  <a16:creationId xmlns:a16="http://schemas.microsoft.com/office/drawing/2014/main" id="{02F9980E-919C-4958-AB9E-2477E61316EA}"/>
                </a:ext>
              </a:extLst>
            </p:cNvPr>
            <p:cNvSpPr/>
            <p:nvPr/>
          </p:nvSpPr>
          <p:spPr>
            <a:xfrm>
              <a:off x="5578396" y="1676400"/>
              <a:ext cx="742965" cy="4451351"/>
            </a:xfrm>
            <a:custGeom>
              <a:avLst/>
              <a:gdLst/>
              <a:ahLst/>
              <a:cxnLst/>
              <a:rect l="0" t="0" r="0" b="0"/>
              <a:pathLst>
                <a:path w="742965" h="4451351">
                  <a:moveTo>
                    <a:pt x="733504" y="0"/>
                  </a:moveTo>
                  <a:lnTo>
                    <a:pt x="742964" y="0"/>
                  </a:lnTo>
                  <a:lnTo>
                    <a:pt x="738502" y="0"/>
                  </a:lnTo>
                  <a:lnTo>
                    <a:pt x="707732" y="9434"/>
                  </a:lnTo>
                  <a:lnTo>
                    <a:pt x="683008" y="14306"/>
                  </a:lnTo>
                  <a:lnTo>
                    <a:pt x="666679" y="18004"/>
                  </a:lnTo>
                  <a:lnTo>
                    <a:pt x="648032" y="22586"/>
                  </a:lnTo>
                  <a:lnTo>
                    <a:pt x="627840" y="27757"/>
                  </a:lnTo>
                  <a:lnTo>
                    <a:pt x="605911" y="33322"/>
                  </a:lnTo>
                  <a:lnTo>
                    <a:pt x="582825" y="39148"/>
                  </a:lnTo>
                  <a:lnTo>
                    <a:pt x="558969" y="45148"/>
                  </a:lnTo>
                  <a:lnTo>
                    <a:pt x="533891" y="51266"/>
                  </a:lnTo>
                  <a:lnTo>
                    <a:pt x="508000" y="57460"/>
                  </a:lnTo>
                  <a:lnTo>
                    <a:pt x="481569" y="63707"/>
                  </a:lnTo>
                  <a:lnTo>
                    <a:pt x="454775" y="70693"/>
                  </a:lnTo>
                  <a:lnTo>
                    <a:pt x="427740" y="78173"/>
                  </a:lnTo>
                  <a:lnTo>
                    <a:pt x="400544" y="85982"/>
                  </a:lnTo>
                  <a:lnTo>
                    <a:pt x="373948" y="94716"/>
                  </a:lnTo>
                  <a:lnTo>
                    <a:pt x="347750" y="104066"/>
                  </a:lnTo>
                  <a:lnTo>
                    <a:pt x="321818" y="113827"/>
                  </a:lnTo>
                  <a:lnTo>
                    <a:pt x="296769" y="123157"/>
                  </a:lnTo>
                  <a:lnTo>
                    <a:pt x="272308" y="132199"/>
                  </a:lnTo>
                  <a:lnTo>
                    <a:pt x="248241" y="141050"/>
                  </a:lnTo>
                  <a:lnTo>
                    <a:pt x="225845" y="149772"/>
                  </a:lnTo>
                  <a:lnTo>
                    <a:pt x="204564" y="158409"/>
                  </a:lnTo>
                  <a:lnTo>
                    <a:pt x="184027" y="166989"/>
                  </a:lnTo>
                  <a:lnTo>
                    <a:pt x="165397" y="175532"/>
                  </a:lnTo>
                  <a:lnTo>
                    <a:pt x="148038" y="184049"/>
                  </a:lnTo>
                  <a:lnTo>
                    <a:pt x="131527" y="192549"/>
                  </a:lnTo>
                  <a:lnTo>
                    <a:pt x="100011" y="209520"/>
                  </a:lnTo>
                  <a:lnTo>
                    <a:pt x="71658" y="225765"/>
                  </a:lnTo>
                  <a:lnTo>
                    <a:pt x="40534" y="246810"/>
                  </a:lnTo>
                  <a:lnTo>
                    <a:pt x="12577" y="272884"/>
                  </a:lnTo>
                  <a:lnTo>
                    <a:pt x="3870" y="285676"/>
                  </a:lnTo>
                  <a:lnTo>
                    <a:pt x="0" y="298417"/>
                  </a:lnTo>
                  <a:lnTo>
                    <a:pt x="162" y="309254"/>
                  </a:lnTo>
                  <a:lnTo>
                    <a:pt x="1192" y="314119"/>
                  </a:lnTo>
                  <a:lnTo>
                    <a:pt x="12756" y="331080"/>
                  </a:lnTo>
                  <a:lnTo>
                    <a:pt x="37038" y="356479"/>
                  </a:lnTo>
                  <a:lnTo>
                    <a:pt x="64377" y="379066"/>
                  </a:lnTo>
                  <a:lnTo>
                    <a:pt x="94821" y="400182"/>
                  </a:lnTo>
                  <a:lnTo>
                    <a:pt x="126184" y="424000"/>
                  </a:lnTo>
                  <a:lnTo>
                    <a:pt x="157819" y="449636"/>
                  </a:lnTo>
                  <a:lnTo>
                    <a:pt x="188829" y="479967"/>
                  </a:lnTo>
                  <a:lnTo>
                    <a:pt x="207323" y="503302"/>
                  </a:lnTo>
                  <a:lnTo>
                    <a:pt x="223068" y="527784"/>
                  </a:lnTo>
                  <a:lnTo>
                    <a:pt x="236416" y="552776"/>
                  </a:lnTo>
                  <a:lnTo>
                    <a:pt x="247053" y="577995"/>
                  </a:lnTo>
                  <a:lnTo>
                    <a:pt x="252720" y="605196"/>
                  </a:lnTo>
                  <a:lnTo>
                    <a:pt x="254533" y="634454"/>
                  </a:lnTo>
                  <a:lnTo>
                    <a:pt x="254029" y="650158"/>
                  </a:lnTo>
                  <a:lnTo>
                    <a:pt x="252988" y="666272"/>
                  </a:lnTo>
                  <a:lnTo>
                    <a:pt x="250882" y="682659"/>
                  </a:lnTo>
                  <a:lnTo>
                    <a:pt x="248067" y="699228"/>
                  </a:lnTo>
                  <a:lnTo>
                    <a:pt x="244779" y="715919"/>
                  </a:lnTo>
                  <a:lnTo>
                    <a:pt x="240472" y="733396"/>
                  </a:lnTo>
                  <a:lnTo>
                    <a:pt x="235482" y="751397"/>
                  </a:lnTo>
                  <a:lnTo>
                    <a:pt x="230040" y="769748"/>
                  </a:lnTo>
                  <a:lnTo>
                    <a:pt x="223589" y="787627"/>
                  </a:lnTo>
                  <a:lnTo>
                    <a:pt x="216466" y="805190"/>
                  </a:lnTo>
                  <a:lnTo>
                    <a:pt x="208895" y="822543"/>
                  </a:lnTo>
                  <a:lnTo>
                    <a:pt x="201026" y="839756"/>
                  </a:lnTo>
                  <a:lnTo>
                    <a:pt x="192957" y="856876"/>
                  </a:lnTo>
                  <a:lnTo>
                    <a:pt x="184756" y="873934"/>
                  </a:lnTo>
                  <a:lnTo>
                    <a:pt x="177172" y="890950"/>
                  </a:lnTo>
                  <a:lnTo>
                    <a:pt x="169999" y="907939"/>
                  </a:lnTo>
                  <a:lnTo>
                    <a:pt x="163100" y="924909"/>
                  </a:lnTo>
                  <a:lnTo>
                    <a:pt x="156385" y="941162"/>
                  </a:lnTo>
                  <a:lnTo>
                    <a:pt x="143280" y="972391"/>
                  </a:lnTo>
                  <a:lnTo>
                    <a:pt x="137526" y="988338"/>
                  </a:lnTo>
                  <a:lnTo>
                    <a:pt x="132279" y="1004614"/>
                  </a:lnTo>
                  <a:lnTo>
                    <a:pt x="124098" y="1036340"/>
                  </a:lnTo>
                  <a:lnTo>
                    <a:pt x="120462" y="1064551"/>
                  </a:lnTo>
                  <a:lnTo>
                    <a:pt x="120728" y="1091201"/>
                  </a:lnTo>
                  <a:lnTo>
                    <a:pt x="123904" y="1116450"/>
                  </a:lnTo>
                  <a:lnTo>
                    <a:pt x="130019" y="1139432"/>
                  </a:lnTo>
                  <a:lnTo>
                    <a:pt x="141203" y="1161405"/>
                  </a:lnTo>
                  <a:lnTo>
                    <a:pt x="165249" y="1191727"/>
                  </a:lnTo>
                  <a:lnTo>
                    <a:pt x="196597" y="1218586"/>
                  </a:lnTo>
                  <a:lnTo>
                    <a:pt x="221123" y="1236566"/>
                  </a:lnTo>
                  <a:lnTo>
                    <a:pt x="248487" y="1256316"/>
                  </a:lnTo>
                  <a:lnTo>
                    <a:pt x="278992" y="1274972"/>
                  </a:lnTo>
                  <a:lnTo>
                    <a:pt x="310660" y="1293377"/>
                  </a:lnTo>
                  <a:lnTo>
                    <a:pt x="341198" y="1313315"/>
                  </a:lnTo>
                  <a:lnTo>
                    <a:pt x="369351" y="1333936"/>
                  </a:lnTo>
                  <a:lnTo>
                    <a:pt x="395269" y="1355566"/>
                  </a:lnTo>
                  <a:lnTo>
                    <a:pt x="418548" y="1379290"/>
                  </a:lnTo>
                  <a:lnTo>
                    <a:pt x="438772" y="1403946"/>
                  </a:lnTo>
                  <a:lnTo>
                    <a:pt x="455051" y="1429720"/>
                  </a:lnTo>
                  <a:lnTo>
                    <a:pt x="464638" y="1457639"/>
                  </a:lnTo>
                  <a:lnTo>
                    <a:pt x="469369" y="1486509"/>
                  </a:lnTo>
                  <a:lnTo>
                    <a:pt x="470767" y="1516510"/>
                  </a:lnTo>
                  <a:lnTo>
                    <a:pt x="470151" y="1532412"/>
                  </a:lnTo>
                  <a:lnTo>
                    <a:pt x="469035" y="1548658"/>
                  </a:lnTo>
                  <a:lnTo>
                    <a:pt x="465469" y="1565839"/>
                  </a:lnTo>
                  <a:lnTo>
                    <a:pt x="460270" y="1583642"/>
                  </a:lnTo>
                  <a:lnTo>
                    <a:pt x="453980" y="1601862"/>
                  </a:lnTo>
                  <a:lnTo>
                    <a:pt x="446966" y="1620358"/>
                  </a:lnTo>
                  <a:lnTo>
                    <a:pt x="439468" y="1639038"/>
                  </a:lnTo>
                  <a:lnTo>
                    <a:pt x="431646" y="1657842"/>
                  </a:lnTo>
                  <a:lnTo>
                    <a:pt x="422904" y="1676728"/>
                  </a:lnTo>
                  <a:lnTo>
                    <a:pt x="413549" y="1695669"/>
                  </a:lnTo>
                  <a:lnTo>
                    <a:pt x="403783" y="1714646"/>
                  </a:lnTo>
                  <a:lnTo>
                    <a:pt x="393746" y="1733647"/>
                  </a:lnTo>
                  <a:lnTo>
                    <a:pt x="383527" y="1752665"/>
                  </a:lnTo>
                  <a:lnTo>
                    <a:pt x="373185" y="1771693"/>
                  </a:lnTo>
                  <a:lnTo>
                    <a:pt x="363469" y="1790023"/>
                  </a:lnTo>
                  <a:lnTo>
                    <a:pt x="354170" y="1807888"/>
                  </a:lnTo>
                  <a:lnTo>
                    <a:pt x="345148" y="1825442"/>
                  </a:lnTo>
                  <a:lnTo>
                    <a:pt x="337017" y="1842083"/>
                  </a:lnTo>
                  <a:lnTo>
                    <a:pt x="322337" y="1873744"/>
                  </a:lnTo>
                  <a:lnTo>
                    <a:pt x="310640" y="1902397"/>
                  </a:lnTo>
                  <a:lnTo>
                    <a:pt x="302147" y="1929243"/>
                  </a:lnTo>
                  <a:lnTo>
                    <a:pt x="298373" y="1955286"/>
                  </a:lnTo>
                  <a:lnTo>
                    <a:pt x="298577" y="1979090"/>
                  </a:lnTo>
                  <a:lnTo>
                    <a:pt x="301726" y="2001429"/>
                  </a:lnTo>
                  <a:lnTo>
                    <a:pt x="312137" y="2033133"/>
                  </a:lnTo>
                  <a:lnTo>
                    <a:pt x="329020" y="2061420"/>
                  </a:lnTo>
                  <a:lnTo>
                    <a:pt x="351582" y="2091125"/>
                  </a:lnTo>
                  <a:lnTo>
                    <a:pt x="376141" y="2118820"/>
                  </a:lnTo>
                  <a:lnTo>
                    <a:pt x="400587" y="2149760"/>
                  </a:lnTo>
                  <a:lnTo>
                    <a:pt x="414796" y="2173238"/>
                  </a:lnTo>
                  <a:lnTo>
                    <a:pt x="430048" y="2195902"/>
                  </a:lnTo>
                  <a:lnTo>
                    <a:pt x="444824" y="2218440"/>
                  </a:lnTo>
                  <a:lnTo>
                    <a:pt x="456095" y="2242568"/>
                  </a:lnTo>
                  <a:lnTo>
                    <a:pt x="465807" y="2269284"/>
                  </a:lnTo>
                  <a:lnTo>
                    <a:pt x="473416" y="2297621"/>
                  </a:lnTo>
                  <a:lnTo>
                    <a:pt x="476799" y="2326678"/>
                  </a:lnTo>
                  <a:lnTo>
                    <a:pt x="477700" y="2342752"/>
                  </a:lnTo>
                  <a:lnTo>
                    <a:pt x="478302" y="2359818"/>
                  </a:lnTo>
                  <a:lnTo>
                    <a:pt x="478702" y="2377545"/>
                  </a:lnTo>
                  <a:lnTo>
                    <a:pt x="477560" y="2395713"/>
                  </a:lnTo>
                  <a:lnTo>
                    <a:pt x="475385" y="2414176"/>
                  </a:lnTo>
                  <a:lnTo>
                    <a:pt x="472525" y="2432834"/>
                  </a:lnTo>
                  <a:lnTo>
                    <a:pt x="467795" y="2451622"/>
                  </a:lnTo>
                  <a:lnTo>
                    <a:pt x="461821" y="2470498"/>
                  </a:lnTo>
                  <a:lnTo>
                    <a:pt x="455016" y="2489433"/>
                  </a:lnTo>
                  <a:lnTo>
                    <a:pt x="447656" y="2508405"/>
                  </a:lnTo>
                  <a:lnTo>
                    <a:pt x="439927" y="2527403"/>
                  </a:lnTo>
                  <a:lnTo>
                    <a:pt x="431953" y="2546419"/>
                  </a:lnTo>
                  <a:lnTo>
                    <a:pt x="423108" y="2565446"/>
                  </a:lnTo>
                  <a:lnTo>
                    <a:pt x="413685" y="2584481"/>
                  </a:lnTo>
                  <a:lnTo>
                    <a:pt x="403875" y="2603520"/>
                  </a:lnTo>
                  <a:lnTo>
                    <a:pt x="394512" y="2622564"/>
                  </a:lnTo>
                  <a:lnTo>
                    <a:pt x="385448" y="2641609"/>
                  </a:lnTo>
                  <a:lnTo>
                    <a:pt x="376583" y="2660656"/>
                  </a:lnTo>
                  <a:lnTo>
                    <a:pt x="367851" y="2679704"/>
                  </a:lnTo>
                  <a:lnTo>
                    <a:pt x="359207" y="2698753"/>
                  </a:lnTo>
                  <a:lnTo>
                    <a:pt x="350623" y="2717802"/>
                  </a:lnTo>
                  <a:lnTo>
                    <a:pt x="342783" y="2736146"/>
                  </a:lnTo>
                  <a:lnTo>
                    <a:pt x="335440" y="2754019"/>
                  </a:lnTo>
                  <a:lnTo>
                    <a:pt x="328428" y="2771579"/>
                  </a:lnTo>
                  <a:lnTo>
                    <a:pt x="322342" y="2788225"/>
                  </a:lnTo>
                  <a:lnTo>
                    <a:pt x="311817" y="2819891"/>
                  </a:lnTo>
                  <a:lnTo>
                    <a:pt x="304318" y="2848546"/>
                  </a:lnTo>
                  <a:lnTo>
                    <a:pt x="299338" y="2874687"/>
                  </a:lnTo>
                  <a:lnTo>
                    <a:pt x="297124" y="2898065"/>
                  </a:lnTo>
                  <a:lnTo>
                    <a:pt x="299250" y="2927688"/>
                  </a:lnTo>
                  <a:lnTo>
                    <a:pt x="311358" y="2957912"/>
                  </a:lnTo>
                  <a:lnTo>
                    <a:pt x="329221" y="2984266"/>
                  </a:lnTo>
                  <a:lnTo>
                    <a:pt x="359133" y="3015514"/>
                  </a:lnTo>
                  <a:lnTo>
                    <a:pt x="386191" y="3036618"/>
                  </a:lnTo>
                  <a:lnTo>
                    <a:pt x="410228" y="3052859"/>
                  </a:lnTo>
                  <a:lnTo>
                    <a:pt x="437105" y="3068490"/>
                  </a:lnTo>
                  <a:lnTo>
                    <a:pt x="463649" y="3086527"/>
                  </a:lnTo>
                  <a:lnTo>
                    <a:pt x="494952" y="3114955"/>
                  </a:lnTo>
                  <a:lnTo>
                    <a:pt x="523948" y="3143383"/>
                  </a:lnTo>
                  <a:lnTo>
                    <a:pt x="546452" y="3167905"/>
                  </a:lnTo>
                  <a:lnTo>
                    <a:pt x="563389" y="3197201"/>
                  </a:lnTo>
                  <a:lnTo>
                    <a:pt x="580794" y="3228223"/>
                  </a:lnTo>
                  <a:lnTo>
                    <a:pt x="590609" y="3249219"/>
                  </a:lnTo>
                  <a:lnTo>
                    <a:pt x="597794" y="3274073"/>
                  </a:lnTo>
                  <a:lnTo>
                    <a:pt x="602633" y="3300877"/>
                  </a:lnTo>
                  <a:lnTo>
                    <a:pt x="604784" y="3326901"/>
                  </a:lnTo>
                  <a:lnTo>
                    <a:pt x="603859" y="3356341"/>
                  </a:lnTo>
                  <a:lnTo>
                    <a:pt x="602624" y="3372093"/>
                  </a:lnTo>
                  <a:lnTo>
                    <a:pt x="600389" y="3388240"/>
                  </a:lnTo>
                  <a:lnTo>
                    <a:pt x="597489" y="3404650"/>
                  </a:lnTo>
                  <a:lnTo>
                    <a:pt x="594144" y="3421233"/>
                  </a:lnTo>
                  <a:lnTo>
                    <a:pt x="590502" y="3438638"/>
                  </a:lnTo>
                  <a:lnTo>
                    <a:pt x="586665" y="3456593"/>
                  </a:lnTo>
                  <a:lnTo>
                    <a:pt x="582695" y="3474912"/>
                  </a:lnTo>
                  <a:lnTo>
                    <a:pt x="577931" y="3492769"/>
                  </a:lnTo>
                  <a:lnTo>
                    <a:pt x="572638" y="3510318"/>
                  </a:lnTo>
                  <a:lnTo>
                    <a:pt x="566994" y="3527662"/>
                  </a:lnTo>
                  <a:lnTo>
                    <a:pt x="561113" y="3545575"/>
                  </a:lnTo>
                  <a:lnTo>
                    <a:pt x="555077" y="3563867"/>
                  </a:lnTo>
                  <a:lnTo>
                    <a:pt x="548937" y="3582411"/>
                  </a:lnTo>
                  <a:lnTo>
                    <a:pt x="542725" y="3600418"/>
                  </a:lnTo>
                  <a:lnTo>
                    <a:pt x="536468" y="3618068"/>
                  </a:lnTo>
                  <a:lnTo>
                    <a:pt x="530180" y="3635479"/>
                  </a:lnTo>
                  <a:lnTo>
                    <a:pt x="523871" y="3653435"/>
                  </a:lnTo>
                  <a:lnTo>
                    <a:pt x="517548" y="3671757"/>
                  </a:lnTo>
                  <a:lnTo>
                    <a:pt x="511217" y="3690320"/>
                  </a:lnTo>
                  <a:lnTo>
                    <a:pt x="505586" y="3708341"/>
                  </a:lnTo>
                  <a:lnTo>
                    <a:pt x="500419" y="3726000"/>
                  </a:lnTo>
                  <a:lnTo>
                    <a:pt x="495564" y="3743417"/>
                  </a:lnTo>
                  <a:lnTo>
                    <a:pt x="490917" y="3759966"/>
                  </a:lnTo>
                  <a:lnTo>
                    <a:pt x="481989" y="3791526"/>
                  </a:lnTo>
                  <a:lnTo>
                    <a:pt x="477633" y="3807562"/>
                  </a:lnTo>
                  <a:lnTo>
                    <a:pt x="473318" y="3823897"/>
                  </a:lnTo>
                  <a:lnTo>
                    <a:pt x="469030" y="3840431"/>
                  </a:lnTo>
                  <a:lnTo>
                    <a:pt x="460502" y="3871973"/>
                  </a:lnTo>
                  <a:lnTo>
                    <a:pt x="452715" y="3901749"/>
                  </a:lnTo>
                  <a:lnTo>
                    <a:pt x="446901" y="3929094"/>
                  </a:lnTo>
                  <a:lnTo>
                    <a:pt x="443847" y="3957239"/>
                  </a:lnTo>
                  <a:lnTo>
                    <a:pt x="442490" y="3985507"/>
                  </a:lnTo>
                  <a:lnTo>
                    <a:pt x="441886" y="4012181"/>
                  </a:lnTo>
                  <a:lnTo>
                    <a:pt x="441618" y="4038147"/>
                  </a:lnTo>
                  <a:lnTo>
                    <a:pt x="441499" y="4063799"/>
                  </a:lnTo>
                  <a:lnTo>
                    <a:pt x="441446" y="4089311"/>
                  </a:lnTo>
                  <a:lnTo>
                    <a:pt x="441423" y="4114761"/>
                  </a:lnTo>
                  <a:lnTo>
                    <a:pt x="441413" y="4140183"/>
                  </a:lnTo>
                  <a:lnTo>
                    <a:pt x="441408" y="4165592"/>
                  </a:lnTo>
                  <a:lnTo>
                    <a:pt x="443287" y="4190997"/>
                  </a:lnTo>
                  <a:lnTo>
                    <a:pt x="446474" y="4216399"/>
                  </a:lnTo>
                  <a:lnTo>
                    <a:pt x="450242" y="4241800"/>
                  </a:lnTo>
                  <a:lnTo>
                    <a:pt x="454268" y="4269082"/>
                  </a:lnTo>
                  <a:lnTo>
                    <a:pt x="458411" y="4297669"/>
                  </a:lnTo>
                  <a:lnTo>
                    <a:pt x="462603" y="4326838"/>
                  </a:lnTo>
                  <a:lnTo>
                    <a:pt x="466818" y="4356265"/>
                  </a:lnTo>
                  <a:lnTo>
                    <a:pt x="471044" y="4384396"/>
                  </a:lnTo>
                  <a:lnTo>
                    <a:pt x="475273" y="4408658"/>
                  </a:lnTo>
                  <a:lnTo>
                    <a:pt x="481622" y="4435408"/>
                  </a:lnTo>
                  <a:lnTo>
                    <a:pt x="485854" y="4451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SMARTInkShape-2">
              <a:extLst>
                <a:ext uri="{FF2B5EF4-FFF2-40B4-BE49-F238E27FC236}">
                  <a16:creationId xmlns:a16="http://schemas.microsoft.com/office/drawing/2014/main" id="{09FCB248-DD2B-4068-B01E-3237798C309B}"/>
                </a:ext>
              </a:extLst>
            </p:cNvPr>
            <p:cNvSpPr/>
            <p:nvPr/>
          </p:nvSpPr>
          <p:spPr>
            <a:xfrm>
              <a:off x="6512414" y="1765300"/>
              <a:ext cx="136037" cy="311151"/>
            </a:xfrm>
            <a:custGeom>
              <a:avLst/>
              <a:gdLst/>
              <a:ahLst/>
              <a:cxnLst/>
              <a:rect l="0" t="0" r="0" b="0"/>
              <a:pathLst>
                <a:path w="136037" h="311151">
                  <a:moveTo>
                    <a:pt x="104286" y="0"/>
                  </a:moveTo>
                  <a:lnTo>
                    <a:pt x="99216" y="5775"/>
                  </a:lnTo>
                  <a:lnTo>
                    <a:pt x="89359" y="27136"/>
                  </a:lnTo>
                  <a:lnTo>
                    <a:pt x="79570" y="56918"/>
                  </a:lnTo>
                  <a:lnTo>
                    <a:pt x="65918" y="85147"/>
                  </a:lnTo>
                  <a:lnTo>
                    <a:pt x="55367" y="112404"/>
                  </a:lnTo>
                  <a:lnTo>
                    <a:pt x="39462" y="142509"/>
                  </a:lnTo>
                  <a:lnTo>
                    <a:pt x="22755" y="173066"/>
                  </a:lnTo>
                  <a:lnTo>
                    <a:pt x="12709" y="200308"/>
                  </a:lnTo>
                  <a:lnTo>
                    <a:pt x="5263" y="225548"/>
                  </a:lnTo>
                  <a:lnTo>
                    <a:pt x="0" y="246040"/>
                  </a:lnTo>
                  <a:lnTo>
                    <a:pt x="2282" y="261362"/>
                  </a:lnTo>
                  <a:lnTo>
                    <a:pt x="8132" y="274839"/>
                  </a:lnTo>
                  <a:lnTo>
                    <a:pt x="14748" y="283488"/>
                  </a:lnTo>
                  <a:lnTo>
                    <a:pt x="26156" y="290154"/>
                  </a:lnTo>
                  <a:lnTo>
                    <a:pt x="56476" y="300182"/>
                  </a:lnTo>
                  <a:lnTo>
                    <a:pt x="84632" y="303432"/>
                  </a:lnTo>
                  <a:lnTo>
                    <a:pt x="115318" y="307766"/>
                  </a:lnTo>
                  <a:lnTo>
                    <a:pt x="136036" y="311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3">
              <a:extLst>
                <a:ext uri="{FF2B5EF4-FFF2-40B4-BE49-F238E27FC236}">
                  <a16:creationId xmlns:a16="http://schemas.microsoft.com/office/drawing/2014/main" id="{F25BC920-0EEA-4967-A8F9-1F6EBF3902B2}"/>
                </a:ext>
              </a:extLst>
            </p:cNvPr>
            <p:cNvSpPr/>
            <p:nvPr/>
          </p:nvSpPr>
          <p:spPr>
            <a:xfrm>
              <a:off x="6801245" y="1797050"/>
              <a:ext cx="25006" cy="533401"/>
            </a:xfrm>
            <a:custGeom>
              <a:avLst/>
              <a:gdLst/>
              <a:ahLst/>
              <a:cxnLst/>
              <a:rect l="0" t="0" r="0" b="0"/>
              <a:pathLst>
                <a:path w="25006" h="533401">
                  <a:moveTo>
                    <a:pt x="12305" y="0"/>
                  </a:moveTo>
                  <a:lnTo>
                    <a:pt x="6837" y="0"/>
                  </a:lnTo>
                  <a:lnTo>
                    <a:pt x="6543" y="706"/>
                  </a:lnTo>
                  <a:lnTo>
                    <a:pt x="1606" y="29249"/>
                  </a:lnTo>
                  <a:lnTo>
                    <a:pt x="0" y="60210"/>
                  </a:lnTo>
                  <a:lnTo>
                    <a:pt x="1604" y="89807"/>
                  </a:lnTo>
                  <a:lnTo>
                    <a:pt x="4666" y="120919"/>
                  </a:lnTo>
                  <a:lnTo>
                    <a:pt x="5381" y="143347"/>
                  </a:lnTo>
                  <a:lnTo>
                    <a:pt x="5700" y="169778"/>
                  </a:lnTo>
                  <a:lnTo>
                    <a:pt x="7723" y="196107"/>
                  </a:lnTo>
                  <a:lnTo>
                    <a:pt x="10269" y="221920"/>
                  </a:lnTo>
                  <a:lnTo>
                    <a:pt x="11400" y="247503"/>
                  </a:lnTo>
                  <a:lnTo>
                    <a:pt x="11903" y="272985"/>
                  </a:lnTo>
                  <a:lnTo>
                    <a:pt x="12832" y="298421"/>
                  </a:lnTo>
                  <a:lnTo>
                    <a:pt x="15597" y="323837"/>
                  </a:lnTo>
                  <a:lnTo>
                    <a:pt x="17296" y="349244"/>
                  </a:lnTo>
                  <a:lnTo>
                    <a:pt x="18051" y="374647"/>
                  </a:lnTo>
                  <a:lnTo>
                    <a:pt x="18387" y="400049"/>
                  </a:lnTo>
                  <a:lnTo>
                    <a:pt x="18536" y="423568"/>
                  </a:lnTo>
                  <a:lnTo>
                    <a:pt x="19308" y="445780"/>
                  </a:lnTo>
                  <a:lnTo>
                    <a:pt x="23004" y="477413"/>
                  </a:lnTo>
                  <a:lnTo>
                    <a:pt x="24412" y="504268"/>
                  </a:lnTo>
                  <a:lnTo>
                    <a:pt x="25005" y="533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SMARTInkShape-Group2">
            <a:extLst>
              <a:ext uri="{FF2B5EF4-FFF2-40B4-BE49-F238E27FC236}">
                <a16:creationId xmlns:a16="http://schemas.microsoft.com/office/drawing/2014/main" id="{6E46EA5D-590F-4528-BA9D-FB10CDFDDDE9}"/>
              </a:ext>
            </a:extLst>
          </p:cNvPr>
          <p:cNvGrpSpPr/>
          <p:nvPr/>
        </p:nvGrpSpPr>
        <p:grpSpPr>
          <a:xfrm>
            <a:off x="6534150" y="1752600"/>
            <a:ext cx="2082801" cy="1155701"/>
            <a:chOff x="6534150" y="1752600"/>
            <a:chExt cx="2082801" cy="1155701"/>
          </a:xfrm>
        </p:grpSpPr>
        <p:sp>
          <p:nvSpPr>
            <p:cNvPr id="6" name="SMARTInkShape-4">
              <a:extLst>
                <a:ext uri="{FF2B5EF4-FFF2-40B4-BE49-F238E27FC236}">
                  <a16:creationId xmlns:a16="http://schemas.microsoft.com/office/drawing/2014/main" id="{BDDAC51B-AF3F-4C8E-A193-D67A567D881D}"/>
                </a:ext>
              </a:extLst>
            </p:cNvPr>
            <p:cNvSpPr/>
            <p:nvPr/>
          </p:nvSpPr>
          <p:spPr>
            <a:xfrm>
              <a:off x="6988676" y="2000250"/>
              <a:ext cx="155075" cy="298451"/>
            </a:xfrm>
            <a:custGeom>
              <a:avLst/>
              <a:gdLst/>
              <a:ahLst/>
              <a:cxnLst/>
              <a:rect l="0" t="0" r="0" b="0"/>
              <a:pathLst>
                <a:path w="155075" h="298451">
                  <a:moveTo>
                    <a:pt x="155074" y="0"/>
                  </a:moveTo>
                  <a:lnTo>
                    <a:pt x="138468" y="706"/>
                  </a:lnTo>
                  <a:lnTo>
                    <a:pt x="122167" y="5775"/>
                  </a:lnTo>
                  <a:lnTo>
                    <a:pt x="95813" y="21654"/>
                  </a:lnTo>
                  <a:lnTo>
                    <a:pt x="73780" y="40753"/>
                  </a:lnTo>
                  <a:lnTo>
                    <a:pt x="47372" y="72491"/>
                  </a:lnTo>
                  <a:lnTo>
                    <a:pt x="28148" y="100893"/>
                  </a:lnTo>
                  <a:lnTo>
                    <a:pt x="15787" y="131651"/>
                  </a:lnTo>
                  <a:lnTo>
                    <a:pt x="7657" y="159736"/>
                  </a:lnTo>
                  <a:lnTo>
                    <a:pt x="0" y="189440"/>
                  </a:lnTo>
                  <a:lnTo>
                    <a:pt x="3818" y="215691"/>
                  </a:lnTo>
                  <a:lnTo>
                    <a:pt x="11366" y="241259"/>
                  </a:lnTo>
                  <a:lnTo>
                    <a:pt x="19237" y="252100"/>
                  </a:lnTo>
                  <a:lnTo>
                    <a:pt x="41538" y="270558"/>
                  </a:lnTo>
                  <a:lnTo>
                    <a:pt x="70689" y="283428"/>
                  </a:lnTo>
                  <a:lnTo>
                    <a:pt x="95680" y="295065"/>
                  </a:lnTo>
                  <a:lnTo>
                    <a:pt x="110624" y="298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5">
              <a:extLst>
                <a:ext uri="{FF2B5EF4-FFF2-40B4-BE49-F238E27FC236}">
                  <a16:creationId xmlns:a16="http://schemas.microsoft.com/office/drawing/2014/main" id="{62349ADF-DC04-4AC1-9034-604323AC25D6}"/>
                </a:ext>
              </a:extLst>
            </p:cNvPr>
            <p:cNvSpPr/>
            <p:nvPr/>
          </p:nvSpPr>
          <p:spPr>
            <a:xfrm>
              <a:off x="7214412" y="1754106"/>
              <a:ext cx="272239" cy="252081"/>
            </a:xfrm>
            <a:custGeom>
              <a:avLst/>
              <a:gdLst/>
              <a:ahLst/>
              <a:cxnLst/>
              <a:rect l="0" t="0" r="0" b="0"/>
              <a:pathLst>
                <a:path w="272239" h="252081">
                  <a:moveTo>
                    <a:pt x="62688" y="30244"/>
                  </a:moveTo>
                  <a:lnTo>
                    <a:pt x="84356" y="11946"/>
                  </a:lnTo>
                  <a:lnTo>
                    <a:pt x="106950" y="1883"/>
                  </a:lnTo>
                  <a:lnTo>
                    <a:pt x="116696" y="0"/>
                  </a:lnTo>
                  <a:lnTo>
                    <a:pt x="136859" y="2311"/>
                  </a:lnTo>
                  <a:lnTo>
                    <a:pt x="148805" y="7481"/>
                  </a:lnTo>
                  <a:lnTo>
                    <a:pt x="171343" y="25669"/>
                  </a:lnTo>
                  <a:lnTo>
                    <a:pt x="190402" y="49645"/>
                  </a:lnTo>
                  <a:lnTo>
                    <a:pt x="201693" y="76645"/>
                  </a:lnTo>
                  <a:lnTo>
                    <a:pt x="204902" y="92494"/>
                  </a:lnTo>
                  <a:lnTo>
                    <a:pt x="203976" y="108946"/>
                  </a:lnTo>
                  <a:lnTo>
                    <a:pt x="196117" y="130704"/>
                  </a:lnTo>
                  <a:lnTo>
                    <a:pt x="170680" y="161383"/>
                  </a:lnTo>
                  <a:lnTo>
                    <a:pt x="146739" y="181989"/>
                  </a:lnTo>
                  <a:lnTo>
                    <a:pt x="120361" y="201500"/>
                  </a:lnTo>
                  <a:lnTo>
                    <a:pt x="98198" y="214308"/>
                  </a:lnTo>
                  <a:lnTo>
                    <a:pt x="68662" y="230048"/>
                  </a:lnTo>
                  <a:lnTo>
                    <a:pt x="42037" y="240277"/>
                  </a:lnTo>
                  <a:lnTo>
                    <a:pt x="13070" y="250397"/>
                  </a:lnTo>
                  <a:lnTo>
                    <a:pt x="1930" y="252080"/>
                  </a:lnTo>
                  <a:lnTo>
                    <a:pt x="1017" y="251512"/>
                  </a:lnTo>
                  <a:lnTo>
                    <a:pt x="407" y="250428"/>
                  </a:lnTo>
                  <a:lnTo>
                    <a:pt x="0" y="249000"/>
                  </a:lnTo>
                  <a:lnTo>
                    <a:pt x="435" y="247343"/>
                  </a:lnTo>
                  <a:lnTo>
                    <a:pt x="2800" y="243619"/>
                  </a:lnTo>
                  <a:lnTo>
                    <a:pt x="20206" y="231116"/>
                  </a:lnTo>
                  <a:lnTo>
                    <a:pt x="45908" y="219239"/>
                  </a:lnTo>
                  <a:lnTo>
                    <a:pt x="74583" y="203513"/>
                  </a:lnTo>
                  <a:lnTo>
                    <a:pt x="100941" y="194394"/>
                  </a:lnTo>
                  <a:lnTo>
                    <a:pt x="132020" y="190061"/>
                  </a:lnTo>
                  <a:lnTo>
                    <a:pt x="156295" y="189310"/>
                  </a:lnTo>
                  <a:lnTo>
                    <a:pt x="181362" y="189793"/>
                  </a:lnTo>
                  <a:lnTo>
                    <a:pt x="205958" y="194091"/>
                  </a:lnTo>
                  <a:lnTo>
                    <a:pt x="233589" y="201865"/>
                  </a:lnTo>
                  <a:lnTo>
                    <a:pt x="260040" y="212300"/>
                  </a:lnTo>
                  <a:lnTo>
                    <a:pt x="272238" y="22074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6">
              <a:extLst>
                <a:ext uri="{FF2B5EF4-FFF2-40B4-BE49-F238E27FC236}">
                  <a16:creationId xmlns:a16="http://schemas.microsoft.com/office/drawing/2014/main" id="{FC3F6909-EF47-4417-92CE-E1A5C066DCAE}"/>
                </a:ext>
              </a:extLst>
            </p:cNvPr>
            <p:cNvSpPr/>
            <p:nvPr/>
          </p:nvSpPr>
          <p:spPr>
            <a:xfrm>
              <a:off x="7658100" y="2063750"/>
              <a:ext cx="146051" cy="19051"/>
            </a:xfrm>
            <a:custGeom>
              <a:avLst/>
              <a:gdLst/>
              <a:ahLst/>
              <a:cxnLst/>
              <a:rect l="0" t="0" r="0" b="0"/>
              <a:pathLst>
                <a:path w="146051" h="19051">
                  <a:moveTo>
                    <a:pt x="0" y="19050"/>
                  </a:moveTo>
                  <a:lnTo>
                    <a:pt x="3372" y="15679"/>
                  </a:lnTo>
                  <a:lnTo>
                    <a:pt x="8789" y="14024"/>
                  </a:lnTo>
                  <a:lnTo>
                    <a:pt x="33613" y="8511"/>
                  </a:lnTo>
                  <a:lnTo>
                    <a:pt x="64286" y="4895"/>
                  </a:lnTo>
                  <a:lnTo>
                    <a:pt x="89133" y="1450"/>
                  </a:lnTo>
                  <a:lnTo>
                    <a:pt x="116250" y="430"/>
                  </a:lnTo>
                  <a:lnTo>
                    <a:pt x="1460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7">
              <a:extLst>
                <a:ext uri="{FF2B5EF4-FFF2-40B4-BE49-F238E27FC236}">
                  <a16:creationId xmlns:a16="http://schemas.microsoft.com/office/drawing/2014/main" id="{DC07FCA8-A56E-44DD-A86E-135F3C4ED277}"/>
                </a:ext>
              </a:extLst>
            </p:cNvPr>
            <p:cNvSpPr/>
            <p:nvPr/>
          </p:nvSpPr>
          <p:spPr>
            <a:xfrm>
              <a:off x="7683500" y="2140424"/>
              <a:ext cx="171451" cy="31277"/>
            </a:xfrm>
            <a:custGeom>
              <a:avLst/>
              <a:gdLst/>
              <a:ahLst/>
              <a:cxnLst/>
              <a:rect l="0" t="0" r="0" b="0"/>
              <a:pathLst>
                <a:path w="171451" h="31277">
                  <a:moveTo>
                    <a:pt x="0" y="31276"/>
                  </a:moveTo>
                  <a:lnTo>
                    <a:pt x="26732" y="19739"/>
                  </a:lnTo>
                  <a:lnTo>
                    <a:pt x="45550" y="10611"/>
                  </a:lnTo>
                  <a:lnTo>
                    <a:pt x="69392" y="6573"/>
                  </a:lnTo>
                  <a:lnTo>
                    <a:pt x="97074" y="1928"/>
                  </a:lnTo>
                  <a:lnTo>
                    <a:pt x="127988" y="0"/>
                  </a:lnTo>
                  <a:lnTo>
                    <a:pt x="148930" y="1548"/>
                  </a:lnTo>
                  <a:lnTo>
                    <a:pt x="171450" y="587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8">
              <a:extLst>
                <a:ext uri="{FF2B5EF4-FFF2-40B4-BE49-F238E27FC236}">
                  <a16:creationId xmlns:a16="http://schemas.microsoft.com/office/drawing/2014/main" id="{518A70B8-719F-40D3-B08E-01FE8C3236A2}"/>
                </a:ext>
              </a:extLst>
            </p:cNvPr>
            <p:cNvSpPr/>
            <p:nvPr/>
          </p:nvSpPr>
          <p:spPr>
            <a:xfrm>
              <a:off x="8001897" y="1830411"/>
              <a:ext cx="284854" cy="379390"/>
            </a:xfrm>
            <a:custGeom>
              <a:avLst/>
              <a:gdLst/>
              <a:ahLst/>
              <a:cxnLst/>
              <a:rect l="0" t="0" r="0" b="0"/>
              <a:pathLst>
                <a:path w="284854" h="379390">
                  <a:moveTo>
                    <a:pt x="43553" y="49189"/>
                  </a:moveTo>
                  <a:lnTo>
                    <a:pt x="73046" y="23459"/>
                  </a:lnTo>
                  <a:lnTo>
                    <a:pt x="103628" y="10161"/>
                  </a:lnTo>
                  <a:lnTo>
                    <a:pt x="133188" y="1446"/>
                  </a:lnTo>
                  <a:lnTo>
                    <a:pt x="160737" y="0"/>
                  </a:lnTo>
                  <a:lnTo>
                    <a:pt x="187086" y="4432"/>
                  </a:lnTo>
                  <a:lnTo>
                    <a:pt x="212063" y="14369"/>
                  </a:lnTo>
                  <a:lnTo>
                    <a:pt x="232476" y="26956"/>
                  </a:lnTo>
                  <a:lnTo>
                    <a:pt x="260221" y="55956"/>
                  </a:lnTo>
                  <a:lnTo>
                    <a:pt x="275359" y="81454"/>
                  </a:lnTo>
                  <a:lnTo>
                    <a:pt x="282040" y="111352"/>
                  </a:lnTo>
                  <a:lnTo>
                    <a:pt x="284019" y="139183"/>
                  </a:lnTo>
                  <a:lnTo>
                    <a:pt x="280720" y="160447"/>
                  </a:lnTo>
                  <a:lnTo>
                    <a:pt x="274549" y="182598"/>
                  </a:lnTo>
                  <a:lnTo>
                    <a:pt x="262437" y="211641"/>
                  </a:lnTo>
                  <a:lnTo>
                    <a:pt x="245050" y="242275"/>
                  </a:lnTo>
                  <a:lnTo>
                    <a:pt x="222338" y="272989"/>
                  </a:lnTo>
                  <a:lnTo>
                    <a:pt x="196323" y="300277"/>
                  </a:lnTo>
                  <a:lnTo>
                    <a:pt x="174245" y="317652"/>
                  </a:lnTo>
                  <a:lnTo>
                    <a:pt x="152204" y="332901"/>
                  </a:lnTo>
                  <a:lnTo>
                    <a:pt x="130648" y="346027"/>
                  </a:lnTo>
                  <a:lnTo>
                    <a:pt x="109307" y="356565"/>
                  </a:lnTo>
                  <a:lnTo>
                    <a:pt x="88064" y="365953"/>
                  </a:lnTo>
                  <a:lnTo>
                    <a:pt x="58153" y="375408"/>
                  </a:lnTo>
                  <a:lnTo>
                    <a:pt x="33297" y="378209"/>
                  </a:lnTo>
                  <a:lnTo>
                    <a:pt x="19945" y="378159"/>
                  </a:lnTo>
                  <a:lnTo>
                    <a:pt x="9307" y="375785"/>
                  </a:lnTo>
                  <a:lnTo>
                    <a:pt x="5906" y="373459"/>
                  </a:lnTo>
                  <a:lnTo>
                    <a:pt x="3639" y="370497"/>
                  </a:lnTo>
                  <a:lnTo>
                    <a:pt x="1119" y="363442"/>
                  </a:lnTo>
                  <a:lnTo>
                    <a:pt x="0" y="355604"/>
                  </a:lnTo>
                  <a:lnTo>
                    <a:pt x="2739" y="339886"/>
                  </a:lnTo>
                  <a:lnTo>
                    <a:pt x="11391" y="321823"/>
                  </a:lnTo>
                  <a:lnTo>
                    <a:pt x="36390" y="297462"/>
                  </a:lnTo>
                  <a:lnTo>
                    <a:pt x="66205" y="278330"/>
                  </a:lnTo>
                  <a:lnTo>
                    <a:pt x="93538" y="267131"/>
                  </a:lnTo>
                  <a:lnTo>
                    <a:pt x="121393" y="259344"/>
                  </a:lnTo>
                  <a:lnTo>
                    <a:pt x="151989" y="254450"/>
                  </a:lnTo>
                  <a:lnTo>
                    <a:pt x="179634" y="253000"/>
                  </a:lnTo>
                  <a:lnTo>
                    <a:pt x="201231" y="254451"/>
                  </a:lnTo>
                  <a:lnTo>
                    <a:pt x="221035" y="261231"/>
                  </a:lnTo>
                  <a:lnTo>
                    <a:pt x="243319" y="276165"/>
                  </a:lnTo>
                  <a:lnTo>
                    <a:pt x="260604" y="293409"/>
                  </a:lnTo>
                  <a:lnTo>
                    <a:pt x="276116" y="324481"/>
                  </a:lnTo>
                  <a:lnTo>
                    <a:pt x="282917" y="346201"/>
                  </a:lnTo>
                  <a:lnTo>
                    <a:pt x="284853" y="3793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9">
              <a:extLst>
                <a:ext uri="{FF2B5EF4-FFF2-40B4-BE49-F238E27FC236}">
                  <a16:creationId xmlns:a16="http://schemas.microsoft.com/office/drawing/2014/main" id="{F2EE768D-E244-439D-9D81-1A1706EAEA6F}"/>
                </a:ext>
              </a:extLst>
            </p:cNvPr>
            <p:cNvSpPr/>
            <p:nvPr/>
          </p:nvSpPr>
          <p:spPr>
            <a:xfrm>
              <a:off x="8413750" y="1790700"/>
              <a:ext cx="203201" cy="25401"/>
            </a:xfrm>
            <a:custGeom>
              <a:avLst/>
              <a:gdLst/>
              <a:ahLst/>
              <a:cxnLst/>
              <a:rect l="0" t="0" r="0" b="0"/>
              <a:pathLst>
                <a:path w="203201" h="25401">
                  <a:moveTo>
                    <a:pt x="0" y="25400"/>
                  </a:moveTo>
                  <a:lnTo>
                    <a:pt x="3372" y="22029"/>
                  </a:lnTo>
                  <a:lnTo>
                    <a:pt x="6907" y="20374"/>
                  </a:lnTo>
                  <a:lnTo>
                    <a:pt x="34796" y="14140"/>
                  </a:lnTo>
                  <a:lnTo>
                    <a:pt x="62848" y="9613"/>
                  </a:lnTo>
                  <a:lnTo>
                    <a:pt x="89098" y="7317"/>
                  </a:lnTo>
                  <a:lnTo>
                    <a:pt x="119435" y="6541"/>
                  </a:lnTo>
                  <a:lnTo>
                    <a:pt x="145810" y="4506"/>
                  </a:lnTo>
                  <a:lnTo>
                    <a:pt x="177063" y="594"/>
                  </a:lnTo>
                  <a:lnTo>
                    <a:pt x="2032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0">
              <a:extLst>
                <a:ext uri="{FF2B5EF4-FFF2-40B4-BE49-F238E27FC236}">
                  <a16:creationId xmlns:a16="http://schemas.microsoft.com/office/drawing/2014/main" id="{15472C40-6C28-423A-B112-4209EAC74E5C}"/>
                </a:ext>
              </a:extLst>
            </p:cNvPr>
            <p:cNvSpPr/>
            <p:nvPr/>
          </p:nvSpPr>
          <p:spPr>
            <a:xfrm>
              <a:off x="8312183" y="1835150"/>
              <a:ext cx="289360" cy="330201"/>
            </a:xfrm>
            <a:custGeom>
              <a:avLst/>
              <a:gdLst/>
              <a:ahLst/>
              <a:cxnLst/>
              <a:rect l="0" t="0" r="0" b="0"/>
              <a:pathLst>
                <a:path w="289360" h="330201">
                  <a:moveTo>
                    <a:pt x="50767" y="0"/>
                  </a:moveTo>
                  <a:lnTo>
                    <a:pt x="50767" y="3371"/>
                  </a:lnTo>
                  <a:lnTo>
                    <a:pt x="48885" y="6908"/>
                  </a:lnTo>
                  <a:lnTo>
                    <a:pt x="46403" y="10831"/>
                  </a:lnTo>
                  <a:lnTo>
                    <a:pt x="44299" y="17007"/>
                  </a:lnTo>
                  <a:lnTo>
                    <a:pt x="21664" y="46816"/>
                  </a:lnTo>
                  <a:lnTo>
                    <a:pt x="14941" y="57930"/>
                  </a:lnTo>
                  <a:lnTo>
                    <a:pt x="0" y="69821"/>
                  </a:lnTo>
                  <a:lnTo>
                    <a:pt x="3347" y="69842"/>
                  </a:lnTo>
                  <a:lnTo>
                    <a:pt x="27103" y="64382"/>
                  </a:lnTo>
                  <a:lnTo>
                    <a:pt x="56180" y="63674"/>
                  </a:lnTo>
                  <a:lnTo>
                    <a:pt x="80750" y="63552"/>
                  </a:lnTo>
                  <a:lnTo>
                    <a:pt x="105904" y="64221"/>
                  </a:lnTo>
                  <a:lnTo>
                    <a:pt x="131231" y="68574"/>
                  </a:lnTo>
                  <a:lnTo>
                    <a:pt x="157315" y="74333"/>
                  </a:lnTo>
                  <a:lnTo>
                    <a:pt x="186367" y="81918"/>
                  </a:lnTo>
                  <a:lnTo>
                    <a:pt x="212457" y="96239"/>
                  </a:lnTo>
                  <a:lnTo>
                    <a:pt x="242475" y="115959"/>
                  </a:lnTo>
                  <a:lnTo>
                    <a:pt x="263262" y="133842"/>
                  </a:lnTo>
                  <a:lnTo>
                    <a:pt x="282928" y="162218"/>
                  </a:lnTo>
                  <a:lnTo>
                    <a:pt x="289359" y="183296"/>
                  </a:lnTo>
                  <a:lnTo>
                    <a:pt x="287894" y="202947"/>
                  </a:lnTo>
                  <a:lnTo>
                    <a:pt x="279620" y="222175"/>
                  </a:lnTo>
                  <a:lnTo>
                    <a:pt x="264861" y="241278"/>
                  </a:lnTo>
                  <a:lnTo>
                    <a:pt x="235135" y="261626"/>
                  </a:lnTo>
                  <a:lnTo>
                    <a:pt x="206211" y="274918"/>
                  </a:lnTo>
                  <a:lnTo>
                    <a:pt x="174592" y="287793"/>
                  </a:lnTo>
                  <a:lnTo>
                    <a:pt x="150956" y="296301"/>
                  </a:lnTo>
                  <a:lnTo>
                    <a:pt x="128221" y="302904"/>
                  </a:lnTo>
                  <a:lnTo>
                    <a:pt x="105652" y="308896"/>
                  </a:lnTo>
                  <a:lnTo>
                    <a:pt x="81510" y="316263"/>
                  </a:lnTo>
                  <a:lnTo>
                    <a:pt x="58551" y="322359"/>
                  </a:lnTo>
                  <a:lnTo>
                    <a:pt x="31436" y="327877"/>
                  </a:lnTo>
                  <a:lnTo>
                    <a:pt x="12667" y="330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1">
              <a:extLst>
                <a:ext uri="{FF2B5EF4-FFF2-40B4-BE49-F238E27FC236}">
                  <a16:creationId xmlns:a16="http://schemas.microsoft.com/office/drawing/2014/main" id="{B2DAC6F1-7438-4B96-A4DA-BE3A4B9E4B11}"/>
                </a:ext>
              </a:extLst>
            </p:cNvPr>
            <p:cNvSpPr/>
            <p:nvPr/>
          </p:nvSpPr>
          <p:spPr>
            <a:xfrm>
              <a:off x="6534150" y="2394030"/>
              <a:ext cx="704851" cy="31671"/>
            </a:xfrm>
            <a:custGeom>
              <a:avLst/>
              <a:gdLst/>
              <a:ahLst/>
              <a:cxnLst/>
              <a:rect l="0" t="0" r="0" b="0"/>
              <a:pathLst>
                <a:path w="704851" h="31671">
                  <a:moveTo>
                    <a:pt x="0" y="31670"/>
                  </a:moveTo>
                  <a:lnTo>
                    <a:pt x="6481" y="30964"/>
                  </a:lnTo>
                  <a:lnTo>
                    <a:pt x="30444" y="24762"/>
                  </a:lnTo>
                  <a:lnTo>
                    <a:pt x="50219" y="20839"/>
                  </a:lnTo>
                  <a:lnTo>
                    <a:pt x="75471" y="16743"/>
                  </a:lnTo>
                  <a:lnTo>
                    <a:pt x="105039" y="14452"/>
                  </a:lnTo>
                  <a:lnTo>
                    <a:pt x="120827" y="13842"/>
                  </a:lnTo>
                  <a:lnTo>
                    <a:pt x="138406" y="13434"/>
                  </a:lnTo>
                  <a:lnTo>
                    <a:pt x="157182" y="13163"/>
                  </a:lnTo>
                  <a:lnTo>
                    <a:pt x="176754" y="12982"/>
                  </a:lnTo>
                  <a:lnTo>
                    <a:pt x="196153" y="12156"/>
                  </a:lnTo>
                  <a:lnTo>
                    <a:pt x="215436" y="10899"/>
                  </a:lnTo>
                  <a:lnTo>
                    <a:pt x="234641" y="9356"/>
                  </a:lnTo>
                  <a:lnTo>
                    <a:pt x="253794" y="8327"/>
                  </a:lnTo>
                  <a:lnTo>
                    <a:pt x="272913" y="7641"/>
                  </a:lnTo>
                  <a:lnTo>
                    <a:pt x="292008" y="7184"/>
                  </a:lnTo>
                  <a:lnTo>
                    <a:pt x="311794" y="6880"/>
                  </a:lnTo>
                  <a:lnTo>
                    <a:pt x="332040" y="6676"/>
                  </a:lnTo>
                  <a:lnTo>
                    <a:pt x="352594" y="6541"/>
                  </a:lnTo>
                  <a:lnTo>
                    <a:pt x="372646" y="5745"/>
                  </a:lnTo>
                  <a:lnTo>
                    <a:pt x="392364" y="4509"/>
                  </a:lnTo>
                  <a:lnTo>
                    <a:pt x="411859" y="2979"/>
                  </a:lnTo>
                  <a:lnTo>
                    <a:pt x="431206" y="1959"/>
                  </a:lnTo>
                  <a:lnTo>
                    <a:pt x="450454" y="1280"/>
                  </a:lnTo>
                  <a:lnTo>
                    <a:pt x="469636" y="826"/>
                  </a:lnTo>
                  <a:lnTo>
                    <a:pt x="488068" y="524"/>
                  </a:lnTo>
                  <a:lnTo>
                    <a:pt x="506001" y="322"/>
                  </a:lnTo>
                  <a:lnTo>
                    <a:pt x="523601" y="188"/>
                  </a:lnTo>
                  <a:lnTo>
                    <a:pt x="540979" y="99"/>
                  </a:lnTo>
                  <a:lnTo>
                    <a:pt x="558208" y="39"/>
                  </a:lnTo>
                  <a:lnTo>
                    <a:pt x="575339" y="0"/>
                  </a:lnTo>
                  <a:lnTo>
                    <a:pt x="591698" y="679"/>
                  </a:lnTo>
                  <a:lnTo>
                    <a:pt x="623046" y="3315"/>
                  </a:lnTo>
                  <a:lnTo>
                    <a:pt x="649678" y="6838"/>
                  </a:lnTo>
                  <a:lnTo>
                    <a:pt x="680742" y="10907"/>
                  </a:lnTo>
                  <a:lnTo>
                    <a:pt x="704850" y="1262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2">
              <a:extLst>
                <a:ext uri="{FF2B5EF4-FFF2-40B4-BE49-F238E27FC236}">
                  <a16:creationId xmlns:a16="http://schemas.microsoft.com/office/drawing/2014/main" id="{B9F92CA4-F6FB-43E8-9840-70A35B757470}"/>
                </a:ext>
              </a:extLst>
            </p:cNvPr>
            <p:cNvSpPr/>
            <p:nvPr/>
          </p:nvSpPr>
          <p:spPr>
            <a:xfrm>
              <a:off x="6694200" y="2514600"/>
              <a:ext cx="182851" cy="190381"/>
            </a:xfrm>
            <a:custGeom>
              <a:avLst/>
              <a:gdLst/>
              <a:ahLst/>
              <a:cxnLst/>
              <a:rect l="0" t="0" r="0" b="0"/>
              <a:pathLst>
                <a:path w="182851" h="190381">
                  <a:moveTo>
                    <a:pt x="55850" y="0"/>
                  </a:moveTo>
                  <a:lnTo>
                    <a:pt x="55850" y="3371"/>
                  </a:lnTo>
                  <a:lnTo>
                    <a:pt x="53968" y="6907"/>
                  </a:lnTo>
                  <a:lnTo>
                    <a:pt x="47013" y="18297"/>
                  </a:lnTo>
                  <a:lnTo>
                    <a:pt x="32989" y="47069"/>
                  </a:lnTo>
                  <a:lnTo>
                    <a:pt x="20383" y="70626"/>
                  </a:lnTo>
                  <a:lnTo>
                    <a:pt x="12181" y="95480"/>
                  </a:lnTo>
                  <a:lnTo>
                    <a:pt x="3087" y="125791"/>
                  </a:lnTo>
                  <a:lnTo>
                    <a:pt x="0" y="142321"/>
                  </a:lnTo>
                  <a:lnTo>
                    <a:pt x="1160" y="151684"/>
                  </a:lnTo>
                  <a:lnTo>
                    <a:pt x="9607" y="172767"/>
                  </a:lnTo>
                  <a:lnTo>
                    <a:pt x="13660" y="178620"/>
                  </a:lnTo>
                  <a:lnTo>
                    <a:pt x="26651" y="185882"/>
                  </a:lnTo>
                  <a:lnTo>
                    <a:pt x="56186" y="189892"/>
                  </a:lnTo>
                  <a:lnTo>
                    <a:pt x="84688" y="190380"/>
                  </a:lnTo>
                  <a:lnTo>
                    <a:pt x="109158" y="187093"/>
                  </a:lnTo>
                  <a:lnTo>
                    <a:pt x="134282" y="178280"/>
                  </a:lnTo>
                  <a:lnTo>
                    <a:pt x="164581" y="165442"/>
                  </a:lnTo>
                  <a:lnTo>
                    <a:pt x="182850" y="158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3">
              <a:extLst>
                <a:ext uri="{FF2B5EF4-FFF2-40B4-BE49-F238E27FC236}">
                  <a16:creationId xmlns:a16="http://schemas.microsoft.com/office/drawing/2014/main" id="{A922D0A5-DC77-4BBE-8D96-C803C4B0D232}"/>
                </a:ext>
              </a:extLst>
            </p:cNvPr>
            <p:cNvSpPr/>
            <p:nvPr/>
          </p:nvSpPr>
          <p:spPr>
            <a:xfrm>
              <a:off x="6845300" y="2482850"/>
              <a:ext cx="88901" cy="425451"/>
            </a:xfrm>
            <a:custGeom>
              <a:avLst/>
              <a:gdLst/>
              <a:ahLst/>
              <a:cxnLst/>
              <a:rect l="0" t="0" r="0" b="0"/>
              <a:pathLst>
                <a:path w="88901" h="425451">
                  <a:moveTo>
                    <a:pt x="88900" y="0"/>
                  </a:moveTo>
                  <a:lnTo>
                    <a:pt x="88900" y="3371"/>
                  </a:lnTo>
                  <a:lnTo>
                    <a:pt x="87018" y="6908"/>
                  </a:lnTo>
                  <a:lnTo>
                    <a:pt x="83830" y="12242"/>
                  </a:lnTo>
                  <a:lnTo>
                    <a:pt x="70603" y="42247"/>
                  </a:lnTo>
                  <a:lnTo>
                    <a:pt x="62234" y="72960"/>
                  </a:lnTo>
                  <a:lnTo>
                    <a:pt x="55646" y="96632"/>
                  </a:lnTo>
                  <a:lnTo>
                    <a:pt x="48721" y="121264"/>
                  </a:lnTo>
                  <a:lnTo>
                    <a:pt x="43290" y="146323"/>
                  </a:lnTo>
                  <a:lnTo>
                    <a:pt x="38525" y="171572"/>
                  </a:lnTo>
                  <a:lnTo>
                    <a:pt x="34055" y="197609"/>
                  </a:lnTo>
                  <a:lnTo>
                    <a:pt x="29718" y="225645"/>
                  </a:lnTo>
                  <a:lnTo>
                    <a:pt x="25438" y="252687"/>
                  </a:lnTo>
                  <a:lnTo>
                    <a:pt x="21184" y="278111"/>
                  </a:lnTo>
                  <a:lnTo>
                    <a:pt x="16941" y="301170"/>
                  </a:lnTo>
                  <a:lnTo>
                    <a:pt x="14584" y="325058"/>
                  </a:lnTo>
                  <a:lnTo>
                    <a:pt x="12833" y="349082"/>
                  </a:lnTo>
                  <a:lnTo>
                    <a:pt x="9702" y="371518"/>
                  </a:lnTo>
                  <a:lnTo>
                    <a:pt x="5958" y="393249"/>
                  </a:lnTo>
                  <a:lnTo>
                    <a:pt x="0" y="425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4">
              <a:extLst>
                <a:ext uri="{FF2B5EF4-FFF2-40B4-BE49-F238E27FC236}">
                  <a16:creationId xmlns:a16="http://schemas.microsoft.com/office/drawing/2014/main" id="{338B0642-BE2F-4267-BE44-44439D8F77A3}"/>
                </a:ext>
              </a:extLst>
            </p:cNvPr>
            <p:cNvSpPr/>
            <p:nvPr/>
          </p:nvSpPr>
          <p:spPr>
            <a:xfrm>
              <a:off x="6667500" y="1752600"/>
              <a:ext cx="203201" cy="1149351"/>
            </a:xfrm>
            <a:custGeom>
              <a:avLst/>
              <a:gdLst/>
              <a:ahLst/>
              <a:cxnLst/>
              <a:rect l="0" t="0" r="0" b="0"/>
              <a:pathLst>
                <a:path w="203201" h="1149351">
                  <a:moveTo>
                    <a:pt x="0" y="0"/>
                  </a:moveTo>
                  <a:lnTo>
                    <a:pt x="3372" y="3371"/>
                  </a:lnTo>
                  <a:lnTo>
                    <a:pt x="9720" y="28562"/>
                  </a:lnTo>
                  <a:lnTo>
                    <a:pt x="20048" y="57381"/>
                  </a:lnTo>
                  <a:lnTo>
                    <a:pt x="27960" y="84769"/>
                  </a:lnTo>
                  <a:lnTo>
                    <a:pt x="32045" y="100963"/>
                  </a:lnTo>
                  <a:lnTo>
                    <a:pt x="36180" y="118109"/>
                  </a:lnTo>
                  <a:lnTo>
                    <a:pt x="41053" y="137300"/>
                  </a:lnTo>
                  <a:lnTo>
                    <a:pt x="46419" y="157856"/>
                  </a:lnTo>
                  <a:lnTo>
                    <a:pt x="52112" y="179320"/>
                  </a:lnTo>
                  <a:lnTo>
                    <a:pt x="56614" y="202097"/>
                  </a:lnTo>
                  <a:lnTo>
                    <a:pt x="60320" y="225748"/>
                  </a:lnTo>
                  <a:lnTo>
                    <a:pt x="63496" y="249982"/>
                  </a:lnTo>
                  <a:lnTo>
                    <a:pt x="67025" y="275310"/>
                  </a:lnTo>
                  <a:lnTo>
                    <a:pt x="70789" y="301368"/>
                  </a:lnTo>
                  <a:lnTo>
                    <a:pt x="74710" y="327912"/>
                  </a:lnTo>
                  <a:lnTo>
                    <a:pt x="78735" y="354780"/>
                  </a:lnTo>
                  <a:lnTo>
                    <a:pt x="82828" y="381864"/>
                  </a:lnTo>
                  <a:lnTo>
                    <a:pt x="86969" y="409093"/>
                  </a:lnTo>
                  <a:lnTo>
                    <a:pt x="90435" y="436418"/>
                  </a:lnTo>
                  <a:lnTo>
                    <a:pt x="93451" y="463806"/>
                  </a:lnTo>
                  <a:lnTo>
                    <a:pt x="96167" y="491237"/>
                  </a:lnTo>
                  <a:lnTo>
                    <a:pt x="98683" y="518697"/>
                  </a:lnTo>
                  <a:lnTo>
                    <a:pt x="101067" y="546176"/>
                  </a:lnTo>
                  <a:lnTo>
                    <a:pt x="103361" y="573667"/>
                  </a:lnTo>
                  <a:lnTo>
                    <a:pt x="106302" y="600462"/>
                  </a:lnTo>
                  <a:lnTo>
                    <a:pt x="109673" y="626791"/>
                  </a:lnTo>
                  <a:lnTo>
                    <a:pt x="113332" y="652811"/>
                  </a:lnTo>
                  <a:lnTo>
                    <a:pt x="116477" y="677918"/>
                  </a:lnTo>
                  <a:lnTo>
                    <a:pt x="119279" y="702418"/>
                  </a:lnTo>
                  <a:lnTo>
                    <a:pt x="121852" y="726512"/>
                  </a:lnTo>
                  <a:lnTo>
                    <a:pt x="124979" y="750336"/>
                  </a:lnTo>
                  <a:lnTo>
                    <a:pt x="128474" y="773979"/>
                  </a:lnTo>
                  <a:lnTo>
                    <a:pt x="132216" y="797503"/>
                  </a:lnTo>
                  <a:lnTo>
                    <a:pt x="136122" y="819535"/>
                  </a:lnTo>
                  <a:lnTo>
                    <a:pt x="140137" y="840573"/>
                  </a:lnTo>
                  <a:lnTo>
                    <a:pt x="144225" y="860949"/>
                  </a:lnTo>
                  <a:lnTo>
                    <a:pt x="148361" y="880883"/>
                  </a:lnTo>
                  <a:lnTo>
                    <a:pt x="152529" y="900522"/>
                  </a:lnTo>
                  <a:lnTo>
                    <a:pt x="156720" y="919965"/>
                  </a:lnTo>
                  <a:lnTo>
                    <a:pt x="161630" y="937865"/>
                  </a:lnTo>
                  <a:lnTo>
                    <a:pt x="167019" y="954738"/>
                  </a:lnTo>
                  <a:lnTo>
                    <a:pt x="172730" y="970925"/>
                  </a:lnTo>
                  <a:lnTo>
                    <a:pt x="180956" y="1002081"/>
                  </a:lnTo>
                  <a:lnTo>
                    <a:pt x="186964" y="1031686"/>
                  </a:lnTo>
                  <a:lnTo>
                    <a:pt x="191985" y="1058955"/>
                  </a:lnTo>
                  <a:lnTo>
                    <a:pt x="196569" y="1083304"/>
                  </a:lnTo>
                  <a:lnTo>
                    <a:pt x="201235" y="1113083"/>
                  </a:lnTo>
                  <a:lnTo>
                    <a:pt x="203200" y="1149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5">
              <a:extLst>
                <a:ext uri="{FF2B5EF4-FFF2-40B4-BE49-F238E27FC236}">
                  <a16:creationId xmlns:a16="http://schemas.microsoft.com/office/drawing/2014/main" id="{3CDEBC61-66A1-44CC-81D5-AF23082A3934}"/>
                </a:ext>
              </a:extLst>
            </p:cNvPr>
            <p:cNvSpPr/>
            <p:nvPr/>
          </p:nvSpPr>
          <p:spPr>
            <a:xfrm>
              <a:off x="7835900" y="2273379"/>
              <a:ext cx="685801" cy="12622"/>
            </a:xfrm>
            <a:custGeom>
              <a:avLst/>
              <a:gdLst/>
              <a:ahLst/>
              <a:cxnLst/>
              <a:rect l="0" t="0" r="0" b="0"/>
              <a:pathLst>
                <a:path w="685801" h="12622">
                  <a:moveTo>
                    <a:pt x="0" y="6271"/>
                  </a:moveTo>
                  <a:lnTo>
                    <a:pt x="27136" y="6271"/>
                  </a:lnTo>
                  <a:lnTo>
                    <a:pt x="51706" y="6271"/>
                  </a:lnTo>
                  <a:lnTo>
                    <a:pt x="74957" y="6271"/>
                  </a:lnTo>
                  <a:lnTo>
                    <a:pt x="101047" y="6271"/>
                  </a:lnTo>
                  <a:lnTo>
                    <a:pt x="126754" y="6271"/>
                  </a:lnTo>
                  <a:lnTo>
                    <a:pt x="154172" y="8152"/>
                  </a:lnTo>
                  <a:lnTo>
                    <a:pt x="182821" y="10635"/>
                  </a:lnTo>
                  <a:lnTo>
                    <a:pt x="212017" y="11738"/>
                  </a:lnTo>
                  <a:lnTo>
                    <a:pt x="243337" y="12229"/>
                  </a:lnTo>
                  <a:lnTo>
                    <a:pt x="259591" y="12360"/>
                  </a:lnTo>
                  <a:lnTo>
                    <a:pt x="276072" y="11741"/>
                  </a:lnTo>
                  <a:lnTo>
                    <a:pt x="292704" y="10623"/>
                  </a:lnTo>
                  <a:lnTo>
                    <a:pt x="309435" y="9172"/>
                  </a:lnTo>
                  <a:lnTo>
                    <a:pt x="326235" y="8206"/>
                  </a:lnTo>
                  <a:lnTo>
                    <a:pt x="343079" y="7560"/>
                  </a:lnTo>
                  <a:lnTo>
                    <a:pt x="359952" y="7131"/>
                  </a:lnTo>
                  <a:lnTo>
                    <a:pt x="376846" y="6844"/>
                  </a:lnTo>
                  <a:lnTo>
                    <a:pt x="393753" y="6653"/>
                  </a:lnTo>
                  <a:lnTo>
                    <a:pt x="410668" y="6526"/>
                  </a:lnTo>
                  <a:lnTo>
                    <a:pt x="427590" y="5735"/>
                  </a:lnTo>
                  <a:lnTo>
                    <a:pt x="444516" y="4503"/>
                  </a:lnTo>
                  <a:lnTo>
                    <a:pt x="461445" y="2976"/>
                  </a:lnTo>
                  <a:lnTo>
                    <a:pt x="478374" y="1958"/>
                  </a:lnTo>
                  <a:lnTo>
                    <a:pt x="495305" y="1278"/>
                  </a:lnTo>
                  <a:lnTo>
                    <a:pt x="512237" y="826"/>
                  </a:lnTo>
                  <a:lnTo>
                    <a:pt x="542339" y="323"/>
                  </a:lnTo>
                  <a:lnTo>
                    <a:pt x="569828" y="100"/>
                  </a:lnTo>
                  <a:lnTo>
                    <a:pt x="596157" y="0"/>
                  </a:lnTo>
                  <a:lnTo>
                    <a:pt x="620089" y="1838"/>
                  </a:lnTo>
                  <a:lnTo>
                    <a:pt x="649632" y="4957"/>
                  </a:lnTo>
                  <a:lnTo>
                    <a:pt x="669909" y="7763"/>
                  </a:lnTo>
                  <a:lnTo>
                    <a:pt x="685800" y="1262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6">
              <a:extLst>
                <a:ext uri="{FF2B5EF4-FFF2-40B4-BE49-F238E27FC236}">
                  <a16:creationId xmlns:a16="http://schemas.microsoft.com/office/drawing/2014/main" id="{526F4CDB-94D2-4EC5-A440-E97EEDB12F2F}"/>
                </a:ext>
              </a:extLst>
            </p:cNvPr>
            <p:cNvSpPr/>
            <p:nvPr/>
          </p:nvSpPr>
          <p:spPr>
            <a:xfrm>
              <a:off x="8096809" y="2355850"/>
              <a:ext cx="126442" cy="190235"/>
            </a:xfrm>
            <a:custGeom>
              <a:avLst/>
              <a:gdLst/>
              <a:ahLst/>
              <a:cxnLst/>
              <a:rect l="0" t="0" r="0" b="0"/>
              <a:pathLst>
                <a:path w="126442" h="190235">
                  <a:moveTo>
                    <a:pt x="81991" y="0"/>
                  </a:moveTo>
                  <a:lnTo>
                    <a:pt x="85650" y="0"/>
                  </a:lnTo>
                  <a:lnTo>
                    <a:pt x="82612" y="0"/>
                  </a:lnTo>
                  <a:lnTo>
                    <a:pt x="66127" y="16606"/>
                  </a:lnTo>
                  <a:lnTo>
                    <a:pt x="45870" y="48336"/>
                  </a:lnTo>
                  <a:lnTo>
                    <a:pt x="28342" y="80077"/>
                  </a:lnTo>
                  <a:lnTo>
                    <a:pt x="8992" y="107462"/>
                  </a:lnTo>
                  <a:lnTo>
                    <a:pt x="2271" y="124974"/>
                  </a:lnTo>
                  <a:lnTo>
                    <a:pt x="0" y="146904"/>
                  </a:lnTo>
                  <a:lnTo>
                    <a:pt x="1571" y="155366"/>
                  </a:lnTo>
                  <a:lnTo>
                    <a:pt x="2978" y="158611"/>
                  </a:lnTo>
                  <a:lnTo>
                    <a:pt x="15070" y="169919"/>
                  </a:lnTo>
                  <a:lnTo>
                    <a:pt x="39251" y="183670"/>
                  </a:lnTo>
                  <a:lnTo>
                    <a:pt x="57097" y="188476"/>
                  </a:lnTo>
                  <a:lnTo>
                    <a:pt x="88408" y="190234"/>
                  </a:lnTo>
                  <a:lnTo>
                    <a:pt x="106705" y="189715"/>
                  </a:lnTo>
                  <a:lnTo>
                    <a:pt x="126441" y="184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7">
              <a:extLst>
                <a:ext uri="{FF2B5EF4-FFF2-40B4-BE49-F238E27FC236}">
                  <a16:creationId xmlns:a16="http://schemas.microsoft.com/office/drawing/2014/main" id="{226D9F1D-2413-41A7-82D4-0E3D4FAF17AE}"/>
                </a:ext>
              </a:extLst>
            </p:cNvPr>
            <p:cNvSpPr/>
            <p:nvPr/>
          </p:nvSpPr>
          <p:spPr>
            <a:xfrm>
              <a:off x="8267700" y="2368550"/>
              <a:ext cx="24970" cy="501651"/>
            </a:xfrm>
            <a:custGeom>
              <a:avLst/>
              <a:gdLst/>
              <a:ahLst/>
              <a:cxnLst/>
              <a:rect l="0" t="0" r="0" b="0"/>
              <a:pathLst>
                <a:path w="24970" h="501651">
                  <a:moveTo>
                    <a:pt x="12700" y="0"/>
                  </a:moveTo>
                  <a:lnTo>
                    <a:pt x="12700" y="3371"/>
                  </a:lnTo>
                  <a:lnTo>
                    <a:pt x="10818" y="6908"/>
                  </a:lnTo>
                  <a:lnTo>
                    <a:pt x="9328" y="8838"/>
                  </a:lnTo>
                  <a:lnTo>
                    <a:pt x="7674" y="14747"/>
                  </a:lnTo>
                  <a:lnTo>
                    <a:pt x="5818" y="44981"/>
                  </a:lnTo>
                  <a:lnTo>
                    <a:pt x="2743" y="74084"/>
                  </a:lnTo>
                  <a:lnTo>
                    <a:pt x="4277" y="97132"/>
                  </a:lnTo>
                  <a:lnTo>
                    <a:pt x="7310" y="121486"/>
                  </a:lnTo>
                  <a:lnTo>
                    <a:pt x="10305" y="147127"/>
                  </a:lnTo>
                  <a:lnTo>
                    <a:pt x="11635" y="174986"/>
                  </a:lnTo>
                  <a:lnTo>
                    <a:pt x="14108" y="201949"/>
                  </a:lnTo>
                  <a:lnTo>
                    <a:pt x="16854" y="228044"/>
                  </a:lnTo>
                  <a:lnTo>
                    <a:pt x="18074" y="253753"/>
                  </a:lnTo>
                  <a:lnTo>
                    <a:pt x="20498" y="279290"/>
                  </a:lnTo>
                  <a:lnTo>
                    <a:pt x="23221" y="304045"/>
                  </a:lnTo>
                  <a:lnTo>
                    <a:pt x="24432" y="326807"/>
                  </a:lnTo>
                  <a:lnTo>
                    <a:pt x="24969" y="348683"/>
                  </a:lnTo>
                  <a:lnTo>
                    <a:pt x="23391" y="378951"/>
                  </a:lnTo>
                  <a:lnTo>
                    <a:pt x="20337" y="405793"/>
                  </a:lnTo>
                  <a:lnTo>
                    <a:pt x="17550" y="431620"/>
                  </a:lnTo>
                  <a:lnTo>
                    <a:pt x="10288" y="462260"/>
                  </a:lnTo>
                  <a:lnTo>
                    <a:pt x="3325" y="492698"/>
                  </a:lnTo>
                  <a:lnTo>
                    <a:pt x="0" y="501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SMARTInkShape-Group3">
            <a:extLst>
              <a:ext uri="{FF2B5EF4-FFF2-40B4-BE49-F238E27FC236}">
                <a16:creationId xmlns:a16="http://schemas.microsoft.com/office/drawing/2014/main" id="{2FCD7654-F207-42FF-ACC1-20C9491AF87D}"/>
              </a:ext>
            </a:extLst>
          </p:cNvPr>
          <p:cNvGrpSpPr/>
          <p:nvPr/>
        </p:nvGrpSpPr>
        <p:grpSpPr>
          <a:xfrm>
            <a:off x="6543239" y="3117850"/>
            <a:ext cx="1895912" cy="1257301"/>
            <a:chOff x="6543239" y="3117850"/>
            <a:chExt cx="1895912" cy="1257301"/>
          </a:xfrm>
        </p:grpSpPr>
        <p:sp>
          <p:nvSpPr>
            <p:cNvPr id="21" name="SMARTInkShape-18">
              <a:extLst>
                <a:ext uri="{FF2B5EF4-FFF2-40B4-BE49-F238E27FC236}">
                  <a16:creationId xmlns:a16="http://schemas.microsoft.com/office/drawing/2014/main" id="{826220A4-3AE7-4C7B-A45C-219C6321C196}"/>
                </a:ext>
              </a:extLst>
            </p:cNvPr>
            <p:cNvSpPr/>
            <p:nvPr/>
          </p:nvSpPr>
          <p:spPr>
            <a:xfrm>
              <a:off x="6743700" y="3289300"/>
              <a:ext cx="63501" cy="50801"/>
            </a:xfrm>
            <a:custGeom>
              <a:avLst/>
              <a:gdLst/>
              <a:ahLst/>
              <a:cxnLst/>
              <a:rect l="0" t="0" r="0" b="0"/>
              <a:pathLst>
                <a:path w="63501" h="50801">
                  <a:moveTo>
                    <a:pt x="63500" y="50800"/>
                  </a:moveTo>
                  <a:lnTo>
                    <a:pt x="63500" y="47429"/>
                  </a:lnTo>
                  <a:lnTo>
                    <a:pt x="54663" y="27035"/>
                  </a:lnTo>
                  <a:lnTo>
                    <a:pt x="45203" y="14674"/>
                  </a:lnTo>
                  <a:lnTo>
                    <a:pt x="30092" y="5445"/>
                  </a:lnTo>
                  <a:lnTo>
                    <a:pt x="18951" y="161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9">
              <a:extLst>
                <a:ext uri="{FF2B5EF4-FFF2-40B4-BE49-F238E27FC236}">
                  <a16:creationId xmlns:a16="http://schemas.microsoft.com/office/drawing/2014/main" id="{89C4CEA6-EA5F-453B-B03A-33FFBE8189EB}"/>
                </a:ext>
              </a:extLst>
            </p:cNvPr>
            <p:cNvSpPr/>
            <p:nvPr/>
          </p:nvSpPr>
          <p:spPr>
            <a:xfrm>
              <a:off x="6543239" y="3390900"/>
              <a:ext cx="111562" cy="336551"/>
            </a:xfrm>
            <a:custGeom>
              <a:avLst/>
              <a:gdLst/>
              <a:ahLst/>
              <a:cxnLst/>
              <a:rect l="0" t="0" r="0" b="0"/>
              <a:pathLst>
                <a:path w="111562" h="336551">
                  <a:moveTo>
                    <a:pt x="79811" y="0"/>
                  </a:moveTo>
                  <a:lnTo>
                    <a:pt x="71022" y="13815"/>
                  </a:lnTo>
                  <a:lnTo>
                    <a:pt x="49304" y="39967"/>
                  </a:lnTo>
                  <a:lnTo>
                    <a:pt x="32750" y="68914"/>
                  </a:lnTo>
                  <a:lnTo>
                    <a:pt x="21501" y="91306"/>
                  </a:lnTo>
                  <a:lnTo>
                    <a:pt x="10856" y="114664"/>
                  </a:lnTo>
                  <a:lnTo>
                    <a:pt x="3774" y="136804"/>
                  </a:lnTo>
                  <a:lnTo>
                    <a:pt x="155" y="158404"/>
                  </a:lnTo>
                  <a:lnTo>
                    <a:pt x="0" y="188516"/>
                  </a:lnTo>
                  <a:lnTo>
                    <a:pt x="6305" y="215312"/>
                  </a:lnTo>
                  <a:lnTo>
                    <a:pt x="17109" y="241126"/>
                  </a:lnTo>
                  <a:lnTo>
                    <a:pt x="31129" y="264767"/>
                  </a:lnTo>
                  <a:lnTo>
                    <a:pt x="54829" y="291718"/>
                  </a:lnTo>
                  <a:lnTo>
                    <a:pt x="79894" y="316014"/>
                  </a:lnTo>
                  <a:lnTo>
                    <a:pt x="111561" y="336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20">
              <a:extLst>
                <a:ext uri="{FF2B5EF4-FFF2-40B4-BE49-F238E27FC236}">
                  <a16:creationId xmlns:a16="http://schemas.microsoft.com/office/drawing/2014/main" id="{C00AC77E-C5CD-482A-A67A-D9C9DC4049CB}"/>
                </a:ext>
              </a:extLst>
            </p:cNvPr>
            <p:cNvSpPr/>
            <p:nvPr/>
          </p:nvSpPr>
          <p:spPr>
            <a:xfrm>
              <a:off x="6923168" y="3144980"/>
              <a:ext cx="214233" cy="302545"/>
            </a:xfrm>
            <a:custGeom>
              <a:avLst/>
              <a:gdLst/>
              <a:ahLst/>
              <a:cxnLst/>
              <a:rect l="0" t="0" r="0" b="0"/>
              <a:pathLst>
                <a:path w="214233" h="302545">
                  <a:moveTo>
                    <a:pt x="36432" y="42720"/>
                  </a:moveTo>
                  <a:lnTo>
                    <a:pt x="56204" y="24829"/>
                  </a:lnTo>
                  <a:lnTo>
                    <a:pt x="87853" y="6046"/>
                  </a:lnTo>
                  <a:lnTo>
                    <a:pt x="106466" y="574"/>
                  </a:lnTo>
                  <a:lnTo>
                    <a:pt x="119064" y="0"/>
                  </a:lnTo>
                  <a:lnTo>
                    <a:pt x="150743" y="7243"/>
                  </a:lnTo>
                  <a:lnTo>
                    <a:pt x="166414" y="16608"/>
                  </a:lnTo>
                  <a:lnTo>
                    <a:pt x="188010" y="41848"/>
                  </a:lnTo>
                  <a:lnTo>
                    <a:pt x="200534" y="69829"/>
                  </a:lnTo>
                  <a:lnTo>
                    <a:pt x="203911" y="85813"/>
                  </a:lnTo>
                  <a:lnTo>
                    <a:pt x="201140" y="111384"/>
                  </a:lnTo>
                  <a:lnTo>
                    <a:pt x="190989" y="140990"/>
                  </a:lnTo>
                  <a:lnTo>
                    <a:pt x="174184" y="171399"/>
                  </a:lnTo>
                  <a:lnTo>
                    <a:pt x="152351" y="199302"/>
                  </a:lnTo>
                  <a:lnTo>
                    <a:pt x="131456" y="228893"/>
                  </a:lnTo>
                  <a:lnTo>
                    <a:pt x="107704" y="255143"/>
                  </a:lnTo>
                  <a:lnTo>
                    <a:pt x="82793" y="275934"/>
                  </a:lnTo>
                  <a:lnTo>
                    <a:pt x="58243" y="290639"/>
                  </a:lnTo>
                  <a:lnTo>
                    <a:pt x="32509" y="300405"/>
                  </a:lnTo>
                  <a:lnTo>
                    <a:pt x="13628" y="302544"/>
                  </a:lnTo>
                  <a:lnTo>
                    <a:pt x="6776" y="300955"/>
                  </a:lnTo>
                  <a:lnTo>
                    <a:pt x="3962" y="299543"/>
                  </a:lnTo>
                  <a:lnTo>
                    <a:pt x="2085" y="297897"/>
                  </a:lnTo>
                  <a:lnTo>
                    <a:pt x="0" y="294186"/>
                  </a:lnTo>
                  <a:lnTo>
                    <a:pt x="150" y="292208"/>
                  </a:lnTo>
                  <a:lnTo>
                    <a:pt x="13302" y="266704"/>
                  </a:lnTo>
                  <a:lnTo>
                    <a:pt x="26286" y="254273"/>
                  </a:lnTo>
                  <a:lnTo>
                    <a:pt x="43539" y="245024"/>
                  </a:lnTo>
                  <a:lnTo>
                    <a:pt x="69037" y="240647"/>
                  </a:lnTo>
                  <a:lnTo>
                    <a:pt x="100519" y="239782"/>
                  </a:lnTo>
                  <a:lnTo>
                    <a:pt x="121743" y="241514"/>
                  </a:lnTo>
                  <a:lnTo>
                    <a:pt x="150390" y="246751"/>
                  </a:lnTo>
                  <a:lnTo>
                    <a:pt x="177061" y="260149"/>
                  </a:lnTo>
                  <a:lnTo>
                    <a:pt x="207196" y="289562"/>
                  </a:lnTo>
                  <a:lnTo>
                    <a:pt x="214232" y="29672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21">
              <a:extLst>
                <a:ext uri="{FF2B5EF4-FFF2-40B4-BE49-F238E27FC236}">
                  <a16:creationId xmlns:a16="http://schemas.microsoft.com/office/drawing/2014/main" id="{3187F1D1-800F-46F4-9303-D597732C04BC}"/>
                </a:ext>
              </a:extLst>
            </p:cNvPr>
            <p:cNvSpPr/>
            <p:nvPr/>
          </p:nvSpPr>
          <p:spPr>
            <a:xfrm>
              <a:off x="7359650" y="3412868"/>
              <a:ext cx="222251" cy="16133"/>
            </a:xfrm>
            <a:custGeom>
              <a:avLst/>
              <a:gdLst/>
              <a:ahLst/>
              <a:cxnLst/>
              <a:rect l="0" t="0" r="0" b="0"/>
              <a:pathLst>
                <a:path w="222251" h="16133">
                  <a:moveTo>
                    <a:pt x="0" y="16132"/>
                  </a:moveTo>
                  <a:lnTo>
                    <a:pt x="5776" y="11063"/>
                  </a:lnTo>
                  <a:lnTo>
                    <a:pt x="12209" y="7294"/>
                  </a:lnTo>
                  <a:lnTo>
                    <a:pt x="40753" y="2059"/>
                  </a:lnTo>
                  <a:lnTo>
                    <a:pt x="56213" y="0"/>
                  </a:lnTo>
                  <a:lnTo>
                    <a:pt x="80783" y="2101"/>
                  </a:lnTo>
                  <a:lnTo>
                    <a:pt x="106642" y="3037"/>
                  </a:lnTo>
                  <a:lnTo>
                    <a:pt x="135627" y="3315"/>
                  </a:lnTo>
                  <a:lnTo>
                    <a:pt x="162404" y="3398"/>
                  </a:lnTo>
                  <a:lnTo>
                    <a:pt x="188212" y="4127"/>
                  </a:lnTo>
                  <a:lnTo>
                    <a:pt x="218890" y="9193"/>
                  </a:lnTo>
                  <a:lnTo>
                    <a:pt x="222250" y="978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22">
              <a:extLst>
                <a:ext uri="{FF2B5EF4-FFF2-40B4-BE49-F238E27FC236}">
                  <a16:creationId xmlns:a16="http://schemas.microsoft.com/office/drawing/2014/main" id="{3243917D-40D7-4F0A-BC52-3D152B4664BA}"/>
                </a:ext>
              </a:extLst>
            </p:cNvPr>
            <p:cNvSpPr/>
            <p:nvPr/>
          </p:nvSpPr>
          <p:spPr>
            <a:xfrm>
              <a:off x="7404100" y="3530600"/>
              <a:ext cx="209551" cy="38101"/>
            </a:xfrm>
            <a:custGeom>
              <a:avLst/>
              <a:gdLst/>
              <a:ahLst/>
              <a:cxnLst/>
              <a:rect l="0" t="0" r="0" b="0"/>
              <a:pathLst>
                <a:path w="209551" h="38101">
                  <a:moveTo>
                    <a:pt x="0" y="38100"/>
                  </a:moveTo>
                  <a:lnTo>
                    <a:pt x="3372" y="34729"/>
                  </a:lnTo>
                  <a:lnTo>
                    <a:pt x="6907" y="33074"/>
                  </a:lnTo>
                  <a:lnTo>
                    <a:pt x="22076" y="26855"/>
                  </a:lnTo>
                  <a:lnTo>
                    <a:pt x="49195" y="16846"/>
                  </a:lnTo>
                  <a:lnTo>
                    <a:pt x="72746" y="13929"/>
                  </a:lnTo>
                  <a:lnTo>
                    <a:pt x="97598" y="13064"/>
                  </a:lnTo>
                  <a:lnTo>
                    <a:pt x="126916" y="8408"/>
                  </a:lnTo>
                  <a:lnTo>
                    <a:pt x="157270" y="4875"/>
                  </a:lnTo>
                  <a:lnTo>
                    <a:pt x="183858" y="963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3">
              <a:extLst>
                <a:ext uri="{FF2B5EF4-FFF2-40B4-BE49-F238E27FC236}">
                  <a16:creationId xmlns:a16="http://schemas.microsoft.com/office/drawing/2014/main" id="{6DE7F31E-BB70-4839-8AC6-9873E92A6620}"/>
                </a:ext>
              </a:extLst>
            </p:cNvPr>
            <p:cNvSpPr/>
            <p:nvPr/>
          </p:nvSpPr>
          <p:spPr>
            <a:xfrm>
              <a:off x="7830932" y="3188922"/>
              <a:ext cx="265319" cy="416384"/>
            </a:xfrm>
            <a:custGeom>
              <a:avLst/>
              <a:gdLst/>
              <a:ahLst/>
              <a:cxnLst/>
              <a:rect l="0" t="0" r="0" b="0"/>
              <a:pathLst>
                <a:path w="265319" h="416384">
                  <a:moveTo>
                    <a:pt x="17668" y="17828"/>
                  </a:moveTo>
                  <a:lnTo>
                    <a:pt x="21040" y="17828"/>
                  </a:lnTo>
                  <a:lnTo>
                    <a:pt x="24575" y="15947"/>
                  </a:lnTo>
                  <a:lnTo>
                    <a:pt x="29910" y="12759"/>
                  </a:lnTo>
                  <a:lnTo>
                    <a:pt x="56543" y="2902"/>
                  </a:lnTo>
                  <a:lnTo>
                    <a:pt x="75047" y="0"/>
                  </a:lnTo>
                  <a:lnTo>
                    <a:pt x="104628" y="4089"/>
                  </a:lnTo>
                  <a:lnTo>
                    <a:pt x="125749" y="11092"/>
                  </a:lnTo>
                  <a:lnTo>
                    <a:pt x="155931" y="29825"/>
                  </a:lnTo>
                  <a:lnTo>
                    <a:pt x="175992" y="46783"/>
                  </a:lnTo>
                  <a:lnTo>
                    <a:pt x="198363" y="77797"/>
                  </a:lnTo>
                  <a:lnTo>
                    <a:pt x="212004" y="106074"/>
                  </a:lnTo>
                  <a:lnTo>
                    <a:pt x="218243" y="136795"/>
                  </a:lnTo>
                  <a:lnTo>
                    <a:pt x="219701" y="159602"/>
                  </a:lnTo>
                  <a:lnTo>
                    <a:pt x="219644" y="183144"/>
                  </a:lnTo>
                  <a:lnTo>
                    <a:pt x="217267" y="205367"/>
                  </a:lnTo>
                  <a:lnTo>
                    <a:pt x="211977" y="228884"/>
                  </a:lnTo>
                  <a:lnTo>
                    <a:pt x="204216" y="253447"/>
                  </a:lnTo>
                  <a:lnTo>
                    <a:pt x="193712" y="278475"/>
                  </a:lnTo>
                  <a:lnTo>
                    <a:pt x="181987" y="301829"/>
                  </a:lnTo>
                  <a:lnTo>
                    <a:pt x="169016" y="323967"/>
                  </a:lnTo>
                  <a:lnTo>
                    <a:pt x="145845" y="354853"/>
                  </a:lnTo>
                  <a:lnTo>
                    <a:pt x="120401" y="378037"/>
                  </a:lnTo>
                  <a:lnTo>
                    <a:pt x="92244" y="396901"/>
                  </a:lnTo>
                  <a:lnTo>
                    <a:pt x="61170" y="410311"/>
                  </a:lnTo>
                  <a:lnTo>
                    <a:pt x="34806" y="416383"/>
                  </a:lnTo>
                  <a:lnTo>
                    <a:pt x="25050" y="415332"/>
                  </a:lnTo>
                  <a:lnTo>
                    <a:pt x="20472" y="414064"/>
                  </a:lnTo>
                  <a:lnTo>
                    <a:pt x="13505" y="408892"/>
                  </a:lnTo>
                  <a:lnTo>
                    <a:pt x="10659" y="405537"/>
                  </a:lnTo>
                  <a:lnTo>
                    <a:pt x="3283" y="387332"/>
                  </a:lnTo>
                  <a:lnTo>
                    <a:pt x="0" y="367435"/>
                  </a:lnTo>
                  <a:lnTo>
                    <a:pt x="2398" y="344763"/>
                  </a:lnTo>
                  <a:lnTo>
                    <a:pt x="14320" y="320171"/>
                  </a:lnTo>
                  <a:lnTo>
                    <a:pt x="33652" y="291647"/>
                  </a:lnTo>
                  <a:lnTo>
                    <a:pt x="61303" y="265630"/>
                  </a:lnTo>
                  <a:lnTo>
                    <a:pt x="90728" y="243479"/>
                  </a:lnTo>
                  <a:lnTo>
                    <a:pt x="108617" y="233246"/>
                  </a:lnTo>
                  <a:lnTo>
                    <a:pt x="129596" y="229117"/>
                  </a:lnTo>
                  <a:lnTo>
                    <a:pt x="153686" y="227893"/>
                  </a:lnTo>
                  <a:lnTo>
                    <a:pt x="178698" y="230902"/>
                  </a:lnTo>
                  <a:lnTo>
                    <a:pt x="191778" y="236235"/>
                  </a:lnTo>
                  <a:lnTo>
                    <a:pt x="220513" y="255225"/>
                  </a:lnTo>
                  <a:lnTo>
                    <a:pt x="239430" y="273775"/>
                  </a:lnTo>
                  <a:lnTo>
                    <a:pt x="250593" y="291455"/>
                  </a:lnTo>
                  <a:lnTo>
                    <a:pt x="255246" y="303835"/>
                  </a:lnTo>
                  <a:lnTo>
                    <a:pt x="261849" y="335362"/>
                  </a:lnTo>
                  <a:lnTo>
                    <a:pt x="265318" y="34802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4">
              <a:extLst>
                <a:ext uri="{FF2B5EF4-FFF2-40B4-BE49-F238E27FC236}">
                  <a16:creationId xmlns:a16="http://schemas.microsoft.com/office/drawing/2014/main" id="{56C6429A-92C9-459E-A614-287B7CFE476F}"/>
                </a:ext>
              </a:extLst>
            </p:cNvPr>
            <p:cNvSpPr/>
            <p:nvPr/>
          </p:nvSpPr>
          <p:spPr>
            <a:xfrm>
              <a:off x="8242300" y="3117850"/>
              <a:ext cx="196851" cy="31489"/>
            </a:xfrm>
            <a:custGeom>
              <a:avLst/>
              <a:gdLst/>
              <a:ahLst/>
              <a:cxnLst/>
              <a:rect l="0" t="0" r="0" b="0"/>
              <a:pathLst>
                <a:path w="196851" h="31489">
                  <a:moveTo>
                    <a:pt x="0" y="25400"/>
                  </a:moveTo>
                  <a:lnTo>
                    <a:pt x="28820" y="25400"/>
                  </a:lnTo>
                  <a:lnTo>
                    <a:pt x="38915" y="26105"/>
                  </a:lnTo>
                  <a:lnTo>
                    <a:pt x="67954" y="30867"/>
                  </a:lnTo>
                  <a:lnTo>
                    <a:pt x="91709" y="31488"/>
                  </a:lnTo>
                  <a:lnTo>
                    <a:pt x="116622" y="28301"/>
                  </a:lnTo>
                  <a:lnTo>
                    <a:pt x="146844" y="18874"/>
                  </a:lnTo>
                  <a:lnTo>
                    <a:pt x="177312" y="6334"/>
                  </a:lnTo>
                  <a:lnTo>
                    <a:pt x="188475" y="1877"/>
                  </a:lnTo>
                  <a:lnTo>
                    <a:pt x="1968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25">
              <a:extLst>
                <a:ext uri="{FF2B5EF4-FFF2-40B4-BE49-F238E27FC236}">
                  <a16:creationId xmlns:a16="http://schemas.microsoft.com/office/drawing/2014/main" id="{5BBF225D-9648-4674-9A87-022C83C7F687}"/>
                </a:ext>
              </a:extLst>
            </p:cNvPr>
            <p:cNvSpPr/>
            <p:nvPr/>
          </p:nvSpPr>
          <p:spPr>
            <a:xfrm>
              <a:off x="8141699" y="3155950"/>
              <a:ext cx="257685" cy="387351"/>
            </a:xfrm>
            <a:custGeom>
              <a:avLst/>
              <a:gdLst/>
              <a:ahLst/>
              <a:cxnLst/>
              <a:rect l="0" t="0" r="0" b="0"/>
              <a:pathLst>
                <a:path w="257685" h="387351">
                  <a:moveTo>
                    <a:pt x="56151" y="0"/>
                  </a:moveTo>
                  <a:lnTo>
                    <a:pt x="50683" y="5467"/>
                  </a:lnTo>
                  <a:lnTo>
                    <a:pt x="36970" y="33928"/>
                  </a:lnTo>
                  <a:lnTo>
                    <a:pt x="22136" y="63081"/>
                  </a:lnTo>
                  <a:lnTo>
                    <a:pt x="7348" y="93220"/>
                  </a:lnTo>
                  <a:lnTo>
                    <a:pt x="5533" y="98581"/>
                  </a:lnTo>
                  <a:lnTo>
                    <a:pt x="0" y="106577"/>
                  </a:lnTo>
                  <a:lnTo>
                    <a:pt x="373" y="107035"/>
                  </a:lnTo>
                  <a:lnTo>
                    <a:pt x="2668" y="107543"/>
                  </a:lnTo>
                  <a:lnTo>
                    <a:pt x="7927" y="107829"/>
                  </a:lnTo>
                  <a:lnTo>
                    <a:pt x="11905" y="106015"/>
                  </a:lnTo>
                  <a:lnTo>
                    <a:pt x="13954" y="104543"/>
                  </a:lnTo>
                  <a:lnTo>
                    <a:pt x="45502" y="94807"/>
                  </a:lnTo>
                  <a:lnTo>
                    <a:pt x="64990" y="90650"/>
                  </a:lnTo>
                  <a:lnTo>
                    <a:pt x="88638" y="89419"/>
                  </a:lnTo>
                  <a:lnTo>
                    <a:pt x="113520" y="89054"/>
                  </a:lnTo>
                  <a:lnTo>
                    <a:pt x="143840" y="92301"/>
                  </a:lnTo>
                  <a:lnTo>
                    <a:pt x="175282" y="104806"/>
                  </a:lnTo>
                  <a:lnTo>
                    <a:pt x="206787" y="120865"/>
                  </a:lnTo>
                  <a:lnTo>
                    <a:pt x="219761" y="130623"/>
                  </a:lnTo>
                  <a:lnTo>
                    <a:pt x="239589" y="158002"/>
                  </a:lnTo>
                  <a:lnTo>
                    <a:pt x="250909" y="179460"/>
                  </a:lnTo>
                  <a:lnTo>
                    <a:pt x="257684" y="208623"/>
                  </a:lnTo>
                  <a:lnTo>
                    <a:pt x="249588" y="239837"/>
                  </a:lnTo>
                  <a:lnTo>
                    <a:pt x="240544" y="264777"/>
                  </a:lnTo>
                  <a:lnTo>
                    <a:pt x="221637" y="289335"/>
                  </a:lnTo>
                  <a:lnTo>
                    <a:pt x="194046" y="316954"/>
                  </a:lnTo>
                  <a:lnTo>
                    <a:pt x="168035" y="336388"/>
                  </a:lnTo>
                  <a:lnTo>
                    <a:pt x="139866" y="353671"/>
                  </a:lnTo>
                  <a:lnTo>
                    <a:pt x="113646" y="367728"/>
                  </a:lnTo>
                  <a:lnTo>
                    <a:pt x="82563" y="383617"/>
                  </a:lnTo>
                  <a:lnTo>
                    <a:pt x="75201" y="387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6">
              <a:extLst>
                <a:ext uri="{FF2B5EF4-FFF2-40B4-BE49-F238E27FC236}">
                  <a16:creationId xmlns:a16="http://schemas.microsoft.com/office/drawing/2014/main" id="{BAEEDC83-5DD1-4131-8967-82CFC0D125DB}"/>
                </a:ext>
              </a:extLst>
            </p:cNvPr>
            <p:cNvSpPr/>
            <p:nvPr/>
          </p:nvSpPr>
          <p:spPr>
            <a:xfrm>
              <a:off x="7747000" y="3657610"/>
              <a:ext cx="622301" cy="25391"/>
            </a:xfrm>
            <a:custGeom>
              <a:avLst/>
              <a:gdLst/>
              <a:ahLst/>
              <a:cxnLst/>
              <a:rect l="0" t="0" r="0" b="0"/>
              <a:pathLst>
                <a:path w="622301" h="25391">
                  <a:moveTo>
                    <a:pt x="0" y="25390"/>
                  </a:moveTo>
                  <a:lnTo>
                    <a:pt x="12242" y="24685"/>
                  </a:lnTo>
                  <a:lnTo>
                    <a:pt x="36677" y="18483"/>
                  </a:lnTo>
                  <a:lnTo>
                    <a:pt x="66842" y="12525"/>
                  </a:lnTo>
                  <a:lnTo>
                    <a:pt x="90385" y="9089"/>
                  </a:lnTo>
                  <a:lnTo>
                    <a:pt x="114960" y="7562"/>
                  </a:lnTo>
                  <a:lnTo>
                    <a:pt x="143756" y="6883"/>
                  </a:lnTo>
                  <a:lnTo>
                    <a:pt x="174665" y="6581"/>
                  </a:lnTo>
                  <a:lnTo>
                    <a:pt x="204863" y="6447"/>
                  </a:lnTo>
                  <a:lnTo>
                    <a:pt x="220537" y="5706"/>
                  </a:lnTo>
                  <a:lnTo>
                    <a:pt x="236631" y="4506"/>
                  </a:lnTo>
                  <a:lnTo>
                    <a:pt x="253004" y="3001"/>
                  </a:lnTo>
                  <a:lnTo>
                    <a:pt x="269564" y="1997"/>
                  </a:lnTo>
                  <a:lnTo>
                    <a:pt x="286248" y="1328"/>
                  </a:lnTo>
                  <a:lnTo>
                    <a:pt x="303016" y="882"/>
                  </a:lnTo>
                  <a:lnTo>
                    <a:pt x="319839" y="585"/>
                  </a:lnTo>
                  <a:lnTo>
                    <a:pt x="336698" y="386"/>
                  </a:lnTo>
                  <a:lnTo>
                    <a:pt x="353582" y="254"/>
                  </a:lnTo>
                  <a:lnTo>
                    <a:pt x="370483" y="166"/>
                  </a:lnTo>
                  <a:lnTo>
                    <a:pt x="387394" y="107"/>
                  </a:lnTo>
                  <a:lnTo>
                    <a:pt x="404313" y="68"/>
                  </a:lnTo>
                  <a:lnTo>
                    <a:pt x="420531" y="42"/>
                  </a:lnTo>
                  <a:lnTo>
                    <a:pt x="451721" y="13"/>
                  </a:lnTo>
                  <a:lnTo>
                    <a:pt x="480165" y="0"/>
                  </a:lnTo>
                  <a:lnTo>
                    <a:pt x="507623" y="700"/>
                  </a:lnTo>
                  <a:lnTo>
                    <a:pt x="536291" y="3363"/>
                  </a:lnTo>
                  <a:lnTo>
                    <a:pt x="559850" y="5017"/>
                  </a:lnTo>
                  <a:lnTo>
                    <a:pt x="587098" y="5948"/>
                  </a:lnTo>
                  <a:lnTo>
                    <a:pt x="606696" y="8106"/>
                  </a:lnTo>
                  <a:lnTo>
                    <a:pt x="622300" y="1269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7">
              <a:extLst>
                <a:ext uri="{FF2B5EF4-FFF2-40B4-BE49-F238E27FC236}">
                  <a16:creationId xmlns:a16="http://schemas.microsoft.com/office/drawing/2014/main" id="{F8A6EC24-4E8A-4027-9865-7AA50A197FA0}"/>
                </a:ext>
              </a:extLst>
            </p:cNvPr>
            <p:cNvSpPr/>
            <p:nvPr/>
          </p:nvSpPr>
          <p:spPr>
            <a:xfrm>
              <a:off x="7969725" y="3784623"/>
              <a:ext cx="170976" cy="209407"/>
            </a:xfrm>
            <a:custGeom>
              <a:avLst/>
              <a:gdLst/>
              <a:ahLst/>
              <a:cxnLst/>
              <a:rect l="0" t="0" r="0" b="0"/>
              <a:pathLst>
                <a:path w="170976" h="209407">
                  <a:moveTo>
                    <a:pt x="43975" y="6327"/>
                  </a:moveTo>
                  <a:lnTo>
                    <a:pt x="43975" y="2956"/>
                  </a:lnTo>
                  <a:lnTo>
                    <a:pt x="43270" y="1963"/>
                  </a:lnTo>
                  <a:lnTo>
                    <a:pt x="42093" y="1301"/>
                  </a:lnTo>
                  <a:lnTo>
                    <a:pt x="37703" y="0"/>
                  </a:lnTo>
                  <a:lnTo>
                    <a:pt x="37648" y="3355"/>
                  </a:lnTo>
                  <a:lnTo>
                    <a:pt x="24761" y="33823"/>
                  </a:lnTo>
                  <a:lnTo>
                    <a:pt x="10662" y="63753"/>
                  </a:lnTo>
                  <a:lnTo>
                    <a:pt x="3135" y="95264"/>
                  </a:lnTo>
                  <a:lnTo>
                    <a:pt x="0" y="125100"/>
                  </a:lnTo>
                  <a:lnTo>
                    <a:pt x="442" y="135315"/>
                  </a:lnTo>
                  <a:lnTo>
                    <a:pt x="8391" y="161968"/>
                  </a:lnTo>
                  <a:lnTo>
                    <a:pt x="29299" y="191830"/>
                  </a:lnTo>
                  <a:lnTo>
                    <a:pt x="48506" y="204914"/>
                  </a:lnTo>
                  <a:lnTo>
                    <a:pt x="69565" y="208616"/>
                  </a:lnTo>
                  <a:lnTo>
                    <a:pt x="95776" y="209406"/>
                  </a:lnTo>
                  <a:lnTo>
                    <a:pt x="114121" y="206121"/>
                  </a:lnTo>
                  <a:lnTo>
                    <a:pt x="145615" y="186605"/>
                  </a:lnTo>
                  <a:lnTo>
                    <a:pt x="156881" y="180289"/>
                  </a:lnTo>
                  <a:lnTo>
                    <a:pt x="170975" y="16507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8">
              <a:extLst>
                <a:ext uri="{FF2B5EF4-FFF2-40B4-BE49-F238E27FC236}">
                  <a16:creationId xmlns:a16="http://schemas.microsoft.com/office/drawing/2014/main" id="{3A41242B-5B44-4BA1-A494-C7612AD1DFE8}"/>
                </a:ext>
              </a:extLst>
            </p:cNvPr>
            <p:cNvSpPr/>
            <p:nvPr/>
          </p:nvSpPr>
          <p:spPr>
            <a:xfrm>
              <a:off x="8248650" y="3695700"/>
              <a:ext cx="38101" cy="679451"/>
            </a:xfrm>
            <a:custGeom>
              <a:avLst/>
              <a:gdLst/>
              <a:ahLst/>
              <a:cxnLst/>
              <a:rect l="0" t="0" r="0" b="0"/>
              <a:pathLst>
                <a:path w="38101" h="679451">
                  <a:moveTo>
                    <a:pt x="38100" y="0"/>
                  </a:moveTo>
                  <a:lnTo>
                    <a:pt x="34728" y="3371"/>
                  </a:lnTo>
                  <a:lnTo>
                    <a:pt x="33074" y="8789"/>
                  </a:lnTo>
                  <a:lnTo>
                    <a:pt x="27560" y="33613"/>
                  </a:lnTo>
                  <a:lnTo>
                    <a:pt x="25335" y="57624"/>
                  </a:lnTo>
                  <a:lnTo>
                    <a:pt x="22313" y="79233"/>
                  </a:lnTo>
                  <a:lnTo>
                    <a:pt x="20500" y="102948"/>
                  </a:lnTo>
                  <a:lnTo>
                    <a:pt x="19694" y="127599"/>
                  </a:lnTo>
                  <a:lnTo>
                    <a:pt x="19337" y="152666"/>
                  </a:lnTo>
                  <a:lnTo>
                    <a:pt x="19177" y="179800"/>
                  </a:lnTo>
                  <a:lnTo>
                    <a:pt x="19107" y="208322"/>
                  </a:lnTo>
                  <a:lnTo>
                    <a:pt x="19076" y="237462"/>
                  </a:lnTo>
                  <a:lnTo>
                    <a:pt x="19062" y="268757"/>
                  </a:lnTo>
                  <a:lnTo>
                    <a:pt x="19057" y="285005"/>
                  </a:lnTo>
                  <a:lnTo>
                    <a:pt x="19055" y="301481"/>
                  </a:lnTo>
                  <a:lnTo>
                    <a:pt x="19053" y="318109"/>
                  </a:lnTo>
                  <a:lnTo>
                    <a:pt x="19052" y="334839"/>
                  </a:lnTo>
                  <a:lnTo>
                    <a:pt x="19052" y="350932"/>
                  </a:lnTo>
                  <a:lnTo>
                    <a:pt x="19050" y="381983"/>
                  </a:lnTo>
                  <a:lnTo>
                    <a:pt x="19050" y="412246"/>
                  </a:lnTo>
                  <a:lnTo>
                    <a:pt x="19050" y="442159"/>
                  </a:lnTo>
                  <a:lnTo>
                    <a:pt x="19050" y="471917"/>
                  </a:lnTo>
                  <a:lnTo>
                    <a:pt x="17168" y="499725"/>
                  </a:lnTo>
                  <a:lnTo>
                    <a:pt x="14686" y="526194"/>
                  </a:lnTo>
                  <a:lnTo>
                    <a:pt x="13582" y="552070"/>
                  </a:lnTo>
                  <a:lnTo>
                    <a:pt x="13092" y="575799"/>
                  </a:lnTo>
                  <a:lnTo>
                    <a:pt x="10935" y="607111"/>
                  </a:lnTo>
                  <a:lnTo>
                    <a:pt x="7709" y="634263"/>
                  </a:lnTo>
                  <a:lnTo>
                    <a:pt x="3248" y="665350"/>
                  </a:lnTo>
                  <a:lnTo>
                    <a:pt x="0" y="679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SMARTInkShape-Group4">
            <a:extLst>
              <a:ext uri="{FF2B5EF4-FFF2-40B4-BE49-F238E27FC236}">
                <a16:creationId xmlns:a16="http://schemas.microsoft.com/office/drawing/2014/main" id="{A92109B7-B9FD-41DA-9567-A935D95D0756}"/>
              </a:ext>
            </a:extLst>
          </p:cNvPr>
          <p:cNvGrpSpPr/>
          <p:nvPr/>
        </p:nvGrpSpPr>
        <p:grpSpPr>
          <a:xfrm>
            <a:off x="6197600" y="2927350"/>
            <a:ext cx="1028701" cy="996051"/>
            <a:chOff x="6197600" y="2927350"/>
            <a:chExt cx="1028701" cy="996051"/>
          </a:xfrm>
        </p:grpSpPr>
        <p:sp>
          <p:nvSpPr>
            <p:cNvPr id="33" name="SMARTInkShape-29">
              <a:extLst>
                <a:ext uri="{FF2B5EF4-FFF2-40B4-BE49-F238E27FC236}">
                  <a16:creationId xmlns:a16="http://schemas.microsoft.com/office/drawing/2014/main" id="{044D1EAF-9E07-46F2-B031-D270C89C4486}"/>
                </a:ext>
              </a:extLst>
            </p:cNvPr>
            <p:cNvSpPr/>
            <p:nvPr/>
          </p:nvSpPr>
          <p:spPr>
            <a:xfrm>
              <a:off x="6421243" y="3252552"/>
              <a:ext cx="391369" cy="544715"/>
            </a:xfrm>
            <a:custGeom>
              <a:avLst/>
              <a:gdLst/>
              <a:ahLst/>
              <a:cxnLst/>
              <a:rect l="0" t="0" r="0" b="0"/>
              <a:pathLst>
                <a:path w="391369" h="544715">
                  <a:moveTo>
                    <a:pt x="366907" y="24048"/>
                  </a:moveTo>
                  <a:lnTo>
                    <a:pt x="366907" y="20677"/>
                  </a:lnTo>
                  <a:lnTo>
                    <a:pt x="366202" y="19684"/>
                  </a:lnTo>
                  <a:lnTo>
                    <a:pt x="365025" y="19022"/>
                  </a:lnTo>
                  <a:lnTo>
                    <a:pt x="358118" y="18090"/>
                  </a:lnTo>
                  <a:lnTo>
                    <a:pt x="326595" y="18419"/>
                  </a:lnTo>
                  <a:lnTo>
                    <a:pt x="301282" y="23461"/>
                  </a:lnTo>
                  <a:lnTo>
                    <a:pt x="269775" y="24014"/>
                  </a:lnTo>
                  <a:lnTo>
                    <a:pt x="238417" y="25926"/>
                  </a:lnTo>
                  <a:lnTo>
                    <a:pt x="207961" y="34879"/>
                  </a:lnTo>
                  <a:lnTo>
                    <a:pt x="176381" y="48619"/>
                  </a:lnTo>
                  <a:lnTo>
                    <a:pt x="147143" y="67377"/>
                  </a:lnTo>
                  <a:lnTo>
                    <a:pt x="117868" y="95367"/>
                  </a:lnTo>
                  <a:lnTo>
                    <a:pt x="112054" y="101136"/>
                  </a:lnTo>
                  <a:lnTo>
                    <a:pt x="109000" y="107934"/>
                  </a:lnTo>
                  <a:lnTo>
                    <a:pt x="101233" y="136309"/>
                  </a:lnTo>
                  <a:lnTo>
                    <a:pt x="100219" y="168052"/>
                  </a:lnTo>
                  <a:lnTo>
                    <a:pt x="100214" y="168734"/>
                  </a:lnTo>
                  <a:lnTo>
                    <a:pt x="103580" y="173065"/>
                  </a:lnTo>
                  <a:lnTo>
                    <a:pt x="107116" y="174945"/>
                  </a:lnTo>
                  <a:lnTo>
                    <a:pt x="111763" y="176151"/>
                  </a:lnTo>
                  <a:lnTo>
                    <a:pt x="115939" y="172989"/>
                  </a:lnTo>
                  <a:lnTo>
                    <a:pt x="146331" y="142310"/>
                  </a:lnTo>
                  <a:lnTo>
                    <a:pt x="168583" y="112932"/>
                  </a:lnTo>
                  <a:lnTo>
                    <a:pt x="174340" y="105180"/>
                  </a:lnTo>
                  <a:lnTo>
                    <a:pt x="201934" y="82687"/>
                  </a:lnTo>
                  <a:lnTo>
                    <a:pt x="232244" y="63603"/>
                  </a:lnTo>
                  <a:lnTo>
                    <a:pt x="261611" y="45977"/>
                  </a:lnTo>
                  <a:lnTo>
                    <a:pt x="290738" y="41385"/>
                  </a:lnTo>
                  <a:lnTo>
                    <a:pt x="304275" y="37664"/>
                  </a:lnTo>
                  <a:lnTo>
                    <a:pt x="333392" y="36784"/>
                  </a:lnTo>
                  <a:lnTo>
                    <a:pt x="341503" y="36748"/>
                  </a:lnTo>
                  <a:lnTo>
                    <a:pt x="338135" y="33377"/>
                  </a:lnTo>
                  <a:lnTo>
                    <a:pt x="334600" y="31722"/>
                  </a:lnTo>
                  <a:lnTo>
                    <a:pt x="332670" y="31281"/>
                  </a:lnTo>
                  <a:lnTo>
                    <a:pt x="301036" y="14112"/>
                  </a:lnTo>
                  <a:lnTo>
                    <a:pt x="269761" y="6484"/>
                  </a:lnTo>
                  <a:lnTo>
                    <a:pt x="253926" y="3557"/>
                  </a:lnTo>
                  <a:lnTo>
                    <a:pt x="238416" y="103"/>
                  </a:lnTo>
                  <a:lnTo>
                    <a:pt x="227250" y="0"/>
                  </a:lnTo>
                  <a:lnTo>
                    <a:pt x="200837" y="7571"/>
                  </a:lnTo>
                  <a:lnTo>
                    <a:pt x="169930" y="22784"/>
                  </a:lnTo>
                  <a:lnTo>
                    <a:pt x="152851" y="31905"/>
                  </a:lnTo>
                  <a:lnTo>
                    <a:pt x="125013" y="56833"/>
                  </a:lnTo>
                  <a:lnTo>
                    <a:pt x="97150" y="87684"/>
                  </a:lnTo>
                  <a:lnTo>
                    <a:pt x="78567" y="118044"/>
                  </a:lnTo>
                  <a:lnTo>
                    <a:pt x="62752" y="143543"/>
                  </a:lnTo>
                  <a:lnTo>
                    <a:pt x="52264" y="172421"/>
                  </a:lnTo>
                  <a:lnTo>
                    <a:pt x="40532" y="199871"/>
                  </a:lnTo>
                  <a:lnTo>
                    <a:pt x="28824" y="230033"/>
                  </a:lnTo>
                  <a:lnTo>
                    <a:pt x="20573" y="260607"/>
                  </a:lnTo>
                  <a:lnTo>
                    <a:pt x="14366" y="287854"/>
                  </a:lnTo>
                  <a:lnTo>
                    <a:pt x="11508" y="313801"/>
                  </a:lnTo>
                  <a:lnTo>
                    <a:pt x="7211" y="339363"/>
                  </a:lnTo>
                  <a:lnTo>
                    <a:pt x="5625" y="364106"/>
                  </a:lnTo>
                  <a:lnTo>
                    <a:pt x="6971" y="391786"/>
                  </a:lnTo>
                  <a:lnTo>
                    <a:pt x="13822" y="417637"/>
                  </a:lnTo>
                  <a:lnTo>
                    <a:pt x="19033" y="447602"/>
                  </a:lnTo>
                  <a:lnTo>
                    <a:pt x="24414" y="459755"/>
                  </a:lnTo>
                  <a:lnTo>
                    <a:pt x="29126" y="465345"/>
                  </a:lnTo>
                  <a:lnTo>
                    <a:pt x="39008" y="471754"/>
                  </a:lnTo>
                  <a:lnTo>
                    <a:pt x="46718" y="473966"/>
                  </a:lnTo>
                  <a:lnTo>
                    <a:pt x="51269" y="474484"/>
                  </a:lnTo>
                  <a:lnTo>
                    <a:pt x="52764" y="473916"/>
                  </a:lnTo>
                  <a:lnTo>
                    <a:pt x="53762" y="472832"/>
                  </a:lnTo>
                  <a:lnTo>
                    <a:pt x="54427" y="471404"/>
                  </a:lnTo>
                  <a:lnTo>
                    <a:pt x="69945" y="459961"/>
                  </a:lnTo>
                  <a:lnTo>
                    <a:pt x="72646" y="453912"/>
                  </a:lnTo>
                  <a:lnTo>
                    <a:pt x="80148" y="422731"/>
                  </a:lnTo>
                  <a:lnTo>
                    <a:pt x="81024" y="392168"/>
                  </a:lnTo>
                  <a:lnTo>
                    <a:pt x="84502" y="363541"/>
                  </a:lnTo>
                  <a:lnTo>
                    <a:pt x="86616" y="339049"/>
                  </a:lnTo>
                  <a:lnTo>
                    <a:pt x="88036" y="309853"/>
                  </a:lnTo>
                  <a:lnTo>
                    <a:pt x="91818" y="285904"/>
                  </a:lnTo>
                  <a:lnTo>
                    <a:pt x="93959" y="260228"/>
                  </a:lnTo>
                  <a:lnTo>
                    <a:pt x="98747" y="231297"/>
                  </a:lnTo>
                  <a:lnTo>
                    <a:pt x="105341" y="204537"/>
                  </a:lnTo>
                  <a:lnTo>
                    <a:pt x="115918" y="178734"/>
                  </a:lnTo>
                  <a:lnTo>
                    <a:pt x="128694" y="153215"/>
                  </a:lnTo>
                  <a:lnTo>
                    <a:pt x="144866" y="127779"/>
                  </a:lnTo>
                  <a:lnTo>
                    <a:pt x="165212" y="97664"/>
                  </a:lnTo>
                  <a:lnTo>
                    <a:pt x="196913" y="68829"/>
                  </a:lnTo>
                  <a:lnTo>
                    <a:pt x="209510" y="60884"/>
                  </a:lnTo>
                  <a:lnTo>
                    <a:pt x="236829" y="51916"/>
                  </a:lnTo>
                  <a:lnTo>
                    <a:pt x="262974" y="46564"/>
                  </a:lnTo>
                  <a:lnTo>
                    <a:pt x="289541" y="43783"/>
                  </a:lnTo>
                  <a:lnTo>
                    <a:pt x="305256" y="44006"/>
                  </a:lnTo>
                  <a:lnTo>
                    <a:pt x="332030" y="48592"/>
                  </a:lnTo>
                  <a:lnTo>
                    <a:pt x="363307" y="55865"/>
                  </a:lnTo>
                  <a:lnTo>
                    <a:pt x="371406" y="59973"/>
                  </a:lnTo>
                  <a:lnTo>
                    <a:pt x="391368" y="62140"/>
                  </a:lnTo>
                  <a:lnTo>
                    <a:pt x="383387" y="62148"/>
                  </a:lnTo>
                  <a:lnTo>
                    <a:pt x="354024" y="54309"/>
                  </a:lnTo>
                  <a:lnTo>
                    <a:pt x="327947" y="45724"/>
                  </a:lnTo>
                  <a:lnTo>
                    <a:pt x="296943" y="43444"/>
                  </a:lnTo>
                  <a:lnTo>
                    <a:pt x="265292" y="38117"/>
                  </a:lnTo>
                  <a:lnTo>
                    <a:pt x="236534" y="37019"/>
                  </a:lnTo>
                  <a:lnTo>
                    <a:pt x="212017" y="40199"/>
                  </a:lnTo>
                  <a:lnTo>
                    <a:pt x="186880" y="45610"/>
                  </a:lnTo>
                  <a:lnTo>
                    <a:pt x="157466" y="58829"/>
                  </a:lnTo>
                  <a:lnTo>
                    <a:pt x="133479" y="71591"/>
                  </a:lnTo>
                  <a:lnTo>
                    <a:pt x="101971" y="94509"/>
                  </a:lnTo>
                  <a:lnTo>
                    <a:pt x="71784" y="122790"/>
                  </a:lnTo>
                  <a:lnTo>
                    <a:pt x="53763" y="150593"/>
                  </a:lnTo>
                  <a:lnTo>
                    <a:pt x="36116" y="181174"/>
                  </a:lnTo>
                  <a:lnTo>
                    <a:pt x="25626" y="203949"/>
                  </a:lnTo>
                  <a:lnTo>
                    <a:pt x="16964" y="227476"/>
                  </a:lnTo>
                  <a:lnTo>
                    <a:pt x="10764" y="249692"/>
                  </a:lnTo>
                  <a:lnTo>
                    <a:pt x="5656" y="273206"/>
                  </a:lnTo>
                  <a:lnTo>
                    <a:pt x="1740" y="297063"/>
                  </a:lnTo>
                  <a:lnTo>
                    <a:pt x="0" y="319425"/>
                  </a:lnTo>
                  <a:lnTo>
                    <a:pt x="1108" y="341123"/>
                  </a:lnTo>
                  <a:lnTo>
                    <a:pt x="3951" y="362526"/>
                  </a:lnTo>
                  <a:lnTo>
                    <a:pt x="9520" y="393703"/>
                  </a:lnTo>
                  <a:lnTo>
                    <a:pt x="16344" y="421129"/>
                  </a:lnTo>
                  <a:lnTo>
                    <a:pt x="27694" y="447129"/>
                  </a:lnTo>
                  <a:lnTo>
                    <a:pt x="43443" y="472001"/>
                  </a:lnTo>
                  <a:lnTo>
                    <a:pt x="63647" y="497844"/>
                  </a:lnTo>
                  <a:lnTo>
                    <a:pt x="94060" y="520436"/>
                  </a:lnTo>
                  <a:lnTo>
                    <a:pt x="125633" y="533750"/>
                  </a:lnTo>
                  <a:lnTo>
                    <a:pt x="157360" y="542812"/>
                  </a:lnTo>
                  <a:lnTo>
                    <a:pt x="188402" y="544493"/>
                  </a:lnTo>
                  <a:lnTo>
                    <a:pt x="215389" y="544714"/>
                  </a:lnTo>
                  <a:lnTo>
                    <a:pt x="235012" y="544036"/>
                  </a:lnTo>
                  <a:lnTo>
                    <a:pt x="255946" y="538281"/>
                  </a:lnTo>
                  <a:lnTo>
                    <a:pt x="265130" y="533488"/>
                  </a:lnTo>
                  <a:lnTo>
                    <a:pt x="278007" y="5320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30">
              <a:extLst>
                <a:ext uri="{FF2B5EF4-FFF2-40B4-BE49-F238E27FC236}">
                  <a16:creationId xmlns:a16="http://schemas.microsoft.com/office/drawing/2014/main" id="{20CC672A-A3CB-4C92-BA5F-9D88958CF765}"/>
                </a:ext>
              </a:extLst>
            </p:cNvPr>
            <p:cNvSpPr/>
            <p:nvPr/>
          </p:nvSpPr>
          <p:spPr>
            <a:xfrm>
              <a:off x="6197600" y="2927350"/>
              <a:ext cx="1028701" cy="996051"/>
            </a:xfrm>
            <a:custGeom>
              <a:avLst/>
              <a:gdLst/>
              <a:ahLst/>
              <a:cxnLst/>
              <a:rect l="0" t="0" r="0" b="0"/>
              <a:pathLst>
                <a:path w="1028701" h="996051">
                  <a:moveTo>
                    <a:pt x="0" y="241300"/>
                  </a:moveTo>
                  <a:lnTo>
                    <a:pt x="0" y="269443"/>
                  </a:lnTo>
                  <a:lnTo>
                    <a:pt x="0" y="296989"/>
                  </a:lnTo>
                  <a:lnTo>
                    <a:pt x="0" y="319673"/>
                  </a:lnTo>
                  <a:lnTo>
                    <a:pt x="0" y="345747"/>
                  </a:lnTo>
                  <a:lnTo>
                    <a:pt x="0" y="375210"/>
                  </a:lnTo>
                  <a:lnTo>
                    <a:pt x="0" y="391956"/>
                  </a:lnTo>
                  <a:lnTo>
                    <a:pt x="0" y="409471"/>
                  </a:lnTo>
                  <a:lnTo>
                    <a:pt x="705" y="426792"/>
                  </a:lnTo>
                  <a:lnTo>
                    <a:pt x="1882" y="443984"/>
                  </a:lnTo>
                  <a:lnTo>
                    <a:pt x="3372" y="461089"/>
                  </a:lnTo>
                  <a:lnTo>
                    <a:pt x="4364" y="478842"/>
                  </a:lnTo>
                  <a:lnTo>
                    <a:pt x="5026" y="497029"/>
                  </a:lnTo>
                  <a:lnTo>
                    <a:pt x="5468" y="515502"/>
                  </a:lnTo>
                  <a:lnTo>
                    <a:pt x="6468" y="534168"/>
                  </a:lnTo>
                  <a:lnTo>
                    <a:pt x="7840" y="552962"/>
                  </a:lnTo>
                  <a:lnTo>
                    <a:pt x="9460" y="571841"/>
                  </a:lnTo>
                  <a:lnTo>
                    <a:pt x="11245" y="590778"/>
                  </a:lnTo>
                  <a:lnTo>
                    <a:pt x="13141" y="609752"/>
                  </a:lnTo>
                  <a:lnTo>
                    <a:pt x="15111" y="628751"/>
                  </a:lnTo>
                  <a:lnTo>
                    <a:pt x="16424" y="647767"/>
                  </a:lnTo>
                  <a:lnTo>
                    <a:pt x="17299" y="666795"/>
                  </a:lnTo>
                  <a:lnTo>
                    <a:pt x="17883" y="685830"/>
                  </a:lnTo>
                  <a:lnTo>
                    <a:pt x="18978" y="704164"/>
                  </a:lnTo>
                  <a:lnTo>
                    <a:pt x="20413" y="722032"/>
                  </a:lnTo>
                  <a:lnTo>
                    <a:pt x="22076" y="739588"/>
                  </a:lnTo>
                  <a:lnTo>
                    <a:pt x="23183" y="756936"/>
                  </a:lnTo>
                  <a:lnTo>
                    <a:pt x="23922" y="774147"/>
                  </a:lnTo>
                  <a:lnTo>
                    <a:pt x="24415" y="791264"/>
                  </a:lnTo>
                  <a:lnTo>
                    <a:pt x="25448" y="807615"/>
                  </a:lnTo>
                  <a:lnTo>
                    <a:pt x="28480" y="838953"/>
                  </a:lnTo>
                  <a:lnTo>
                    <a:pt x="30296" y="867463"/>
                  </a:lnTo>
                  <a:lnTo>
                    <a:pt x="31810" y="893539"/>
                  </a:lnTo>
                  <a:lnTo>
                    <a:pt x="34833" y="916887"/>
                  </a:lnTo>
                  <a:lnTo>
                    <a:pt x="40503" y="946495"/>
                  </a:lnTo>
                  <a:lnTo>
                    <a:pt x="48740" y="976008"/>
                  </a:lnTo>
                  <a:lnTo>
                    <a:pt x="55904" y="993914"/>
                  </a:lnTo>
                  <a:lnTo>
                    <a:pt x="57024" y="994926"/>
                  </a:lnTo>
                  <a:lnTo>
                    <a:pt x="60153" y="996050"/>
                  </a:lnTo>
                  <a:lnTo>
                    <a:pt x="61269" y="994939"/>
                  </a:lnTo>
                  <a:lnTo>
                    <a:pt x="62508" y="989941"/>
                  </a:lnTo>
                  <a:lnTo>
                    <a:pt x="63304" y="965096"/>
                  </a:lnTo>
                  <a:lnTo>
                    <a:pt x="63441" y="939142"/>
                  </a:lnTo>
                  <a:lnTo>
                    <a:pt x="63474" y="914578"/>
                  </a:lnTo>
                  <a:lnTo>
                    <a:pt x="63488" y="889079"/>
                  </a:lnTo>
                  <a:lnTo>
                    <a:pt x="62790" y="862224"/>
                  </a:lnTo>
                  <a:lnTo>
                    <a:pt x="60127" y="831474"/>
                  </a:lnTo>
                  <a:lnTo>
                    <a:pt x="58474" y="800874"/>
                  </a:lnTo>
                  <a:lnTo>
                    <a:pt x="57032" y="769399"/>
                  </a:lnTo>
                  <a:lnTo>
                    <a:pt x="55660" y="752116"/>
                  </a:lnTo>
                  <a:lnTo>
                    <a:pt x="54040" y="734244"/>
                  </a:lnTo>
                  <a:lnTo>
                    <a:pt x="52960" y="715979"/>
                  </a:lnTo>
                  <a:lnTo>
                    <a:pt x="52241" y="697453"/>
                  </a:lnTo>
                  <a:lnTo>
                    <a:pt x="51761" y="678752"/>
                  </a:lnTo>
                  <a:lnTo>
                    <a:pt x="51440" y="659935"/>
                  </a:lnTo>
                  <a:lnTo>
                    <a:pt x="51227" y="641040"/>
                  </a:lnTo>
                  <a:lnTo>
                    <a:pt x="51084" y="622093"/>
                  </a:lnTo>
                  <a:lnTo>
                    <a:pt x="50990" y="603112"/>
                  </a:lnTo>
                  <a:lnTo>
                    <a:pt x="50927" y="584108"/>
                  </a:lnTo>
                  <a:lnTo>
                    <a:pt x="50884" y="565089"/>
                  </a:lnTo>
                  <a:lnTo>
                    <a:pt x="50856" y="546059"/>
                  </a:lnTo>
                  <a:lnTo>
                    <a:pt x="50838" y="527023"/>
                  </a:lnTo>
                  <a:lnTo>
                    <a:pt x="50826" y="507982"/>
                  </a:lnTo>
                  <a:lnTo>
                    <a:pt x="50817" y="488938"/>
                  </a:lnTo>
                  <a:lnTo>
                    <a:pt x="50811" y="469892"/>
                  </a:lnTo>
                  <a:lnTo>
                    <a:pt x="50807" y="450845"/>
                  </a:lnTo>
                  <a:lnTo>
                    <a:pt x="50805" y="432502"/>
                  </a:lnTo>
                  <a:lnTo>
                    <a:pt x="50803" y="414629"/>
                  </a:lnTo>
                  <a:lnTo>
                    <a:pt x="50802" y="397069"/>
                  </a:lnTo>
                  <a:lnTo>
                    <a:pt x="50802" y="379013"/>
                  </a:lnTo>
                  <a:lnTo>
                    <a:pt x="50800" y="360625"/>
                  </a:lnTo>
                  <a:lnTo>
                    <a:pt x="50800" y="342017"/>
                  </a:lnTo>
                  <a:lnTo>
                    <a:pt x="50800" y="324672"/>
                  </a:lnTo>
                  <a:lnTo>
                    <a:pt x="50800" y="308171"/>
                  </a:lnTo>
                  <a:lnTo>
                    <a:pt x="50800" y="276665"/>
                  </a:lnTo>
                  <a:lnTo>
                    <a:pt x="50800" y="246199"/>
                  </a:lnTo>
                  <a:lnTo>
                    <a:pt x="52682" y="218077"/>
                  </a:lnTo>
                  <a:lnTo>
                    <a:pt x="55164" y="192173"/>
                  </a:lnTo>
                  <a:lnTo>
                    <a:pt x="56268" y="168901"/>
                  </a:lnTo>
                  <a:lnTo>
                    <a:pt x="60260" y="139337"/>
                  </a:lnTo>
                  <a:lnTo>
                    <a:pt x="69283" y="112703"/>
                  </a:lnTo>
                  <a:lnTo>
                    <a:pt x="87223" y="81852"/>
                  </a:lnTo>
                  <a:lnTo>
                    <a:pt x="89898" y="75734"/>
                  </a:lnTo>
                  <a:lnTo>
                    <a:pt x="98516" y="67056"/>
                  </a:lnTo>
                  <a:lnTo>
                    <a:pt x="109401" y="61553"/>
                  </a:lnTo>
                  <a:lnTo>
                    <a:pt x="135518" y="56138"/>
                  </a:lnTo>
                  <a:lnTo>
                    <a:pt x="159393" y="52382"/>
                  </a:lnTo>
                  <a:lnTo>
                    <a:pt x="188103" y="51269"/>
                  </a:lnTo>
                  <a:lnTo>
                    <a:pt x="211306" y="51008"/>
                  </a:lnTo>
                  <a:lnTo>
                    <a:pt x="235730" y="50892"/>
                  </a:lnTo>
                  <a:lnTo>
                    <a:pt x="264460" y="50841"/>
                  </a:lnTo>
                  <a:lnTo>
                    <a:pt x="280023" y="50827"/>
                  </a:lnTo>
                  <a:lnTo>
                    <a:pt x="296748" y="50819"/>
                  </a:lnTo>
                  <a:lnTo>
                    <a:pt x="314249" y="50812"/>
                  </a:lnTo>
                  <a:lnTo>
                    <a:pt x="332266" y="50808"/>
                  </a:lnTo>
                  <a:lnTo>
                    <a:pt x="350627" y="50100"/>
                  </a:lnTo>
                  <a:lnTo>
                    <a:pt x="369218" y="48922"/>
                  </a:lnTo>
                  <a:lnTo>
                    <a:pt x="387962" y="47431"/>
                  </a:lnTo>
                  <a:lnTo>
                    <a:pt x="408219" y="46437"/>
                  </a:lnTo>
                  <a:lnTo>
                    <a:pt x="429485" y="45775"/>
                  </a:lnTo>
                  <a:lnTo>
                    <a:pt x="451424" y="45333"/>
                  </a:lnTo>
                  <a:lnTo>
                    <a:pt x="473104" y="44334"/>
                  </a:lnTo>
                  <a:lnTo>
                    <a:pt x="494614" y="42961"/>
                  </a:lnTo>
                  <a:lnTo>
                    <a:pt x="516009" y="41341"/>
                  </a:lnTo>
                  <a:lnTo>
                    <a:pt x="538034" y="39555"/>
                  </a:lnTo>
                  <a:lnTo>
                    <a:pt x="560478" y="37659"/>
                  </a:lnTo>
                  <a:lnTo>
                    <a:pt x="583202" y="35689"/>
                  </a:lnTo>
                  <a:lnTo>
                    <a:pt x="606113" y="33671"/>
                  </a:lnTo>
                  <a:lnTo>
                    <a:pt x="629148" y="31619"/>
                  </a:lnTo>
                  <a:lnTo>
                    <a:pt x="652265" y="29546"/>
                  </a:lnTo>
                  <a:lnTo>
                    <a:pt x="675438" y="27458"/>
                  </a:lnTo>
                  <a:lnTo>
                    <a:pt x="698647" y="25361"/>
                  </a:lnTo>
                  <a:lnTo>
                    <a:pt x="721881" y="23257"/>
                  </a:lnTo>
                  <a:lnTo>
                    <a:pt x="744426" y="21149"/>
                  </a:lnTo>
                  <a:lnTo>
                    <a:pt x="766511" y="19038"/>
                  </a:lnTo>
                  <a:lnTo>
                    <a:pt x="788291" y="16926"/>
                  </a:lnTo>
                  <a:lnTo>
                    <a:pt x="809866" y="14812"/>
                  </a:lnTo>
                  <a:lnTo>
                    <a:pt x="831305" y="12697"/>
                  </a:lnTo>
                  <a:lnTo>
                    <a:pt x="852653" y="10582"/>
                  </a:lnTo>
                  <a:lnTo>
                    <a:pt x="873235" y="8465"/>
                  </a:lnTo>
                  <a:lnTo>
                    <a:pt x="893307" y="6349"/>
                  </a:lnTo>
                  <a:lnTo>
                    <a:pt x="913039" y="4233"/>
                  </a:lnTo>
                  <a:lnTo>
                    <a:pt x="931132" y="2822"/>
                  </a:lnTo>
                  <a:lnTo>
                    <a:pt x="948131" y="1881"/>
                  </a:lnTo>
                  <a:lnTo>
                    <a:pt x="978781" y="836"/>
                  </a:lnTo>
                  <a:lnTo>
                    <a:pt x="1004162" y="371"/>
                  </a:lnTo>
                  <a:lnTo>
                    <a:pt x="10287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6" name="SMARTInkShape-31">
            <a:extLst>
              <a:ext uri="{FF2B5EF4-FFF2-40B4-BE49-F238E27FC236}">
                <a16:creationId xmlns:a16="http://schemas.microsoft.com/office/drawing/2014/main" id="{FD825853-A737-4CA2-A9B7-09E7703D1633}"/>
              </a:ext>
            </a:extLst>
          </p:cNvPr>
          <p:cNvSpPr/>
          <p:nvPr/>
        </p:nvSpPr>
        <p:spPr>
          <a:xfrm>
            <a:off x="7632704" y="2940063"/>
            <a:ext cx="965197" cy="1413039"/>
          </a:xfrm>
          <a:custGeom>
            <a:avLst/>
            <a:gdLst/>
            <a:ahLst/>
            <a:cxnLst/>
            <a:rect l="0" t="0" r="0" b="0"/>
            <a:pathLst>
              <a:path w="965197" h="1413039">
                <a:moveTo>
                  <a:pt x="139696" y="253987"/>
                </a:moveTo>
                <a:lnTo>
                  <a:pt x="136324" y="253987"/>
                </a:lnTo>
                <a:lnTo>
                  <a:pt x="135332" y="255398"/>
                </a:lnTo>
                <a:lnTo>
                  <a:pt x="129156" y="282130"/>
                </a:lnTo>
                <a:lnTo>
                  <a:pt x="126931" y="309676"/>
                </a:lnTo>
                <a:lnTo>
                  <a:pt x="123909" y="332360"/>
                </a:lnTo>
                <a:lnTo>
                  <a:pt x="120215" y="360316"/>
                </a:lnTo>
                <a:lnTo>
                  <a:pt x="118241" y="375673"/>
                </a:lnTo>
                <a:lnTo>
                  <a:pt x="116221" y="392261"/>
                </a:lnTo>
                <a:lnTo>
                  <a:pt x="114169" y="409669"/>
                </a:lnTo>
                <a:lnTo>
                  <a:pt x="112095" y="427625"/>
                </a:lnTo>
                <a:lnTo>
                  <a:pt x="110006" y="446652"/>
                </a:lnTo>
                <a:lnTo>
                  <a:pt x="107908" y="466391"/>
                </a:lnTo>
                <a:lnTo>
                  <a:pt x="105803" y="486606"/>
                </a:lnTo>
                <a:lnTo>
                  <a:pt x="104401" y="507139"/>
                </a:lnTo>
                <a:lnTo>
                  <a:pt x="103466" y="527883"/>
                </a:lnTo>
                <a:lnTo>
                  <a:pt x="102842" y="548767"/>
                </a:lnTo>
                <a:lnTo>
                  <a:pt x="102427" y="569746"/>
                </a:lnTo>
                <a:lnTo>
                  <a:pt x="102150" y="590788"/>
                </a:lnTo>
                <a:lnTo>
                  <a:pt x="101965" y="611871"/>
                </a:lnTo>
                <a:lnTo>
                  <a:pt x="102548" y="632982"/>
                </a:lnTo>
                <a:lnTo>
                  <a:pt x="103642" y="654111"/>
                </a:lnTo>
                <a:lnTo>
                  <a:pt x="105076" y="675253"/>
                </a:lnTo>
                <a:lnTo>
                  <a:pt x="106738" y="696403"/>
                </a:lnTo>
                <a:lnTo>
                  <a:pt x="108551" y="717559"/>
                </a:lnTo>
                <a:lnTo>
                  <a:pt x="110467" y="738718"/>
                </a:lnTo>
                <a:lnTo>
                  <a:pt x="113154" y="760586"/>
                </a:lnTo>
                <a:lnTo>
                  <a:pt x="116357" y="782925"/>
                </a:lnTo>
                <a:lnTo>
                  <a:pt x="119903" y="805579"/>
                </a:lnTo>
                <a:lnTo>
                  <a:pt x="122268" y="828443"/>
                </a:lnTo>
                <a:lnTo>
                  <a:pt x="123843" y="851447"/>
                </a:lnTo>
                <a:lnTo>
                  <a:pt x="124894" y="874543"/>
                </a:lnTo>
                <a:lnTo>
                  <a:pt x="126300" y="897702"/>
                </a:lnTo>
                <a:lnTo>
                  <a:pt x="127943" y="920903"/>
                </a:lnTo>
                <a:lnTo>
                  <a:pt x="129745" y="944131"/>
                </a:lnTo>
                <a:lnTo>
                  <a:pt x="131651" y="967377"/>
                </a:lnTo>
                <a:lnTo>
                  <a:pt x="133627" y="990636"/>
                </a:lnTo>
                <a:lnTo>
                  <a:pt x="135650" y="1013903"/>
                </a:lnTo>
                <a:lnTo>
                  <a:pt x="137705" y="1037175"/>
                </a:lnTo>
                <a:lnTo>
                  <a:pt x="139780" y="1060452"/>
                </a:lnTo>
                <a:lnTo>
                  <a:pt x="141868" y="1083731"/>
                </a:lnTo>
                <a:lnTo>
                  <a:pt x="143966" y="1106305"/>
                </a:lnTo>
                <a:lnTo>
                  <a:pt x="146071" y="1128410"/>
                </a:lnTo>
                <a:lnTo>
                  <a:pt x="148179" y="1150202"/>
                </a:lnTo>
                <a:lnTo>
                  <a:pt x="149585" y="1171081"/>
                </a:lnTo>
                <a:lnTo>
                  <a:pt x="150522" y="1191349"/>
                </a:lnTo>
                <a:lnTo>
                  <a:pt x="151146" y="1211212"/>
                </a:lnTo>
                <a:lnTo>
                  <a:pt x="151563" y="1230098"/>
                </a:lnTo>
                <a:lnTo>
                  <a:pt x="151841" y="1248333"/>
                </a:lnTo>
                <a:lnTo>
                  <a:pt x="152025" y="1266135"/>
                </a:lnTo>
                <a:lnTo>
                  <a:pt x="152855" y="1282941"/>
                </a:lnTo>
                <a:lnTo>
                  <a:pt x="154112" y="1299084"/>
                </a:lnTo>
                <a:lnTo>
                  <a:pt x="156687" y="1328780"/>
                </a:lnTo>
                <a:lnTo>
                  <a:pt x="157831" y="1353738"/>
                </a:lnTo>
                <a:lnTo>
                  <a:pt x="158475" y="1384251"/>
                </a:lnTo>
                <a:lnTo>
                  <a:pt x="164190" y="1412596"/>
                </a:lnTo>
                <a:lnTo>
                  <a:pt x="163787" y="1413038"/>
                </a:lnTo>
                <a:lnTo>
                  <a:pt x="162812" y="1412626"/>
                </a:lnTo>
                <a:lnTo>
                  <a:pt x="161456" y="1411647"/>
                </a:lnTo>
                <a:lnTo>
                  <a:pt x="159951" y="1404914"/>
                </a:lnTo>
                <a:lnTo>
                  <a:pt x="155614" y="1379973"/>
                </a:lnTo>
                <a:lnTo>
                  <a:pt x="149978" y="1349377"/>
                </a:lnTo>
                <a:lnTo>
                  <a:pt x="145913" y="1323851"/>
                </a:lnTo>
                <a:lnTo>
                  <a:pt x="141753" y="1294632"/>
                </a:lnTo>
                <a:lnTo>
                  <a:pt x="139656" y="1277951"/>
                </a:lnTo>
                <a:lnTo>
                  <a:pt x="137553" y="1260479"/>
                </a:lnTo>
                <a:lnTo>
                  <a:pt x="135446" y="1242482"/>
                </a:lnTo>
                <a:lnTo>
                  <a:pt x="133334" y="1224134"/>
                </a:lnTo>
                <a:lnTo>
                  <a:pt x="131222" y="1205552"/>
                </a:lnTo>
                <a:lnTo>
                  <a:pt x="128402" y="1186108"/>
                </a:lnTo>
                <a:lnTo>
                  <a:pt x="125112" y="1166090"/>
                </a:lnTo>
                <a:lnTo>
                  <a:pt x="121506" y="1145689"/>
                </a:lnTo>
                <a:lnTo>
                  <a:pt x="118397" y="1124327"/>
                </a:lnTo>
                <a:lnTo>
                  <a:pt x="115619" y="1102325"/>
                </a:lnTo>
                <a:lnTo>
                  <a:pt x="113061" y="1079896"/>
                </a:lnTo>
                <a:lnTo>
                  <a:pt x="109945" y="1057182"/>
                </a:lnTo>
                <a:lnTo>
                  <a:pt x="106456" y="1034278"/>
                </a:lnTo>
                <a:lnTo>
                  <a:pt x="102719" y="1011247"/>
                </a:lnTo>
                <a:lnTo>
                  <a:pt x="98817" y="987428"/>
                </a:lnTo>
                <a:lnTo>
                  <a:pt x="94805" y="963081"/>
                </a:lnTo>
                <a:lnTo>
                  <a:pt x="90718" y="938383"/>
                </a:lnTo>
                <a:lnTo>
                  <a:pt x="87289" y="914156"/>
                </a:lnTo>
                <a:lnTo>
                  <a:pt x="84297" y="890244"/>
                </a:lnTo>
                <a:lnTo>
                  <a:pt x="81596" y="866542"/>
                </a:lnTo>
                <a:lnTo>
                  <a:pt x="78385" y="842979"/>
                </a:lnTo>
                <a:lnTo>
                  <a:pt x="74833" y="819509"/>
                </a:lnTo>
                <a:lnTo>
                  <a:pt x="71054" y="796102"/>
                </a:lnTo>
                <a:lnTo>
                  <a:pt x="67124" y="772736"/>
                </a:lnTo>
                <a:lnTo>
                  <a:pt x="63093" y="749397"/>
                </a:lnTo>
                <a:lnTo>
                  <a:pt x="58995" y="726077"/>
                </a:lnTo>
                <a:lnTo>
                  <a:pt x="55556" y="702769"/>
                </a:lnTo>
                <a:lnTo>
                  <a:pt x="52559" y="679470"/>
                </a:lnTo>
                <a:lnTo>
                  <a:pt x="49854" y="656176"/>
                </a:lnTo>
                <a:lnTo>
                  <a:pt x="46640" y="632885"/>
                </a:lnTo>
                <a:lnTo>
                  <a:pt x="43087" y="609597"/>
                </a:lnTo>
                <a:lnTo>
                  <a:pt x="39307" y="586310"/>
                </a:lnTo>
                <a:lnTo>
                  <a:pt x="36081" y="563025"/>
                </a:lnTo>
                <a:lnTo>
                  <a:pt x="33225" y="539740"/>
                </a:lnTo>
                <a:lnTo>
                  <a:pt x="30615" y="516455"/>
                </a:lnTo>
                <a:lnTo>
                  <a:pt x="27464" y="493877"/>
                </a:lnTo>
                <a:lnTo>
                  <a:pt x="23953" y="471769"/>
                </a:lnTo>
                <a:lnTo>
                  <a:pt x="20200" y="449975"/>
                </a:lnTo>
                <a:lnTo>
                  <a:pt x="16993" y="427685"/>
                </a:lnTo>
                <a:lnTo>
                  <a:pt x="14150" y="405063"/>
                </a:lnTo>
                <a:lnTo>
                  <a:pt x="11549" y="382221"/>
                </a:lnTo>
                <a:lnTo>
                  <a:pt x="9109" y="360643"/>
                </a:lnTo>
                <a:lnTo>
                  <a:pt x="6777" y="339908"/>
                </a:lnTo>
                <a:lnTo>
                  <a:pt x="4517" y="319734"/>
                </a:lnTo>
                <a:lnTo>
                  <a:pt x="3010" y="299935"/>
                </a:lnTo>
                <a:lnTo>
                  <a:pt x="2005" y="280386"/>
                </a:lnTo>
                <a:lnTo>
                  <a:pt x="1335" y="261003"/>
                </a:lnTo>
                <a:lnTo>
                  <a:pt x="889" y="241731"/>
                </a:lnTo>
                <a:lnTo>
                  <a:pt x="591" y="222533"/>
                </a:lnTo>
                <a:lnTo>
                  <a:pt x="393" y="203384"/>
                </a:lnTo>
                <a:lnTo>
                  <a:pt x="260" y="186386"/>
                </a:lnTo>
                <a:lnTo>
                  <a:pt x="114" y="156208"/>
                </a:lnTo>
                <a:lnTo>
                  <a:pt x="49" y="128685"/>
                </a:lnTo>
                <a:lnTo>
                  <a:pt x="19" y="103047"/>
                </a:lnTo>
                <a:lnTo>
                  <a:pt x="7" y="79894"/>
                </a:lnTo>
                <a:lnTo>
                  <a:pt x="0" y="53767"/>
                </a:lnTo>
                <a:lnTo>
                  <a:pt x="6739" y="32620"/>
                </a:lnTo>
                <a:lnTo>
                  <a:pt x="17673" y="16320"/>
                </a:lnTo>
                <a:lnTo>
                  <a:pt x="29850" y="5924"/>
                </a:lnTo>
                <a:lnTo>
                  <a:pt x="40076" y="2626"/>
                </a:lnTo>
                <a:lnTo>
                  <a:pt x="67258" y="508"/>
                </a:lnTo>
                <a:lnTo>
                  <a:pt x="98243" y="141"/>
                </a:lnTo>
                <a:lnTo>
                  <a:pt x="123860" y="55"/>
                </a:lnTo>
                <a:lnTo>
                  <a:pt x="151708" y="18"/>
                </a:lnTo>
                <a:lnTo>
                  <a:pt x="180548" y="0"/>
                </a:lnTo>
                <a:lnTo>
                  <a:pt x="211710" y="1874"/>
                </a:lnTo>
                <a:lnTo>
                  <a:pt x="227922" y="3362"/>
                </a:lnTo>
                <a:lnTo>
                  <a:pt x="245079" y="4354"/>
                </a:lnTo>
                <a:lnTo>
                  <a:pt x="262868" y="5015"/>
                </a:lnTo>
                <a:lnTo>
                  <a:pt x="281077" y="5455"/>
                </a:lnTo>
                <a:lnTo>
                  <a:pt x="299567" y="5749"/>
                </a:lnTo>
                <a:lnTo>
                  <a:pt x="318243" y="5945"/>
                </a:lnTo>
                <a:lnTo>
                  <a:pt x="337044" y="6076"/>
                </a:lnTo>
                <a:lnTo>
                  <a:pt x="356633" y="6163"/>
                </a:lnTo>
                <a:lnTo>
                  <a:pt x="376749" y="6221"/>
                </a:lnTo>
                <a:lnTo>
                  <a:pt x="397214" y="6260"/>
                </a:lnTo>
                <a:lnTo>
                  <a:pt x="418619" y="6286"/>
                </a:lnTo>
                <a:lnTo>
                  <a:pt x="440650" y="6302"/>
                </a:lnTo>
                <a:lnTo>
                  <a:pt x="463100" y="6314"/>
                </a:lnTo>
                <a:lnTo>
                  <a:pt x="485121" y="6322"/>
                </a:lnTo>
                <a:lnTo>
                  <a:pt x="506857" y="6327"/>
                </a:lnTo>
                <a:lnTo>
                  <a:pt x="528404" y="6330"/>
                </a:lnTo>
                <a:lnTo>
                  <a:pt x="550529" y="7038"/>
                </a:lnTo>
                <a:lnTo>
                  <a:pt x="573040" y="8215"/>
                </a:lnTo>
                <a:lnTo>
                  <a:pt x="595808" y="9706"/>
                </a:lnTo>
                <a:lnTo>
                  <a:pt x="618043" y="10700"/>
                </a:lnTo>
                <a:lnTo>
                  <a:pt x="639922" y="11362"/>
                </a:lnTo>
                <a:lnTo>
                  <a:pt x="661563" y="11804"/>
                </a:lnTo>
                <a:lnTo>
                  <a:pt x="683752" y="12098"/>
                </a:lnTo>
                <a:lnTo>
                  <a:pt x="706306" y="12294"/>
                </a:lnTo>
                <a:lnTo>
                  <a:pt x="729102" y="12425"/>
                </a:lnTo>
                <a:lnTo>
                  <a:pt x="751356" y="12512"/>
                </a:lnTo>
                <a:lnTo>
                  <a:pt x="773247" y="12571"/>
                </a:lnTo>
                <a:lnTo>
                  <a:pt x="794896" y="12609"/>
                </a:lnTo>
                <a:lnTo>
                  <a:pt x="815680" y="12635"/>
                </a:lnTo>
                <a:lnTo>
                  <a:pt x="835885" y="12652"/>
                </a:lnTo>
                <a:lnTo>
                  <a:pt x="855705" y="12664"/>
                </a:lnTo>
                <a:lnTo>
                  <a:pt x="873858" y="13377"/>
                </a:lnTo>
                <a:lnTo>
                  <a:pt x="890898" y="14558"/>
                </a:lnTo>
                <a:lnTo>
                  <a:pt x="920886" y="17046"/>
                </a:lnTo>
                <a:lnTo>
                  <a:pt x="950813" y="18447"/>
                </a:lnTo>
                <a:lnTo>
                  <a:pt x="965196" y="19037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3" name="SMARTInkShape-Group6">
            <a:extLst>
              <a:ext uri="{FF2B5EF4-FFF2-40B4-BE49-F238E27FC236}">
                <a16:creationId xmlns:a16="http://schemas.microsoft.com/office/drawing/2014/main" id="{B6D57F8F-255D-4123-970F-2341B344B9CD}"/>
              </a:ext>
            </a:extLst>
          </p:cNvPr>
          <p:cNvGrpSpPr/>
          <p:nvPr/>
        </p:nvGrpSpPr>
        <p:grpSpPr>
          <a:xfrm>
            <a:off x="6331105" y="4495800"/>
            <a:ext cx="1003146" cy="508001"/>
            <a:chOff x="6331105" y="4495800"/>
            <a:chExt cx="1003146" cy="508001"/>
          </a:xfrm>
        </p:grpSpPr>
        <p:sp>
          <p:nvSpPr>
            <p:cNvPr id="37" name="SMARTInkShape-32">
              <a:extLst>
                <a:ext uri="{FF2B5EF4-FFF2-40B4-BE49-F238E27FC236}">
                  <a16:creationId xmlns:a16="http://schemas.microsoft.com/office/drawing/2014/main" id="{083EFCC2-285B-493D-AB43-30E817F06E0C}"/>
                </a:ext>
              </a:extLst>
            </p:cNvPr>
            <p:cNvSpPr/>
            <p:nvPr/>
          </p:nvSpPr>
          <p:spPr>
            <a:xfrm>
              <a:off x="6331105" y="4572252"/>
              <a:ext cx="310996" cy="431549"/>
            </a:xfrm>
            <a:custGeom>
              <a:avLst/>
              <a:gdLst/>
              <a:ahLst/>
              <a:cxnLst/>
              <a:rect l="0" t="0" r="0" b="0"/>
              <a:pathLst>
                <a:path w="310996" h="431549">
                  <a:moveTo>
                    <a:pt x="310995" y="56898"/>
                  </a:moveTo>
                  <a:lnTo>
                    <a:pt x="307623" y="56898"/>
                  </a:lnTo>
                  <a:lnTo>
                    <a:pt x="306631" y="56193"/>
                  </a:lnTo>
                  <a:lnTo>
                    <a:pt x="305969" y="55017"/>
                  </a:lnTo>
                  <a:lnTo>
                    <a:pt x="305527" y="53527"/>
                  </a:lnTo>
                  <a:lnTo>
                    <a:pt x="301535" y="48060"/>
                  </a:lnTo>
                  <a:lnTo>
                    <a:pt x="281892" y="32887"/>
                  </a:lnTo>
                  <a:lnTo>
                    <a:pt x="277364" y="26001"/>
                  </a:lnTo>
                  <a:lnTo>
                    <a:pt x="269236" y="20118"/>
                  </a:lnTo>
                  <a:lnTo>
                    <a:pt x="237618" y="6214"/>
                  </a:lnTo>
                  <a:lnTo>
                    <a:pt x="209952" y="1025"/>
                  </a:lnTo>
                  <a:lnTo>
                    <a:pt x="184105" y="0"/>
                  </a:lnTo>
                  <a:lnTo>
                    <a:pt x="158617" y="1679"/>
                  </a:lnTo>
                  <a:lnTo>
                    <a:pt x="145199" y="6251"/>
                  </a:lnTo>
                  <a:lnTo>
                    <a:pt x="115471" y="26433"/>
                  </a:lnTo>
                  <a:lnTo>
                    <a:pt x="85636" y="54173"/>
                  </a:lnTo>
                  <a:lnTo>
                    <a:pt x="60934" y="81883"/>
                  </a:lnTo>
                  <a:lnTo>
                    <a:pt x="39111" y="112436"/>
                  </a:lnTo>
                  <a:lnTo>
                    <a:pt x="22611" y="143831"/>
                  </a:lnTo>
                  <a:lnTo>
                    <a:pt x="13256" y="166796"/>
                  </a:lnTo>
                  <a:lnTo>
                    <a:pt x="5805" y="190408"/>
                  </a:lnTo>
                  <a:lnTo>
                    <a:pt x="2494" y="212662"/>
                  </a:lnTo>
                  <a:lnTo>
                    <a:pt x="1022" y="234312"/>
                  </a:lnTo>
                  <a:lnTo>
                    <a:pt x="369" y="255693"/>
                  </a:lnTo>
                  <a:lnTo>
                    <a:pt x="0" y="286858"/>
                  </a:lnTo>
                  <a:lnTo>
                    <a:pt x="597" y="314280"/>
                  </a:lnTo>
                  <a:lnTo>
                    <a:pt x="3237" y="331686"/>
                  </a:lnTo>
                  <a:lnTo>
                    <a:pt x="10525" y="346949"/>
                  </a:lnTo>
                  <a:lnTo>
                    <a:pt x="29079" y="373993"/>
                  </a:lnTo>
                  <a:lnTo>
                    <a:pt x="45431" y="389957"/>
                  </a:lnTo>
                  <a:lnTo>
                    <a:pt x="74989" y="407993"/>
                  </a:lnTo>
                  <a:lnTo>
                    <a:pt x="99642" y="420179"/>
                  </a:lnTo>
                  <a:lnTo>
                    <a:pt x="124821" y="427866"/>
                  </a:lnTo>
                  <a:lnTo>
                    <a:pt x="150156" y="430457"/>
                  </a:lnTo>
                  <a:lnTo>
                    <a:pt x="175537" y="431224"/>
                  </a:lnTo>
                  <a:lnTo>
                    <a:pt x="205634" y="431484"/>
                  </a:lnTo>
                  <a:lnTo>
                    <a:pt x="222095" y="4315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33">
              <a:extLst>
                <a:ext uri="{FF2B5EF4-FFF2-40B4-BE49-F238E27FC236}">
                  <a16:creationId xmlns:a16="http://schemas.microsoft.com/office/drawing/2014/main" id="{F6B9D261-7F7B-408E-84A4-94E94A3ECA4D}"/>
                </a:ext>
              </a:extLst>
            </p:cNvPr>
            <p:cNvSpPr/>
            <p:nvPr/>
          </p:nvSpPr>
          <p:spPr>
            <a:xfrm>
              <a:off x="6706482" y="4711700"/>
              <a:ext cx="94369" cy="31751"/>
            </a:xfrm>
            <a:custGeom>
              <a:avLst/>
              <a:gdLst/>
              <a:ahLst/>
              <a:cxnLst/>
              <a:rect l="0" t="0" r="0" b="0"/>
              <a:pathLst>
                <a:path w="94369" h="31751">
                  <a:moveTo>
                    <a:pt x="5468" y="0"/>
                  </a:moveTo>
                  <a:lnTo>
                    <a:pt x="2096" y="0"/>
                  </a:lnTo>
                  <a:lnTo>
                    <a:pt x="1104" y="705"/>
                  </a:lnTo>
                  <a:lnTo>
                    <a:pt x="442" y="1881"/>
                  </a:lnTo>
                  <a:lnTo>
                    <a:pt x="0" y="3371"/>
                  </a:lnTo>
                  <a:lnTo>
                    <a:pt x="412" y="4364"/>
                  </a:lnTo>
                  <a:lnTo>
                    <a:pt x="1392" y="5026"/>
                  </a:lnTo>
                  <a:lnTo>
                    <a:pt x="2750" y="5467"/>
                  </a:lnTo>
                  <a:lnTo>
                    <a:pt x="10706" y="10540"/>
                  </a:lnTo>
                  <a:lnTo>
                    <a:pt x="39282" y="17600"/>
                  </a:lnTo>
                  <a:lnTo>
                    <a:pt x="49424" y="19111"/>
                  </a:lnTo>
                  <a:lnTo>
                    <a:pt x="78743" y="29995"/>
                  </a:lnTo>
                  <a:lnTo>
                    <a:pt x="94368" y="31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4">
              <a:extLst>
                <a:ext uri="{FF2B5EF4-FFF2-40B4-BE49-F238E27FC236}">
                  <a16:creationId xmlns:a16="http://schemas.microsoft.com/office/drawing/2014/main" id="{7ED191F2-40FD-4422-8E14-7CF8D7772EFC}"/>
                </a:ext>
              </a:extLst>
            </p:cNvPr>
            <p:cNvSpPr/>
            <p:nvPr/>
          </p:nvSpPr>
          <p:spPr>
            <a:xfrm>
              <a:off x="6724650" y="4851693"/>
              <a:ext cx="158751" cy="25108"/>
            </a:xfrm>
            <a:custGeom>
              <a:avLst/>
              <a:gdLst/>
              <a:ahLst/>
              <a:cxnLst/>
              <a:rect l="0" t="0" r="0" b="0"/>
              <a:pathLst>
                <a:path w="158751" h="25108">
                  <a:moveTo>
                    <a:pt x="0" y="25107"/>
                  </a:moveTo>
                  <a:lnTo>
                    <a:pt x="0" y="19640"/>
                  </a:lnTo>
                  <a:lnTo>
                    <a:pt x="8837" y="9996"/>
                  </a:lnTo>
                  <a:lnTo>
                    <a:pt x="14746" y="7808"/>
                  </a:lnTo>
                  <a:lnTo>
                    <a:pt x="26005" y="4694"/>
                  </a:lnTo>
                  <a:lnTo>
                    <a:pt x="34842" y="1924"/>
                  </a:lnTo>
                  <a:lnTo>
                    <a:pt x="63908" y="0"/>
                  </a:lnTo>
                  <a:lnTo>
                    <a:pt x="90277" y="4772"/>
                  </a:lnTo>
                  <a:lnTo>
                    <a:pt x="120126" y="7299"/>
                  </a:lnTo>
                  <a:lnTo>
                    <a:pt x="139178" y="16076"/>
                  </a:lnTo>
                  <a:lnTo>
                    <a:pt x="147230" y="18271"/>
                  </a:lnTo>
                  <a:lnTo>
                    <a:pt x="158750" y="2510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5">
              <a:extLst>
                <a:ext uri="{FF2B5EF4-FFF2-40B4-BE49-F238E27FC236}">
                  <a16:creationId xmlns:a16="http://schemas.microsoft.com/office/drawing/2014/main" id="{EDC9DB56-0CB9-4FBB-A1E3-1E63E416DDB3}"/>
                </a:ext>
              </a:extLst>
            </p:cNvPr>
            <p:cNvSpPr/>
            <p:nvPr/>
          </p:nvSpPr>
          <p:spPr>
            <a:xfrm>
              <a:off x="7092950" y="4552950"/>
              <a:ext cx="241301" cy="76201"/>
            </a:xfrm>
            <a:custGeom>
              <a:avLst/>
              <a:gdLst/>
              <a:ahLst/>
              <a:cxnLst/>
              <a:rect l="0" t="0" r="0" b="0"/>
              <a:pathLst>
                <a:path w="241301" h="76201">
                  <a:moveTo>
                    <a:pt x="0" y="76200"/>
                  </a:moveTo>
                  <a:lnTo>
                    <a:pt x="0" y="67362"/>
                  </a:lnTo>
                  <a:lnTo>
                    <a:pt x="705" y="66075"/>
                  </a:lnTo>
                  <a:lnTo>
                    <a:pt x="1882" y="65217"/>
                  </a:lnTo>
                  <a:lnTo>
                    <a:pt x="32907" y="52736"/>
                  </a:lnTo>
                  <a:lnTo>
                    <a:pt x="59261" y="44414"/>
                  </a:lnTo>
                  <a:lnTo>
                    <a:pt x="83176" y="38089"/>
                  </a:lnTo>
                  <a:lnTo>
                    <a:pt x="108135" y="31747"/>
                  </a:lnTo>
                  <a:lnTo>
                    <a:pt x="133404" y="25400"/>
                  </a:lnTo>
                  <a:lnTo>
                    <a:pt x="158766" y="19050"/>
                  </a:lnTo>
                  <a:lnTo>
                    <a:pt x="184155" y="14582"/>
                  </a:lnTo>
                  <a:lnTo>
                    <a:pt x="214647" y="9701"/>
                  </a:lnTo>
                  <a:lnTo>
                    <a:pt x="2413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6">
              <a:extLst>
                <a:ext uri="{FF2B5EF4-FFF2-40B4-BE49-F238E27FC236}">
                  <a16:creationId xmlns:a16="http://schemas.microsoft.com/office/drawing/2014/main" id="{F4EB3D8A-3358-4B69-BCB8-BB17221BAB21}"/>
                </a:ext>
              </a:extLst>
            </p:cNvPr>
            <p:cNvSpPr/>
            <p:nvPr/>
          </p:nvSpPr>
          <p:spPr>
            <a:xfrm>
              <a:off x="7188200" y="4495800"/>
              <a:ext cx="25401" cy="209551"/>
            </a:xfrm>
            <a:custGeom>
              <a:avLst/>
              <a:gdLst/>
              <a:ahLst/>
              <a:cxnLst/>
              <a:rect l="0" t="0" r="0" b="0"/>
              <a:pathLst>
                <a:path w="25401" h="209551">
                  <a:moveTo>
                    <a:pt x="25400" y="0"/>
                  </a:moveTo>
                  <a:lnTo>
                    <a:pt x="25400" y="3371"/>
                  </a:lnTo>
                  <a:lnTo>
                    <a:pt x="24695" y="4364"/>
                  </a:lnTo>
                  <a:lnTo>
                    <a:pt x="23518" y="5026"/>
                  </a:lnTo>
                  <a:lnTo>
                    <a:pt x="22028" y="5467"/>
                  </a:lnTo>
                  <a:lnTo>
                    <a:pt x="18493" y="9721"/>
                  </a:lnTo>
                  <a:lnTo>
                    <a:pt x="15275" y="16315"/>
                  </a:lnTo>
                  <a:lnTo>
                    <a:pt x="12850" y="46419"/>
                  </a:lnTo>
                  <a:lnTo>
                    <a:pt x="12719" y="76459"/>
                  </a:lnTo>
                  <a:lnTo>
                    <a:pt x="12704" y="103533"/>
                  </a:lnTo>
                  <a:lnTo>
                    <a:pt x="9330" y="132477"/>
                  </a:lnTo>
                  <a:lnTo>
                    <a:pt x="6938" y="159283"/>
                  </a:lnTo>
                  <a:lnTo>
                    <a:pt x="4585" y="187261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7">
              <a:extLst>
                <a:ext uri="{FF2B5EF4-FFF2-40B4-BE49-F238E27FC236}">
                  <a16:creationId xmlns:a16="http://schemas.microsoft.com/office/drawing/2014/main" id="{9D71F308-454B-438C-BF36-BBDF460C90AD}"/>
                </a:ext>
              </a:extLst>
            </p:cNvPr>
            <p:cNvSpPr/>
            <p:nvPr/>
          </p:nvSpPr>
          <p:spPr>
            <a:xfrm>
              <a:off x="7080250" y="4787907"/>
              <a:ext cx="222251" cy="57144"/>
            </a:xfrm>
            <a:custGeom>
              <a:avLst/>
              <a:gdLst/>
              <a:ahLst/>
              <a:cxnLst/>
              <a:rect l="0" t="0" r="0" b="0"/>
              <a:pathLst>
                <a:path w="222251" h="57144">
                  <a:moveTo>
                    <a:pt x="0" y="6343"/>
                  </a:moveTo>
                  <a:lnTo>
                    <a:pt x="3372" y="6343"/>
                  </a:lnTo>
                  <a:lnTo>
                    <a:pt x="6907" y="4462"/>
                  </a:lnTo>
                  <a:lnTo>
                    <a:pt x="11555" y="876"/>
                  </a:lnTo>
                  <a:lnTo>
                    <a:pt x="39365" y="45"/>
                  </a:lnTo>
                  <a:lnTo>
                    <a:pt x="70017" y="0"/>
                  </a:lnTo>
                  <a:lnTo>
                    <a:pt x="101622" y="1875"/>
                  </a:lnTo>
                  <a:lnTo>
                    <a:pt x="133352" y="6460"/>
                  </a:lnTo>
                  <a:lnTo>
                    <a:pt x="161728" y="15104"/>
                  </a:lnTo>
                  <a:lnTo>
                    <a:pt x="189010" y="30458"/>
                  </a:lnTo>
                  <a:lnTo>
                    <a:pt x="217136" y="48626"/>
                  </a:lnTo>
                  <a:lnTo>
                    <a:pt x="222250" y="5714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7">
            <a:extLst>
              <a:ext uri="{FF2B5EF4-FFF2-40B4-BE49-F238E27FC236}">
                <a16:creationId xmlns:a16="http://schemas.microsoft.com/office/drawing/2014/main" id="{E90148E1-A852-4932-A211-928261D2AA63}"/>
              </a:ext>
            </a:extLst>
          </p:cNvPr>
          <p:cNvGrpSpPr/>
          <p:nvPr/>
        </p:nvGrpSpPr>
        <p:grpSpPr>
          <a:xfrm>
            <a:off x="7449432" y="4445000"/>
            <a:ext cx="576969" cy="812801"/>
            <a:chOff x="7449432" y="4445000"/>
            <a:chExt cx="576969" cy="812801"/>
          </a:xfrm>
        </p:grpSpPr>
        <p:sp>
          <p:nvSpPr>
            <p:cNvPr id="44" name="SMARTInkShape-38">
              <a:extLst>
                <a:ext uri="{FF2B5EF4-FFF2-40B4-BE49-F238E27FC236}">
                  <a16:creationId xmlns:a16="http://schemas.microsoft.com/office/drawing/2014/main" id="{DFB63371-EE5D-4CBB-B1DE-9D438FDBCF53}"/>
                </a:ext>
              </a:extLst>
            </p:cNvPr>
            <p:cNvSpPr/>
            <p:nvPr/>
          </p:nvSpPr>
          <p:spPr>
            <a:xfrm>
              <a:off x="7753350" y="4445000"/>
              <a:ext cx="196851" cy="25401"/>
            </a:xfrm>
            <a:custGeom>
              <a:avLst/>
              <a:gdLst/>
              <a:ahLst/>
              <a:cxnLst/>
              <a:rect l="0" t="0" r="0" b="0"/>
              <a:pathLst>
                <a:path w="196851" h="25401">
                  <a:moveTo>
                    <a:pt x="0" y="25400"/>
                  </a:moveTo>
                  <a:lnTo>
                    <a:pt x="27887" y="25400"/>
                  </a:lnTo>
                  <a:lnTo>
                    <a:pt x="57477" y="24695"/>
                  </a:lnTo>
                  <a:lnTo>
                    <a:pt x="88943" y="19933"/>
                  </a:lnTo>
                  <a:lnTo>
                    <a:pt x="119379" y="14155"/>
                  </a:lnTo>
                  <a:lnTo>
                    <a:pt x="150685" y="8101"/>
                  </a:lnTo>
                  <a:lnTo>
                    <a:pt x="180832" y="3325"/>
                  </a:lnTo>
                  <a:lnTo>
                    <a:pt x="1968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39">
              <a:extLst>
                <a:ext uri="{FF2B5EF4-FFF2-40B4-BE49-F238E27FC236}">
                  <a16:creationId xmlns:a16="http://schemas.microsoft.com/office/drawing/2014/main" id="{9D41288A-30C1-459B-B0B1-BE675204412C}"/>
                </a:ext>
              </a:extLst>
            </p:cNvPr>
            <p:cNvSpPr/>
            <p:nvPr/>
          </p:nvSpPr>
          <p:spPr>
            <a:xfrm>
              <a:off x="7664454" y="4445000"/>
              <a:ext cx="284714" cy="336551"/>
            </a:xfrm>
            <a:custGeom>
              <a:avLst/>
              <a:gdLst/>
              <a:ahLst/>
              <a:cxnLst/>
              <a:rect l="0" t="0" r="0" b="0"/>
              <a:pathLst>
                <a:path w="284714" h="336551">
                  <a:moveTo>
                    <a:pt x="95246" y="0"/>
                  </a:moveTo>
                  <a:lnTo>
                    <a:pt x="91874" y="3371"/>
                  </a:lnTo>
                  <a:lnTo>
                    <a:pt x="90220" y="6907"/>
                  </a:lnTo>
                  <a:lnTo>
                    <a:pt x="89778" y="8838"/>
                  </a:lnTo>
                  <a:lnTo>
                    <a:pt x="80342" y="27146"/>
                  </a:lnTo>
                  <a:lnTo>
                    <a:pt x="73252" y="51145"/>
                  </a:lnTo>
                  <a:lnTo>
                    <a:pt x="62052" y="79639"/>
                  </a:lnTo>
                  <a:lnTo>
                    <a:pt x="45858" y="110772"/>
                  </a:lnTo>
                  <a:lnTo>
                    <a:pt x="36633" y="130423"/>
                  </a:lnTo>
                  <a:lnTo>
                    <a:pt x="14449" y="161638"/>
                  </a:lnTo>
                  <a:lnTo>
                    <a:pt x="1352" y="181810"/>
                  </a:lnTo>
                  <a:lnTo>
                    <a:pt x="115" y="189412"/>
                  </a:lnTo>
                  <a:lnTo>
                    <a:pt x="0" y="181012"/>
                  </a:lnTo>
                  <a:lnTo>
                    <a:pt x="1879" y="177346"/>
                  </a:lnTo>
                  <a:lnTo>
                    <a:pt x="3368" y="175380"/>
                  </a:lnTo>
                  <a:lnTo>
                    <a:pt x="8785" y="173197"/>
                  </a:lnTo>
                  <a:lnTo>
                    <a:pt x="16602" y="170815"/>
                  </a:lnTo>
                  <a:lnTo>
                    <a:pt x="46775" y="154220"/>
                  </a:lnTo>
                  <a:lnTo>
                    <a:pt x="76503" y="138519"/>
                  </a:lnTo>
                  <a:lnTo>
                    <a:pt x="102362" y="130007"/>
                  </a:lnTo>
                  <a:lnTo>
                    <a:pt x="132034" y="127594"/>
                  </a:lnTo>
                  <a:lnTo>
                    <a:pt x="161858" y="127117"/>
                  </a:lnTo>
                  <a:lnTo>
                    <a:pt x="189857" y="127729"/>
                  </a:lnTo>
                  <a:lnTo>
                    <a:pt x="215769" y="133912"/>
                  </a:lnTo>
                  <a:lnTo>
                    <a:pt x="241270" y="145298"/>
                  </a:lnTo>
                  <a:lnTo>
                    <a:pt x="270555" y="169453"/>
                  </a:lnTo>
                  <a:lnTo>
                    <a:pt x="280147" y="182068"/>
                  </a:lnTo>
                  <a:lnTo>
                    <a:pt x="284087" y="198115"/>
                  </a:lnTo>
                  <a:lnTo>
                    <a:pt x="284713" y="221794"/>
                  </a:lnTo>
                  <a:lnTo>
                    <a:pt x="279873" y="237010"/>
                  </a:lnTo>
                  <a:lnTo>
                    <a:pt x="269111" y="253905"/>
                  </a:lnTo>
                  <a:lnTo>
                    <a:pt x="244149" y="276992"/>
                  </a:lnTo>
                  <a:lnTo>
                    <a:pt x="216485" y="289796"/>
                  </a:lnTo>
                  <a:lnTo>
                    <a:pt x="192160" y="300432"/>
                  </a:lnTo>
                  <a:lnTo>
                    <a:pt x="167078" y="308367"/>
                  </a:lnTo>
                  <a:lnTo>
                    <a:pt x="142479" y="315185"/>
                  </a:lnTo>
                  <a:lnTo>
                    <a:pt x="114846" y="321929"/>
                  </a:lnTo>
                  <a:lnTo>
                    <a:pt x="97291" y="325163"/>
                  </a:lnTo>
                  <a:lnTo>
                    <a:pt x="69846" y="336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40">
              <a:extLst>
                <a:ext uri="{FF2B5EF4-FFF2-40B4-BE49-F238E27FC236}">
                  <a16:creationId xmlns:a16="http://schemas.microsoft.com/office/drawing/2014/main" id="{7003636F-D091-44BE-8ACA-35876385948D}"/>
                </a:ext>
              </a:extLst>
            </p:cNvPr>
            <p:cNvSpPr/>
            <p:nvPr/>
          </p:nvSpPr>
          <p:spPr>
            <a:xfrm>
              <a:off x="7449432" y="4765265"/>
              <a:ext cx="576969" cy="54386"/>
            </a:xfrm>
            <a:custGeom>
              <a:avLst/>
              <a:gdLst/>
              <a:ahLst/>
              <a:cxnLst/>
              <a:rect l="0" t="0" r="0" b="0"/>
              <a:pathLst>
                <a:path w="576969" h="54386">
                  <a:moveTo>
                    <a:pt x="5468" y="54385"/>
                  </a:moveTo>
                  <a:lnTo>
                    <a:pt x="0" y="54385"/>
                  </a:lnTo>
                  <a:lnTo>
                    <a:pt x="2750" y="54385"/>
                  </a:lnTo>
                  <a:lnTo>
                    <a:pt x="6142" y="52504"/>
                  </a:lnTo>
                  <a:lnTo>
                    <a:pt x="8034" y="51014"/>
                  </a:lnTo>
                  <a:lnTo>
                    <a:pt x="13898" y="49359"/>
                  </a:lnTo>
                  <a:lnTo>
                    <a:pt x="39033" y="43140"/>
                  </a:lnTo>
                  <a:lnTo>
                    <a:pt x="62372" y="37256"/>
                  </a:lnTo>
                  <a:lnTo>
                    <a:pt x="91316" y="31043"/>
                  </a:lnTo>
                  <a:lnTo>
                    <a:pt x="122941" y="24734"/>
                  </a:lnTo>
                  <a:lnTo>
                    <a:pt x="146578" y="20511"/>
                  </a:lnTo>
                  <a:lnTo>
                    <a:pt x="171195" y="16282"/>
                  </a:lnTo>
                  <a:lnTo>
                    <a:pt x="196247" y="12051"/>
                  </a:lnTo>
                  <a:lnTo>
                    <a:pt x="221492" y="7818"/>
                  </a:lnTo>
                  <a:lnTo>
                    <a:pt x="248705" y="5466"/>
                  </a:lnTo>
                  <a:lnTo>
                    <a:pt x="277262" y="4421"/>
                  </a:lnTo>
                  <a:lnTo>
                    <a:pt x="306417" y="3957"/>
                  </a:lnTo>
                  <a:lnTo>
                    <a:pt x="333956" y="1868"/>
                  </a:lnTo>
                  <a:lnTo>
                    <a:pt x="360308" y="0"/>
                  </a:lnTo>
                  <a:lnTo>
                    <a:pt x="386130" y="1521"/>
                  </a:lnTo>
                  <a:lnTo>
                    <a:pt x="411718" y="2668"/>
                  </a:lnTo>
                  <a:lnTo>
                    <a:pt x="436496" y="3177"/>
                  </a:lnTo>
                  <a:lnTo>
                    <a:pt x="459267" y="3404"/>
                  </a:lnTo>
                  <a:lnTo>
                    <a:pt x="488549" y="6902"/>
                  </a:lnTo>
                  <a:lnTo>
                    <a:pt x="518472" y="12407"/>
                  </a:lnTo>
                  <a:lnTo>
                    <a:pt x="545683" y="20589"/>
                  </a:lnTo>
                  <a:lnTo>
                    <a:pt x="576968" y="2898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41">
              <a:extLst>
                <a:ext uri="{FF2B5EF4-FFF2-40B4-BE49-F238E27FC236}">
                  <a16:creationId xmlns:a16="http://schemas.microsoft.com/office/drawing/2014/main" id="{CC7DB885-CA48-4353-8429-64BC18B81E64}"/>
                </a:ext>
              </a:extLst>
            </p:cNvPr>
            <p:cNvSpPr/>
            <p:nvPr/>
          </p:nvSpPr>
          <p:spPr>
            <a:xfrm>
              <a:off x="7621564" y="4867062"/>
              <a:ext cx="277837" cy="390739"/>
            </a:xfrm>
            <a:custGeom>
              <a:avLst/>
              <a:gdLst/>
              <a:ahLst/>
              <a:cxnLst/>
              <a:rect l="0" t="0" r="0" b="0"/>
              <a:pathLst>
                <a:path w="277837" h="390739">
                  <a:moveTo>
                    <a:pt x="36536" y="79588"/>
                  </a:moveTo>
                  <a:lnTo>
                    <a:pt x="36536" y="72846"/>
                  </a:lnTo>
                  <a:lnTo>
                    <a:pt x="38418" y="67655"/>
                  </a:lnTo>
                  <a:lnTo>
                    <a:pt x="53164" y="42322"/>
                  </a:lnTo>
                  <a:lnTo>
                    <a:pt x="82656" y="18043"/>
                  </a:lnTo>
                  <a:lnTo>
                    <a:pt x="110087" y="8007"/>
                  </a:lnTo>
                  <a:lnTo>
                    <a:pt x="140992" y="2115"/>
                  </a:lnTo>
                  <a:lnTo>
                    <a:pt x="155633" y="0"/>
                  </a:lnTo>
                  <a:lnTo>
                    <a:pt x="182279" y="4391"/>
                  </a:lnTo>
                  <a:lnTo>
                    <a:pt x="207926" y="12053"/>
                  </a:lnTo>
                  <a:lnTo>
                    <a:pt x="212884" y="15515"/>
                  </a:lnTo>
                  <a:lnTo>
                    <a:pt x="220276" y="25006"/>
                  </a:lnTo>
                  <a:lnTo>
                    <a:pt x="234934" y="56408"/>
                  </a:lnTo>
                  <a:lnTo>
                    <a:pt x="241130" y="72814"/>
                  </a:lnTo>
                  <a:lnTo>
                    <a:pt x="243912" y="101883"/>
                  </a:lnTo>
                  <a:lnTo>
                    <a:pt x="239876" y="132839"/>
                  </a:lnTo>
                  <a:lnTo>
                    <a:pt x="233684" y="153821"/>
                  </a:lnTo>
                  <a:lnTo>
                    <a:pt x="226228" y="176785"/>
                  </a:lnTo>
                  <a:lnTo>
                    <a:pt x="216799" y="201103"/>
                  </a:lnTo>
                  <a:lnTo>
                    <a:pt x="203202" y="226023"/>
                  </a:lnTo>
                  <a:lnTo>
                    <a:pt x="189632" y="249328"/>
                  </a:lnTo>
                  <a:lnTo>
                    <a:pt x="176545" y="272150"/>
                  </a:lnTo>
                  <a:lnTo>
                    <a:pt x="163674" y="296405"/>
                  </a:lnTo>
                  <a:lnTo>
                    <a:pt x="144526" y="327117"/>
                  </a:lnTo>
                  <a:lnTo>
                    <a:pt x="115436" y="357005"/>
                  </a:lnTo>
                  <a:lnTo>
                    <a:pt x="98641" y="371884"/>
                  </a:lnTo>
                  <a:lnTo>
                    <a:pt x="80573" y="380370"/>
                  </a:lnTo>
                  <a:lnTo>
                    <a:pt x="52553" y="383859"/>
                  </a:lnTo>
                  <a:lnTo>
                    <a:pt x="43419" y="380390"/>
                  </a:lnTo>
                  <a:lnTo>
                    <a:pt x="26058" y="366665"/>
                  </a:lnTo>
                  <a:lnTo>
                    <a:pt x="16656" y="347778"/>
                  </a:lnTo>
                  <a:lnTo>
                    <a:pt x="7157" y="320477"/>
                  </a:lnTo>
                  <a:lnTo>
                    <a:pt x="1334" y="296856"/>
                  </a:lnTo>
                  <a:lnTo>
                    <a:pt x="0" y="272689"/>
                  </a:lnTo>
                  <a:lnTo>
                    <a:pt x="5513" y="245202"/>
                  </a:lnTo>
                  <a:lnTo>
                    <a:pt x="13396" y="222761"/>
                  </a:lnTo>
                  <a:lnTo>
                    <a:pt x="40271" y="196124"/>
                  </a:lnTo>
                  <a:lnTo>
                    <a:pt x="50895" y="191354"/>
                  </a:lnTo>
                  <a:lnTo>
                    <a:pt x="81204" y="188040"/>
                  </a:lnTo>
                  <a:lnTo>
                    <a:pt x="112765" y="187605"/>
                  </a:lnTo>
                  <a:lnTo>
                    <a:pt x="142506" y="193326"/>
                  </a:lnTo>
                  <a:lnTo>
                    <a:pt x="162949" y="204148"/>
                  </a:lnTo>
                  <a:lnTo>
                    <a:pt x="186938" y="226410"/>
                  </a:lnTo>
                  <a:lnTo>
                    <a:pt x="214203" y="257490"/>
                  </a:lnTo>
                  <a:lnTo>
                    <a:pt x="232942" y="284689"/>
                  </a:lnTo>
                  <a:lnTo>
                    <a:pt x="246861" y="313659"/>
                  </a:lnTo>
                  <a:lnTo>
                    <a:pt x="260491" y="344291"/>
                  </a:lnTo>
                  <a:lnTo>
                    <a:pt x="272686" y="362828"/>
                  </a:lnTo>
                  <a:lnTo>
                    <a:pt x="276310" y="375804"/>
                  </a:lnTo>
                  <a:lnTo>
                    <a:pt x="277836" y="39073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288568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600200" y="1981200"/>
          <a:ext cx="4114800" cy="397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8" name="Equation" r:id="rId3" imgW="1447800" imgH="1397000" progId="Equation.3">
                  <p:embed/>
                </p:oleObj>
              </mc:Choice>
              <mc:Fallback>
                <p:oleObj name="Equation" r:id="rId3" imgW="1447800" imgH="1397000" progId="Equation.3">
                  <p:embed/>
                  <p:pic>
                    <p:nvPicPr>
                      <p:cNvPr id="143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4114800" cy="397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AutoShape 3"/>
          <p:cNvSpPr>
            <a:spLocks noChangeArrowheads="1"/>
          </p:cNvSpPr>
          <p:nvPr/>
        </p:nvSpPr>
        <p:spPr bwMode="auto">
          <a:xfrm>
            <a:off x="5715000" y="5715000"/>
            <a:ext cx="3124200" cy="1143000"/>
          </a:xfrm>
          <a:prstGeom prst="leftArrow">
            <a:avLst>
              <a:gd name="adj1" fmla="val 50000"/>
              <a:gd name="adj2" fmla="val 6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</a:rPr>
              <a:t>#5</a:t>
            </a:r>
          </a:p>
        </p:txBody>
      </p:sp>
    </p:spTree>
    <p:extLst>
      <p:ext uri="{BB962C8B-B14F-4D97-AF65-F5344CB8AC3E}">
        <p14:creationId xmlns:p14="http://schemas.microsoft.com/office/powerpoint/2010/main" val="2045069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565965" y="415255"/>
            <a:ext cx="2647303" cy="757881"/>
          </a:xfrm>
        </p:spPr>
        <p:txBody>
          <a:bodyPr>
            <a:noAutofit/>
          </a:bodyPr>
          <a:lstStyle/>
          <a:p>
            <a:r>
              <a:rPr lang="en-US" sz="6500" b="1" dirty="0"/>
              <a:t> How?  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590" y="1571772"/>
            <a:ext cx="8129221" cy="4343400"/>
          </a:xfrm>
          <a:noFill/>
        </p:spPr>
        <p:txBody>
          <a:bodyPr rtlCol="0">
            <a:normAutofit lnSpcReduction="10000"/>
          </a:bodyPr>
          <a:lstStyle/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/>
              <a:t>Get </a:t>
            </a:r>
            <a:r>
              <a:rPr lang="en-US" sz="3600" dirty="0">
                <a:solidFill>
                  <a:srgbClr val="FF0000"/>
                </a:solidFill>
              </a:rPr>
              <a:t>x</a:t>
            </a:r>
            <a:r>
              <a:rPr lang="en-US" sz="3600" baseline="30000" dirty="0">
                <a:solidFill>
                  <a:srgbClr val="FF0000"/>
                </a:solidFill>
              </a:rPr>
              <a:t>2</a:t>
            </a:r>
            <a:r>
              <a:rPr lang="en-US" sz="3600" dirty="0"/>
              <a:t> or the </a:t>
            </a:r>
            <a:r>
              <a:rPr lang="en-US" sz="3600" dirty="0">
                <a:solidFill>
                  <a:srgbClr val="FF0000"/>
                </a:solidFill>
              </a:rPr>
              <a:t>binomial</a:t>
            </a:r>
            <a:r>
              <a:rPr lang="en-US" sz="3600" dirty="0"/>
              <a:t> squared by itself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/>
              <a:t>Take the </a:t>
            </a:r>
            <a:r>
              <a:rPr lang="en-US" sz="3600" dirty="0">
                <a:solidFill>
                  <a:srgbClr val="FF0000"/>
                </a:solidFill>
              </a:rPr>
              <a:t>square root </a:t>
            </a:r>
            <a:r>
              <a:rPr lang="en-US" sz="3600" dirty="0"/>
              <a:t>of BOTH sides of the equal sign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/>
              <a:t>Don’t forget the </a:t>
            </a:r>
            <a:r>
              <a:rPr lang="en-US" sz="3600" dirty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sz="3600" dirty="0">
                <a:sym typeface="Symbol" pitchFamily="18" charset="2"/>
              </a:rPr>
              <a:t> sign</a:t>
            </a:r>
            <a:endParaRPr lang="en-US" sz="3600" dirty="0"/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/>
              <a:t>Simplify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/>
              <a:t>Check your answers!!</a:t>
            </a:r>
          </a:p>
        </p:txBody>
      </p:sp>
      <p:sp>
        <p:nvSpPr>
          <p:cNvPr id="2" name="SMARTInkShape-1990">
            <a:extLst>
              <a:ext uri="{FF2B5EF4-FFF2-40B4-BE49-F238E27FC236}">
                <a16:creationId xmlns:a16="http://schemas.microsoft.com/office/drawing/2014/main" id="{6D0FCCE6-AFB7-4716-84BB-4E1AEB68086B}"/>
              </a:ext>
            </a:extLst>
          </p:cNvPr>
          <p:cNvSpPr/>
          <p:nvPr/>
        </p:nvSpPr>
        <p:spPr>
          <a:xfrm>
            <a:off x="2125780" y="1526150"/>
            <a:ext cx="675795" cy="592675"/>
          </a:xfrm>
          <a:custGeom>
            <a:avLst/>
            <a:gdLst/>
            <a:ahLst/>
            <a:cxnLst/>
            <a:rect l="0" t="0" r="0" b="0"/>
            <a:pathLst>
              <a:path w="675795" h="592675">
                <a:moveTo>
                  <a:pt x="579320" y="35950"/>
                </a:moveTo>
                <a:lnTo>
                  <a:pt x="558616" y="17127"/>
                </a:lnTo>
                <a:lnTo>
                  <a:pt x="536268" y="5107"/>
                </a:lnTo>
                <a:lnTo>
                  <a:pt x="512864" y="0"/>
                </a:lnTo>
                <a:lnTo>
                  <a:pt x="488054" y="1858"/>
                </a:lnTo>
                <a:lnTo>
                  <a:pt x="459458" y="10248"/>
                </a:lnTo>
                <a:lnTo>
                  <a:pt x="437148" y="17707"/>
                </a:lnTo>
                <a:lnTo>
                  <a:pt x="412416" y="26431"/>
                </a:lnTo>
                <a:lnTo>
                  <a:pt x="384961" y="37364"/>
                </a:lnTo>
                <a:lnTo>
                  <a:pt x="358177" y="53041"/>
                </a:lnTo>
                <a:lnTo>
                  <a:pt x="330751" y="71768"/>
                </a:lnTo>
                <a:lnTo>
                  <a:pt x="299746" y="91851"/>
                </a:lnTo>
                <a:lnTo>
                  <a:pt x="283576" y="102145"/>
                </a:lnTo>
                <a:lnTo>
                  <a:pt x="267152" y="112535"/>
                </a:lnTo>
                <a:lnTo>
                  <a:pt x="250558" y="122990"/>
                </a:lnTo>
                <a:lnTo>
                  <a:pt x="218950" y="147777"/>
                </a:lnTo>
                <a:lnTo>
                  <a:pt x="188438" y="175256"/>
                </a:lnTo>
                <a:lnTo>
                  <a:pt x="158415" y="203933"/>
                </a:lnTo>
                <a:lnTo>
                  <a:pt x="128609" y="235022"/>
                </a:lnTo>
                <a:lnTo>
                  <a:pt x="113746" y="251215"/>
                </a:lnTo>
                <a:lnTo>
                  <a:pt x="99604" y="267654"/>
                </a:lnTo>
                <a:lnTo>
                  <a:pt x="85943" y="284258"/>
                </a:lnTo>
                <a:lnTo>
                  <a:pt x="72602" y="300972"/>
                </a:lnTo>
                <a:lnTo>
                  <a:pt x="60180" y="317759"/>
                </a:lnTo>
                <a:lnTo>
                  <a:pt x="48371" y="334595"/>
                </a:lnTo>
                <a:lnTo>
                  <a:pt x="36971" y="351463"/>
                </a:lnTo>
                <a:lnTo>
                  <a:pt x="27959" y="368353"/>
                </a:lnTo>
                <a:lnTo>
                  <a:pt x="20541" y="385258"/>
                </a:lnTo>
                <a:lnTo>
                  <a:pt x="14184" y="402172"/>
                </a:lnTo>
                <a:lnTo>
                  <a:pt x="9240" y="418387"/>
                </a:lnTo>
                <a:lnTo>
                  <a:pt x="1866" y="449574"/>
                </a:lnTo>
                <a:lnTo>
                  <a:pt x="0" y="478016"/>
                </a:lnTo>
                <a:lnTo>
                  <a:pt x="2933" y="504063"/>
                </a:lnTo>
                <a:lnTo>
                  <a:pt x="11292" y="527398"/>
                </a:lnTo>
                <a:lnTo>
                  <a:pt x="25827" y="545766"/>
                </a:lnTo>
                <a:lnTo>
                  <a:pt x="45456" y="560985"/>
                </a:lnTo>
                <a:lnTo>
                  <a:pt x="70643" y="574804"/>
                </a:lnTo>
                <a:lnTo>
                  <a:pt x="100182" y="584239"/>
                </a:lnTo>
                <a:lnTo>
                  <a:pt x="115961" y="587743"/>
                </a:lnTo>
                <a:lnTo>
                  <a:pt x="132831" y="590078"/>
                </a:lnTo>
                <a:lnTo>
                  <a:pt x="150427" y="591636"/>
                </a:lnTo>
                <a:lnTo>
                  <a:pt x="168508" y="592674"/>
                </a:lnTo>
                <a:lnTo>
                  <a:pt x="186912" y="592660"/>
                </a:lnTo>
                <a:lnTo>
                  <a:pt x="205532" y="591946"/>
                </a:lnTo>
                <a:lnTo>
                  <a:pt x="224294" y="590764"/>
                </a:lnTo>
                <a:lnTo>
                  <a:pt x="243858" y="588565"/>
                </a:lnTo>
                <a:lnTo>
                  <a:pt x="263957" y="585688"/>
                </a:lnTo>
                <a:lnTo>
                  <a:pt x="284411" y="582359"/>
                </a:lnTo>
                <a:lnTo>
                  <a:pt x="305808" y="577317"/>
                </a:lnTo>
                <a:lnTo>
                  <a:pt x="327834" y="571134"/>
                </a:lnTo>
                <a:lnTo>
                  <a:pt x="350279" y="564189"/>
                </a:lnTo>
                <a:lnTo>
                  <a:pt x="371593" y="556737"/>
                </a:lnTo>
                <a:lnTo>
                  <a:pt x="392152" y="548947"/>
                </a:lnTo>
                <a:lnTo>
                  <a:pt x="412208" y="540931"/>
                </a:lnTo>
                <a:lnTo>
                  <a:pt x="431223" y="532765"/>
                </a:lnTo>
                <a:lnTo>
                  <a:pt x="449544" y="524499"/>
                </a:lnTo>
                <a:lnTo>
                  <a:pt x="467403" y="516166"/>
                </a:lnTo>
                <a:lnTo>
                  <a:pt x="484953" y="506377"/>
                </a:lnTo>
                <a:lnTo>
                  <a:pt x="502298" y="495618"/>
                </a:lnTo>
                <a:lnTo>
                  <a:pt x="519505" y="484212"/>
                </a:lnTo>
                <a:lnTo>
                  <a:pt x="535915" y="472375"/>
                </a:lnTo>
                <a:lnTo>
                  <a:pt x="567320" y="447933"/>
                </a:lnTo>
                <a:lnTo>
                  <a:pt x="593977" y="422959"/>
                </a:lnTo>
                <a:lnTo>
                  <a:pt x="616879" y="397043"/>
                </a:lnTo>
                <a:lnTo>
                  <a:pt x="636465" y="369062"/>
                </a:lnTo>
                <a:lnTo>
                  <a:pt x="652695" y="340163"/>
                </a:lnTo>
                <a:lnTo>
                  <a:pt x="665553" y="311561"/>
                </a:lnTo>
                <a:lnTo>
                  <a:pt x="673620" y="284738"/>
                </a:lnTo>
                <a:lnTo>
                  <a:pt x="675794" y="254943"/>
                </a:lnTo>
                <a:lnTo>
                  <a:pt x="673703" y="224297"/>
                </a:lnTo>
                <a:lnTo>
                  <a:pt x="668070" y="196565"/>
                </a:lnTo>
                <a:lnTo>
                  <a:pt x="657099" y="168248"/>
                </a:lnTo>
                <a:lnTo>
                  <a:pt x="642111" y="139905"/>
                </a:lnTo>
                <a:lnTo>
                  <a:pt x="623690" y="113196"/>
                </a:lnTo>
                <a:lnTo>
                  <a:pt x="601863" y="89097"/>
                </a:lnTo>
                <a:lnTo>
                  <a:pt x="576639" y="68037"/>
                </a:lnTo>
                <a:lnTo>
                  <a:pt x="546613" y="51622"/>
                </a:lnTo>
                <a:lnTo>
                  <a:pt x="530705" y="44282"/>
                </a:lnTo>
                <a:lnTo>
                  <a:pt x="514454" y="37271"/>
                </a:lnTo>
                <a:lnTo>
                  <a:pt x="497976" y="30481"/>
                </a:lnTo>
                <a:lnTo>
                  <a:pt x="480641" y="25248"/>
                </a:lnTo>
                <a:lnTo>
                  <a:pt x="462734" y="21054"/>
                </a:lnTo>
                <a:lnTo>
                  <a:pt x="444446" y="17553"/>
                </a:lnTo>
                <a:lnTo>
                  <a:pt x="425904" y="15219"/>
                </a:lnTo>
                <a:lnTo>
                  <a:pt x="407193" y="13662"/>
                </a:lnTo>
                <a:lnTo>
                  <a:pt x="388369" y="12625"/>
                </a:lnTo>
                <a:lnTo>
                  <a:pt x="371586" y="12639"/>
                </a:lnTo>
                <a:lnTo>
                  <a:pt x="341649" y="14536"/>
                </a:lnTo>
                <a:lnTo>
                  <a:pt x="317996" y="15849"/>
                </a:lnTo>
                <a:lnTo>
                  <a:pt x="287220" y="1690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SMARTInkShape-Group399">
            <a:extLst>
              <a:ext uri="{FF2B5EF4-FFF2-40B4-BE49-F238E27FC236}">
                <a16:creationId xmlns:a16="http://schemas.microsoft.com/office/drawing/2014/main" id="{8EA54849-E16F-4AB8-8DD8-4DF47E7BFB2B}"/>
              </a:ext>
            </a:extLst>
          </p:cNvPr>
          <p:cNvGrpSpPr/>
          <p:nvPr/>
        </p:nvGrpSpPr>
        <p:grpSpPr>
          <a:xfrm>
            <a:off x="4524257" y="2134146"/>
            <a:ext cx="1990844" cy="583655"/>
            <a:chOff x="4524257" y="2134146"/>
            <a:chExt cx="1990844" cy="583655"/>
          </a:xfrm>
        </p:grpSpPr>
        <p:sp>
          <p:nvSpPr>
            <p:cNvPr id="3" name="SMARTInkShape-1991">
              <a:extLst>
                <a:ext uri="{FF2B5EF4-FFF2-40B4-BE49-F238E27FC236}">
                  <a16:creationId xmlns:a16="http://schemas.microsoft.com/office/drawing/2014/main" id="{3C36C6BC-11EA-4609-8E64-AD09B57BC460}"/>
                </a:ext>
              </a:extLst>
            </p:cNvPr>
            <p:cNvSpPr/>
            <p:nvPr/>
          </p:nvSpPr>
          <p:spPr>
            <a:xfrm>
              <a:off x="4524257" y="2171700"/>
              <a:ext cx="168394" cy="412751"/>
            </a:xfrm>
            <a:custGeom>
              <a:avLst/>
              <a:gdLst/>
              <a:ahLst/>
              <a:cxnLst/>
              <a:rect l="0" t="0" r="0" b="0"/>
              <a:pathLst>
                <a:path w="168394" h="412751">
                  <a:moveTo>
                    <a:pt x="168393" y="0"/>
                  </a:moveTo>
                  <a:lnTo>
                    <a:pt x="168393" y="3371"/>
                  </a:lnTo>
                  <a:lnTo>
                    <a:pt x="164630" y="6908"/>
                  </a:lnTo>
                  <a:lnTo>
                    <a:pt x="138899" y="27888"/>
                  </a:lnTo>
                  <a:lnTo>
                    <a:pt x="108318" y="58033"/>
                  </a:lnTo>
                  <a:lnTo>
                    <a:pt x="86858" y="87672"/>
                  </a:lnTo>
                  <a:lnTo>
                    <a:pt x="71712" y="110227"/>
                  </a:lnTo>
                  <a:lnTo>
                    <a:pt x="56279" y="135067"/>
                  </a:lnTo>
                  <a:lnTo>
                    <a:pt x="42365" y="162571"/>
                  </a:lnTo>
                  <a:lnTo>
                    <a:pt x="31007" y="189376"/>
                  </a:lnTo>
                  <a:lnTo>
                    <a:pt x="20549" y="215400"/>
                  </a:lnTo>
                  <a:lnTo>
                    <a:pt x="8846" y="241078"/>
                  </a:lnTo>
                  <a:lnTo>
                    <a:pt x="2233" y="264720"/>
                  </a:lnTo>
                  <a:lnTo>
                    <a:pt x="0" y="287692"/>
                  </a:lnTo>
                  <a:lnTo>
                    <a:pt x="1359" y="312013"/>
                  </a:lnTo>
                  <a:lnTo>
                    <a:pt x="6091" y="342764"/>
                  </a:lnTo>
                  <a:lnTo>
                    <a:pt x="15590" y="360949"/>
                  </a:lnTo>
                  <a:lnTo>
                    <a:pt x="41314" y="392248"/>
                  </a:lnTo>
                  <a:lnTo>
                    <a:pt x="73143" y="412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992">
              <a:extLst>
                <a:ext uri="{FF2B5EF4-FFF2-40B4-BE49-F238E27FC236}">
                  <a16:creationId xmlns:a16="http://schemas.microsoft.com/office/drawing/2014/main" id="{C1EEBE02-9B17-45AC-B5EA-0FAD317A7678}"/>
                </a:ext>
              </a:extLst>
            </p:cNvPr>
            <p:cNvSpPr/>
            <p:nvPr/>
          </p:nvSpPr>
          <p:spPr>
            <a:xfrm>
              <a:off x="4946650" y="2222500"/>
              <a:ext cx="247651" cy="393701"/>
            </a:xfrm>
            <a:custGeom>
              <a:avLst/>
              <a:gdLst/>
              <a:ahLst/>
              <a:cxnLst/>
              <a:rect l="0" t="0" r="0" b="0"/>
              <a:pathLst>
                <a:path w="247651" h="393701">
                  <a:moveTo>
                    <a:pt x="247650" y="0"/>
                  </a:moveTo>
                  <a:lnTo>
                    <a:pt x="244279" y="3371"/>
                  </a:lnTo>
                  <a:lnTo>
                    <a:pt x="242624" y="8789"/>
                  </a:lnTo>
                  <a:lnTo>
                    <a:pt x="238190" y="27136"/>
                  </a:lnTo>
                  <a:lnTo>
                    <a:pt x="224746" y="56918"/>
                  </a:lnTo>
                  <a:lnTo>
                    <a:pt x="208407" y="86558"/>
                  </a:lnTo>
                  <a:lnTo>
                    <a:pt x="196343" y="109731"/>
                  </a:lnTo>
                  <a:lnTo>
                    <a:pt x="180162" y="136023"/>
                  </a:lnTo>
                  <a:lnTo>
                    <a:pt x="161917" y="163466"/>
                  </a:lnTo>
                  <a:lnTo>
                    <a:pt x="144399" y="189774"/>
                  </a:lnTo>
                  <a:lnTo>
                    <a:pt x="127208" y="215577"/>
                  </a:lnTo>
                  <a:lnTo>
                    <a:pt x="110158" y="241157"/>
                  </a:lnTo>
                  <a:lnTo>
                    <a:pt x="93174" y="266636"/>
                  </a:lnTo>
                  <a:lnTo>
                    <a:pt x="67746" y="298039"/>
                  </a:lnTo>
                  <a:lnTo>
                    <a:pt x="45708" y="328589"/>
                  </a:lnTo>
                  <a:lnTo>
                    <a:pt x="29144" y="353241"/>
                  </a:lnTo>
                  <a:lnTo>
                    <a:pt x="8445" y="383276"/>
                  </a:lnTo>
                  <a:lnTo>
                    <a:pt x="0" y="393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1993">
              <a:extLst>
                <a:ext uri="{FF2B5EF4-FFF2-40B4-BE49-F238E27FC236}">
                  <a16:creationId xmlns:a16="http://schemas.microsoft.com/office/drawing/2014/main" id="{BFEE50C1-88B1-49C5-982A-D29BC0BB7191}"/>
                </a:ext>
              </a:extLst>
            </p:cNvPr>
            <p:cNvSpPr/>
            <p:nvPr/>
          </p:nvSpPr>
          <p:spPr>
            <a:xfrm>
              <a:off x="4972050" y="2260600"/>
              <a:ext cx="114301" cy="298451"/>
            </a:xfrm>
            <a:custGeom>
              <a:avLst/>
              <a:gdLst/>
              <a:ahLst/>
              <a:cxnLst/>
              <a:rect l="0" t="0" r="0" b="0"/>
              <a:pathLst>
                <a:path w="114301" h="298451">
                  <a:moveTo>
                    <a:pt x="0" y="0"/>
                  </a:moveTo>
                  <a:lnTo>
                    <a:pt x="0" y="29493"/>
                  </a:lnTo>
                  <a:lnTo>
                    <a:pt x="3371" y="60075"/>
                  </a:lnTo>
                  <a:lnTo>
                    <a:pt x="8838" y="88277"/>
                  </a:lnTo>
                  <a:lnTo>
                    <a:pt x="18297" y="118976"/>
                  </a:lnTo>
                  <a:lnTo>
                    <a:pt x="24124" y="141778"/>
                  </a:lnTo>
                  <a:lnTo>
                    <a:pt x="29772" y="164612"/>
                  </a:lnTo>
                  <a:lnTo>
                    <a:pt x="40885" y="194040"/>
                  </a:lnTo>
                  <a:lnTo>
                    <a:pt x="53820" y="223377"/>
                  </a:lnTo>
                  <a:lnTo>
                    <a:pt x="74916" y="252968"/>
                  </a:lnTo>
                  <a:lnTo>
                    <a:pt x="97198" y="280545"/>
                  </a:lnTo>
                  <a:lnTo>
                    <a:pt x="114300" y="298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1994">
              <a:extLst>
                <a:ext uri="{FF2B5EF4-FFF2-40B4-BE49-F238E27FC236}">
                  <a16:creationId xmlns:a16="http://schemas.microsoft.com/office/drawing/2014/main" id="{8F4650B2-45BF-48F2-8DB7-8666EF58B2EE}"/>
                </a:ext>
              </a:extLst>
            </p:cNvPr>
            <p:cNvSpPr/>
            <p:nvPr/>
          </p:nvSpPr>
          <p:spPr>
            <a:xfrm>
              <a:off x="5295900" y="2381250"/>
              <a:ext cx="228601" cy="19051"/>
            </a:xfrm>
            <a:custGeom>
              <a:avLst/>
              <a:gdLst/>
              <a:ahLst/>
              <a:cxnLst/>
              <a:rect l="0" t="0" r="0" b="0"/>
              <a:pathLst>
                <a:path w="228601" h="19051">
                  <a:moveTo>
                    <a:pt x="0" y="0"/>
                  </a:moveTo>
                  <a:lnTo>
                    <a:pt x="27851" y="0"/>
                  </a:lnTo>
                  <a:lnTo>
                    <a:pt x="51448" y="706"/>
                  </a:lnTo>
                  <a:lnTo>
                    <a:pt x="72960" y="3371"/>
                  </a:lnTo>
                  <a:lnTo>
                    <a:pt x="96633" y="6908"/>
                  </a:lnTo>
                  <a:lnTo>
                    <a:pt x="121971" y="10126"/>
                  </a:lnTo>
                  <a:lnTo>
                    <a:pt x="149695" y="11556"/>
                  </a:lnTo>
                  <a:lnTo>
                    <a:pt x="174716" y="14073"/>
                  </a:lnTo>
                  <a:lnTo>
                    <a:pt x="204873" y="17575"/>
                  </a:lnTo>
                  <a:lnTo>
                    <a:pt x="22860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1995">
              <a:extLst>
                <a:ext uri="{FF2B5EF4-FFF2-40B4-BE49-F238E27FC236}">
                  <a16:creationId xmlns:a16="http://schemas.microsoft.com/office/drawing/2014/main" id="{8FD9AEB3-11DB-4CB1-A0D5-5C8CC26DE88A}"/>
                </a:ext>
              </a:extLst>
            </p:cNvPr>
            <p:cNvSpPr/>
            <p:nvPr/>
          </p:nvSpPr>
          <p:spPr>
            <a:xfrm>
              <a:off x="5429250" y="2260600"/>
              <a:ext cx="12701" cy="317501"/>
            </a:xfrm>
            <a:custGeom>
              <a:avLst/>
              <a:gdLst/>
              <a:ahLst/>
              <a:cxnLst/>
              <a:rect l="0" t="0" r="0" b="0"/>
              <a:pathLst>
                <a:path w="12701" h="317501">
                  <a:moveTo>
                    <a:pt x="12700" y="0"/>
                  </a:moveTo>
                  <a:lnTo>
                    <a:pt x="12700" y="3371"/>
                  </a:lnTo>
                  <a:lnTo>
                    <a:pt x="10818" y="6908"/>
                  </a:lnTo>
                  <a:lnTo>
                    <a:pt x="9329" y="8838"/>
                  </a:lnTo>
                  <a:lnTo>
                    <a:pt x="7674" y="14747"/>
                  </a:lnTo>
                  <a:lnTo>
                    <a:pt x="6524" y="39911"/>
                  </a:lnTo>
                  <a:lnTo>
                    <a:pt x="6401" y="63253"/>
                  </a:lnTo>
                  <a:lnTo>
                    <a:pt x="6366" y="92198"/>
                  </a:lnTo>
                  <a:lnTo>
                    <a:pt x="5648" y="123822"/>
                  </a:lnTo>
                  <a:lnTo>
                    <a:pt x="2981" y="147460"/>
                  </a:lnTo>
                  <a:lnTo>
                    <a:pt x="1324" y="170195"/>
                  </a:lnTo>
                  <a:lnTo>
                    <a:pt x="588" y="192059"/>
                  </a:lnTo>
                  <a:lnTo>
                    <a:pt x="261" y="213536"/>
                  </a:lnTo>
                  <a:lnTo>
                    <a:pt x="116" y="234840"/>
                  </a:lnTo>
                  <a:lnTo>
                    <a:pt x="34" y="262904"/>
                  </a:lnTo>
                  <a:lnTo>
                    <a:pt x="6" y="291350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996">
              <a:extLst>
                <a:ext uri="{FF2B5EF4-FFF2-40B4-BE49-F238E27FC236}">
                  <a16:creationId xmlns:a16="http://schemas.microsoft.com/office/drawing/2014/main" id="{351C0E92-D68C-4BC1-BFC8-C07297F11181}"/>
                </a:ext>
              </a:extLst>
            </p:cNvPr>
            <p:cNvSpPr/>
            <p:nvPr/>
          </p:nvSpPr>
          <p:spPr>
            <a:xfrm>
              <a:off x="5651500" y="2280872"/>
              <a:ext cx="150482" cy="289332"/>
            </a:xfrm>
            <a:custGeom>
              <a:avLst/>
              <a:gdLst/>
              <a:ahLst/>
              <a:cxnLst/>
              <a:rect l="0" t="0" r="0" b="0"/>
              <a:pathLst>
                <a:path w="150482" h="289332">
                  <a:moveTo>
                    <a:pt x="0" y="17828"/>
                  </a:moveTo>
                  <a:lnTo>
                    <a:pt x="14746" y="4963"/>
                  </a:lnTo>
                  <a:lnTo>
                    <a:pt x="22076" y="1527"/>
                  </a:lnTo>
                  <a:lnTo>
                    <a:pt x="30037" y="0"/>
                  </a:lnTo>
                  <a:lnTo>
                    <a:pt x="57761" y="5847"/>
                  </a:lnTo>
                  <a:lnTo>
                    <a:pt x="88981" y="16512"/>
                  </a:lnTo>
                  <a:lnTo>
                    <a:pt x="107269" y="27864"/>
                  </a:lnTo>
                  <a:lnTo>
                    <a:pt x="138880" y="58943"/>
                  </a:lnTo>
                  <a:lnTo>
                    <a:pt x="145921" y="73025"/>
                  </a:lnTo>
                  <a:lnTo>
                    <a:pt x="150481" y="96820"/>
                  </a:lnTo>
                  <a:lnTo>
                    <a:pt x="147783" y="111497"/>
                  </a:lnTo>
                  <a:lnTo>
                    <a:pt x="134555" y="141537"/>
                  </a:lnTo>
                  <a:lnTo>
                    <a:pt x="113283" y="170283"/>
                  </a:lnTo>
                  <a:lnTo>
                    <a:pt x="94243" y="192744"/>
                  </a:lnTo>
                  <a:lnTo>
                    <a:pt x="64765" y="215572"/>
                  </a:lnTo>
                  <a:lnTo>
                    <a:pt x="33327" y="240771"/>
                  </a:lnTo>
                  <a:lnTo>
                    <a:pt x="22889" y="250318"/>
                  </a:lnTo>
                  <a:lnTo>
                    <a:pt x="16033" y="261064"/>
                  </a:lnTo>
                  <a:lnTo>
                    <a:pt x="14182" y="266574"/>
                  </a:lnTo>
                  <a:lnTo>
                    <a:pt x="15098" y="269031"/>
                  </a:lnTo>
                  <a:lnTo>
                    <a:pt x="19881" y="273642"/>
                  </a:lnTo>
                  <a:lnTo>
                    <a:pt x="30507" y="280205"/>
                  </a:lnTo>
                  <a:lnTo>
                    <a:pt x="61243" y="288038"/>
                  </a:lnTo>
                  <a:lnTo>
                    <a:pt x="86036" y="289331"/>
                  </a:lnTo>
                  <a:lnTo>
                    <a:pt x="114300" y="2845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997">
              <a:extLst>
                <a:ext uri="{FF2B5EF4-FFF2-40B4-BE49-F238E27FC236}">
                  <a16:creationId xmlns:a16="http://schemas.microsoft.com/office/drawing/2014/main" id="{CE0C1BDB-9758-4699-830F-4DE32FFDFF78}"/>
                </a:ext>
              </a:extLst>
            </p:cNvPr>
            <p:cNvSpPr/>
            <p:nvPr/>
          </p:nvSpPr>
          <p:spPr>
            <a:xfrm>
              <a:off x="5924550" y="2216150"/>
              <a:ext cx="179692" cy="381001"/>
            </a:xfrm>
            <a:custGeom>
              <a:avLst/>
              <a:gdLst/>
              <a:ahLst/>
              <a:cxnLst/>
              <a:rect l="0" t="0" r="0" b="0"/>
              <a:pathLst>
                <a:path w="179692" h="381001">
                  <a:moveTo>
                    <a:pt x="63500" y="0"/>
                  </a:moveTo>
                  <a:lnTo>
                    <a:pt x="69275" y="5070"/>
                  </a:lnTo>
                  <a:lnTo>
                    <a:pt x="97113" y="18418"/>
                  </a:lnTo>
                  <a:lnTo>
                    <a:pt x="125905" y="39229"/>
                  </a:lnTo>
                  <a:lnTo>
                    <a:pt x="152184" y="67094"/>
                  </a:lnTo>
                  <a:lnTo>
                    <a:pt x="164644" y="94825"/>
                  </a:lnTo>
                  <a:lnTo>
                    <a:pt x="172805" y="122014"/>
                  </a:lnTo>
                  <a:lnTo>
                    <a:pt x="179691" y="147943"/>
                  </a:lnTo>
                  <a:lnTo>
                    <a:pt x="179458" y="176872"/>
                  </a:lnTo>
                  <a:lnTo>
                    <a:pt x="174920" y="207785"/>
                  </a:lnTo>
                  <a:lnTo>
                    <a:pt x="162365" y="235916"/>
                  </a:lnTo>
                  <a:lnTo>
                    <a:pt x="141869" y="265497"/>
                  </a:lnTo>
                  <a:lnTo>
                    <a:pt x="117921" y="293233"/>
                  </a:lnTo>
                  <a:lnTo>
                    <a:pt x="92952" y="315954"/>
                  </a:lnTo>
                  <a:lnTo>
                    <a:pt x="67680" y="336092"/>
                  </a:lnTo>
                  <a:lnTo>
                    <a:pt x="42318" y="352093"/>
                  </a:lnTo>
                  <a:lnTo>
                    <a:pt x="13813" y="372586"/>
                  </a:lnTo>
                  <a:lnTo>
                    <a:pt x="0" y="381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998">
              <a:extLst>
                <a:ext uri="{FF2B5EF4-FFF2-40B4-BE49-F238E27FC236}">
                  <a16:creationId xmlns:a16="http://schemas.microsoft.com/office/drawing/2014/main" id="{FB57A1A3-F38B-4369-AA2E-CB4088F1D7C2}"/>
                </a:ext>
              </a:extLst>
            </p:cNvPr>
            <p:cNvSpPr/>
            <p:nvPr/>
          </p:nvSpPr>
          <p:spPr>
            <a:xfrm>
              <a:off x="6267450" y="2134146"/>
              <a:ext cx="247651" cy="228055"/>
            </a:xfrm>
            <a:custGeom>
              <a:avLst/>
              <a:gdLst/>
              <a:ahLst/>
              <a:cxnLst/>
              <a:rect l="0" t="0" r="0" b="0"/>
              <a:pathLst>
                <a:path w="247651" h="228055">
                  <a:moveTo>
                    <a:pt x="0" y="18504"/>
                  </a:moveTo>
                  <a:lnTo>
                    <a:pt x="3372" y="18504"/>
                  </a:lnTo>
                  <a:lnTo>
                    <a:pt x="6907" y="16623"/>
                  </a:lnTo>
                  <a:lnTo>
                    <a:pt x="8837" y="15133"/>
                  </a:lnTo>
                  <a:lnTo>
                    <a:pt x="14746" y="13478"/>
                  </a:lnTo>
                  <a:lnTo>
                    <a:pt x="18297" y="13037"/>
                  </a:lnTo>
                  <a:lnTo>
                    <a:pt x="26006" y="8783"/>
                  </a:lnTo>
                  <a:lnTo>
                    <a:pt x="30037" y="5674"/>
                  </a:lnTo>
                  <a:lnTo>
                    <a:pt x="40161" y="2218"/>
                  </a:lnTo>
                  <a:lnTo>
                    <a:pt x="63908" y="0"/>
                  </a:lnTo>
                  <a:lnTo>
                    <a:pt x="95304" y="6433"/>
                  </a:lnTo>
                  <a:lnTo>
                    <a:pt x="126301" y="17176"/>
                  </a:lnTo>
                  <a:lnTo>
                    <a:pt x="149912" y="35820"/>
                  </a:lnTo>
                  <a:lnTo>
                    <a:pt x="154822" y="44074"/>
                  </a:lnTo>
                  <a:lnTo>
                    <a:pt x="157586" y="58536"/>
                  </a:lnTo>
                  <a:lnTo>
                    <a:pt x="158521" y="82386"/>
                  </a:lnTo>
                  <a:lnTo>
                    <a:pt x="154885" y="94874"/>
                  </a:lnTo>
                  <a:lnTo>
                    <a:pt x="143024" y="113804"/>
                  </a:lnTo>
                  <a:lnTo>
                    <a:pt x="118970" y="141147"/>
                  </a:lnTo>
                  <a:lnTo>
                    <a:pt x="101687" y="161185"/>
                  </a:lnTo>
                  <a:lnTo>
                    <a:pt x="93878" y="167995"/>
                  </a:lnTo>
                  <a:lnTo>
                    <a:pt x="86220" y="179058"/>
                  </a:lnTo>
                  <a:lnTo>
                    <a:pt x="83637" y="187118"/>
                  </a:lnTo>
                  <a:lnTo>
                    <a:pt x="83033" y="191751"/>
                  </a:lnTo>
                  <a:lnTo>
                    <a:pt x="84283" y="193974"/>
                  </a:lnTo>
                  <a:lnTo>
                    <a:pt x="89435" y="198326"/>
                  </a:lnTo>
                  <a:lnTo>
                    <a:pt x="117087" y="208992"/>
                  </a:lnTo>
                  <a:lnTo>
                    <a:pt x="142408" y="215350"/>
                  </a:lnTo>
                  <a:lnTo>
                    <a:pt x="174134" y="219821"/>
                  </a:lnTo>
                  <a:lnTo>
                    <a:pt x="204701" y="223028"/>
                  </a:lnTo>
                  <a:lnTo>
                    <a:pt x="233992" y="227061"/>
                  </a:lnTo>
                  <a:lnTo>
                    <a:pt x="247650" y="22805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999">
              <a:extLst>
                <a:ext uri="{FF2B5EF4-FFF2-40B4-BE49-F238E27FC236}">
                  <a16:creationId xmlns:a16="http://schemas.microsoft.com/office/drawing/2014/main" id="{61591805-4D8F-452F-B92B-DE4025A0F69C}"/>
                </a:ext>
              </a:extLst>
            </p:cNvPr>
            <p:cNvSpPr/>
            <p:nvPr/>
          </p:nvSpPr>
          <p:spPr>
            <a:xfrm>
              <a:off x="4737214" y="2644370"/>
              <a:ext cx="1104787" cy="73431"/>
            </a:xfrm>
            <a:custGeom>
              <a:avLst/>
              <a:gdLst/>
              <a:ahLst/>
              <a:cxnLst/>
              <a:rect l="0" t="0" r="0" b="0"/>
              <a:pathLst>
                <a:path w="1104787" h="73431">
                  <a:moveTo>
                    <a:pt x="25286" y="73430"/>
                  </a:moveTo>
                  <a:lnTo>
                    <a:pt x="13353" y="68404"/>
                  </a:lnTo>
                  <a:lnTo>
                    <a:pt x="10981" y="67963"/>
                  </a:lnTo>
                  <a:lnTo>
                    <a:pt x="6463" y="63709"/>
                  </a:lnTo>
                  <a:lnTo>
                    <a:pt x="2809" y="57821"/>
                  </a:lnTo>
                  <a:lnTo>
                    <a:pt x="751" y="49833"/>
                  </a:lnTo>
                  <a:lnTo>
                    <a:pt x="0" y="34148"/>
                  </a:lnTo>
                  <a:lnTo>
                    <a:pt x="3291" y="23769"/>
                  </a:lnTo>
                  <a:lnTo>
                    <a:pt x="8735" y="15128"/>
                  </a:lnTo>
                  <a:lnTo>
                    <a:pt x="18187" y="8099"/>
                  </a:lnTo>
                  <a:lnTo>
                    <a:pt x="33295" y="4919"/>
                  </a:lnTo>
                  <a:lnTo>
                    <a:pt x="58069" y="3139"/>
                  </a:lnTo>
                  <a:lnTo>
                    <a:pt x="81253" y="0"/>
                  </a:lnTo>
                  <a:lnTo>
                    <a:pt x="105996" y="2206"/>
                  </a:lnTo>
                  <a:lnTo>
                    <a:pt x="131907" y="3878"/>
                  </a:lnTo>
                  <a:lnTo>
                    <a:pt x="161613" y="9234"/>
                  </a:lnTo>
                  <a:lnTo>
                    <a:pt x="192758" y="18739"/>
                  </a:lnTo>
                  <a:lnTo>
                    <a:pt x="224329" y="26338"/>
                  </a:lnTo>
                  <a:lnTo>
                    <a:pt x="256025" y="33058"/>
                  </a:lnTo>
                  <a:lnTo>
                    <a:pt x="287759" y="38812"/>
                  </a:lnTo>
                  <a:lnTo>
                    <a:pt x="318799" y="41536"/>
                  </a:lnTo>
                  <a:lnTo>
                    <a:pt x="346184" y="45792"/>
                  </a:lnTo>
                  <a:lnTo>
                    <a:pt x="372172" y="46661"/>
                  </a:lnTo>
                  <a:lnTo>
                    <a:pt x="397747" y="43470"/>
                  </a:lnTo>
                  <a:lnTo>
                    <a:pt x="422492" y="41505"/>
                  </a:lnTo>
                  <a:lnTo>
                    <a:pt x="452055" y="34877"/>
                  </a:lnTo>
                  <a:lnTo>
                    <a:pt x="476528" y="28846"/>
                  </a:lnTo>
                  <a:lnTo>
                    <a:pt x="506709" y="20487"/>
                  </a:lnTo>
                  <a:lnTo>
                    <a:pt x="538123" y="16406"/>
                  </a:lnTo>
                  <a:lnTo>
                    <a:pt x="563098" y="12162"/>
                  </a:lnTo>
                  <a:lnTo>
                    <a:pt x="588372" y="10591"/>
                  </a:lnTo>
                  <a:lnTo>
                    <a:pt x="613735" y="10126"/>
                  </a:lnTo>
                  <a:lnTo>
                    <a:pt x="639830" y="9988"/>
                  </a:lnTo>
                  <a:lnTo>
                    <a:pt x="669591" y="10652"/>
                  </a:lnTo>
                  <a:lnTo>
                    <a:pt x="700751" y="15005"/>
                  </a:lnTo>
                  <a:lnTo>
                    <a:pt x="732326" y="20763"/>
                  </a:lnTo>
                  <a:lnTo>
                    <a:pt x="764024" y="27643"/>
                  </a:lnTo>
                  <a:lnTo>
                    <a:pt x="795760" y="36894"/>
                  </a:lnTo>
                  <a:lnTo>
                    <a:pt x="827505" y="40968"/>
                  </a:lnTo>
                  <a:lnTo>
                    <a:pt x="858547" y="46329"/>
                  </a:lnTo>
                  <a:lnTo>
                    <a:pt x="886638" y="51681"/>
                  </a:lnTo>
                  <a:lnTo>
                    <a:pt x="916285" y="52875"/>
                  </a:lnTo>
                  <a:lnTo>
                    <a:pt x="943257" y="49779"/>
                  </a:lnTo>
                  <a:lnTo>
                    <a:pt x="968418" y="47843"/>
                  </a:lnTo>
                  <a:lnTo>
                    <a:pt x="998121" y="41225"/>
                  </a:lnTo>
                  <a:lnTo>
                    <a:pt x="1027586" y="33123"/>
                  </a:lnTo>
                  <a:lnTo>
                    <a:pt x="1053789" y="24729"/>
                  </a:lnTo>
                  <a:lnTo>
                    <a:pt x="1082338" y="14161"/>
                  </a:lnTo>
                  <a:lnTo>
                    <a:pt x="1104786" y="993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9978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295400" y="2133600"/>
          <a:ext cx="4114800" cy="404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3" imgW="1409700" imgH="1384300" progId="Equation.3">
                  <p:embed/>
                </p:oleObj>
              </mc:Choice>
              <mc:Fallback>
                <p:oleObj name="Equation" r:id="rId3" imgW="1409700" imgH="138430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4114800" cy="404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AutoShape 3"/>
          <p:cNvSpPr>
            <a:spLocks noChangeArrowheads="1"/>
          </p:cNvSpPr>
          <p:nvPr/>
        </p:nvSpPr>
        <p:spPr bwMode="auto">
          <a:xfrm>
            <a:off x="6172200" y="5715000"/>
            <a:ext cx="2667000" cy="1143000"/>
          </a:xfrm>
          <a:prstGeom prst="leftArrow">
            <a:avLst>
              <a:gd name="adj1" fmla="val 50000"/>
              <a:gd name="adj2" fmla="val 583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dirty="0">
                <a:latin typeface="Times" panose="02020603050405020304" pitchFamily="18" charset="0"/>
              </a:rPr>
              <a:t>#6</a:t>
            </a:r>
          </a:p>
        </p:txBody>
      </p:sp>
    </p:spTree>
    <p:extLst>
      <p:ext uri="{BB962C8B-B14F-4D97-AF65-F5344CB8AC3E}">
        <p14:creationId xmlns:p14="http://schemas.microsoft.com/office/powerpoint/2010/main" val="19177110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8011" y="704336"/>
            <a:ext cx="77724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000" b="1" dirty="0"/>
              <a:t>Recap and review! Solving by </a:t>
            </a:r>
            <a:br>
              <a:rPr lang="en-US" sz="6000" b="1" dirty="0"/>
            </a:br>
            <a:r>
              <a:rPr lang="en-US" sz="6000" b="1" dirty="0"/>
              <a:t>Square Roots!</a:t>
            </a:r>
            <a:br>
              <a:rPr lang="en-US" sz="6000" b="1" dirty="0"/>
            </a:br>
            <a:r>
              <a:rPr lang="en-US" sz="6000" b="1" dirty="0">
                <a:highlight>
                  <a:srgbClr val="FFFF00"/>
                </a:highlight>
              </a:rPr>
              <a:t>Find a partner!(2/3) </a:t>
            </a:r>
            <a:r>
              <a:rPr lang="en-US" sz="6000" b="1" dirty="0"/>
              <a:t>Everyone must have one! </a:t>
            </a:r>
            <a:br>
              <a:rPr lang="en-US" sz="8800" b="1" dirty="0"/>
            </a:br>
            <a:r>
              <a:rPr lang="en-US" sz="4800" b="1" dirty="0">
                <a:solidFill>
                  <a:srgbClr val="FF0000"/>
                </a:solidFill>
              </a:rPr>
              <a:t> </a:t>
            </a:r>
            <a:endParaRPr lang="en-US" sz="8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25117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1112838" y="1908175"/>
          <a:ext cx="638016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2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2838" y="1908175"/>
                        <a:ext cx="6380162" cy="129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3024188" y="4724400"/>
          <a:ext cx="36480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3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4724400"/>
                        <a:ext cx="3648075" cy="1322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 Practice!!</a:t>
            </a:r>
          </a:p>
        </p:txBody>
      </p:sp>
      <p:grpSp>
        <p:nvGrpSpPr>
          <p:cNvPr id="5" name="SMARTInkShape-Group8">
            <a:extLst>
              <a:ext uri="{FF2B5EF4-FFF2-40B4-BE49-F238E27FC236}">
                <a16:creationId xmlns:a16="http://schemas.microsoft.com/office/drawing/2014/main" id="{4893837F-5D5E-4F7C-9A3D-6443EBB3BD41}"/>
              </a:ext>
            </a:extLst>
          </p:cNvPr>
          <p:cNvGrpSpPr/>
          <p:nvPr/>
        </p:nvGrpSpPr>
        <p:grpSpPr>
          <a:xfrm>
            <a:off x="4171950" y="3048000"/>
            <a:ext cx="982592" cy="367136"/>
            <a:chOff x="4171950" y="3048000"/>
            <a:chExt cx="982592" cy="367136"/>
          </a:xfrm>
        </p:grpSpPr>
        <p:sp>
          <p:nvSpPr>
            <p:cNvPr id="3" name="SMARTInkShape-42">
              <a:extLst>
                <a:ext uri="{FF2B5EF4-FFF2-40B4-BE49-F238E27FC236}">
                  <a16:creationId xmlns:a16="http://schemas.microsoft.com/office/drawing/2014/main" id="{BA12A060-04FA-4996-AB1F-22A4E030C646}"/>
                </a:ext>
              </a:extLst>
            </p:cNvPr>
            <p:cNvSpPr/>
            <p:nvPr/>
          </p:nvSpPr>
          <p:spPr>
            <a:xfrm>
              <a:off x="4809389" y="3048000"/>
              <a:ext cx="345153" cy="367136"/>
            </a:xfrm>
            <a:custGeom>
              <a:avLst/>
              <a:gdLst/>
              <a:ahLst/>
              <a:cxnLst/>
              <a:rect l="0" t="0" r="0" b="0"/>
              <a:pathLst>
                <a:path w="345153" h="367136">
                  <a:moveTo>
                    <a:pt x="99161" y="0"/>
                  </a:moveTo>
                  <a:lnTo>
                    <a:pt x="94135" y="11933"/>
                  </a:lnTo>
                  <a:lnTo>
                    <a:pt x="93694" y="14306"/>
                  </a:lnTo>
                  <a:lnTo>
                    <a:pt x="75212" y="45148"/>
                  </a:lnTo>
                  <a:lnTo>
                    <a:pt x="58813" y="70693"/>
                  </a:lnTo>
                  <a:lnTo>
                    <a:pt x="41985" y="102185"/>
                  </a:lnTo>
                  <a:lnTo>
                    <a:pt x="29303" y="127173"/>
                  </a:lnTo>
                  <a:lnTo>
                    <a:pt x="16608" y="152451"/>
                  </a:lnTo>
                  <a:lnTo>
                    <a:pt x="5792" y="179697"/>
                  </a:lnTo>
                  <a:lnTo>
                    <a:pt x="0" y="208230"/>
                  </a:lnTo>
                  <a:lnTo>
                    <a:pt x="165" y="234559"/>
                  </a:lnTo>
                  <a:lnTo>
                    <a:pt x="4363" y="251709"/>
                  </a:lnTo>
                  <a:lnTo>
                    <a:pt x="18626" y="276526"/>
                  </a:lnTo>
                  <a:lnTo>
                    <a:pt x="42409" y="304233"/>
                  </a:lnTo>
                  <a:lnTo>
                    <a:pt x="64943" y="323682"/>
                  </a:lnTo>
                  <a:lnTo>
                    <a:pt x="92079" y="340969"/>
                  </a:lnTo>
                  <a:lnTo>
                    <a:pt x="119876" y="355028"/>
                  </a:lnTo>
                  <a:lnTo>
                    <a:pt x="140824" y="362402"/>
                  </a:lnTo>
                  <a:lnTo>
                    <a:pt x="164244" y="365678"/>
                  </a:lnTo>
                  <a:lnTo>
                    <a:pt x="186883" y="367135"/>
                  </a:lnTo>
                  <a:lnTo>
                    <a:pt x="217581" y="366073"/>
                  </a:lnTo>
                  <a:lnTo>
                    <a:pt x="244551" y="361290"/>
                  </a:lnTo>
                  <a:lnTo>
                    <a:pt x="270416" y="353523"/>
                  </a:lnTo>
                  <a:lnTo>
                    <a:pt x="295953" y="340403"/>
                  </a:lnTo>
                  <a:lnTo>
                    <a:pt x="317631" y="323110"/>
                  </a:lnTo>
                  <a:lnTo>
                    <a:pt x="334227" y="301675"/>
                  </a:lnTo>
                  <a:lnTo>
                    <a:pt x="343594" y="274419"/>
                  </a:lnTo>
                  <a:lnTo>
                    <a:pt x="345152" y="254405"/>
                  </a:lnTo>
                  <a:lnTo>
                    <a:pt x="343017" y="241480"/>
                  </a:lnTo>
                  <a:lnTo>
                    <a:pt x="337834" y="230562"/>
                  </a:lnTo>
                  <a:lnTo>
                    <a:pt x="330121" y="221005"/>
                  </a:lnTo>
                  <a:lnTo>
                    <a:pt x="300025" y="195515"/>
                  </a:lnTo>
                  <a:lnTo>
                    <a:pt x="288623" y="189672"/>
                  </a:lnTo>
                  <a:lnTo>
                    <a:pt x="259692" y="185241"/>
                  </a:lnTo>
                  <a:lnTo>
                    <a:pt x="230982" y="186247"/>
                  </a:lnTo>
                  <a:lnTo>
                    <a:pt x="208539" y="193003"/>
                  </a:lnTo>
                  <a:lnTo>
                    <a:pt x="181993" y="207928"/>
                  </a:lnTo>
                  <a:lnTo>
                    <a:pt x="155024" y="228665"/>
                  </a:lnTo>
                  <a:lnTo>
                    <a:pt x="144450" y="237801"/>
                  </a:lnTo>
                  <a:lnTo>
                    <a:pt x="131913" y="260913"/>
                  </a:lnTo>
                  <a:lnTo>
                    <a:pt x="121165" y="292174"/>
                  </a:lnTo>
                  <a:lnTo>
                    <a:pt x="118600" y="323860"/>
                  </a:lnTo>
                  <a:lnTo>
                    <a:pt x="118211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43">
              <a:extLst>
                <a:ext uri="{FF2B5EF4-FFF2-40B4-BE49-F238E27FC236}">
                  <a16:creationId xmlns:a16="http://schemas.microsoft.com/office/drawing/2014/main" id="{6DC4C23C-65FF-46FA-86E7-84C31A180DDC}"/>
                </a:ext>
              </a:extLst>
            </p:cNvPr>
            <p:cNvSpPr/>
            <p:nvPr/>
          </p:nvSpPr>
          <p:spPr>
            <a:xfrm>
              <a:off x="4171950" y="3219450"/>
              <a:ext cx="323851" cy="31751"/>
            </a:xfrm>
            <a:custGeom>
              <a:avLst/>
              <a:gdLst/>
              <a:ahLst/>
              <a:cxnLst/>
              <a:rect l="0" t="0" r="0" b="0"/>
              <a:pathLst>
                <a:path w="323851" h="31751">
                  <a:moveTo>
                    <a:pt x="0" y="31750"/>
                  </a:moveTo>
                  <a:lnTo>
                    <a:pt x="15901" y="31044"/>
                  </a:lnTo>
                  <a:lnTo>
                    <a:pt x="46086" y="21624"/>
                  </a:lnTo>
                  <a:lnTo>
                    <a:pt x="69551" y="19107"/>
                  </a:lnTo>
                  <a:lnTo>
                    <a:pt x="99239" y="14912"/>
                  </a:lnTo>
                  <a:lnTo>
                    <a:pt x="122423" y="13683"/>
                  </a:lnTo>
                  <a:lnTo>
                    <a:pt x="148719" y="11255"/>
                  </a:lnTo>
                  <a:lnTo>
                    <a:pt x="176164" y="8530"/>
                  </a:lnTo>
                  <a:lnTo>
                    <a:pt x="202473" y="7319"/>
                  </a:lnTo>
                  <a:lnTo>
                    <a:pt x="230158" y="4900"/>
                  </a:lnTo>
                  <a:lnTo>
                    <a:pt x="257514" y="2177"/>
                  </a:lnTo>
                  <a:lnTo>
                    <a:pt x="281432" y="968"/>
                  </a:lnTo>
                  <a:lnTo>
                    <a:pt x="307989" y="287"/>
                  </a:lnTo>
                  <a:lnTo>
                    <a:pt x="323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MARTInkShape-44">
            <a:extLst>
              <a:ext uri="{FF2B5EF4-FFF2-40B4-BE49-F238E27FC236}">
                <a16:creationId xmlns:a16="http://schemas.microsoft.com/office/drawing/2014/main" id="{ED2D4A1F-9A89-4E85-980F-5C6FAC50BC46}"/>
              </a:ext>
            </a:extLst>
          </p:cNvPr>
          <p:cNvSpPr/>
          <p:nvPr/>
        </p:nvSpPr>
        <p:spPr>
          <a:xfrm>
            <a:off x="6197600" y="3206750"/>
            <a:ext cx="304801" cy="19051"/>
          </a:xfrm>
          <a:custGeom>
            <a:avLst/>
            <a:gdLst/>
            <a:ahLst/>
            <a:cxnLst/>
            <a:rect l="0" t="0" r="0" b="0"/>
            <a:pathLst>
              <a:path w="304801" h="19051">
                <a:moveTo>
                  <a:pt x="0" y="0"/>
                </a:moveTo>
                <a:lnTo>
                  <a:pt x="27437" y="0"/>
                </a:lnTo>
                <a:lnTo>
                  <a:pt x="50620" y="0"/>
                </a:lnTo>
                <a:lnTo>
                  <a:pt x="80223" y="706"/>
                </a:lnTo>
                <a:lnTo>
                  <a:pt x="103387" y="3371"/>
                </a:lnTo>
                <a:lnTo>
                  <a:pt x="127795" y="6907"/>
                </a:lnTo>
                <a:lnTo>
                  <a:pt x="153458" y="10831"/>
                </a:lnTo>
                <a:lnTo>
                  <a:pt x="181327" y="14927"/>
                </a:lnTo>
                <a:lnTo>
                  <a:pt x="210177" y="17218"/>
                </a:lnTo>
                <a:lnTo>
                  <a:pt x="238051" y="18235"/>
                </a:lnTo>
                <a:lnTo>
                  <a:pt x="262199" y="18688"/>
                </a:lnTo>
                <a:lnTo>
                  <a:pt x="288885" y="18943"/>
                </a:lnTo>
                <a:lnTo>
                  <a:pt x="304800" y="1905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SMARTInkShape-Group10">
            <a:extLst>
              <a:ext uri="{FF2B5EF4-FFF2-40B4-BE49-F238E27FC236}">
                <a16:creationId xmlns:a16="http://schemas.microsoft.com/office/drawing/2014/main" id="{D3D9594D-AC4F-4554-8542-FB20C4515477}"/>
              </a:ext>
            </a:extLst>
          </p:cNvPr>
          <p:cNvGrpSpPr/>
          <p:nvPr/>
        </p:nvGrpSpPr>
        <p:grpSpPr>
          <a:xfrm>
            <a:off x="1962150" y="3092450"/>
            <a:ext cx="5740401" cy="859745"/>
            <a:chOff x="1962150" y="3092450"/>
            <a:chExt cx="5740401" cy="859745"/>
          </a:xfrm>
        </p:grpSpPr>
        <p:sp>
          <p:nvSpPr>
            <p:cNvPr id="7" name="SMARTInkShape-45">
              <a:extLst>
                <a:ext uri="{FF2B5EF4-FFF2-40B4-BE49-F238E27FC236}">
                  <a16:creationId xmlns:a16="http://schemas.microsoft.com/office/drawing/2014/main" id="{3A21ED6B-7FD8-4364-BFA7-D7D2D8DA8EA1}"/>
                </a:ext>
              </a:extLst>
            </p:cNvPr>
            <p:cNvSpPr/>
            <p:nvPr/>
          </p:nvSpPr>
          <p:spPr>
            <a:xfrm>
              <a:off x="5303535" y="3721100"/>
              <a:ext cx="214208" cy="158548"/>
            </a:xfrm>
            <a:custGeom>
              <a:avLst/>
              <a:gdLst/>
              <a:ahLst/>
              <a:cxnLst/>
              <a:rect l="0" t="0" r="0" b="0"/>
              <a:pathLst>
                <a:path w="214208" h="158548">
                  <a:moveTo>
                    <a:pt x="119365" y="19050"/>
                  </a:moveTo>
                  <a:lnTo>
                    <a:pt x="88705" y="19050"/>
                  </a:lnTo>
                  <a:lnTo>
                    <a:pt x="68232" y="19755"/>
                  </a:lnTo>
                  <a:lnTo>
                    <a:pt x="54982" y="24119"/>
                  </a:lnTo>
                  <a:lnTo>
                    <a:pt x="25991" y="40249"/>
                  </a:lnTo>
                  <a:lnTo>
                    <a:pt x="19540" y="46346"/>
                  </a:lnTo>
                  <a:lnTo>
                    <a:pt x="3052" y="74194"/>
                  </a:lnTo>
                  <a:lnTo>
                    <a:pt x="0" y="86816"/>
                  </a:lnTo>
                  <a:lnTo>
                    <a:pt x="1168" y="95265"/>
                  </a:lnTo>
                  <a:lnTo>
                    <a:pt x="7666" y="112186"/>
                  </a:lnTo>
                  <a:lnTo>
                    <a:pt x="17047" y="124884"/>
                  </a:lnTo>
                  <a:lnTo>
                    <a:pt x="44543" y="144816"/>
                  </a:lnTo>
                  <a:lnTo>
                    <a:pt x="62623" y="153524"/>
                  </a:lnTo>
                  <a:lnTo>
                    <a:pt x="88401" y="157718"/>
                  </a:lnTo>
                  <a:lnTo>
                    <a:pt x="118057" y="158547"/>
                  </a:lnTo>
                  <a:lnTo>
                    <a:pt x="138027" y="156808"/>
                  </a:lnTo>
                  <a:lnTo>
                    <a:pt x="169407" y="147205"/>
                  </a:lnTo>
                  <a:lnTo>
                    <a:pt x="193069" y="128711"/>
                  </a:lnTo>
                  <a:lnTo>
                    <a:pt x="202665" y="112926"/>
                  </a:lnTo>
                  <a:lnTo>
                    <a:pt x="212554" y="84251"/>
                  </a:lnTo>
                  <a:lnTo>
                    <a:pt x="214207" y="62581"/>
                  </a:lnTo>
                  <a:lnTo>
                    <a:pt x="210671" y="50392"/>
                  </a:lnTo>
                  <a:lnTo>
                    <a:pt x="200746" y="33511"/>
                  </a:lnTo>
                  <a:lnTo>
                    <a:pt x="180594" y="11521"/>
                  </a:lnTo>
                  <a:lnTo>
                    <a:pt x="168708" y="3727"/>
                  </a:lnTo>
                  <a:lnTo>
                    <a:pt x="15746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46">
              <a:extLst>
                <a:ext uri="{FF2B5EF4-FFF2-40B4-BE49-F238E27FC236}">
                  <a16:creationId xmlns:a16="http://schemas.microsoft.com/office/drawing/2014/main" id="{32BE8E0E-D033-41EF-AC74-3F3615B0DE54}"/>
                </a:ext>
              </a:extLst>
            </p:cNvPr>
            <p:cNvSpPr/>
            <p:nvPr/>
          </p:nvSpPr>
          <p:spPr>
            <a:xfrm>
              <a:off x="5321740" y="3594100"/>
              <a:ext cx="259911" cy="176789"/>
            </a:xfrm>
            <a:custGeom>
              <a:avLst/>
              <a:gdLst/>
              <a:ahLst/>
              <a:cxnLst/>
              <a:rect l="0" t="0" r="0" b="0"/>
              <a:pathLst>
                <a:path w="259911" h="176789">
                  <a:moveTo>
                    <a:pt x="259910" y="57150"/>
                  </a:moveTo>
                  <a:lnTo>
                    <a:pt x="259910" y="53779"/>
                  </a:lnTo>
                  <a:lnTo>
                    <a:pt x="259205" y="52786"/>
                  </a:lnTo>
                  <a:lnTo>
                    <a:pt x="258028" y="52124"/>
                  </a:lnTo>
                  <a:lnTo>
                    <a:pt x="231367" y="40021"/>
                  </a:lnTo>
                  <a:lnTo>
                    <a:pt x="208489" y="33593"/>
                  </a:lnTo>
                  <a:lnTo>
                    <a:pt x="180217" y="32114"/>
                  </a:lnTo>
                  <a:lnTo>
                    <a:pt x="152415" y="35229"/>
                  </a:lnTo>
                  <a:lnTo>
                    <a:pt x="125205" y="40620"/>
                  </a:lnTo>
                  <a:lnTo>
                    <a:pt x="95898" y="46686"/>
                  </a:lnTo>
                  <a:lnTo>
                    <a:pt x="68243" y="52952"/>
                  </a:lnTo>
                  <a:lnTo>
                    <a:pt x="38684" y="66460"/>
                  </a:lnTo>
                  <a:lnTo>
                    <a:pt x="20325" y="78567"/>
                  </a:lnTo>
                  <a:lnTo>
                    <a:pt x="7085" y="95299"/>
                  </a:lnTo>
                  <a:lnTo>
                    <a:pt x="2904" y="104444"/>
                  </a:lnTo>
                  <a:lnTo>
                    <a:pt x="0" y="130353"/>
                  </a:lnTo>
                  <a:lnTo>
                    <a:pt x="3061" y="143673"/>
                  </a:lnTo>
                  <a:lnTo>
                    <a:pt x="8437" y="153185"/>
                  </a:lnTo>
                  <a:lnTo>
                    <a:pt x="21241" y="163843"/>
                  </a:lnTo>
                  <a:lnTo>
                    <a:pt x="41811" y="172567"/>
                  </a:lnTo>
                  <a:lnTo>
                    <a:pt x="69680" y="176766"/>
                  </a:lnTo>
                  <a:lnTo>
                    <a:pt x="93401" y="176788"/>
                  </a:lnTo>
                  <a:lnTo>
                    <a:pt x="118303" y="172640"/>
                  </a:lnTo>
                  <a:lnTo>
                    <a:pt x="142850" y="166236"/>
                  </a:lnTo>
                  <a:lnTo>
                    <a:pt x="172346" y="151788"/>
                  </a:lnTo>
                  <a:lnTo>
                    <a:pt x="198398" y="135346"/>
                  </a:lnTo>
                  <a:lnTo>
                    <a:pt x="212678" y="119360"/>
                  </a:lnTo>
                  <a:lnTo>
                    <a:pt x="227515" y="88730"/>
                  </a:lnTo>
                  <a:lnTo>
                    <a:pt x="230695" y="76125"/>
                  </a:lnTo>
                  <a:lnTo>
                    <a:pt x="226988" y="50785"/>
                  </a:lnTo>
                  <a:lnTo>
                    <a:pt x="222701" y="38799"/>
                  </a:lnTo>
                  <a:lnTo>
                    <a:pt x="203122" y="8396"/>
                  </a:lnTo>
                  <a:lnTo>
                    <a:pt x="19641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47">
              <a:extLst>
                <a:ext uri="{FF2B5EF4-FFF2-40B4-BE49-F238E27FC236}">
                  <a16:creationId xmlns:a16="http://schemas.microsoft.com/office/drawing/2014/main" id="{86EEB282-C8A4-4931-8587-AFAC3A57CD91}"/>
                </a:ext>
              </a:extLst>
            </p:cNvPr>
            <p:cNvSpPr/>
            <p:nvPr/>
          </p:nvSpPr>
          <p:spPr>
            <a:xfrm>
              <a:off x="4838700" y="3867150"/>
              <a:ext cx="158751" cy="6351"/>
            </a:xfrm>
            <a:custGeom>
              <a:avLst/>
              <a:gdLst/>
              <a:ahLst/>
              <a:cxnLst/>
              <a:rect l="0" t="0" r="0" b="0"/>
              <a:pathLst>
                <a:path w="158751" h="6351">
                  <a:moveTo>
                    <a:pt x="0" y="0"/>
                  </a:moveTo>
                  <a:lnTo>
                    <a:pt x="10139" y="705"/>
                  </a:lnTo>
                  <a:lnTo>
                    <a:pt x="29494" y="5026"/>
                  </a:lnTo>
                  <a:lnTo>
                    <a:pt x="53894" y="5958"/>
                  </a:lnTo>
                  <a:lnTo>
                    <a:pt x="83467" y="6234"/>
                  </a:lnTo>
                  <a:lnTo>
                    <a:pt x="112690" y="6316"/>
                  </a:lnTo>
                  <a:lnTo>
                    <a:pt x="137342" y="6340"/>
                  </a:lnTo>
                  <a:lnTo>
                    <a:pt x="15875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48">
              <a:extLst>
                <a:ext uri="{FF2B5EF4-FFF2-40B4-BE49-F238E27FC236}">
                  <a16:creationId xmlns:a16="http://schemas.microsoft.com/office/drawing/2014/main" id="{2B76696E-D323-4A7D-9DA9-FA797E4E43F4}"/>
                </a:ext>
              </a:extLst>
            </p:cNvPr>
            <p:cNvSpPr/>
            <p:nvPr/>
          </p:nvSpPr>
          <p:spPr>
            <a:xfrm>
              <a:off x="4832350" y="3771900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29249" y="0"/>
                  </a:lnTo>
                  <a:lnTo>
                    <a:pt x="58328" y="0"/>
                  </a:lnTo>
                  <a:lnTo>
                    <a:pt x="84781" y="0"/>
                  </a:lnTo>
                  <a:lnTo>
                    <a:pt x="111198" y="0"/>
                  </a:lnTo>
                  <a:lnTo>
                    <a:pt x="139086" y="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49">
              <a:extLst>
                <a:ext uri="{FF2B5EF4-FFF2-40B4-BE49-F238E27FC236}">
                  <a16:creationId xmlns:a16="http://schemas.microsoft.com/office/drawing/2014/main" id="{69E89069-5035-43FA-AFEC-AFEA4B59FB62}"/>
                </a:ext>
              </a:extLst>
            </p:cNvPr>
            <p:cNvSpPr/>
            <p:nvPr/>
          </p:nvSpPr>
          <p:spPr>
            <a:xfrm>
              <a:off x="4298950" y="3651250"/>
              <a:ext cx="76201" cy="254001"/>
            </a:xfrm>
            <a:custGeom>
              <a:avLst/>
              <a:gdLst/>
              <a:ahLst/>
              <a:cxnLst/>
              <a:rect l="0" t="0" r="0" b="0"/>
              <a:pathLst>
                <a:path w="76201" h="254001">
                  <a:moveTo>
                    <a:pt x="0" y="0"/>
                  </a:moveTo>
                  <a:lnTo>
                    <a:pt x="705" y="26440"/>
                  </a:lnTo>
                  <a:lnTo>
                    <a:pt x="8838" y="55283"/>
                  </a:lnTo>
                  <a:lnTo>
                    <a:pt x="18298" y="79018"/>
                  </a:lnTo>
                  <a:lnTo>
                    <a:pt x="26667" y="103924"/>
                  </a:lnTo>
                  <a:lnTo>
                    <a:pt x="33615" y="129178"/>
                  </a:lnTo>
                  <a:lnTo>
                    <a:pt x="40142" y="154535"/>
                  </a:lnTo>
                  <a:lnTo>
                    <a:pt x="46544" y="179922"/>
                  </a:lnTo>
                  <a:lnTo>
                    <a:pt x="55029" y="208009"/>
                  </a:lnTo>
                  <a:lnTo>
                    <a:pt x="69850" y="239205"/>
                  </a:lnTo>
                  <a:lnTo>
                    <a:pt x="73377" y="244602"/>
                  </a:lnTo>
                  <a:lnTo>
                    <a:pt x="76200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50">
              <a:extLst>
                <a:ext uri="{FF2B5EF4-FFF2-40B4-BE49-F238E27FC236}">
                  <a16:creationId xmlns:a16="http://schemas.microsoft.com/office/drawing/2014/main" id="{AE703822-F378-4B80-81B2-F743D932B8FA}"/>
                </a:ext>
              </a:extLst>
            </p:cNvPr>
            <p:cNvSpPr/>
            <p:nvPr/>
          </p:nvSpPr>
          <p:spPr>
            <a:xfrm>
              <a:off x="4241800" y="3719632"/>
              <a:ext cx="165177" cy="217369"/>
            </a:xfrm>
            <a:custGeom>
              <a:avLst/>
              <a:gdLst/>
              <a:ahLst/>
              <a:cxnLst/>
              <a:rect l="0" t="0" r="0" b="0"/>
              <a:pathLst>
                <a:path w="165177" h="217369">
                  <a:moveTo>
                    <a:pt x="165176" y="0"/>
                  </a:moveTo>
                  <a:lnTo>
                    <a:pt x="158175" y="9025"/>
                  </a:lnTo>
                  <a:lnTo>
                    <a:pt x="140005" y="40225"/>
                  </a:lnTo>
                  <a:lnTo>
                    <a:pt x="125209" y="65162"/>
                  </a:lnTo>
                  <a:lnTo>
                    <a:pt x="107419" y="90425"/>
                  </a:lnTo>
                  <a:lnTo>
                    <a:pt x="90625" y="115785"/>
                  </a:lnTo>
                  <a:lnTo>
                    <a:pt x="68936" y="146267"/>
                  </a:lnTo>
                  <a:lnTo>
                    <a:pt x="48634" y="176329"/>
                  </a:lnTo>
                  <a:lnTo>
                    <a:pt x="18285" y="205635"/>
                  </a:lnTo>
                  <a:lnTo>
                    <a:pt x="9494" y="213578"/>
                  </a:lnTo>
                  <a:lnTo>
                    <a:pt x="0" y="21736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51">
              <a:extLst>
                <a:ext uri="{FF2B5EF4-FFF2-40B4-BE49-F238E27FC236}">
                  <a16:creationId xmlns:a16="http://schemas.microsoft.com/office/drawing/2014/main" id="{50AE1306-D837-4CB4-89E5-2EBB2F28A0AE}"/>
                </a:ext>
              </a:extLst>
            </p:cNvPr>
            <p:cNvSpPr/>
            <p:nvPr/>
          </p:nvSpPr>
          <p:spPr>
            <a:xfrm>
              <a:off x="3744185" y="3664354"/>
              <a:ext cx="402366" cy="287841"/>
            </a:xfrm>
            <a:custGeom>
              <a:avLst/>
              <a:gdLst/>
              <a:ahLst/>
              <a:cxnLst/>
              <a:rect l="0" t="0" r="0" b="0"/>
              <a:pathLst>
                <a:path w="402366" h="287841">
                  <a:moveTo>
                    <a:pt x="46765" y="75796"/>
                  </a:moveTo>
                  <a:lnTo>
                    <a:pt x="46765" y="66958"/>
                  </a:lnTo>
                  <a:lnTo>
                    <a:pt x="50136" y="57498"/>
                  </a:lnTo>
                  <a:lnTo>
                    <a:pt x="58974" y="45758"/>
                  </a:lnTo>
                  <a:lnTo>
                    <a:pt x="85448" y="29150"/>
                  </a:lnTo>
                  <a:lnTo>
                    <a:pt x="113809" y="17211"/>
                  </a:lnTo>
                  <a:lnTo>
                    <a:pt x="145260" y="8892"/>
                  </a:lnTo>
                  <a:lnTo>
                    <a:pt x="168857" y="4198"/>
                  </a:lnTo>
                  <a:lnTo>
                    <a:pt x="193456" y="1641"/>
                  </a:lnTo>
                  <a:lnTo>
                    <a:pt x="217794" y="505"/>
                  </a:lnTo>
                  <a:lnTo>
                    <a:pt x="240371" y="0"/>
                  </a:lnTo>
                  <a:lnTo>
                    <a:pt x="262164" y="1657"/>
                  </a:lnTo>
                  <a:lnTo>
                    <a:pt x="290504" y="6557"/>
                  </a:lnTo>
                  <a:lnTo>
                    <a:pt x="314188" y="14358"/>
                  </a:lnTo>
                  <a:lnTo>
                    <a:pt x="328602" y="22385"/>
                  </a:lnTo>
                  <a:lnTo>
                    <a:pt x="337361" y="33008"/>
                  </a:lnTo>
                  <a:lnTo>
                    <a:pt x="346259" y="54259"/>
                  </a:lnTo>
                  <a:lnTo>
                    <a:pt x="346622" y="78430"/>
                  </a:lnTo>
                  <a:lnTo>
                    <a:pt x="338890" y="103466"/>
                  </a:lnTo>
                  <a:lnTo>
                    <a:pt x="327661" y="132129"/>
                  </a:lnTo>
                  <a:lnTo>
                    <a:pt x="308656" y="159594"/>
                  </a:lnTo>
                  <a:lnTo>
                    <a:pt x="278409" y="185605"/>
                  </a:lnTo>
                  <a:lnTo>
                    <a:pt x="256727" y="202682"/>
                  </a:lnTo>
                  <a:lnTo>
                    <a:pt x="234626" y="218973"/>
                  </a:lnTo>
                  <a:lnTo>
                    <a:pt x="210692" y="233269"/>
                  </a:lnTo>
                  <a:lnTo>
                    <a:pt x="185944" y="246679"/>
                  </a:lnTo>
                  <a:lnTo>
                    <a:pt x="160834" y="258988"/>
                  </a:lnTo>
                  <a:lnTo>
                    <a:pt x="135562" y="269163"/>
                  </a:lnTo>
                  <a:lnTo>
                    <a:pt x="110219" y="276507"/>
                  </a:lnTo>
                  <a:lnTo>
                    <a:pt x="86256" y="282123"/>
                  </a:lnTo>
                  <a:lnTo>
                    <a:pt x="56898" y="287840"/>
                  </a:lnTo>
                  <a:lnTo>
                    <a:pt x="31736" y="285693"/>
                  </a:lnTo>
                  <a:lnTo>
                    <a:pt x="15423" y="280589"/>
                  </a:lnTo>
                  <a:lnTo>
                    <a:pt x="8611" y="276646"/>
                  </a:lnTo>
                  <a:lnTo>
                    <a:pt x="3232" y="268779"/>
                  </a:lnTo>
                  <a:lnTo>
                    <a:pt x="809" y="263718"/>
                  </a:lnTo>
                  <a:lnTo>
                    <a:pt x="0" y="254332"/>
                  </a:lnTo>
                  <a:lnTo>
                    <a:pt x="5392" y="237351"/>
                  </a:lnTo>
                  <a:lnTo>
                    <a:pt x="12855" y="223798"/>
                  </a:lnTo>
                  <a:lnTo>
                    <a:pt x="44338" y="195727"/>
                  </a:lnTo>
                  <a:lnTo>
                    <a:pt x="76049" y="175974"/>
                  </a:lnTo>
                  <a:lnTo>
                    <a:pt x="105309" y="158483"/>
                  </a:lnTo>
                  <a:lnTo>
                    <a:pt x="131610" y="147568"/>
                  </a:lnTo>
                  <a:lnTo>
                    <a:pt x="157982" y="141747"/>
                  </a:lnTo>
                  <a:lnTo>
                    <a:pt x="189227" y="139780"/>
                  </a:lnTo>
                  <a:lnTo>
                    <a:pt x="219066" y="141241"/>
                  </a:lnTo>
                  <a:lnTo>
                    <a:pt x="237517" y="148104"/>
                  </a:lnTo>
                  <a:lnTo>
                    <a:pt x="269048" y="167136"/>
                  </a:lnTo>
                  <a:lnTo>
                    <a:pt x="287369" y="180314"/>
                  </a:lnTo>
                  <a:lnTo>
                    <a:pt x="314349" y="206159"/>
                  </a:lnTo>
                  <a:lnTo>
                    <a:pt x="345331" y="234989"/>
                  </a:lnTo>
                  <a:lnTo>
                    <a:pt x="376275" y="260579"/>
                  </a:lnTo>
                  <a:lnTo>
                    <a:pt x="402365" y="27899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52">
              <a:extLst>
                <a:ext uri="{FF2B5EF4-FFF2-40B4-BE49-F238E27FC236}">
                  <a16:creationId xmlns:a16="http://schemas.microsoft.com/office/drawing/2014/main" id="{D575FE7A-1786-4444-9682-228587D57287}"/>
                </a:ext>
              </a:extLst>
            </p:cNvPr>
            <p:cNvSpPr/>
            <p:nvPr/>
          </p:nvSpPr>
          <p:spPr>
            <a:xfrm>
              <a:off x="1962150" y="3441701"/>
              <a:ext cx="5740401" cy="254000"/>
            </a:xfrm>
            <a:custGeom>
              <a:avLst/>
              <a:gdLst/>
              <a:ahLst/>
              <a:cxnLst/>
              <a:rect l="0" t="0" r="0" b="0"/>
              <a:pathLst>
                <a:path w="5740401" h="254000">
                  <a:moveTo>
                    <a:pt x="5740400" y="253999"/>
                  </a:moveTo>
                  <a:lnTo>
                    <a:pt x="5710514" y="245161"/>
                  </a:lnTo>
                  <a:lnTo>
                    <a:pt x="5689252" y="241134"/>
                  </a:lnTo>
                  <a:lnTo>
                    <a:pt x="5661223" y="236287"/>
                  </a:lnTo>
                  <a:lnTo>
                    <a:pt x="5643871" y="233018"/>
                  </a:lnTo>
                  <a:lnTo>
                    <a:pt x="5625247" y="229428"/>
                  </a:lnTo>
                  <a:lnTo>
                    <a:pt x="5605070" y="225624"/>
                  </a:lnTo>
                  <a:lnTo>
                    <a:pt x="5583858" y="221677"/>
                  </a:lnTo>
                  <a:lnTo>
                    <a:pt x="5561955" y="217635"/>
                  </a:lnTo>
                  <a:lnTo>
                    <a:pt x="5538887" y="213528"/>
                  </a:lnTo>
                  <a:lnTo>
                    <a:pt x="5515041" y="209380"/>
                  </a:lnTo>
                  <a:lnTo>
                    <a:pt x="5490677" y="205203"/>
                  </a:lnTo>
                  <a:lnTo>
                    <a:pt x="5465263" y="201007"/>
                  </a:lnTo>
                  <a:lnTo>
                    <a:pt x="5439147" y="196799"/>
                  </a:lnTo>
                  <a:lnTo>
                    <a:pt x="5412565" y="192582"/>
                  </a:lnTo>
                  <a:lnTo>
                    <a:pt x="5384965" y="188360"/>
                  </a:lnTo>
                  <a:lnTo>
                    <a:pt x="5356688" y="184134"/>
                  </a:lnTo>
                  <a:lnTo>
                    <a:pt x="5327959" y="179906"/>
                  </a:lnTo>
                  <a:lnTo>
                    <a:pt x="5296812" y="175675"/>
                  </a:lnTo>
                  <a:lnTo>
                    <a:pt x="5264052" y="171444"/>
                  </a:lnTo>
                  <a:lnTo>
                    <a:pt x="5230218" y="167213"/>
                  </a:lnTo>
                  <a:lnTo>
                    <a:pt x="5196374" y="162981"/>
                  </a:lnTo>
                  <a:lnTo>
                    <a:pt x="5162521" y="158747"/>
                  </a:lnTo>
                  <a:lnTo>
                    <a:pt x="5128663" y="154515"/>
                  </a:lnTo>
                  <a:lnTo>
                    <a:pt x="5092687" y="149576"/>
                  </a:lnTo>
                  <a:lnTo>
                    <a:pt x="5055297" y="144167"/>
                  </a:lnTo>
                  <a:lnTo>
                    <a:pt x="5016965" y="138444"/>
                  </a:lnTo>
                  <a:lnTo>
                    <a:pt x="4978005" y="133218"/>
                  </a:lnTo>
                  <a:lnTo>
                    <a:pt x="4938625" y="128323"/>
                  </a:lnTo>
                  <a:lnTo>
                    <a:pt x="4898966" y="123648"/>
                  </a:lnTo>
                  <a:lnTo>
                    <a:pt x="4859122" y="119120"/>
                  </a:lnTo>
                  <a:lnTo>
                    <a:pt x="4819153" y="114691"/>
                  </a:lnTo>
                  <a:lnTo>
                    <a:pt x="4779103" y="110327"/>
                  </a:lnTo>
                  <a:lnTo>
                    <a:pt x="4736880" y="105301"/>
                  </a:lnTo>
                  <a:lnTo>
                    <a:pt x="4693209" y="99833"/>
                  </a:lnTo>
                  <a:lnTo>
                    <a:pt x="4648573" y="94072"/>
                  </a:lnTo>
                  <a:lnTo>
                    <a:pt x="4603999" y="88820"/>
                  </a:lnTo>
                  <a:lnTo>
                    <a:pt x="4559466" y="83907"/>
                  </a:lnTo>
                  <a:lnTo>
                    <a:pt x="4514960" y="79221"/>
                  </a:lnTo>
                  <a:lnTo>
                    <a:pt x="4469769" y="74686"/>
                  </a:lnTo>
                  <a:lnTo>
                    <a:pt x="4424118" y="70252"/>
                  </a:lnTo>
                  <a:lnTo>
                    <a:pt x="4378161" y="65884"/>
                  </a:lnTo>
                  <a:lnTo>
                    <a:pt x="4332002" y="61561"/>
                  </a:lnTo>
                  <a:lnTo>
                    <a:pt x="4285707" y="57268"/>
                  </a:lnTo>
                  <a:lnTo>
                    <a:pt x="4239321" y="52995"/>
                  </a:lnTo>
                  <a:lnTo>
                    <a:pt x="4192875" y="49441"/>
                  </a:lnTo>
                  <a:lnTo>
                    <a:pt x="4146389" y="46366"/>
                  </a:lnTo>
                  <a:lnTo>
                    <a:pt x="4099876" y="43610"/>
                  </a:lnTo>
                  <a:lnTo>
                    <a:pt x="4052641" y="40362"/>
                  </a:lnTo>
                  <a:lnTo>
                    <a:pt x="4004921" y="36786"/>
                  </a:lnTo>
                  <a:lnTo>
                    <a:pt x="3956881" y="32990"/>
                  </a:lnTo>
                  <a:lnTo>
                    <a:pt x="3908626" y="29754"/>
                  </a:lnTo>
                  <a:lnTo>
                    <a:pt x="3860228" y="26892"/>
                  </a:lnTo>
                  <a:lnTo>
                    <a:pt x="3811735" y="24277"/>
                  </a:lnTo>
                  <a:lnTo>
                    <a:pt x="3762473" y="21829"/>
                  </a:lnTo>
                  <a:lnTo>
                    <a:pt x="3712699" y="19491"/>
                  </a:lnTo>
                  <a:lnTo>
                    <a:pt x="3662583" y="17227"/>
                  </a:lnTo>
                  <a:lnTo>
                    <a:pt x="3612944" y="15012"/>
                  </a:lnTo>
                  <a:lnTo>
                    <a:pt x="3563624" y="12830"/>
                  </a:lnTo>
                  <a:lnTo>
                    <a:pt x="3514516" y="10670"/>
                  </a:lnTo>
                  <a:lnTo>
                    <a:pt x="3465549" y="8524"/>
                  </a:lnTo>
                  <a:lnTo>
                    <a:pt x="3416677" y="6388"/>
                  </a:lnTo>
                  <a:lnTo>
                    <a:pt x="3367868" y="4258"/>
                  </a:lnTo>
                  <a:lnTo>
                    <a:pt x="3319101" y="2838"/>
                  </a:lnTo>
                  <a:lnTo>
                    <a:pt x="3270362" y="1892"/>
                  </a:lnTo>
                  <a:lnTo>
                    <a:pt x="3221641" y="1261"/>
                  </a:lnTo>
                  <a:lnTo>
                    <a:pt x="3172932" y="840"/>
                  </a:lnTo>
                  <a:lnTo>
                    <a:pt x="3124233" y="560"/>
                  </a:lnTo>
                  <a:lnTo>
                    <a:pt x="3075538" y="373"/>
                  </a:lnTo>
                  <a:lnTo>
                    <a:pt x="3026848" y="248"/>
                  </a:lnTo>
                  <a:lnTo>
                    <a:pt x="2978159" y="165"/>
                  </a:lnTo>
                  <a:lnTo>
                    <a:pt x="2929473" y="110"/>
                  </a:lnTo>
                  <a:lnTo>
                    <a:pt x="2880788" y="73"/>
                  </a:lnTo>
                  <a:lnTo>
                    <a:pt x="2832103" y="48"/>
                  </a:lnTo>
                  <a:lnTo>
                    <a:pt x="2783419" y="32"/>
                  </a:lnTo>
                  <a:lnTo>
                    <a:pt x="2735440" y="21"/>
                  </a:lnTo>
                  <a:lnTo>
                    <a:pt x="2687932" y="14"/>
                  </a:lnTo>
                  <a:lnTo>
                    <a:pt x="2640738" y="9"/>
                  </a:lnTo>
                  <a:lnTo>
                    <a:pt x="2593753" y="6"/>
                  </a:lnTo>
                  <a:lnTo>
                    <a:pt x="2546907" y="4"/>
                  </a:lnTo>
                  <a:lnTo>
                    <a:pt x="2500155" y="2"/>
                  </a:lnTo>
                  <a:lnTo>
                    <a:pt x="2453464" y="1"/>
                  </a:lnTo>
                  <a:lnTo>
                    <a:pt x="2406815" y="1"/>
                  </a:lnTo>
                  <a:lnTo>
                    <a:pt x="2360193" y="0"/>
                  </a:lnTo>
                  <a:lnTo>
                    <a:pt x="2313590" y="705"/>
                  </a:lnTo>
                  <a:lnTo>
                    <a:pt x="2266999" y="1881"/>
                  </a:lnTo>
                  <a:lnTo>
                    <a:pt x="2220416" y="3370"/>
                  </a:lnTo>
                  <a:lnTo>
                    <a:pt x="2173839" y="5069"/>
                  </a:lnTo>
                  <a:lnTo>
                    <a:pt x="2127265" y="6907"/>
                  </a:lnTo>
                  <a:lnTo>
                    <a:pt x="2080694" y="8838"/>
                  </a:lnTo>
                  <a:lnTo>
                    <a:pt x="2034124" y="10831"/>
                  </a:lnTo>
                  <a:lnTo>
                    <a:pt x="1987555" y="12864"/>
                  </a:lnTo>
                  <a:lnTo>
                    <a:pt x="1940986" y="14926"/>
                  </a:lnTo>
                  <a:lnTo>
                    <a:pt x="1894418" y="17006"/>
                  </a:lnTo>
                  <a:lnTo>
                    <a:pt x="1847852" y="19098"/>
                  </a:lnTo>
                  <a:lnTo>
                    <a:pt x="1801284" y="21198"/>
                  </a:lnTo>
                  <a:lnTo>
                    <a:pt x="1755423" y="24010"/>
                  </a:lnTo>
                  <a:lnTo>
                    <a:pt x="1710032" y="27295"/>
                  </a:lnTo>
                  <a:lnTo>
                    <a:pt x="1664955" y="30896"/>
                  </a:lnTo>
                  <a:lnTo>
                    <a:pt x="1620087" y="34709"/>
                  </a:lnTo>
                  <a:lnTo>
                    <a:pt x="1575358" y="38661"/>
                  </a:lnTo>
                  <a:lnTo>
                    <a:pt x="1530722" y="42707"/>
                  </a:lnTo>
                  <a:lnTo>
                    <a:pt x="1486148" y="46816"/>
                  </a:lnTo>
                  <a:lnTo>
                    <a:pt x="1441615" y="50966"/>
                  </a:lnTo>
                  <a:lnTo>
                    <a:pt x="1397110" y="55143"/>
                  </a:lnTo>
                  <a:lnTo>
                    <a:pt x="1353329" y="59340"/>
                  </a:lnTo>
                  <a:lnTo>
                    <a:pt x="1310031" y="63548"/>
                  </a:lnTo>
                  <a:lnTo>
                    <a:pt x="1267054" y="67765"/>
                  </a:lnTo>
                  <a:lnTo>
                    <a:pt x="1225702" y="71988"/>
                  </a:lnTo>
                  <a:lnTo>
                    <a:pt x="1185435" y="76214"/>
                  </a:lnTo>
                  <a:lnTo>
                    <a:pt x="1145890" y="80442"/>
                  </a:lnTo>
                  <a:lnTo>
                    <a:pt x="1106826" y="84673"/>
                  </a:lnTo>
                  <a:lnTo>
                    <a:pt x="1068085" y="88904"/>
                  </a:lnTo>
                  <a:lnTo>
                    <a:pt x="1029556" y="93135"/>
                  </a:lnTo>
                  <a:lnTo>
                    <a:pt x="991876" y="98073"/>
                  </a:lnTo>
                  <a:lnTo>
                    <a:pt x="954762" y="103482"/>
                  </a:lnTo>
                  <a:lnTo>
                    <a:pt x="918025" y="109204"/>
                  </a:lnTo>
                  <a:lnTo>
                    <a:pt x="882244" y="114430"/>
                  </a:lnTo>
                  <a:lnTo>
                    <a:pt x="847102" y="119325"/>
                  </a:lnTo>
                  <a:lnTo>
                    <a:pt x="812385" y="124000"/>
                  </a:lnTo>
                  <a:lnTo>
                    <a:pt x="777951" y="128528"/>
                  </a:lnTo>
                  <a:lnTo>
                    <a:pt x="743706" y="132957"/>
                  </a:lnTo>
                  <a:lnTo>
                    <a:pt x="709588" y="137321"/>
                  </a:lnTo>
                  <a:lnTo>
                    <a:pt x="676259" y="141642"/>
                  </a:lnTo>
                  <a:lnTo>
                    <a:pt x="643456" y="145933"/>
                  </a:lnTo>
                  <a:lnTo>
                    <a:pt x="611004" y="150205"/>
                  </a:lnTo>
                  <a:lnTo>
                    <a:pt x="579491" y="154464"/>
                  </a:lnTo>
                  <a:lnTo>
                    <a:pt x="548605" y="158715"/>
                  </a:lnTo>
                  <a:lnTo>
                    <a:pt x="518137" y="162959"/>
                  </a:lnTo>
                  <a:lnTo>
                    <a:pt x="488652" y="167200"/>
                  </a:lnTo>
                  <a:lnTo>
                    <a:pt x="459824" y="171439"/>
                  </a:lnTo>
                  <a:lnTo>
                    <a:pt x="431433" y="175675"/>
                  </a:lnTo>
                  <a:lnTo>
                    <a:pt x="404744" y="179206"/>
                  </a:lnTo>
                  <a:lnTo>
                    <a:pt x="379190" y="182264"/>
                  </a:lnTo>
                  <a:lnTo>
                    <a:pt x="354393" y="185009"/>
                  </a:lnTo>
                  <a:lnTo>
                    <a:pt x="330102" y="188250"/>
                  </a:lnTo>
                  <a:lnTo>
                    <a:pt x="306145" y="191822"/>
                  </a:lnTo>
                  <a:lnTo>
                    <a:pt x="282414" y="195614"/>
                  </a:lnTo>
                  <a:lnTo>
                    <a:pt x="260242" y="198848"/>
                  </a:lnTo>
                  <a:lnTo>
                    <a:pt x="239112" y="201709"/>
                  </a:lnTo>
                  <a:lnTo>
                    <a:pt x="218674" y="204323"/>
                  </a:lnTo>
                  <a:lnTo>
                    <a:pt x="198699" y="206770"/>
                  </a:lnTo>
                  <a:lnTo>
                    <a:pt x="179033" y="209108"/>
                  </a:lnTo>
                  <a:lnTo>
                    <a:pt x="159572" y="211371"/>
                  </a:lnTo>
                  <a:lnTo>
                    <a:pt x="141659" y="214292"/>
                  </a:lnTo>
                  <a:lnTo>
                    <a:pt x="124778" y="217650"/>
                  </a:lnTo>
                  <a:lnTo>
                    <a:pt x="93557" y="223733"/>
                  </a:lnTo>
                  <a:lnTo>
                    <a:pt x="65570" y="226436"/>
                  </a:lnTo>
                  <a:lnTo>
                    <a:pt x="42783" y="229519"/>
                  </a:lnTo>
                  <a:lnTo>
                    <a:pt x="11900" y="233877"/>
                  </a:lnTo>
                  <a:lnTo>
                    <a:pt x="0" y="2349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53">
              <a:extLst>
                <a:ext uri="{FF2B5EF4-FFF2-40B4-BE49-F238E27FC236}">
                  <a16:creationId xmlns:a16="http://schemas.microsoft.com/office/drawing/2014/main" id="{4E65F782-5C06-4977-9833-6072D3CFB461}"/>
                </a:ext>
              </a:extLst>
            </p:cNvPr>
            <p:cNvSpPr/>
            <p:nvPr/>
          </p:nvSpPr>
          <p:spPr>
            <a:xfrm>
              <a:off x="6903304" y="3092450"/>
              <a:ext cx="344704" cy="304801"/>
            </a:xfrm>
            <a:custGeom>
              <a:avLst/>
              <a:gdLst/>
              <a:ahLst/>
              <a:cxnLst/>
              <a:rect l="0" t="0" r="0" b="0"/>
              <a:pathLst>
                <a:path w="344704" h="304801">
                  <a:moveTo>
                    <a:pt x="183296" y="0"/>
                  </a:moveTo>
                  <a:lnTo>
                    <a:pt x="183296" y="3371"/>
                  </a:lnTo>
                  <a:lnTo>
                    <a:pt x="182591" y="4364"/>
                  </a:lnTo>
                  <a:lnTo>
                    <a:pt x="181414" y="5026"/>
                  </a:lnTo>
                  <a:lnTo>
                    <a:pt x="150693" y="15111"/>
                  </a:lnTo>
                  <a:lnTo>
                    <a:pt x="119683" y="32346"/>
                  </a:lnTo>
                  <a:lnTo>
                    <a:pt x="91002" y="52172"/>
                  </a:lnTo>
                  <a:lnTo>
                    <a:pt x="63230" y="76471"/>
                  </a:lnTo>
                  <a:lnTo>
                    <a:pt x="34344" y="107986"/>
                  </a:lnTo>
                  <a:lnTo>
                    <a:pt x="12684" y="134063"/>
                  </a:lnTo>
                  <a:lnTo>
                    <a:pt x="3471" y="157472"/>
                  </a:lnTo>
                  <a:lnTo>
                    <a:pt x="0" y="188784"/>
                  </a:lnTo>
                  <a:lnTo>
                    <a:pt x="937" y="202438"/>
                  </a:lnTo>
                  <a:lnTo>
                    <a:pt x="10103" y="222729"/>
                  </a:lnTo>
                  <a:lnTo>
                    <a:pt x="31805" y="250750"/>
                  </a:lnTo>
                  <a:lnTo>
                    <a:pt x="59847" y="270291"/>
                  </a:lnTo>
                  <a:lnTo>
                    <a:pt x="84237" y="283443"/>
                  </a:lnTo>
                  <a:lnTo>
                    <a:pt x="104698" y="290134"/>
                  </a:lnTo>
                  <a:lnTo>
                    <a:pt x="127197" y="294754"/>
                  </a:lnTo>
                  <a:lnTo>
                    <a:pt x="148955" y="296807"/>
                  </a:lnTo>
                  <a:lnTo>
                    <a:pt x="170385" y="297720"/>
                  </a:lnTo>
                  <a:lnTo>
                    <a:pt x="192375" y="298125"/>
                  </a:lnTo>
                  <a:lnTo>
                    <a:pt x="216258" y="298306"/>
                  </a:lnTo>
                  <a:lnTo>
                    <a:pt x="246763" y="295036"/>
                  </a:lnTo>
                  <a:lnTo>
                    <a:pt x="277991" y="283246"/>
                  </a:lnTo>
                  <a:lnTo>
                    <a:pt x="308723" y="271511"/>
                  </a:lnTo>
                  <a:lnTo>
                    <a:pt x="320885" y="263899"/>
                  </a:lnTo>
                  <a:lnTo>
                    <a:pt x="339373" y="243487"/>
                  </a:lnTo>
                  <a:lnTo>
                    <a:pt x="343916" y="236157"/>
                  </a:lnTo>
                  <a:lnTo>
                    <a:pt x="344703" y="232933"/>
                  </a:lnTo>
                  <a:lnTo>
                    <a:pt x="344523" y="230077"/>
                  </a:lnTo>
                  <a:lnTo>
                    <a:pt x="342535" y="223796"/>
                  </a:lnTo>
                  <a:lnTo>
                    <a:pt x="341666" y="223281"/>
                  </a:lnTo>
                  <a:lnTo>
                    <a:pt x="335662" y="222556"/>
                  </a:lnTo>
                  <a:lnTo>
                    <a:pt x="307750" y="222983"/>
                  </a:lnTo>
                  <a:lnTo>
                    <a:pt x="282512" y="229163"/>
                  </a:lnTo>
                  <a:lnTo>
                    <a:pt x="260671" y="236998"/>
                  </a:lnTo>
                  <a:lnTo>
                    <a:pt x="230957" y="248917"/>
                  </a:lnTo>
                  <a:lnTo>
                    <a:pt x="206276" y="259236"/>
                  </a:lnTo>
                  <a:lnTo>
                    <a:pt x="177723" y="275365"/>
                  </a:lnTo>
                  <a:lnTo>
                    <a:pt x="148669" y="292988"/>
                  </a:lnTo>
                  <a:lnTo>
                    <a:pt x="126146" y="304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SMARTInkShape-Group11">
            <a:extLst>
              <a:ext uri="{FF2B5EF4-FFF2-40B4-BE49-F238E27FC236}">
                <a16:creationId xmlns:a16="http://schemas.microsoft.com/office/drawing/2014/main" id="{E2D3A1F5-661A-4B4B-AD29-3372482F9CFE}"/>
              </a:ext>
            </a:extLst>
          </p:cNvPr>
          <p:cNvGrpSpPr/>
          <p:nvPr/>
        </p:nvGrpSpPr>
        <p:grpSpPr>
          <a:xfrm>
            <a:off x="3759200" y="3492864"/>
            <a:ext cx="863601" cy="793387"/>
            <a:chOff x="3759200" y="3492864"/>
            <a:chExt cx="863601" cy="793387"/>
          </a:xfrm>
        </p:grpSpPr>
        <p:sp>
          <p:nvSpPr>
            <p:cNvPr id="18" name="SMARTInkShape-54">
              <a:extLst>
                <a:ext uri="{FF2B5EF4-FFF2-40B4-BE49-F238E27FC236}">
                  <a16:creationId xmlns:a16="http://schemas.microsoft.com/office/drawing/2014/main" id="{D2EC96DC-F70C-4066-9588-63B42E6A5565}"/>
                </a:ext>
              </a:extLst>
            </p:cNvPr>
            <p:cNvSpPr/>
            <p:nvPr/>
          </p:nvSpPr>
          <p:spPr>
            <a:xfrm>
              <a:off x="3987800" y="3683000"/>
              <a:ext cx="374651" cy="603251"/>
            </a:xfrm>
            <a:custGeom>
              <a:avLst/>
              <a:gdLst/>
              <a:ahLst/>
              <a:cxnLst/>
              <a:rect l="0" t="0" r="0" b="0"/>
              <a:pathLst>
                <a:path w="374651" h="603251">
                  <a:moveTo>
                    <a:pt x="0" y="0"/>
                  </a:moveTo>
                  <a:lnTo>
                    <a:pt x="9434" y="10845"/>
                  </a:lnTo>
                  <a:lnTo>
                    <a:pt x="27757" y="42063"/>
                  </a:lnTo>
                  <a:lnTo>
                    <a:pt x="45148" y="69535"/>
                  </a:lnTo>
                  <a:lnTo>
                    <a:pt x="70449" y="100017"/>
                  </a:lnTo>
                  <a:lnTo>
                    <a:pt x="88226" y="122769"/>
                  </a:lnTo>
                  <a:lnTo>
                    <a:pt x="105533" y="146992"/>
                  </a:lnTo>
                  <a:lnTo>
                    <a:pt x="122634" y="171869"/>
                  </a:lnTo>
                  <a:lnTo>
                    <a:pt x="139641" y="200799"/>
                  </a:lnTo>
                  <a:lnTo>
                    <a:pt x="156607" y="231061"/>
                  </a:lnTo>
                  <a:lnTo>
                    <a:pt x="173555" y="258621"/>
                  </a:lnTo>
                  <a:lnTo>
                    <a:pt x="190495" y="288744"/>
                  </a:lnTo>
                  <a:lnTo>
                    <a:pt x="207431" y="320242"/>
                  </a:lnTo>
                  <a:lnTo>
                    <a:pt x="224366" y="350704"/>
                  </a:lnTo>
                  <a:lnTo>
                    <a:pt x="239418" y="378824"/>
                  </a:lnTo>
                  <a:lnTo>
                    <a:pt x="253869" y="405433"/>
                  </a:lnTo>
                  <a:lnTo>
                    <a:pt x="269699" y="431370"/>
                  </a:lnTo>
                  <a:lnTo>
                    <a:pt x="282379" y="457009"/>
                  </a:lnTo>
                  <a:lnTo>
                    <a:pt x="293424" y="481809"/>
                  </a:lnTo>
                  <a:lnTo>
                    <a:pt x="305388" y="504591"/>
                  </a:lnTo>
                  <a:lnTo>
                    <a:pt x="320653" y="533879"/>
                  </a:lnTo>
                  <a:lnTo>
                    <a:pt x="338453" y="563285"/>
                  </a:lnTo>
                  <a:lnTo>
                    <a:pt x="366407" y="594785"/>
                  </a:lnTo>
                  <a:lnTo>
                    <a:pt x="374650" y="603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55">
              <a:extLst>
                <a:ext uri="{FF2B5EF4-FFF2-40B4-BE49-F238E27FC236}">
                  <a16:creationId xmlns:a16="http://schemas.microsoft.com/office/drawing/2014/main" id="{BEB2111C-7B4F-4541-BE8F-A1F5F06E13F6}"/>
                </a:ext>
              </a:extLst>
            </p:cNvPr>
            <p:cNvSpPr/>
            <p:nvPr/>
          </p:nvSpPr>
          <p:spPr>
            <a:xfrm>
              <a:off x="3975938" y="4059135"/>
              <a:ext cx="437313" cy="182516"/>
            </a:xfrm>
            <a:custGeom>
              <a:avLst/>
              <a:gdLst/>
              <a:ahLst/>
              <a:cxnLst/>
              <a:rect l="0" t="0" r="0" b="0"/>
              <a:pathLst>
                <a:path w="437313" h="182516">
                  <a:moveTo>
                    <a:pt x="107112" y="23915"/>
                  </a:moveTo>
                  <a:lnTo>
                    <a:pt x="110483" y="23915"/>
                  </a:lnTo>
                  <a:lnTo>
                    <a:pt x="114019" y="22034"/>
                  </a:lnTo>
                  <a:lnTo>
                    <a:pt x="125410" y="15077"/>
                  </a:lnTo>
                  <a:lnTo>
                    <a:pt x="150682" y="7614"/>
                  </a:lnTo>
                  <a:lnTo>
                    <a:pt x="180551" y="3527"/>
                  </a:lnTo>
                  <a:lnTo>
                    <a:pt x="209775" y="0"/>
                  </a:lnTo>
                  <a:lnTo>
                    <a:pt x="238896" y="837"/>
                  </a:lnTo>
                  <a:lnTo>
                    <a:pt x="267280" y="5553"/>
                  </a:lnTo>
                  <a:lnTo>
                    <a:pt x="298363" y="13468"/>
                  </a:lnTo>
                  <a:lnTo>
                    <a:pt x="326819" y="26895"/>
                  </a:lnTo>
                  <a:lnTo>
                    <a:pt x="342798" y="39693"/>
                  </a:lnTo>
                  <a:lnTo>
                    <a:pt x="361792" y="65399"/>
                  </a:lnTo>
                  <a:lnTo>
                    <a:pt x="363061" y="76219"/>
                  </a:lnTo>
                  <a:lnTo>
                    <a:pt x="358126" y="100412"/>
                  </a:lnTo>
                  <a:lnTo>
                    <a:pt x="349017" y="119253"/>
                  </a:lnTo>
                  <a:lnTo>
                    <a:pt x="327521" y="140218"/>
                  </a:lnTo>
                  <a:lnTo>
                    <a:pt x="304201" y="157153"/>
                  </a:lnTo>
                  <a:lnTo>
                    <a:pt x="275262" y="170716"/>
                  </a:lnTo>
                  <a:lnTo>
                    <a:pt x="243639" y="178811"/>
                  </a:lnTo>
                  <a:lnTo>
                    <a:pt x="220002" y="180952"/>
                  </a:lnTo>
                  <a:lnTo>
                    <a:pt x="195385" y="181904"/>
                  </a:lnTo>
                  <a:lnTo>
                    <a:pt x="170333" y="182327"/>
                  </a:lnTo>
                  <a:lnTo>
                    <a:pt x="145088" y="182515"/>
                  </a:lnTo>
                  <a:lnTo>
                    <a:pt x="119757" y="180716"/>
                  </a:lnTo>
                  <a:lnTo>
                    <a:pt x="95799" y="177566"/>
                  </a:lnTo>
                  <a:lnTo>
                    <a:pt x="65739" y="171120"/>
                  </a:lnTo>
                  <a:lnTo>
                    <a:pt x="36919" y="161291"/>
                  </a:lnTo>
                  <a:lnTo>
                    <a:pt x="8699" y="149050"/>
                  </a:lnTo>
                  <a:lnTo>
                    <a:pt x="5519" y="146144"/>
                  </a:lnTo>
                  <a:lnTo>
                    <a:pt x="1987" y="139152"/>
                  </a:lnTo>
                  <a:lnTo>
                    <a:pt x="0" y="127282"/>
                  </a:lnTo>
                  <a:lnTo>
                    <a:pt x="3297" y="119010"/>
                  </a:lnTo>
                  <a:lnTo>
                    <a:pt x="16912" y="102201"/>
                  </a:lnTo>
                  <a:lnTo>
                    <a:pt x="43329" y="89656"/>
                  </a:lnTo>
                  <a:lnTo>
                    <a:pt x="68144" y="79064"/>
                  </a:lnTo>
                  <a:lnTo>
                    <a:pt x="97526" y="71849"/>
                  </a:lnTo>
                  <a:lnTo>
                    <a:pt x="118138" y="69913"/>
                  </a:lnTo>
                  <a:lnTo>
                    <a:pt x="140941" y="67172"/>
                  </a:lnTo>
                  <a:lnTo>
                    <a:pt x="165186" y="65012"/>
                  </a:lnTo>
                  <a:lnTo>
                    <a:pt x="190073" y="66405"/>
                  </a:lnTo>
                  <a:lnTo>
                    <a:pt x="213363" y="69375"/>
                  </a:lnTo>
                  <a:lnTo>
                    <a:pt x="235474" y="73047"/>
                  </a:lnTo>
                  <a:lnTo>
                    <a:pt x="257060" y="77031"/>
                  </a:lnTo>
                  <a:lnTo>
                    <a:pt x="278413" y="81153"/>
                  </a:lnTo>
                  <a:lnTo>
                    <a:pt x="299663" y="85338"/>
                  </a:lnTo>
                  <a:lnTo>
                    <a:pt x="330753" y="91660"/>
                  </a:lnTo>
                  <a:lnTo>
                    <a:pt x="358859" y="98708"/>
                  </a:lnTo>
                  <a:lnTo>
                    <a:pt x="387804" y="108008"/>
                  </a:lnTo>
                  <a:lnTo>
                    <a:pt x="417262" y="113747"/>
                  </a:lnTo>
                  <a:lnTo>
                    <a:pt x="437312" y="1191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56">
              <a:extLst>
                <a:ext uri="{FF2B5EF4-FFF2-40B4-BE49-F238E27FC236}">
                  <a16:creationId xmlns:a16="http://schemas.microsoft.com/office/drawing/2014/main" id="{C5A49F85-1581-43AC-BA3A-64885B7FBBAA}"/>
                </a:ext>
              </a:extLst>
            </p:cNvPr>
            <p:cNvSpPr/>
            <p:nvPr/>
          </p:nvSpPr>
          <p:spPr>
            <a:xfrm>
              <a:off x="3759200" y="3950095"/>
              <a:ext cx="730251" cy="25006"/>
            </a:xfrm>
            <a:custGeom>
              <a:avLst/>
              <a:gdLst/>
              <a:ahLst/>
              <a:cxnLst/>
              <a:rect l="0" t="0" r="0" b="0"/>
              <a:pathLst>
                <a:path w="730251" h="25006">
                  <a:moveTo>
                    <a:pt x="0" y="25005"/>
                  </a:moveTo>
                  <a:lnTo>
                    <a:pt x="27146" y="24300"/>
                  </a:lnTo>
                  <a:lnTo>
                    <a:pt x="54908" y="19979"/>
                  </a:lnTo>
                  <a:lnTo>
                    <a:pt x="83767" y="17166"/>
                  </a:lnTo>
                  <a:lnTo>
                    <a:pt x="104963" y="14465"/>
                  </a:lnTo>
                  <a:lnTo>
                    <a:pt x="128495" y="13265"/>
                  </a:lnTo>
                  <a:lnTo>
                    <a:pt x="154946" y="12732"/>
                  </a:lnTo>
                  <a:lnTo>
                    <a:pt x="183165" y="11789"/>
                  </a:lnTo>
                  <a:lnTo>
                    <a:pt x="212170" y="9018"/>
                  </a:lnTo>
                  <a:lnTo>
                    <a:pt x="243405" y="7316"/>
                  </a:lnTo>
                  <a:lnTo>
                    <a:pt x="259637" y="6863"/>
                  </a:lnTo>
                  <a:lnTo>
                    <a:pt x="276808" y="6560"/>
                  </a:lnTo>
                  <a:lnTo>
                    <a:pt x="294605" y="6358"/>
                  </a:lnTo>
                  <a:lnTo>
                    <a:pt x="312820" y="6224"/>
                  </a:lnTo>
                  <a:lnTo>
                    <a:pt x="331313" y="6134"/>
                  </a:lnTo>
                  <a:lnTo>
                    <a:pt x="349993" y="6074"/>
                  </a:lnTo>
                  <a:lnTo>
                    <a:pt x="368795" y="6035"/>
                  </a:lnTo>
                  <a:lnTo>
                    <a:pt x="386974" y="5303"/>
                  </a:lnTo>
                  <a:lnTo>
                    <a:pt x="404738" y="4109"/>
                  </a:lnTo>
                  <a:lnTo>
                    <a:pt x="422225" y="2608"/>
                  </a:lnTo>
                  <a:lnTo>
                    <a:pt x="440234" y="1607"/>
                  </a:lnTo>
                  <a:lnTo>
                    <a:pt x="458589" y="939"/>
                  </a:lnTo>
                  <a:lnTo>
                    <a:pt x="477176" y="494"/>
                  </a:lnTo>
                  <a:lnTo>
                    <a:pt x="494506" y="198"/>
                  </a:lnTo>
                  <a:lnTo>
                    <a:pt x="510999" y="0"/>
                  </a:lnTo>
                  <a:lnTo>
                    <a:pt x="542494" y="486"/>
                  </a:lnTo>
                  <a:lnTo>
                    <a:pt x="572955" y="3054"/>
                  </a:lnTo>
                  <a:lnTo>
                    <a:pt x="602956" y="4666"/>
                  </a:lnTo>
                  <a:lnTo>
                    <a:pt x="632047" y="6087"/>
                  </a:lnTo>
                  <a:lnTo>
                    <a:pt x="659087" y="9071"/>
                  </a:lnTo>
                  <a:lnTo>
                    <a:pt x="687098" y="10868"/>
                  </a:lnTo>
                  <a:lnTo>
                    <a:pt x="717465" y="11879"/>
                  </a:lnTo>
                  <a:lnTo>
                    <a:pt x="730250" y="1230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57">
              <a:extLst>
                <a:ext uri="{FF2B5EF4-FFF2-40B4-BE49-F238E27FC236}">
                  <a16:creationId xmlns:a16="http://schemas.microsoft.com/office/drawing/2014/main" id="{0F36FBE8-CE39-433D-9C00-D2D6401C967C}"/>
                </a:ext>
              </a:extLst>
            </p:cNvPr>
            <p:cNvSpPr/>
            <p:nvPr/>
          </p:nvSpPr>
          <p:spPr>
            <a:xfrm>
              <a:off x="4470400" y="3492864"/>
              <a:ext cx="152401" cy="145687"/>
            </a:xfrm>
            <a:custGeom>
              <a:avLst/>
              <a:gdLst/>
              <a:ahLst/>
              <a:cxnLst/>
              <a:rect l="0" t="0" r="0" b="0"/>
              <a:pathLst>
                <a:path w="152401" h="145687">
                  <a:moveTo>
                    <a:pt x="0" y="25036"/>
                  </a:moveTo>
                  <a:lnTo>
                    <a:pt x="0" y="19569"/>
                  </a:lnTo>
                  <a:lnTo>
                    <a:pt x="8838" y="9925"/>
                  </a:lnTo>
                  <a:lnTo>
                    <a:pt x="18298" y="3782"/>
                  </a:lnTo>
                  <a:lnTo>
                    <a:pt x="30038" y="865"/>
                  </a:lnTo>
                  <a:lnTo>
                    <a:pt x="42453" y="0"/>
                  </a:lnTo>
                  <a:lnTo>
                    <a:pt x="71598" y="5734"/>
                  </a:lnTo>
                  <a:lnTo>
                    <a:pt x="81578" y="12653"/>
                  </a:lnTo>
                  <a:lnTo>
                    <a:pt x="85646" y="17886"/>
                  </a:lnTo>
                  <a:lnTo>
                    <a:pt x="92836" y="34234"/>
                  </a:lnTo>
                  <a:lnTo>
                    <a:pt x="94932" y="54766"/>
                  </a:lnTo>
                  <a:lnTo>
                    <a:pt x="91785" y="67398"/>
                  </a:lnTo>
                  <a:lnTo>
                    <a:pt x="83695" y="84308"/>
                  </a:lnTo>
                  <a:lnTo>
                    <a:pt x="73168" y="96299"/>
                  </a:lnTo>
                  <a:lnTo>
                    <a:pt x="58851" y="108911"/>
                  </a:lnTo>
                  <a:lnTo>
                    <a:pt x="52967" y="115936"/>
                  </a:lnTo>
                  <a:lnTo>
                    <a:pt x="21949" y="137161"/>
                  </a:lnTo>
                  <a:lnTo>
                    <a:pt x="15048" y="142847"/>
                  </a:lnTo>
                  <a:lnTo>
                    <a:pt x="6383" y="145676"/>
                  </a:lnTo>
                  <a:lnTo>
                    <a:pt x="34238" y="145686"/>
                  </a:lnTo>
                  <a:lnTo>
                    <a:pt x="65043" y="143805"/>
                  </a:lnTo>
                  <a:lnTo>
                    <a:pt x="94827" y="139728"/>
                  </a:lnTo>
                  <a:lnTo>
                    <a:pt x="124859" y="139359"/>
                  </a:lnTo>
                  <a:lnTo>
                    <a:pt x="152400" y="14568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SMARTInkShape-Group12">
            <a:extLst>
              <a:ext uri="{FF2B5EF4-FFF2-40B4-BE49-F238E27FC236}">
                <a16:creationId xmlns:a16="http://schemas.microsoft.com/office/drawing/2014/main" id="{D69416C3-BA90-42E1-A223-0683DF68A8C8}"/>
              </a:ext>
            </a:extLst>
          </p:cNvPr>
          <p:cNvGrpSpPr/>
          <p:nvPr/>
        </p:nvGrpSpPr>
        <p:grpSpPr>
          <a:xfrm>
            <a:off x="5238750" y="3905251"/>
            <a:ext cx="400051" cy="323850"/>
            <a:chOff x="5238750" y="3905251"/>
            <a:chExt cx="400051" cy="323850"/>
          </a:xfrm>
        </p:grpSpPr>
        <p:sp>
          <p:nvSpPr>
            <p:cNvPr id="23" name="SMARTInkShape-58">
              <a:extLst>
                <a:ext uri="{FF2B5EF4-FFF2-40B4-BE49-F238E27FC236}">
                  <a16:creationId xmlns:a16="http://schemas.microsoft.com/office/drawing/2014/main" id="{CF5E818A-46D2-47FE-931D-8228530C08FE}"/>
                </a:ext>
              </a:extLst>
            </p:cNvPr>
            <p:cNvSpPr/>
            <p:nvPr/>
          </p:nvSpPr>
          <p:spPr>
            <a:xfrm>
              <a:off x="5293973" y="4009789"/>
              <a:ext cx="325778" cy="219312"/>
            </a:xfrm>
            <a:custGeom>
              <a:avLst/>
              <a:gdLst/>
              <a:ahLst/>
              <a:cxnLst/>
              <a:rect l="0" t="0" r="0" b="0"/>
              <a:pathLst>
                <a:path w="325778" h="219312">
                  <a:moveTo>
                    <a:pt x="27327" y="35161"/>
                  </a:moveTo>
                  <a:lnTo>
                    <a:pt x="17867" y="35161"/>
                  </a:lnTo>
                  <a:lnTo>
                    <a:pt x="16787" y="34456"/>
                  </a:lnTo>
                  <a:lnTo>
                    <a:pt x="16067" y="33280"/>
                  </a:lnTo>
                  <a:lnTo>
                    <a:pt x="15587" y="31790"/>
                  </a:lnTo>
                  <a:lnTo>
                    <a:pt x="15973" y="30092"/>
                  </a:lnTo>
                  <a:lnTo>
                    <a:pt x="18283" y="26323"/>
                  </a:lnTo>
                  <a:lnTo>
                    <a:pt x="26921" y="20234"/>
                  </a:lnTo>
                  <a:lnTo>
                    <a:pt x="53510" y="9746"/>
                  </a:lnTo>
                  <a:lnTo>
                    <a:pt x="73890" y="5288"/>
                  </a:lnTo>
                  <a:lnTo>
                    <a:pt x="97803" y="2085"/>
                  </a:lnTo>
                  <a:lnTo>
                    <a:pt x="115094" y="0"/>
                  </a:lnTo>
                  <a:lnTo>
                    <a:pt x="143957" y="2087"/>
                  </a:lnTo>
                  <a:lnTo>
                    <a:pt x="170697" y="3724"/>
                  </a:lnTo>
                  <a:lnTo>
                    <a:pt x="196493" y="8365"/>
                  </a:lnTo>
                  <a:lnTo>
                    <a:pt x="221306" y="14913"/>
                  </a:lnTo>
                  <a:lnTo>
                    <a:pt x="250892" y="29411"/>
                  </a:lnTo>
                  <a:lnTo>
                    <a:pt x="276961" y="45863"/>
                  </a:lnTo>
                  <a:lnTo>
                    <a:pt x="305107" y="68808"/>
                  </a:lnTo>
                  <a:lnTo>
                    <a:pt x="313062" y="80454"/>
                  </a:lnTo>
                  <a:lnTo>
                    <a:pt x="318170" y="103296"/>
                  </a:lnTo>
                  <a:lnTo>
                    <a:pt x="318589" y="108101"/>
                  </a:lnTo>
                  <a:lnTo>
                    <a:pt x="315292" y="119085"/>
                  </a:lnTo>
                  <a:lnTo>
                    <a:pt x="308417" y="130316"/>
                  </a:lnTo>
                  <a:lnTo>
                    <a:pt x="277521" y="157733"/>
                  </a:lnTo>
                  <a:lnTo>
                    <a:pt x="251428" y="169159"/>
                  </a:lnTo>
                  <a:lnTo>
                    <a:pt x="221355" y="173877"/>
                  </a:lnTo>
                  <a:lnTo>
                    <a:pt x="200580" y="177481"/>
                  </a:lnTo>
                  <a:lnTo>
                    <a:pt x="177707" y="179553"/>
                  </a:lnTo>
                  <a:lnTo>
                    <a:pt x="154135" y="180474"/>
                  </a:lnTo>
                  <a:lnTo>
                    <a:pt x="131899" y="180884"/>
                  </a:lnTo>
                  <a:lnTo>
                    <a:pt x="110257" y="179184"/>
                  </a:lnTo>
                  <a:lnTo>
                    <a:pt x="80121" y="174261"/>
                  </a:lnTo>
                  <a:lnTo>
                    <a:pt x="53319" y="170215"/>
                  </a:lnTo>
                  <a:lnTo>
                    <a:pt x="31265" y="167134"/>
                  </a:lnTo>
                  <a:lnTo>
                    <a:pt x="11173" y="159772"/>
                  </a:lnTo>
                  <a:lnTo>
                    <a:pt x="4155" y="153809"/>
                  </a:lnTo>
                  <a:lnTo>
                    <a:pt x="1295" y="150243"/>
                  </a:lnTo>
                  <a:lnTo>
                    <a:pt x="95" y="147160"/>
                  </a:lnTo>
                  <a:lnTo>
                    <a:pt x="0" y="144399"/>
                  </a:lnTo>
                  <a:lnTo>
                    <a:pt x="1777" y="139450"/>
                  </a:lnTo>
                  <a:lnTo>
                    <a:pt x="4918" y="134899"/>
                  </a:lnTo>
                  <a:lnTo>
                    <a:pt x="10547" y="132406"/>
                  </a:lnTo>
                  <a:lnTo>
                    <a:pt x="35518" y="126310"/>
                  </a:lnTo>
                  <a:lnTo>
                    <a:pt x="58838" y="124727"/>
                  </a:lnTo>
                  <a:lnTo>
                    <a:pt x="88482" y="124258"/>
                  </a:lnTo>
                  <a:lnTo>
                    <a:pt x="111658" y="124149"/>
                  </a:lnTo>
                  <a:lnTo>
                    <a:pt x="136068" y="127863"/>
                  </a:lnTo>
                  <a:lnTo>
                    <a:pt x="161029" y="133512"/>
                  </a:lnTo>
                  <a:lnTo>
                    <a:pt x="186232" y="138374"/>
                  </a:lnTo>
                  <a:lnTo>
                    <a:pt x="209665" y="144769"/>
                  </a:lnTo>
                  <a:lnTo>
                    <a:pt x="240807" y="156302"/>
                  </a:lnTo>
                  <a:lnTo>
                    <a:pt x="266029" y="170538"/>
                  </a:lnTo>
                  <a:lnTo>
                    <a:pt x="293513" y="190940"/>
                  </a:lnTo>
                  <a:lnTo>
                    <a:pt x="325777" y="21931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59">
              <a:extLst>
                <a:ext uri="{FF2B5EF4-FFF2-40B4-BE49-F238E27FC236}">
                  <a16:creationId xmlns:a16="http://schemas.microsoft.com/office/drawing/2014/main" id="{1F0C0509-C358-41AB-8D91-6E764E7A5F44}"/>
                </a:ext>
              </a:extLst>
            </p:cNvPr>
            <p:cNvSpPr/>
            <p:nvPr/>
          </p:nvSpPr>
          <p:spPr>
            <a:xfrm>
              <a:off x="5238750" y="3905251"/>
              <a:ext cx="400051" cy="19050"/>
            </a:xfrm>
            <a:custGeom>
              <a:avLst/>
              <a:gdLst/>
              <a:ahLst/>
              <a:cxnLst/>
              <a:rect l="0" t="0" r="0" b="0"/>
              <a:pathLst>
                <a:path w="400051" h="19050">
                  <a:moveTo>
                    <a:pt x="0" y="19049"/>
                  </a:moveTo>
                  <a:lnTo>
                    <a:pt x="3371" y="19049"/>
                  </a:lnTo>
                  <a:lnTo>
                    <a:pt x="33845" y="11210"/>
                  </a:lnTo>
                  <a:lnTo>
                    <a:pt x="55183" y="7789"/>
                  </a:lnTo>
                  <a:lnTo>
                    <a:pt x="81967" y="6776"/>
                  </a:lnTo>
                  <a:lnTo>
                    <a:pt x="111539" y="4594"/>
                  </a:lnTo>
                  <a:lnTo>
                    <a:pt x="134945" y="2041"/>
                  </a:lnTo>
                  <a:lnTo>
                    <a:pt x="159458" y="907"/>
                  </a:lnTo>
                  <a:lnTo>
                    <a:pt x="182584" y="402"/>
                  </a:lnTo>
                  <a:lnTo>
                    <a:pt x="205327" y="178"/>
                  </a:lnTo>
                  <a:lnTo>
                    <a:pt x="229545" y="79"/>
                  </a:lnTo>
                  <a:lnTo>
                    <a:pt x="254420" y="35"/>
                  </a:lnTo>
                  <a:lnTo>
                    <a:pt x="279586" y="15"/>
                  </a:lnTo>
                  <a:lnTo>
                    <a:pt x="304883" y="6"/>
                  </a:lnTo>
                  <a:lnTo>
                    <a:pt x="328355" y="2"/>
                  </a:lnTo>
                  <a:lnTo>
                    <a:pt x="357641" y="0"/>
                  </a:lnTo>
                  <a:lnTo>
                    <a:pt x="386498" y="3370"/>
                  </a:lnTo>
                  <a:lnTo>
                    <a:pt x="400050" y="63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13">
            <a:extLst>
              <a:ext uri="{FF2B5EF4-FFF2-40B4-BE49-F238E27FC236}">
                <a16:creationId xmlns:a16="http://schemas.microsoft.com/office/drawing/2014/main" id="{9D8ABE6C-6D40-4A21-B2F4-62D9A7FB5C42}"/>
              </a:ext>
            </a:extLst>
          </p:cNvPr>
          <p:cNvGrpSpPr/>
          <p:nvPr/>
        </p:nvGrpSpPr>
        <p:grpSpPr>
          <a:xfrm>
            <a:off x="6051635" y="3873534"/>
            <a:ext cx="1568366" cy="633851"/>
            <a:chOff x="6051635" y="3873534"/>
            <a:chExt cx="1568366" cy="633851"/>
          </a:xfrm>
        </p:grpSpPr>
        <p:sp>
          <p:nvSpPr>
            <p:cNvPr id="26" name="SMARTInkShape-60">
              <a:extLst>
                <a:ext uri="{FF2B5EF4-FFF2-40B4-BE49-F238E27FC236}">
                  <a16:creationId xmlns:a16="http://schemas.microsoft.com/office/drawing/2014/main" id="{B254B9F1-13EF-409A-8972-BF9B48D968F0}"/>
                </a:ext>
              </a:extLst>
            </p:cNvPr>
            <p:cNvSpPr/>
            <p:nvPr/>
          </p:nvSpPr>
          <p:spPr>
            <a:xfrm>
              <a:off x="6921500" y="3898900"/>
              <a:ext cx="698501" cy="539336"/>
            </a:xfrm>
            <a:custGeom>
              <a:avLst/>
              <a:gdLst/>
              <a:ahLst/>
              <a:cxnLst/>
              <a:rect l="0" t="0" r="0" b="0"/>
              <a:pathLst>
                <a:path w="698501" h="539336">
                  <a:moveTo>
                    <a:pt x="31750" y="196850"/>
                  </a:moveTo>
                  <a:lnTo>
                    <a:pt x="31750" y="227357"/>
                  </a:lnTo>
                  <a:lnTo>
                    <a:pt x="31750" y="254024"/>
                  </a:lnTo>
                  <a:lnTo>
                    <a:pt x="31750" y="284267"/>
                  </a:lnTo>
                  <a:lnTo>
                    <a:pt x="28378" y="315571"/>
                  </a:lnTo>
                  <a:lnTo>
                    <a:pt x="26282" y="347189"/>
                  </a:lnTo>
                  <a:lnTo>
                    <a:pt x="18920" y="375529"/>
                  </a:lnTo>
                  <a:lnTo>
                    <a:pt x="11171" y="405171"/>
                  </a:lnTo>
                  <a:lnTo>
                    <a:pt x="7779" y="432926"/>
                  </a:lnTo>
                  <a:lnTo>
                    <a:pt x="3403" y="459023"/>
                  </a:lnTo>
                  <a:lnTo>
                    <a:pt x="673" y="488056"/>
                  </a:lnTo>
                  <a:lnTo>
                    <a:pt x="88" y="517212"/>
                  </a:lnTo>
                  <a:lnTo>
                    <a:pt x="0" y="539335"/>
                  </a:lnTo>
                  <a:lnTo>
                    <a:pt x="705" y="512597"/>
                  </a:lnTo>
                  <a:lnTo>
                    <a:pt x="5026" y="484841"/>
                  </a:lnTo>
                  <a:lnTo>
                    <a:pt x="7840" y="455983"/>
                  </a:lnTo>
                  <a:lnTo>
                    <a:pt x="15022" y="425089"/>
                  </a:lnTo>
                  <a:lnTo>
                    <a:pt x="21494" y="402712"/>
                  </a:lnTo>
                  <a:lnTo>
                    <a:pt x="26721" y="376304"/>
                  </a:lnTo>
                  <a:lnTo>
                    <a:pt x="33278" y="349985"/>
                  </a:lnTo>
                  <a:lnTo>
                    <a:pt x="40895" y="324176"/>
                  </a:lnTo>
                  <a:lnTo>
                    <a:pt x="48985" y="298595"/>
                  </a:lnTo>
                  <a:lnTo>
                    <a:pt x="55403" y="273114"/>
                  </a:lnTo>
                  <a:lnTo>
                    <a:pt x="61313" y="248384"/>
                  </a:lnTo>
                  <a:lnTo>
                    <a:pt x="68643" y="225634"/>
                  </a:lnTo>
                  <a:lnTo>
                    <a:pt x="74723" y="203763"/>
                  </a:lnTo>
                  <a:lnTo>
                    <a:pt x="83993" y="173498"/>
                  </a:lnTo>
                  <a:lnTo>
                    <a:pt x="93796" y="146657"/>
                  </a:lnTo>
                  <a:lnTo>
                    <a:pt x="100248" y="130092"/>
                  </a:lnTo>
                  <a:lnTo>
                    <a:pt x="119755" y="102211"/>
                  </a:lnTo>
                  <a:lnTo>
                    <a:pt x="146769" y="70636"/>
                  </a:lnTo>
                  <a:lnTo>
                    <a:pt x="173474" y="51373"/>
                  </a:lnTo>
                  <a:lnTo>
                    <a:pt x="199331" y="40151"/>
                  </a:lnTo>
                  <a:lnTo>
                    <a:pt x="219825" y="34778"/>
                  </a:lnTo>
                  <a:lnTo>
                    <a:pt x="243043" y="30038"/>
                  </a:lnTo>
                  <a:lnTo>
                    <a:pt x="267475" y="25580"/>
                  </a:lnTo>
                  <a:lnTo>
                    <a:pt x="293150" y="21247"/>
                  </a:lnTo>
                  <a:lnTo>
                    <a:pt x="321024" y="16969"/>
                  </a:lnTo>
                  <a:lnTo>
                    <a:pt x="351758" y="14598"/>
                  </a:lnTo>
                  <a:lnTo>
                    <a:pt x="367855" y="13965"/>
                  </a:lnTo>
                  <a:lnTo>
                    <a:pt x="384232" y="12838"/>
                  </a:lnTo>
                  <a:lnTo>
                    <a:pt x="400793" y="11381"/>
                  </a:lnTo>
                  <a:lnTo>
                    <a:pt x="417479" y="9704"/>
                  </a:lnTo>
                  <a:lnTo>
                    <a:pt x="434247" y="8586"/>
                  </a:lnTo>
                  <a:lnTo>
                    <a:pt x="451070" y="7841"/>
                  </a:lnTo>
                  <a:lnTo>
                    <a:pt x="467930" y="7344"/>
                  </a:lnTo>
                  <a:lnTo>
                    <a:pt x="484815" y="7013"/>
                  </a:lnTo>
                  <a:lnTo>
                    <a:pt x="501715" y="6792"/>
                  </a:lnTo>
                  <a:lnTo>
                    <a:pt x="518627" y="6645"/>
                  </a:lnTo>
                  <a:lnTo>
                    <a:pt x="535546" y="6546"/>
                  </a:lnTo>
                  <a:lnTo>
                    <a:pt x="552469" y="6481"/>
                  </a:lnTo>
                  <a:lnTo>
                    <a:pt x="569396" y="6437"/>
                  </a:lnTo>
                  <a:lnTo>
                    <a:pt x="585620" y="6408"/>
                  </a:lnTo>
                  <a:lnTo>
                    <a:pt x="616817" y="6376"/>
                  </a:lnTo>
                  <a:lnTo>
                    <a:pt x="643382" y="6361"/>
                  </a:lnTo>
                  <a:lnTo>
                    <a:pt x="674407" y="4472"/>
                  </a:lnTo>
                  <a:lnTo>
                    <a:pt x="6985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61">
              <a:extLst>
                <a:ext uri="{FF2B5EF4-FFF2-40B4-BE49-F238E27FC236}">
                  <a16:creationId xmlns:a16="http://schemas.microsoft.com/office/drawing/2014/main" id="{F3BE4EDD-A5D4-4BB4-B4A0-658D5B868C1C}"/>
                </a:ext>
              </a:extLst>
            </p:cNvPr>
            <p:cNvSpPr/>
            <p:nvPr/>
          </p:nvSpPr>
          <p:spPr>
            <a:xfrm>
              <a:off x="6051635" y="3873534"/>
              <a:ext cx="450766" cy="633851"/>
            </a:xfrm>
            <a:custGeom>
              <a:avLst/>
              <a:gdLst/>
              <a:ahLst/>
              <a:cxnLst/>
              <a:rect l="0" t="0" r="0" b="0"/>
              <a:pathLst>
                <a:path w="450766" h="633851">
                  <a:moveTo>
                    <a:pt x="31665" y="266666"/>
                  </a:moveTo>
                  <a:lnTo>
                    <a:pt x="31665" y="293346"/>
                  </a:lnTo>
                  <a:lnTo>
                    <a:pt x="31665" y="321090"/>
                  </a:lnTo>
                  <a:lnTo>
                    <a:pt x="28294" y="345429"/>
                  </a:lnTo>
                  <a:lnTo>
                    <a:pt x="26197" y="373886"/>
                  </a:lnTo>
                  <a:lnTo>
                    <a:pt x="23825" y="396164"/>
                  </a:lnTo>
                  <a:lnTo>
                    <a:pt x="20420" y="419471"/>
                  </a:lnTo>
                  <a:lnTo>
                    <a:pt x="16554" y="441588"/>
                  </a:lnTo>
                  <a:lnTo>
                    <a:pt x="14366" y="463178"/>
                  </a:lnTo>
                  <a:lnTo>
                    <a:pt x="13392" y="484533"/>
                  </a:lnTo>
                  <a:lnTo>
                    <a:pt x="12961" y="505783"/>
                  </a:lnTo>
                  <a:lnTo>
                    <a:pt x="10888" y="526987"/>
                  </a:lnTo>
                  <a:lnTo>
                    <a:pt x="7634" y="556876"/>
                  </a:lnTo>
                  <a:lnTo>
                    <a:pt x="4789" y="581724"/>
                  </a:lnTo>
                  <a:lnTo>
                    <a:pt x="557" y="610525"/>
                  </a:lnTo>
                  <a:lnTo>
                    <a:pt x="0" y="625955"/>
                  </a:lnTo>
                  <a:lnTo>
                    <a:pt x="1834" y="629315"/>
                  </a:lnTo>
                  <a:lnTo>
                    <a:pt x="5390" y="633850"/>
                  </a:lnTo>
                  <a:lnTo>
                    <a:pt x="5681" y="633516"/>
                  </a:lnTo>
                  <a:lnTo>
                    <a:pt x="11280" y="605183"/>
                  </a:lnTo>
                  <a:lnTo>
                    <a:pt x="14101" y="580986"/>
                  </a:lnTo>
                  <a:lnTo>
                    <a:pt x="15642" y="551474"/>
                  </a:lnTo>
                  <a:lnTo>
                    <a:pt x="13959" y="530125"/>
                  </a:lnTo>
                  <a:lnTo>
                    <a:pt x="13213" y="506525"/>
                  </a:lnTo>
                  <a:lnTo>
                    <a:pt x="12880" y="480044"/>
                  </a:lnTo>
                  <a:lnTo>
                    <a:pt x="13438" y="451812"/>
                  </a:lnTo>
                  <a:lnTo>
                    <a:pt x="16038" y="422801"/>
                  </a:lnTo>
                  <a:lnTo>
                    <a:pt x="19546" y="391563"/>
                  </a:lnTo>
                  <a:lnTo>
                    <a:pt x="21469" y="375331"/>
                  </a:lnTo>
                  <a:lnTo>
                    <a:pt x="23605" y="344124"/>
                  </a:lnTo>
                  <a:lnTo>
                    <a:pt x="24555" y="313086"/>
                  </a:lnTo>
                  <a:lnTo>
                    <a:pt x="24808" y="296908"/>
                  </a:lnTo>
                  <a:lnTo>
                    <a:pt x="25090" y="265290"/>
                  </a:lnTo>
                  <a:lnTo>
                    <a:pt x="25215" y="237126"/>
                  </a:lnTo>
                  <a:lnTo>
                    <a:pt x="25270" y="210498"/>
                  </a:lnTo>
                  <a:lnTo>
                    <a:pt x="25296" y="184553"/>
                  </a:lnTo>
                  <a:lnTo>
                    <a:pt x="25306" y="158910"/>
                  </a:lnTo>
                  <a:lnTo>
                    <a:pt x="27192" y="135283"/>
                  </a:lnTo>
                  <a:lnTo>
                    <a:pt x="32221" y="104031"/>
                  </a:lnTo>
                  <a:lnTo>
                    <a:pt x="38179" y="78777"/>
                  </a:lnTo>
                  <a:lnTo>
                    <a:pt x="40241" y="71557"/>
                  </a:lnTo>
                  <a:lnTo>
                    <a:pt x="48177" y="59771"/>
                  </a:lnTo>
                  <a:lnTo>
                    <a:pt x="77774" y="31949"/>
                  </a:lnTo>
                  <a:lnTo>
                    <a:pt x="90964" y="24058"/>
                  </a:lnTo>
                  <a:lnTo>
                    <a:pt x="118223" y="15650"/>
                  </a:lnTo>
                  <a:lnTo>
                    <a:pt x="149348" y="8689"/>
                  </a:lnTo>
                  <a:lnTo>
                    <a:pt x="172868" y="4314"/>
                  </a:lnTo>
                  <a:lnTo>
                    <a:pt x="201196" y="1898"/>
                  </a:lnTo>
                  <a:lnTo>
                    <a:pt x="232602" y="825"/>
                  </a:lnTo>
                  <a:lnTo>
                    <a:pt x="248878" y="538"/>
                  </a:lnTo>
                  <a:lnTo>
                    <a:pt x="265374" y="348"/>
                  </a:lnTo>
                  <a:lnTo>
                    <a:pt x="282016" y="221"/>
                  </a:lnTo>
                  <a:lnTo>
                    <a:pt x="298754" y="136"/>
                  </a:lnTo>
                  <a:lnTo>
                    <a:pt x="315558" y="79"/>
                  </a:lnTo>
                  <a:lnTo>
                    <a:pt x="332404" y="41"/>
                  </a:lnTo>
                  <a:lnTo>
                    <a:pt x="349280" y="16"/>
                  </a:lnTo>
                  <a:lnTo>
                    <a:pt x="366176" y="0"/>
                  </a:lnTo>
                  <a:lnTo>
                    <a:pt x="383083" y="694"/>
                  </a:lnTo>
                  <a:lnTo>
                    <a:pt x="399999" y="1862"/>
                  </a:lnTo>
                  <a:lnTo>
                    <a:pt x="428202" y="4337"/>
                  </a:lnTo>
                  <a:lnTo>
                    <a:pt x="450765" y="63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62">
              <a:extLst>
                <a:ext uri="{FF2B5EF4-FFF2-40B4-BE49-F238E27FC236}">
                  <a16:creationId xmlns:a16="http://schemas.microsoft.com/office/drawing/2014/main" id="{B1E876B5-ABB9-405C-B17A-26086A4A34F3}"/>
                </a:ext>
              </a:extLst>
            </p:cNvPr>
            <p:cNvSpPr/>
            <p:nvPr/>
          </p:nvSpPr>
          <p:spPr>
            <a:xfrm>
              <a:off x="6673850" y="4324350"/>
              <a:ext cx="184151" cy="6351"/>
            </a:xfrm>
            <a:custGeom>
              <a:avLst/>
              <a:gdLst/>
              <a:ahLst/>
              <a:cxnLst/>
              <a:rect l="0" t="0" r="0" b="0"/>
              <a:pathLst>
                <a:path w="184151" h="6351">
                  <a:moveTo>
                    <a:pt x="0" y="6350"/>
                  </a:moveTo>
                  <a:lnTo>
                    <a:pt x="27136" y="6350"/>
                  </a:lnTo>
                  <a:lnTo>
                    <a:pt x="51706" y="6350"/>
                  </a:lnTo>
                  <a:lnTo>
                    <a:pt x="77958" y="6350"/>
                  </a:lnTo>
                  <a:lnTo>
                    <a:pt x="106982" y="6350"/>
                  </a:lnTo>
                  <a:lnTo>
                    <a:pt x="134552" y="6350"/>
                  </a:lnTo>
                  <a:lnTo>
                    <a:pt x="160596" y="2979"/>
                  </a:lnTo>
                  <a:lnTo>
                    <a:pt x="1841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63">
              <a:extLst>
                <a:ext uri="{FF2B5EF4-FFF2-40B4-BE49-F238E27FC236}">
                  <a16:creationId xmlns:a16="http://schemas.microsoft.com/office/drawing/2014/main" id="{B5FBE1EF-3C1E-40AB-A75F-0BEDCBE219BB}"/>
                </a:ext>
              </a:extLst>
            </p:cNvPr>
            <p:cNvSpPr/>
            <p:nvPr/>
          </p:nvSpPr>
          <p:spPr>
            <a:xfrm>
              <a:off x="6661150" y="4273550"/>
              <a:ext cx="139701" cy="12701"/>
            </a:xfrm>
            <a:custGeom>
              <a:avLst/>
              <a:gdLst/>
              <a:ahLst/>
              <a:cxnLst/>
              <a:rect l="0" t="0" r="0" b="0"/>
              <a:pathLst>
                <a:path w="139701" h="12701">
                  <a:moveTo>
                    <a:pt x="0" y="12700"/>
                  </a:moveTo>
                  <a:lnTo>
                    <a:pt x="22782" y="11995"/>
                  </a:lnTo>
                  <a:lnTo>
                    <a:pt x="51291" y="7233"/>
                  </a:lnTo>
                  <a:lnTo>
                    <a:pt x="82615" y="4585"/>
                  </a:lnTo>
                  <a:lnTo>
                    <a:pt x="113603" y="604"/>
                  </a:lnTo>
                  <a:lnTo>
                    <a:pt x="1397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64">
              <a:extLst>
                <a:ext uri="{FF2B5EF4-FFF2-40B4-BE49-F238E27FC236}">
                  <a16:creationId xmlns:a16="http://schemas.microsoft.com/office/drawing/2014/main" id="{2842798D-FD79-4836-BA4E-8DFCAD782042}"/>
                </a:ext>
              </a:extLst>
            </p:cNvPr>
            <p:cNvSpPr/>
            <p:nvPr/>
          </p:nvSpPr>
          <p:spPr>
            <a:xfrm>
              <a:off x="6521562" y="3994150"/>
              <a:ext cx="120539" cy="146051"/>
            </a:xfrm>
            <a:custGeom>
              <a:avLst/>
              <a:gdLst/>
              <a:ahLst/>
              <a:cxnLst/>
              <a:rect l="0" t="0" r="0" b="0"/>
              <a:pathLst>
                <a:path w="120539" h="146051">
                  <a:moveTo>
                    <a:pt x="31638" y="0"/>
                  </a:moveTo>
                  <a:lnTo>
                    <a:pt x="58359" y="0"/>
                  </a:lnTo>
                  <a:lnTo>
                    <a:pt x="68640" y="3371"/>
                  </a:lnTo>
                  <a:lnTo>
                    <a:pt x="89740" y="20394"/>
                  </a:lnTo>
                  <a:lnTo>
                    <a:pt x="103502" y="42637"/>
                  </a:lnTo>
                  <a:lnTo>
                    <a:pt x="106554" y="55123"/>
                  </a:lnTo>
                  <a:lnTo>
                    <a:pt x="104086" y="71131"/>
                  </a:lnTo>
                  <a:lnTo>
                    <a:pt x="98887" y="85909"/>
                  </a:lnTo>
                  <a:lnTo>
                    <a:pt x="81816" y="107835"/>
                  </a:lnTo>
                  <a:lnTo>
                    <a:pt x="72990" y="115660"/>
                  </a:lnTo>
                  <a:lnTo>
                    <a:pt x="43491" y="135345"/>
                  </a:lnTo>
                  <a:lnTo>
                    <a:pt x="37376" y="140822"/>
                  </a:lnTo>
                  <a:lnTo>
                    <a:pt x="30426" y="143726"/>
                  </a:lnTo>
                  <a:lnTo>
                    <a:pt x="0" y="146049"/>
                  </a:lnTo>
                  <a:lnTo>
                    <a:pt x="8737" y="146050"/>
                  </a:lnTo>
                  <a:lnTo>
                    <a:pt x="38168" y="138211"/>
                  </a:lnTo>
                  <a:lnTo>
                    <a:pt x="50741" y="134790"/>
                  </a:lnTo>
                  <a:lnTo>
                    <a:pt x="63404" y="131895"/>
                  </a:lnTo>
                  <a:lnTo>
                    <a:pt x="72567" y="129175"/>
                  </a:lnTo>
                  <a:lnTo>
                    <a:pt x="103017" y="127191"/>
                  </a:lnTo>
                  <a:lnTo>
                    <a:pt x="120538" y="127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65">
              <a:extLst>
                <a:ext uri="{FF2B5EF4-FFF2-40B4-BE49-F238E27FC236}">
                  <a16:creationId xmlns:a16="http://schemas.microsoft.com/office/drawing/2014/main" id="{F8282D4C-F05E-48DA-8373-D9A711603BAF}"/>
                </a:ext>
              </a:extLst>
            </p:cNvPr>
            <p:cNvSpPr/>
            <p:nvPr/>
          </p:nvSpPr>
          <p:spPr>
            <a:xfrm>
              <a:off x="6305550" y="4127500"/>
              <a:ext cx="101601" cy="285751"/>
            </a:xfrm>
            <a:custGeom>
              <a:avLst/>
              <a:gdLst/>
              <a:ahLst/>
              <a:cxnLst/>
              <a:rect l="0" t="0" r="0" b="0"/>
              <a:pathLst>
                <a:path w="101601" h="285751">
                  <a:moveTo>
                    <a:pt x="0" y="0"/>
                  </a:moveTo>
                  <a:lnTo>
                    <a:pt x="0" y="3371"/>
                  </a:lnTo>
                  <a:lnTo>
                    <a:pt x="11536" y="32908"/>
                  </a:lnTo>
                  <a:lnTo>
                    <a:pt x="24124" y="59260"/>
                  </a:lnTo>
                  <a:lnTo>
                    <a:pt x="31372" y="83175"/>
                  </a:lnTo>
                  <a:lnTo>
                    <a:pt x="39869" y="110017"/>
                  </a:lnTo>
                  <a:lnTo>
                    <a:pt x="49443" y="138431"/>
                  </a:lnTo>
                  <a:lnTo>
                    <a:pt x="56748" y="164724"/>
                  </a:lnTo>
                  <a:lnTo>
                    <a:pt x="65263" y="190388"/>
                  </a:lnTo>
                  <a:lnTo>
                    <a:pt x="77411" y="220974"/>
                  </a:lnTo>
                  <a:lnTo>
                    <a:pt x="88781" y="251950"/>
                  </a:lnTo>
                  <a:lnTo>
                    <a:pt x="101600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66">
              <a:extLst>
                <a:ext uri="{FF2B5EF4-FFF2-40B4-BE49-F238E27FC236}">
                  <a16:creationId xmlns:a16="http://schemas.microsoft.com/office/drawing/2014/main" id="{725079D0-3B42-47C5-BBFA-B689FFD486FF}"/>
                </a:ext>
              </a:extLst>
            </p:cNvPr>
            <p:cNvSpPr/>
            <p:nvPr/>
          </p:nvSpPr>
          <p:spPr>
            <a:xfrm>
              <a:off x="6248400" y="4102100"/>
              <a:ext cx="196851" cy="374651"/>
            </a:xfrm>
            <a:custGeom>
              <a:avLst/>
              <a:gdLst/>
              <a:ahLst/>
              <a:cxnLst/>
              <a:rect l="0" t="0" r="0" b="0"/>
              <a:pathLst>
                <a:path w="196851" h="374651">
                  <a:moveTo>
                    <a:pt x="196850" y="0"/>
                  </a:moveTo>
                  <a:lnTo>
                    <a:pt x="196850" y="8838"/>
                  </a:lnTo>
                  <a:lnTo>
                    <a:pt x="186018" y="39911"/>
                  </a:lnTo>
                  <a:lnTo>
                    <a:pt x="175869" y="70626"/>
                  </a:lnTo>
                  <a:lnTo>
                    <a:pt x="164528" y="95480"/>
                  </a:lnTo>
                  <a:lnTo>
                    <a:pt x="150349" y="120718"/>
                  </a:lnTo>
                  <a:lnTo>
                    <a:pt x="132742" y="147952"/>
                  </a:lnTo>
                  <a:lnTo>
                    <a:pt x="114120" y="178364"/>
                  </a:lnTo>
                  <a:lnTo>
                    <a:pt x="95197" y="207835"/>
                  </a:lnTo>
                  <a:lnTo>
                    <a:pt x="76184" y="236324"/>
                  </a:lnTo>
                  <a:lnTo>
                    <a:pt x="57145" y="265226"/>
                  </a:lnTo>
                  <a:lnTo>
                    <a:pt x="39979" y="291663"/>
                  </a:lnTo>
                  <a:lnTo>
                    <a:pt x="27839" y="317371"/>
                  </a:lnTo>
                  <a:lnTo>
                    <a:pt x="17414" y="344599"/>
                  </a:lnTo>
                  <a:lnTo>
                    <a:pt x="0" y="374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SMARTInkShape-Group14">
            <a:extLst>
              <a:ext uri="{FF2B5EF4-FFF2-40B4-BE49-F238E27FC236}">
                <a16:creationId xmlns:a16="http://schemas.microsoft.com/office/drawing/2014/main" id="{191CEBC0-F637-4036-93B1-4FEE12FAF989}"/>
              </a:ext>
            </a:extLst>
          </p:cNvPr>
          <p:cNvGrpSpPr/>
          <p:nvPr/>
        </p:nvGrpSpPr>
        <p:grpSpPr>
          <a:xfrm>
            <a:off x="6673850" y="4572000"/>
            <a:ext cx="990601" cy="431801"/>
            <a:chOff x="6673850" y="4572000"/>
            <a:chExt cx="990601" cy="431801"/>
          </a:xfrm>
        </p:grpSpPr>
        <p:sp>
          <p:nvSpPr>
            <p:cNvPr id="34" name="SMARTInkShape-67">
              <a:extLst>
                <a:ext uri="{FF2B5EF4-FFF2-40B4-BE49-F238E27FC236}">
                  <a16:creationId xmlns:a16="http://schemas.microsoft.com/office/drawing/2014/main" id="{D45E9A90-CC75-4F76-B147-FE02817F841F}"/>
                </a:ext>
              </a:extLst>
            </p:cNvPr>
            <p:cNvSpPr/>
            <p:nvPr/>
          </p:nvSpPr>
          <p:spPr>
            <a:xfrm>
              <a:off x="7448550" y="4832350"/>
              <a:ext cx="215901" cy="25401"/>
            </a:xfrm>
            <a:custGeom>
              <a:avLst/>
              <a:gdLst/>
              <a:ahLst/>
              <a:cxnLst/>
              <a:rect l="0" t="0" r="0" b="0"/>
              <a:pathLst>
                <a:path w="215901" h="25401">
                  <a:moveTo>
                    <a:pt x="0" y="0"/>
                  </a:moveTo>
                  <a:lnTo>
                    <a:pt x="8837" y="0"/>
                  </a:lnTo>
                  <a:lnTo>
                    <a:pt x="39911" y="10125"/>
                  </a:lnTo>
                  <a:lnTo>
                    <a:pt x="70626" y="12191"/>
                  </a:lnTo>
                  <a:lnTo>
                    <a:pt x="95480" y="12550"/>
                  </a:lnTo>
                  <a:lnTo>
                    <a:pt x="125791" y="16041"/>
                  </a:lnTo>
                  <a:lnTo>
                    <a:pt x="157231" y="18456"/>
                  </a:lnTo>
                  <a:lnTo>
                    <a:pt x="188736" y="20814"/>
                  </a:lnTo>
                  <a:lnTo>
                    <a:pt x="215900" y="25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68">
              <a:extLst>
                <a:ext uri="{FF2B5EF4-FFF2-40B4-BE49-F238E27FC236}">
                  <a16:creationId xmlns:a16="http://schemas.microsoft.com/office/drawing/2014/main" id="{A8B6695F-BB51-4899-955C-FC4566C5AA89}"/>
                </a:ext>
              </a:extLst>
            </p:cNvPr>
            <p:cNvSpPr/>
            <p:nvPr/>
          </p:nvSpPr>
          <p:spPr>
            <a:xfrm>
              <a:off x="7531100" y="4572000"/>
              <a:ext cx="12701" cy="158751"/>
            </a:xfrm>
            <a:custGeom>
              <a:avLst/>
              <a:gdLst/>
              <a:ahLst/>
              <a:cxnLst/>
              <a:rect l="0" t="0" r="0" b="0"/>
              <a:pathLst>
                <a:path w="12701" h="158751">
                  <a:moveTo>
                    <a:pt x="0" y="0"/>
                  </a:moveTo>
                  <a:lnTo>
                    <a:pt x="0" y="30037"/>
                  </a:lnTo>
                  <a:lnTo>
                    <a:pt x="705" y="59291"/>
                  </a:lnTo>
                  <a:lnTo>
                    <a:pt x="10125" y="89033"/>
                  </a:lnTo>
                  <a:lnTo>
                    <a:pt x="12550" y="120534"/>
                  </a:lnTo>
                  <a:lnTo>
                    <a:pt x="12691" y="150276"/>
                  </a:lnTo>
                  <a:lnTo>
                    <a:pt x="12700" y="158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69">
              <a:extLst>
                <a:ext uri="{FF2B5EF4-FFF2-40B4-BE49-F238E27FC236}">
                  <a16:creationId xmlns:a16="http://schemas.microsoft.com/office/drawing/2014/main" id="{7B142C2B-53FE-4BB3-9FE9-B838C9F96B36}"/>
                </a:ext>
              </a:extLst>
            </p:cNvPr>
            <p:cNvSpPr/>
            <p:nvPr/>
          </p:nvSpPr>
          <p:spPr>
            <a:xfrm>
              <a:off x="7480300" y="4654550"/>
              <a:ext cx="152401" cy="3145"/>
            </a:xfrm>
            <a:custGeom>
              <a:avLst/>
              <a:gdLst/>
              <a:ahLst/>
              <a:cxnLst/>
              <a:rect l="0" t="0" r="0" b="0"/>
              <a:pathLst>
                <a:path w="152401" h="3145">
                  <a:moveTo>
                    <a:pt x="0" y="0"/>
                  </a:moveTo>
                  <a:lnTo>
                    <a:pt x="31032" y="0"/>
                  </a:lnTo>
                  <a:lnTo>
                    <a:pt x="55283" y="0"/>
                  </a:lnTo>
                  <a:lnTo>
                    <a:pt x="79018" y="0"/>
                  </a:lnTo>
                  <a:lnTo>
                    <a:pt x="107296" y="0"/>
                  </a:lnTo>
                  <a:lnTo>
                    <a:pt x="138220" y="3144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70">
              <a:extLst>
                <a:ext uri="{FF2B5EF4-FFF2-40B4-BE49-F238E27FC236}">
                  <a16:creationId xmlns:a16="http://schemas.microsoft.com/office/drawing/2014/main" id="{17344CF7-E477-429D-83C6-89A28B805E71}"/>
                </a:ext>
              </a:extLst>
            </p:cNvPr>
            <p:cNvSpPr/>
            <p:nvPr/>
          </p:nvSpPr>
          <p:spPr>
            <a:xfrm>
              <a:off x="7150100" y="4851400"/>
              <a:ext cx="196851" cy="1"/>
            </a:xfrm>
            <a:custGeom>
              <a:avLst/>
              <a:gdLst/>
              <a:ahLst/>
              <a:cxnLst/>
              <a:rect l="0" t="0" r="0" b="0"/>
              <a:pathLst>
                <a:path w="196851" h="1">
                  <a:moveTo>
                    <a:pt x="0" y="0"/>
                  </a:moveTo>
                  <a:lnTo>
                    <a:pt x="24419" y="0"/>
                  </a:lnTo>
                  <a:lnTo>
                    <a:pt x="50901" y="0"/>
                  </a:lnTo>
                  <a:lnTo>
                    <a:pt x="81091" y="0"/>
                  </a:lnTo>
                  <a:lnTo>
                    <a:pt x="112378" y="0"/>
                  </a:lnTo>
                  <a:lnTo>
                    <a:pt x="143991" y="0"/>
                  </a:lnTo>
                  <a:lnTo>
                    <a:pt x="175433" y="0"/>
                  </a:lnTo>
                  <a:lnTo>
                    <a:pt x="196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71">
              <a:extLst>
                <a:ext uri="{FF2B5EF4-FFF2-40B4-BE49-F238E27FC236}">
                  <a16:creationId xmlns:a16="http://schemas.microsoft.com/office/drawing/2014/main" id="{7D22B62A-C9A6-46A4-B0C3-6F894AFCAD40}"/>
                </a:ext>
              </a:extLst>
            </p:cNvPr>
            <p:cNvSpPr/>
            <p:nvPr/>
          </p:nvSpPr>
          <p:spPr>
            <a:xfrm>
              <a:off x="7029450" y="4762500"/>
              <a:ext cx="171451" cy="6351"/>
            </a:xfrm>
            <a:custGeom>
              <a:avLst/>
              <a:gdLst/>
              <a:ahLst/>
              <a:cxnLst/>
              <a:rect l="0" t="0" r="0" b="0"/>
              <a:pathLst>
                <a:path w="171451" h="6351">
                  <a:moveTo>
                    <a:pt x="0" y="6350"/>
                  </a:moveTo>
                  <a:lnTo>
                    <a:pt x="3372" y="6350"/>
                  </a:lnTo>
                  <a:lnTo>
                    <a:pt x="27136" y="883"/>
                  </a:lnTo>
                  <a:lnTo>
                    <a:pt x="56918" y="175"/>
                  </a:lnTo>
                  <a:lnTo>
                    <a:pt x="85147" y="52"/>
                  </a:lnTo>
                  <a:lnTo>
                    <a:pt x="111699" y="16"/>
                  </a:lnTo>
                  <a:lnTo>
                    <a:pt x="142191" y="3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72">
              <a:extLst>
                <a:ext uri="{FF2B5EF4-FFF2-40B4-BE49-F238E27FC236}">
                  <a16:creationId xmlns:a16="http://schemas.microsoft.com/office/drawing/2014/main" id="{E7FE2AF5-0F52-46AA-A8D3-40A7822CFC34}"/>
                </a:ext>
              </a:extLst>
            </p:cNvPr>
            <p:cNvSpPr/>
            <p:nvPr/>
          </p:nvSpPr>
          <p:spPr>
            <a:xfrm>
              <a:off x="6724650" y="4667250"/>
              <a:ext cx="196851" cy="336551"/>
            </a:xfrm>
            <a:custGeom>
              <a:avLst/>
              <a:gdLst/>
              <a:ahLst/>
              <a:cxnLst/>
              <a:rect l="0" t="0" r="0" b="0"/>
              <a:pathLst>
                <a:path w="196851" h="336551">
                  <a:moveTo>
                    <a:pt x="0" y="0"/>
                  </a:moveTo>
                  <a:lnTo>
                    <a:pt x="0" y="5467"/>
                  </a:lnTo>
                  <a:lnTo>
                    <a:pt x="5468" y="32787"/>
                  </a:lnTo>
                  <a:lnTo>
                    <a:pt x="16315" y="58766"/>
                  </a:lnTo>
                  <a:lnTo>
                    <a:pt x="27960" y="86400"/>
                  </a:lnTo>
                  <a:lnTo>
                    <a:pt x="40348" y="116930"/>
                  </a:lnTo>
                  <a:lnTo>
                    <a:pt x="53661" y="148318"/>
                  </a:lnTo>
                  <a:lnTo>
                    <a:pt x="70698" y="179961"/>
                  </a:lnTo>
                  <a:lnTo>
                    <a:pt x="89151" y="211680"/>
                  </a:lnTo>
                  <a:lnTo>
                    <a:pt x="108024" y="242715"/>
                  </a:lnTo>
                  <a:lnTo>
                    <a:pt x="127022" y="270098"/>
                  </a:lnTo>
                  <a:lnTo>
                    <a:pt x="146056" y="295380"/>
                  </a:lnTo>
                  <a:lnTo>
                    <a:pt x="169570" y="319480"/>
                  </a:lnTo>
                  <a:lnTo>
                    <a:pt x="196850" y="336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73">
              <a:extLst>
                <a:ext uri="{FF2B5EF4-FFF2-40B4-BE49-F238E27FC236}">
                  <a16:creationId xmlns:a16="http://schemas.microsoft.com/office/drawing/2014/main" id="{1490328D-C2CD-4F6F-A327-19AF910416B7}"/>
                </a:ext>
              </a:extLst>
            </p:cNvPr>
            <p:cNvSpPr/>
            <p:nvPr/>
          </p:nvSpPr>
          <p:spPr>
            <a:xfrm>
              <a:off x="6673850" y="4660900"/>
              <a:ext cx="165101" cy="330201"/>
            </a:xfrm>
            <a:custGeom>
              <a:avLst/>
              <a:gdLst/>
              <a:ahLst/>
              <a:cxnLst/>
              <a:rect l="0" t="0" r="0" b="0"/>
              <a:pathLst>
                <a:path w="165101" h="330201">
                  <a:moveTo>
                    <a:pt x="165100" y="0"/>
                  </a:moveTo>
                  <a:lnTo>
                    <a:pt x="161728" y="3371"/>
                  </a:lnTo>
                  <a:lnTo>
                    <a:pt x="160074" y="8789"/>
                  </a:lnTo>
                  <a:lnTo>
                    <a:pt x="159632" y="12209"/>
                  </a:lnTo>
                  <a:lnTo>
                    <a:pt x="146933" y="38872"/>
                  </a:lnTo>
                  <a:lnTo>
                    <a:pt x="134386" y="67023"/>
                  </a:lnTo>
                  <a:lnTo>
                    <a:pt x="122447" y="91434"/>
                  </a:lnTo>
                  <a:lnTo>
                    <a:pt x="106601" y="119912"/>
                  </a:lnTo>
                  <a:lnTo>
                    <a:pt x="91871" y="147320"/>
                  </a:lnTo>
                  <a:lnTo>
                    <a:pt x="75199" y="176687"/>
                  </a:lnTo>
                  <a:lnTo>
                    <a:pt x="56853" y="204359"/>
                  </a:lnTo>
                  <a:lnTo>
                    <a:pt x="41384" y="230433"/>
                  </a:lnTo>
                  <a:lnTo>
                    <a:pt x="31234" y="256032"/>
                  </a:lnTo>
                  <a:lnTo>
                    <a:pt x="20777" y="284897"/>
                  </a:lnTo>
                  <a:lnTo>
                    <a:pt x="3439" y="314342"/>
                  </a:lnTo>
                  <a:lnTo>
                    <a:pt x="0" y="330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SMARTInkShape-74">
            <a:extLst>
              <a:ext uri="{FF2B5EF4-FFF2-40B4-BE49-F238E27FC236}">
                <a16:creationId xmlns:a16="http://schemas.microsoft.com/office/drawing/2014/main" id="{EC94A157-99EB-489A-B325-D471E0629C23}"/>
              </a:ext>
            </a:extLst>
          </p:cNvPr>
          <p:cNvSpPr/>
          <p:nvPr/>
        </p:nvSpPr>
        <p:spPr>
          <a:xfrm>
            <a:off x="4502150" y="6851650"/>
            <a:ext cx="57151" cy="1"/>
          </a:xfrm>
          <a:custGeom>
            <a:avLst/>
            <a:gdLst/>
            <a:ahLst/>
            <a:cxnLst/>
            <a:rect l="0" t="0" r="0" b="0"/>
            <a:pathLst>
              <a:path w="57151" h="1">
                <a:moveTo>
                  <a:pt x="57150" y="0"/>
                </a:moveTo>
                <a:lnTo>
                  <a:pt x="26491" y="0"/>
                </a:ln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" name="SMARTInkShape-Group16">
            <a:extLst>
              <a:ext uri="{FF2B5EF4-FFF2-40B4-BE49-F238E27FC236}">
                <a16:creationId xmlns:a16="http://schemas.microsoft.com/office/drawing/2014/main" id="{7A211CC0-460A-4CEA-85AA-D6D731418AF9}"/>
              </a:ext>
            </a:extLst>
          </p:cNvPr>
          <p:cNvGrpSpPr/>
          <p:nvPr/>
        </p:nvGrpSpPr>
        <p:grpSpPr>
          <a:xfrm>
            <a:off x="7214886" y="4038600"/>
            <a:ext cx="182865" cy="323851"/>
            <a:chOff x="7214886" y="4038600"/>
            <a:chExt cx="182865" cy="323851"/>
          </a:xfrm>
        </p:grpSpPr>
        <p:sp>
          <p:nvSpPr>
            <p:cNvPr id="43" name="SMARTInkShape-75">
              <a:extLst>
                <a:ext uri="{FF2B5EF4-FFF2-40B4-BE49-F238E27FC236}">
                  <a16:creationId xmlns:a16="http://schemas.microsoft.com/office/drawing/2014/main" id="{2F8CC21E-3188-49A3-BBD8-FAA0055E27C7}"/>
                </a:ext>
              </a:extLst>
            </p:cNvPr>
            <p:cNvSpPr/>
            <p:nvPr/>
          </p:nvSpPr>
          <p:spPr>
            <a:xfrm>
              <a:off x="7214886" y="4044950"/>
              <a:ext cx="100315" cy="157204"/>
            </a:xfrm>
            <a:custGeom>
              <a:avLst/>
              <a:gdLst/>
              <a:ahLst/>
              <a:cxnLst/>
              <a:rect l="0" t="0" r="0" b="0"/>
              <a:pathLst>
                <a:path w="100315" h="157204">
                  <a:moveTo>
                    <a:pt x="68564" y="0"/>
                  </a:moveTo>
                  <a:lnTo>
                    <a:pt x="68564" y="18298"/>
                  </a:lnTo>
                  <a:lnTo>
                    <a:pt x="64801" y="26006"/>
                  </a:lnTo>
                  <a:lnTo>
                    <a:pt x="38710" y="55069"/>
                  </a:lnTo>
                  <a:lnTo>
                    <a:pt x="16882" y="80436"/>
                  </a:lnTo>
                  <a:lnTo>
                    <a:pt x="1608" y="109361"/>
                  </a:lnTo>
                  <a:lnTo>
                    <a:pt x="0" y="115163"/>
                  </a:lnTo>
                  <a:lnTo>
                    <a:pt x="1167" y="121974"/>
                  </a:lnTo>
                  <a:lnTo>
                    <a:pt x="5791" y="131861"/>
                  </a:lnTo>
                  <a:lnTo>
                    <a:pt x="13674" y="141523"/>
                  </a:lnTo>
                  <a:lnTo>
                    <a:pt x="23295" y="148079"/>
                  </a:lnTo>
                  <a:lnTo>
                    <a:pt x="44257" y="155911"/>
                  </a:lnTo>
                  <a:lnTo>
                    <a:pt x="62537" y="157203"/>
                  </a:lnTo>
                  <a:lnTo>
                    <a:pt x="93862" y="152914"/>
                  </a:lnTo>
                  <a:lnTo>
                    <a:pt x="100314" y="152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76">
              <a:extLst>
                <a:ext uri="{FF2B5EF4-FFF2-40B4-BE49-F238E27FC236}">
                  <a16:creationId xmlns:a16="http://schemas.microsoft.com/office/drawing/2014/main" id="{5E49BBB8-9E34-4545-B5F5-B2017BA8145C}"/>
                </a:ext>
              </a:extLst>
            </p:cNvPr>
            <p:cNvSpPr/>
            <p:nvPr/>
          </p:nvSpPr>
          <p:spPr>
            <a:xfrm>
              <a:off x="7385813" y="4038600"/>
              <a:ext cx="11938" cy="323851"/>
            </a:xfrm>
            <a:custGeom>
              <a:avLst/>
              <a:gdLst/>
              <a:ahLst/>
              <a:cxnLst/>
              <a:rect l="0" t="0" r="0" b="0"/>
              <a:pathLst>
                <a:path w="11938" h="323851">
                  <a:moveTo>
                    <a:pt x="11937" y="0"/>
                  </a:moveTo>
                  <a:lnTo>
                    <a:pt x="11937" y="3371"/>
                  </a:lnTo>
                  <a:lnTo>
                    <a:pt x="10055" y="6907"/>
                  </a:lnTo>
                  <a:lnTo>
                    <a:pt x="3100" y="18298"/>
                  </a:lnTo>
                  <a:lnTo>
                    <a:pt x="0" y="39911"/>
                  </a:lnTo>
                  <a:lnTo>
                    <a:pt x="1269" y="68745"/>
                  </a:lnTo>
                  <a:lnTo>
                    <a:pt x="4734" y="98403"/>
                  </a:lnTo>
                  <a:lnTo>
                    <a:pt x="8705" y="123073"/>
                  </a:lnTo>
                  <a:lnTo>
                    <a:pt x="7608" y="151628"/>
                  </a:lnTo>
                  <a:lnTo>
                    <a:pt x="6186" y="179061"/>
                  </a:lnTo>
                  <a:lnTo>
                    <a:pt x="9135" y="205063"/>
                  </a:lnTo>
                  <a:lnTo>
                    <a:pt x="11107" y="230641"/>
                  </a:lnTo>
                  <a:lnTo>
                    <a:pt x="11691" y="256094"/>
                  </a:lnTo>
                  <a:lnTo>
                    <a:pt x="11888" y="284909"/>
                  </a:lnTo>
                  <a:lnTo>
                    <a:pt x="11931" y="314018"/>
                  </a:lnTo>
                  <a:lnTo>
                    <a:pt x="11937" y="323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17">
            <a:extLst>
              <a:ext uri="{FF2B5EF4-FFF2-40B4-BE49-F238E27FC236}">
                <a16:creationId xmlns:a16="http://schemas.microsoft.com/office/drawing/2014/main" id="{051B7FFE-BF27-427F-B836-83628EE9C682}"/>
              </a:ext>
            </a:extLst>
          </p:cNvPr>
          <p:cNvGrpSpPr/>
          <p:nvPr/>
        </p:nvGrpSpPr>
        <p:grpSpPr>
          <a:xfrm>
            <a:off x="6597934" y="4394202"/>
            <a:ext cx="1935969" cy="709824"/>
            <a:chOff x="6597934" y="4394202"/>
            <a:chExt cx="1935969" cy="709824"/>
          </a:xfrm>
        </p:grpSpPr>
        <p:sp>
          <p:nvSpPr>
            <p:cNvPr id="46" name="SMARTInkShape-77">
              <a:extLst>
                <a:ext uri="{FF2B5EF4-FFF2-40B4-BE49-F238E27FC236}">
                  <a16:creationId xmlns:a16="http://schemas.microsoft.com/office/drawing/2014/main" id="{6F744B40-ADFA-40F8-A4A6-6DB174750571}"/>
                </a:ext>
              </a:extLst>
            </p:cNvPr>
            <p:cNvSpPr/>
            <p:nvPr/>
          </p:nvSpPr>
          <p:spPr>
            <a:xfrm>
              <a:off x="6597934" y="4394202"/>
              <a:ext cx="1935969" cy="709824"/>
            </a:xfrm>
            <a:custGeom>
              <a:avLst/>
              <a:gdLst/>
              <a:ahLst/>
              <a:cxnLst/>
              <a:rect l="0" t="0" r="0" b="0"/>
              <a:pathLst>
                <a:path w="1935969" h="709824">
                  <a:moveTo>
                    <a:pt x="12416" y="615948"/>
                  </a:moveTo>
                  <a:lnTo>
                    <a:pt x="2956" y="615948"/>
                  </a:lnTo>
                  <a:lnTo>
                    <a:pt x="1876" y="615243"/>
                  </a:lnTo>
                  <a:lnTo>
                    <a:pt x="1157" y="614067"/>
                  </a:lnTo>
                  <a:lnTo>
                    <a:pt x="143" y="609041"/>
                  </a:lnTo>
                  <a:lnTo>
                    <a:pt x="0" y="607110"/>
                  </a:lnTo>
                  <a:lnTo>
                    <a:pt x="1724" y="603083"/>
                  </a:lnTo>
                  <a:lnTo>
                    <a:pt x="3171" y="601021"/>
                  </a:lnTo>
                  <a:lnTo>
                    <a:pt x="10966" y="574066"/>
                  </a:lnTo>
                  <a:lnTo>
                    <a:pt x="17016" y="544933"/>
                  </a:lnTo>
                  <a:lnTo>
                    <a:pt x="18247" y="520352"/>
                  </a:lnTo>
                  <a:lnTo>
                    <a:pt x="18613" y="493314"/>
                  </a:lnTo>
                  <a:lnTo>
                    <a:pt x="20602" y="462960"/>
                  </a:lnTo>
                  <a:lnTo>
                    <a:pt x="25659" y="431623"/>
                  </a:lnTo>
                  <a:lnTo>
                    <a:pt x="29745" y="399997"/>
                  </a:lnTo>
                  <a:lnTo>
                    <a:pt x="30702" y="378153"/>
                  </a:lnTo>
                  <a:lnTo>
                    <a:pt x="31126" y="354334"/>
                  </a:lnTo>
                  <a:lnTo>
                    <a:pt x="31315" y="331518"/>
                  </a:lnTo>
                  <a:lnTo>
                    <a:pt x="30693" y="309618"/>
                  </a:lnTo>
                  <a:lnTo>
                    <a:pt x="28065" y="288126"/>
                  </a:lnTo>
                  <a:lnTo>
                    <a:pt x="26427" y="264932"/>
                  </a:lnTo>
                  <a:lnTo>
                    <a:pt x="24993" y="241219"/>
                  </a:lnTo>
                  <a:lnTo>
                    <a:pt x="22004" y="218921"/>
                  </a:lnTo>
                  <a:lnTo>
                    <a:pt x="19725" y="189904"/>
                  </a:lnTo>
                  <a:lnTo>
                    <a:pt x="19050" y="163433"/>
                  </a:lnTo>
                  <a:lnTo>
                    <a:pt x="18850" y="137715"/>
                  </a:lnTo>
                  <a:lnTo>
                    <a:pt x="18783" y="108810"/>
                  </a:lnTo>
                  <a:lnTo>
                    <a:pt x="18769" y="82718"/>
                  </a:lnTo>
                  <a:lnTo>
                    <a:pt x="20648" y="65430"/>
                  </a:lnTo>
                  <a:lnTo>
                    <a:pt x="27603" y="46947"/>
                  </a:lnTo>
                  <a:lnTo>
                    <a:pt x="33512" y="40149"/>
                  </a:lnTo>
                  <a:lnTo>
                    <a:pt x="45432" y="30036"/>
                  </a:lnTo>
                  <a:lnTo>
                    <a:pt x="53901" y="27460"/>
                  </a:lnTo>
                  <a:lnTo>
                    <a:pt x="68688" y="24127"/>
                  </a:lnTo>
                  <a:lnTo>
                    <a:pt x="83888" y="20553"/>
                  </a:lnTo>
                  <a:lnTo>
                    <a:pt x="114728" y="15974"/>
                  </a:lnTo>
                  <a:lnTo>
                    <a:pt x="144487" y="13668"/>
                  </a:lnTo>
                  <a:lnTo>
                    <a:pt x="167070" y="13129"/>
                  </a:lnTo>
                  <a:lnTo>
                    <a:pt x="192629" y="12890"/>
                  </a:lnTo>
                  <a:lnTo>
                    <a:pt x="222804" y="12783"/>
                  </a:lnTo>
                  <a:lnTo>
                    <a:pt x="238753" y="12755"/>
                  </a:lnTo>
                  <a:lnTo>
                    <a:pt x="255029" y="12736"/>
                  </a:lnTo>
                  <a:lnTo>
                    <a:pt x="271525" y="12723"/>
                  </a:lnTo>
                  <a:lnTo>
                    <a:pt x="289577" y="12715"/>
                  </a:lnTo>
                  <a:lnTo>
                    <a:pt x="308668" y="12709"/>
                  </a:lnTo>
                  <a:lnTo>
                    <a:pt x="328449" y="12705"/>
                  </a:lnTo>
                  <a:lnTo>
                    <a:pt x="349399" y="12703"/>
                  </a:lnTo>
                  <a:lnTo>
                    <a:pt x="371127" y="12701"/>
                  </a:lnTo>
                  <a:lnTo>
                    <a:pt x="393373" y="12700"/>
                  </a:lnTo>
                  <a:lnTo>
                    <a:pt x="415260" y="11994"/>
                  </a:lnTo>
                  <a:lnTo>
                    <a:pt x="436906" y="10817"/>
                  </a:lnTo>
                  <a:lnTo>
                    <a:pt x="458393" y="9327"/>
                  </a:lnTo>
                  <a:lnTo>
                    <a:pt x="480479" y="8334"/>
                  </a:lnTo>
                  <a:lnTo>
                    <a:pt x="502963" y="7672"/>
                  </a:lnTo>
                  <a:lnTo>
                    <a:pt x="525714" y="7231"/>
                  </a:lnTo>
                  <a:lnTo>
                    <a:pt x="549348" y="6937"/>
                  </a:lnTo>
                  <a:lnTo>
                    <a:pt x="573571" y="6740"/>
                  </a:lnTo>
                  <a:lnTo>
                    <a:pt x="598186" y="6610"/>
                  </a:lnTo>
                  <a:lnTo>
                    <a:pt x="623062" y="6523"/>
                  </a:lnTo>
                  <a:lnTo>
                    <a:pt x="648114" y="6464"/>
                  </a:lnTo>
                  <a:lnTo>
                    <a:pt x="673281" y="6426"/>
                  </a:lnTo>
                  <a:lnTo>
                    <a:pt x="699231" y="5694"/>
                  </a:lnTo>
                  <a:lnTo>
                    <a:pt x="725704" y="4500"/>
                  </a:lnTo>
                  <a:lnTo>
                    <a:pt x="752525" y="3000"/>
                  </a:lnTo>
                  <a:lnTo>
                    <a:pt x="780283" y="1999"/>
                  </a:lnTo>
                  <a:lnTo>
                    <a:pt x="808667" y="1332"/>
                  </a:lnTo>
                  <a:lnTo>
                    <a:pt x="837466" y="887"/>
                  </a:lnTo>
                  <a:lnTo>
                    <a:pt x="865838" y="591"/>
                  </a:lnTo>
                  <a:lnTo>
                    <a:pt x="893925" y="393"/>
                  </a:lnTo>
                  <a:lnTo>
                    <a:pt x="921822" y="262"/>
                  </a:lnTo>
                  <a:lnTo>
                    <a:pt x="950298" y="174"/>
                  </a:lnTo>
                  <a:lnTo>
                    <a:pt x="979159" y="115"/>
                  </a:lnTo>
                  <a:lnTo>
                    <a:pt x="1008278" y="76"/>
                  </a:lnTo>
                  <a:lnTo>
                    <a:pt x="1036863" y="50"/>
                  </a:lnTo>
                  <a:lnTo>
                    <a:pt x="1065092" y="33"/>
                  </a:lnTo>
                  <a:lnTo>
                    <a:pt x="1093083" y="21"/>
                  </a:lnTo>
                  <a:lnTo>
                    <a:pt x="1120916" y="14"/>
                  </a:lnTo>
                  <a:lnTo>
                    <a:pt x="1148644" y="8"/>
                  </a:lnTo>
                  <a:lnTo>
                    <a:pt x="1176302" y="5"/>
                  </a:lnTo>
                  <a:lnTo>
                    <a:pt x="1203912" y="3"/>
                  </a:lnTo>
                  <a:lnTo>
                    <a:pt x="1231491" y="1"/>
                  </a:lnTo>
                  <a:lnTo>
                    <a:pt x="1259050" y="0"/>
                  </a:lnTo>
                  <a:lnTo>
                    <a:pt x="1286594" y="705"/>
                  </a:lnTo>
                  <a:lnTo>
                    <a:pt x="1314130" y="1880"/>
                  </a:lnTo>
                  <a:lnTo>
                    <a:pt x="1341659" y="3369"/>
                  </a:lnTo>
                  <a:lnTo>
                    <a:pt x="1368478" y="4362"/>
                  </a:lnTo>
                  <a:lnTo>
                    <a:pt x="1394824" y="5024"/>
                  </a:lnTo>
                  <a:lnTo>
                    <a:pt x="1420855" y="5465"/>
                  </a:lnTo>
                  <a:lnTo>
                    <a:pt x="1445970" y="6465"/>
                  </a:lnTo>
                  <a:lnTo>
                    <a:pt x="1470474" y="7838"/>
                  </a:lnTo>
                  <a:lnTo>
                    <a:pt x="1494571" y="9458"/>
                  </a:lnTo>
                  <a:lnTo>
                    <a:pt x="1518398" y="11243"/>
                  </a:lnTo>
                  <a:lnTo>
                    <a:pt x="1542043" y="13139"/>
                  </a:lnTo>
                  <a:lnTo>
                    <a:pt x="1565567" y="15109"/>
                  </a:lnTo>
                  <a:lnTo>
                    <a:pt x="1588306" y="16422"/>
                  </a:lnTo>
                  <a:lnTo>
                    <a:pt x="1610521" y="17297"/>
                  </a:lnTo>
                  <a:lnTo>
                    <a:pt x="1632386" y="17881"/>
                  </a:lnTo>
                  <a:lnTo>
                    <a:pt x="1653313" y="18976"/>
                  </a:lnTo>
                  <a:lnTo>
                    <a:pt x="1673614" y="20411"/>
                  </a:lnTo>
                  <a:lnTo>
                    <a:pt x="1693498" y="22074"/>
                  </a:lnTo>
                  <a:lnTo>
                    <a:pt x="1711693" y="23888"/>
                  </a:lnTo>
                  <a:lnTo>
                    <a:pt x="1728762" y="25801"/>
                  </a:lnTo>
                  <a:lnTo>
                    <a:pt x="1745080" y="27784"/>
                  </a:lnTo>
                  <a:lnTo>
                    <a:pt x="1776381" y="29986"/>
                  </a:lnTo>
                  <a:lnTo>
                    <a:pt x="1805345" y="31670"/>
                  </a:lnTo>
                  <a:lnTo>
                    <a:pt x="1829976" y="34771"/>
                  </a:lnTo>
                  <a:lnTo>
                    <a:pt x="1852684" y="38501"/>
                  </a:lnTo>
                  <a:lnTo>
                    <a:pt x="1881538" y="44567"/>
                  </a:lnTo>
                  <a:lnTo>
                    <a:pt x="1911803" y="55047"/>
                  </a:lnTo>
                  <a:lnTo>
                    <a:pt x="1930796" y="65617"/>
                  </a:lnTo>
                  <a:lnTo>
                    <a:pt x="1932686" y="68438"/>
                  </a:lnTo>
                  <a:lnTo>
                    <a:pt x="1934786" y="75336"/>
                  </a:lnTo>
                  <a:lnTo>
                    <a:pt x="1935968" y="90524"/>
                  </a:lnTo>
                  <a:lnTo>
                    <a:pt x="1932482" y="102321"/>
                  </a:lnTo>
                  <a:lnTo>
                    <a:pt x="1927639" y="114619"/>
                  </a:lnTo>
                  <a:lnTo>
                    <a:pt x="1920768" y="141643"/>
                  </a:lnTo>
                  <a:lnTo>
                    <a:pt x="1910178" y="167556"/>
                  </a:lnTo>
                  <a:lnTo>
                    <a:pt x="1898102" y="195695"/>
                  </a:lnTo>
                  <a:lnTo>
                    <a:pt x="1887469" y="223787"/>
                  </a:lnTo>
                  <a:lnTo>
                    <a:pt x="1881528" y="244804"/>
                  </a:lnTo>
                  <a:lnTo>
                    <a:pt x="1874185" y="268256"/>
                  </a:lnTo>
                  <a:lnTo>
                    <a:pt x="1868098" y="290909"/>
                  </a:lnTo>
                  <a:lnTo>
                    <a:pt x="1863042" y="313442"/>
                  </a:lnTo>
                  <a:lnTo>
                    <a:pt x="1858442" y="337568"/>
                  </a:lnTo>
                  <a:lnTo>
                    <a:pt x="1854047" y="360520"/>
                  </a:lnTo>
                  <a:lnTo>
                    <a:pt x="1849741" y="383185"/>
                  </a:lnTo>
                  <a:lnTo>
                    <a:pt x="1845475" y="407370"/>
                  </a:lnTo>
                  <a:lnTo>
                    <a:pt x="1841228" y="432230"/>
                  </a:lnTo>
                  <a:lnTo>
                    <a:pt x="1836988" y="457390"/>
                  </a:lnTo>
                  <a:lnTo>
                    <a:pt x="1832751" y="482683"/>
                  </a:lnTo>
                  <a:lnTo>
                    <a:pt x="1830398" y="506155"/>
                  </a:lnTo>
                  <a:lnTo>
                    <a:pt x="1829352" y="528345"/>
                  </a:lnTo>
                  <a:lnTo>
                    <a:pt x="1828887" y="549967"/>
                  </a:lnTo>
                  <a:lnTo>
                    <a:pt x="1828680" y="571336"/>
                  </a:lnTo>
                  <a:lnTo>
                    <a:pt x="1826684" y="601318"/>
                  </a:lnTo>
                  <a:lnTo>
                    <a:pt x="1821623" y="626194"/>
                  </a:lnTo>
                  <a:lnTo>
                    <a:pt x="1813773" y="646971"/>
                  </a:lnTo>
                  <a:lnTo>
                    <a:pt x="1798744" y="674282"/>
                  </a:lnTo>
                  <a:lnTo>
                    <a:pt x="1787631" y="686933"/>
                  </a:lnTo>
                  <a:lnTo>
                    <a:pt x="1774695" y="695464"/>
                  </a:lnTo>
                  <a:lnTo>
                    <a:pt x="1757771" y="701754"/>
                  </a:lnTo>
                  <a:lnTo>
                    <a:pt x="1726798" y="707812"/>
                  </a:lnTo>
                  <a:lnTo>
                    <a:pt x="1695717" y="709823"/>
                  </a:lnTo>
                  <a:lnTo>
                    <a:pt x="1667264" y="706636"/>
                  </a:lnTo>
                  <a:lnTo>
                    <a:pt x="1639235" y="704672"/>
                  </a:lnTo>
                  <a:lnTo>
                    <a:pt x="1616686" y="701712"/>
                  </a:lnTo>
                  <a:lnTo>
                    <a:pt x="1592552" y="698045"/>
                  </a:lnTo>
                  <a:lnTo>
                    <a:pt x="1567009" y="694770"/>
                  </a:lnTo>
                  <a:lnTo>
                    <a:pt x="1539194" y="693313"/>
                  </a:lnTo>
                  <a:lnTo>
                    <a:pt x="1508488" y="688903"/>
                  </a:lnTo>
                  <a:lnTo>
                    <a:pt x="1492398" y="685751"/>
                  </a:lnTo>
                  <a:lnTo>
                    <a:pt x="1476026" y="683650"/>
                  </a:lnTo>
                  <a:lnTo>
                    <a:pt x="1459467" y="682249"/>
                  </a:lnTo>
                  <a:lnTo>
                    <a:pt x="1442783" y="681316"/>
                  </a:lnTo>
                  <a:lnTo>
                    <a:pt x="1424605" y="679988"/>
                  </a:lnTo>
                  <a:lnTo>
                    <a:pt x="1405431" y="678397"/>
                  </a:lnTo>
                  <a:lnTo>
                    <a:pt x="1385593" y="676631"/>
                  </a:lnTo>
                  <a:lnTo>
                    <a:pt x="1365312" y="674748"/>
                  </a:lnTo>
                  <a:lnTo>
                    <a:pt x="1344735" y="672786"/>
                  </a:lnTo>
                  <a:lnTo>
                    <a:pt x="1323962" y="670774"/>
                  </a:lnTo>
                  <a:lnTo>
                    <a:pt x="1302352" y="668726"/>
                  </a:lnTo>
                  <a:lnTo>
                    <a:pt x="1280185" y="666656"/>
                  </a:lnTo>
                  <a:lnTo>
                    <a:pt x="1257645" y="664570"/>
                  </a:lnTo>
                  <a:lnTo>
                    <a:pt x="1234152" y="662474"/>
                  </a:lnTo>
                  <a:lnTo>
                    <a:pt x="1210023" y="660371"/>
                  </a:lnTo>
                  <a:lnTo>
                    <a:pt x="1185470" y="658263"/>
                  </a:lnTo>
                  <a:lnTo>
                    <a:pt x="1159930" y="656152"/>
                  </a:lnTo>
                  <a:lnTo>
                    <a:pt x="1133731" y="654040"/>
                  </a:lnTo>
                  <a:lnTo>
                    <a:pt x="1107093" y="651926"/>
                  </a:lnTo>
                  <a:lnTo>
                    <a:pt x="1079456" y="650516"/>
                  </a:lnTo>
                  <a:lnTo>
                    <a:pt x="1051153" y="649577"/>
                  </a:lnTo>
                  <a:lnTo>
                    <a:pt x="1022408" y="648951"/>
                  </a:lnTo>
                  <a:lnTo>
                    <a:pt x="992661" y="647827"/>
                  </a:lnTo>
                  <a:lnTo>
                    <a:pt x="962246" y="646374"/>
                  </a:lnTo>
                  <a:lnTo>
                    <a:pt x="931385" y="644699"/>
                  </a:lnTo>
                  <a:lnTo>
                    <a:pt x="900229" y="642876"/>
                  </a:lnTo>
                  <a:lnTo>
                    <a:pt x="868875" y="640956"/>
                  </a:lnTo>
                  <a:lnTo>
                    <a:pt x="837389" y="638969"/>
                  </a:lnTo>
                  <a:lnTo>
                    <a:pt x="805109" y="636941"/>
                  </a:lnTo>
                  <a:lnTo>
                    <a:pt x="772300" y="634882"/>
                  </a:lnTo>
                  <a:lnTo>
                    <a:pt x="739138" y="632803"/>
                  </a:lnTo>
                  <a:lnTo>
                    <a:pt x="705742" y="631418"/>
                  </a:lnTo>
                  <a:lnTo>
                    <a:pt x="672189" y="630496"/>
                  </a:lnTo>
                  <a:lnTo>
                    <a:pt x="638531" y="629879"/>
                  </a:lnTo>
                  <a:lnTo>
                    <a:pt x="605509" y="628764"/>
                  </a:lnTo>
                  <a:lnTo>
                    <a:pt x="572911" y="627314"/>
                  </a:lnTo>
                  <a:lnTo>
                    <a:pt x="540596" y="625642"/>
                  </a:lnTo>
                  <a:lnTo>
                    <a:pt x="508469" y="624527"/>
                  </a:lnTo>
                  <a:lnTo>
                    <a:pt x="476468" y="623784"/>
                  </a:lnTo>
                  <a:lnTo>
                    <a:pt x="444550" y="623289"/>
                  </a:lnTo>
                  <a:lnTo>
                    <a:pt x="413395" y="622958"/>
                  </a:lnTo>
                  <a:lnTo>
                    <a:pt x="382746" y="622738"/>
                  </a:lnTo>
                  <a:lnTo>
                    <a:pt x="352436" y="622591"/>
                  </a:lnTo>
                  <a:lnTo>
                    <a:pt x="322351" y="622493"/>
                  </a:lnTo>
                  <a:lnTo>
                    <a:pt x="292417" y="622428"/>
                  </a:lnTo>
                  <a:lnTo>
                    <a:pt x="262583" y="622385"/>
                  </a:lnTo>
                  <a:lnTo>
                    <a:pt x="234227" y="621650"/>
                  </a:lnTo>
                  <a:lnTo>
                    <a:pt x="206857" y="620455"/>
                  </a:lnTo>
                  <a:lnTo>
                    <a:pt x="180144" y="618953"/>
                  </a:lnTo>
                  <a:lnTo>
                    <a:pt x="155984" y="617951"/>
                  </a:lnTo>
                  <a:lnTo>
                    <a:pt x="133528" y="617283"/>
                  </a:lnTo>
                  <a:lnTo>
                    <a:pt x="112208" y="616838"/>
                  </a:lnTo>
                  <a:lnTo>
                    <a:pt x="94466" y="616542"/>
                  </a:lnTo>
                  <a:lnTo>
                    <a:pt x="65345" y="616212"/>
                  </a:lnTo>
                  <a:lnTo>
                    <a:pt x="37816" y="6159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78">
              <a:extLst>
                <a:ext uri="{FF2B5EF4-FFF2-40B4-BE49-F238E27FC236}">
                  <a16:creationId xmlns:a16="http://schemas.microsoft.com/office/drawing/2014/main" id="{D3B13571-B6B5-45FC-9026-A532D5904C78}"/>
                </a:ext>
              </a:extLst>
            </p:cNvPr>
            <p:cNvSpPr/>
            <p:nvPr/>
          </p:nvSpPr>
          <p:spPr>
            <a:xfrm>
              <a:off x="7875963" y="4594410"/>
              <a:ext cx="480638" cy="428441"/>
            </a:xfrm>
            <a:custGeom>
              <a:avLst/>
              <a:gdLst/>
              <a:ahLst/>
              <a:cxnLst/>
              <a:rect l="0" t="0" r="0" b="0"/>
              <a:pathLst>
                <a:path w="480638" h="428441">
                  <a:moveTo>
                    <a:pt x="36137" y="98240"/>
                  </a:moveTo>
                  <a:lnTo>
                    <a:pt x="39509" y="94869"/>
                  </a:lnTo>
                  <a:lnTo>
                    <a:pt x="39796" y="93876"/>
                  </a:lnTo>
                  <a:lnTo>
                    <a:pt x="39282" y="93214"/>
                  </a:lnTo>
                  <a:lnTo>
                    <a:pt x="38234" y="92773"/>
                  </a:lnTo>
                  <a:lnTo>
                    <a:pt x="37069" y="88519"/>
                  </a:lnTo>
                  <a:lnTo>
                    <a:pt x="36321" y="77662"/>
                  </a:lnTo>
                  <a:lnTo>
                    <a:pt x="39562" y="67527"/>
                  </a:lnTo>
                  <a:lnTo>
                    <a:pt x="48363" y="55586"/>
                  </a:lnTo>
                  <a:lnTo>
                    <a:pt x="75011" y="34698"/>
                  </a:lnTo>
                  <a:lnTo>
                    <a:pt x="95398" y="23909"/>
                  </a:lnTo>
                  <a:lnTo>
                    <a:pt x="119313" y="16243"/>
                  </a:lnTo>
                  <a:lnTo>
                    <a:pt x="144272" y="9504"/>
                  </a:lnTo>
                  <a:lnTo>
                    <a:pt x="169541" y="4920"/>
                  </a:lnTo>
                  <a:lnTo>
                    <a:pt x="199993" y="0"/>
                  </a:lnTo>
                  <a:lnTo>
                    <a:pt x="226391" y="1668"/>
                  </a:lnTo>
                  <a:lnTo>
                    <a:pt x="250107" y="4610"/>
                  </a:lnTo>
                  <a:lnTo>
                    <a:pt x="276608" y="14492"/>
                  </a:lnTo>
                  <a:lnTo>
                    <a:pt x="287226" y="25762"/>
                  </a:lnTo>
                  <a:lnTo>
                    <a:pt x="307245" y="54280"/>
                  </a:lnTo>
                  <a:lnTo>
                    <a:pt x="311851" y="66708"/>
                  </a:lnTo>
                  <a:lnTo>
                    <a:pt x="314809" y="95304"/>
                  </a:lnTo>
                  <a:lnTo>
                    <a:pt x="315322" y="119791"/>
                  </a:lnTo>
                  <a:lnTo>
                    <a:pt x="315473" y="144920"/>
                  </a:lnTo>
                  <a:lnTo>
                    <a:pt x="308775" y="170241"/>
                  </a:lnTo>
                  <a:lnTo>
                    <a:pt x="301225" y="195617"/>
                  </a:lnTo>
                  <a:lnTo>
                    <a:pt x="291149" y="224381"/>
                  </a:lnTo>
                  <a:lnTo>
                    <a:pt x="275855" y="251874"/>
                  </a:lnTo>
                  <a:lnTo>
                    <a:pt x="246654" y="282085"/>
                  </a:lnTo>
                  <a:lnTo>
                    <a:pt x="221357" y="304799"/>
                  </a:lnTo>
                  <a:lnTo>
                    <a:pt x="191833" y="321093"/>
                  </a:lnTo>
                  <a:lnTo>
                    <a:pt x="161448" y="334153"/>
                  </a:lnTo>
                  <a:lnTo>
                    <a:pt x="133552" y="342098"/>
                  </a:lnTo>
                  <a:lnTo>
                    <a:pt x="103258" y="344767"/>
                  </a:lnTo>
                  <a:lnTo>
                    <a:pt x="72645" y="344852"/>
                  </a:lnTo>
                  <a:lnTo>
                    <a:pt x="46798" y="340722"/>
                  </a:lnTo>
                  <a:lnTo>
                    <a:pt x="22825" y="331123"/>
                  </a:lnTo>
                  <a:lnTo>
                    <a:pt x="11876" y="323806"/>
                  </a:lnTo>
                  <a:lnTo>
                    <a:pt x="4658" y="315849"/>
                  </a:lnTo>
                  <a:lnTo>
                    <a:pt x="979" y="307609"/>
                  </a:lnTo>
                  <a:lnTo>
                    <a:pt x="0" y="303436"/>
                  </a:lnTo>
                  <a:lnTo>
                    <a:pt x="790" y="295036"/>
                  </a:lnTo>
                  <a:lnTo>
                    <a:pt x="1989" y="290821"/>
                  </a:lnTo>
                  <a:lnTo>
                    <a:pt x="27320" y="259986"/>
                  </a:lnTo>
                  <a:lnTo>
                    <a:pt x="47008" y="243296"/>
                  </a:lnTo>
                  <a:lnTo>
                    <a:pt x="74087" y="231687"/>
                  </a:lnTo>
                  <a:lnTo>
                    <a:pt x="104453" y="220409"/>
                  </a:lnTo>
                  <a:lnTo>
                    <a:pt x="135793" y="211500"/>
                  </a:lnTo>
                  <a:lnTo>
                    <a:pt x="167422" y="207763"/>
                  </a:lnTo>
                  <a:lnTo>
                    <a:pt x="199135" y="206656"/>
                  </a:lnTo>
                  <a:lnTo>
                    <a:pt x="222175" y="208278"/>
                  </a:lnTo>
                  <a:lnTo>
                    <a:pt x="245820" y="211351"/>
                  </a:lnTo>
                  <a:lnTo>
                    <a:pt x="268089" y="215070"/>
                  </a:lnTo>
                  <a:lnTo>
                    <a:pt x="289745" y="222837"/>
                  </a:lnTo>
                  <a:lnTo>
                    <a:pt x="311130" y="232638"/>
                  </a:lnTo>
                  <a:lnTo>
                    <a:pt x="342297" y="247501"/>
                  </a:lnTo>
                  <a:lnTo>
                    <a:pt x="369719" y="268446"/>
                  </a:lnTo>
                  <a:lnTo>
                    <a:pt x="395013" y="289078"/>
                  </a:lnTo>
                  <a:lnTo>
                    <a:pt x="416225" y="312751"/>
                  </a:lnTo>
                  <a:lnTo>
                    <a:pt x="435211" y="337639"/>
                  </a:lnTo>
                  <a:lnTo>
                    <a:pt x="450088" y="362887"/>
                  </a:lnTo>
                  <a:lnTo>
                    <a:pt x="462726" y="387537"/>
                  </a:lnTo>
                  <a:lnTo>
                    <a:pt x="475995" y="418350"/>
                  </a:lnTo>
                  <a:lnTo>
                    <a:pt x="480637" y="4284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157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Practice!!</a:t>
            </a:r>
          </a:p>
        </p:txBody>
      </p:sp>
      <p:graphicFrame>
        <p:nvGraphicFramePr>
          <p:cNvPr id="6" name="Object 18"/>
          <p:cNvGraphicFramePr>
            <a:graphicFrameLocks noChangeAspect="1"/>
          </p:cNvGraphicFramePr>
          <p:nvPr/>
        </p:nvGraphicFramePr>
        <p:xfrm>
          <a:off x="749300" y="1908175"/>
          <a:ext cx="71072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3" imgW="1117440" imgH="203040" progId="Equation.DSMT4">
                  <p:embed/>
                </p:oleObj>
              </mc:Choice>
              <mc:Fallback>
                <p:oleObj name="Equation" r:id="rId3" imgW="1117440" imgH="203040" progId="Equation.DSMT4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1908175"/>
                        <a:ext cx="7107238" cy="1292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1"/>
          <p:cNvGraphicFramePr>
            <a:graphicFrameLocks noChangeAspect="1"/>
          </p:cNvGraphicFramePr>
          <p:nvPr/>
        </p:nvGraphicFramePr>
        <p:xfrm>
          <a:off x="2873375" y="4673600"/>
          <a:ext cx="3951288" cy="1423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5" imgW="495000" imgH="177480" progId="Equation.DSMT4">
                  <p:embed/>
                </p:oleObj>
              </mc:Choice>
              <mc:Fallback>
                <p:oleObj name="Equation" r:id="rId5" imgW="495000" imgH="177480" progId="Equation.DSMT4">
                  <p:embed/>
                  <p:pic>
                    <p:nvPicPr>
                      <p:cNvPr id="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673600"/>
                        <a:ext cx="3951288" cy="1423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MARTInkShape-79">
            <a:extLst>
              <a:ext uri="{FF2B5EF4-FFF2-40B4-BE49-F238E27FC236}">
                <a16:creationId xmlns:a16="http://schemas.microsoft.com/office/drawing/2014/main" id="{A5015F2D-0D8B-463C-9CC5-986E1CE4C0E7}"/>
              </a:ext>
            </a:extLst>
          </p:cNvPr>
          <p:cNvSpPr/>
          <p:nvPr/>
        </p:nvSpPr>
        <p:spPr>
          <a:xfrm>
            <a:off x="3619500" y="3346450"/>
            <a:ext cx="196851" cy="6351"/>
          </a:xfrm>
          <a:custGeom>
            <a:avLst/>
            <a:gdLst/>
            <a:ahLst/>
            <a:cxnLst/>
            <a:rect l="0" t="0" r="0" b="0"/>
            <a:pathLst>
              <a:path w="196851" h="6351">
                <a:moveTo>
                  <a:pt x="0" y="6350"/>
                </a:moveTo>
                <a:lnTo>
                  <a:pt x="31312" y="6350"/>
                </a:lnTo>
                <a:lnTo>
                  <a:pt x="62838" y="6350"/>
                </a:lnTo>
                <a:lnTo>
                  <a:pt x="93486" y="5645"/>
                </a:lnTo>
                <a:lnTo>
                  <a:pt x="119396" y="2979"/>
                </a:lnTo>
                <a:lnTo>
                  <a:pt x="141730" y="1324"/>
                </a:lnTo>
                <a:lnTo>
                  <a:pt x="170170" y="392"/>
                </a:lnTo>
                <a:lnTo>
                  <a:pt x="19685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MARTInkShape-80">
            <a:extLst>
              <a:ext uri="{FF2B5EF4-FFF2-40B4-BE49-F238E27FC236}">
                <a16:creationId xmlns:a16="http://schemas.microsoft.com/office/drawing/2014/main" id="{8BD82D28-D873-4EA2-B725-47301CBE9C88}"/>
              </a:ext>
            </a:extLst>
          </p:cNvPr>
          <p:cNvSpPr/>
          <p:nvPr/>
        </p:nvSpPr>
        <p:spPr>
          <a:xfrm>
            <a:off x="4673600" y="6851650"/>
            <a:ext cx="6351" cy="1"/>
          </a:xfrm>
          <a:custGeom>
            <a:avLst/>
            <a:gdLst/>
            <a:ahLst/>
            <a:cxnLst/>
            <a:rect l="0" t="0" r="0" b="0"/>
            <a:pathLst>
              <a:path w="6351" h="1">
                <a:moveTo>
                  <a:pt x="6350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SMARTInkShape-Group20">
            <a:extLst>
              <a:ext uri="{FF2B5EF4-FFF2-40B4-BE49-F238E27FC236}">
                <a16:creationId xmlns:a16="http://schemas.microsoft.com/office/drawing/2014/main" id="{08EB751C-545E-4683-8EF8-3E5D28814F39}"/>
              </a:ext>
            </a:extLst>
          </p:cNvPr>
          <p:cNvGrpSpPr/>
          <p:nvPr/>
        </p:nvGrpSpPr>
        <p:grpSpPr>
          <a:xfrm>
            <a:off x="1879600" y="3225830"/>
            <a:ext cx="6286501" cy="673071"/>
            <a:chOff x="1879600" y="3225830"/>
            <a:chExt cx="6286501" cy="673071"/>
          </a:xfrm>
        </p:grpSpPr>
        <p:sp>
          <p:nvSpPr>
            <p:cNvPr id="5" name="SMARTInkShape-81">
              <a:extLst>
                <a:ext uri="{FF2B5EF4-FFF2-40B4-BE49-F238E27FC236}">
                  <a16:creationId xmlns:a16="http://schemas.microsoft.com/office/drawing/2014/main" id="{3BAF0F14-A643-4879-9DBB-12327A9AB1F5}"/>
                </a:ext>
              </a:extLst>
            </p:cNvPr>
            <p:cNvSpPr/>
            <p:nvPr/>
          </p:nvSpPr>
          <p:spPr>
            <a:xfrm>
              <a:off x="4140200" y="3295650"/>
              <a:ext cx="76201" cy="368301"/>
            </a:xfrm>
            <a:custGeom>
              <a:avLst/>
              <a:gdLst/>
              <a:ahLst/>
              <a:cxnLst/>
              <a:rect l="0" t="0" r="0" b="0"/>
              <a:pathLst>
                <a:path w="76201" h="368301">
                  <a:moveTo>
                    <a:pt x="76200" y="0"/>
                  </a:moveTo>
                  <a:lnTo>
                    <a:pt x="72829" y="0"/>
                  </a:lnTo>
                  <a:lnTo>
                    <a:pt x="71836" y="1411"/>
                  </a:lnTo>
                  <a:lnTo>
                    <a:pt x="70439" y="10845"/>
                  </a:lnTo>
                  <a:lnTo>
                    <a:pt x="66556" y="42063"/>
                  </a:lnTo>
                  <a:lnTo>
                    <a:pt x="64406" y="69535"/>
                  </a:lnTo>
                  <a:lnTo>
                    <a:pt x="63768" y="100017"/>
                  </a:lnTo>
                  <a:lnTo>
                    <a:pt x="60208" y="128020"/>
                  </a:lnTo>
                  <a:lnTo>
                    <a:pt x="58056" y="157563"/>
                  </a:lnTo>
                  <a:lnTo>
                    <a:pt x="54047" y="188659"/>
                  </a:lnTo>
                  <a:lnTo>
                    <a:pt x="48391" y="220215"/>
                  </a:lnTo>
                  <a:lnTo>
                    <a:pt x="42247" y="248536"/>
                  </a:lnTo>
                  <a:lnTo>
                    <a:pt x="35957" y="274802"/>
                  </a:lnTo>
                  <a:lnTo>
                    <a:pt x="23147" y="304597"/>
                  </a:lnTo>
                  <a:lnTo>
                    <a:pt x="13091" y="333165"/>
                  </a:lnTo>
                  <a:lnTo>
                    <a:pt x="8348" y="348247"/>
                  </a:lnTo>
                  <a:lnTo>
                    <a:pt x="6533" y="356565"/>
                  </a:lnTo>
                  <a:lnTo>
                    <a:pt x="0" y="368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82">
              <a:extLst>
                <a:ext uri="{FF2B5EF4-FFF2-40B4-BE49-F238E27FC236}">
                  <a16:creationId xmlns:a16="http://schemas.microsoft.com/office/drawing/2014/main" id="{0094D64C-2E65-4677-A352-9CCB63FEE0C8}"/>
                </a:ext>
              </a:extLst>
            </p:cNvPr>
            <p:cNvSpPr/>
            <p:nvPr/>
          </p:nvSpPr>
          <p:spPr>
            <a:xfrm>
              <a:off x="1879600" y="3581425"/>
              <a:ext cx="6286501" cy="317476"/>
            </a:xfrm>
            <a:custGeom>
              <a:avLst/>
              <a:gdLst/>
              <a:ahLst/>
              <a:cxnLst/>
              <a:rect l="0" t="0" r="0" b="0"/>
              <a:pathLst>
                <a:path w="6286501" h="317476">
                  <a:moveTo>
                    <a:pt x="6286500" y="317475"/>
                  </a:moveTo>
                  <a:lnTo>
                    <a:pt x="6256056" y="315594"/>
                  </a:lnTo>
                  <a:lnTo>
                    <a:pt x="6236281" y="312406"/>
                  </a:lnTo>
                  <a:lnTo>
                    <a:pt x="6211029" y="308637"/>
                  </a:lnTo>
                  <a:lnTo>
                    <a:pt x="6183342" y="302729"/>
                  </a:lnTo>
                  <a:lnTo>
                    <a:pt x="6153869" y="296104"/>
                  </a:lnTo>
                  <a:lnTo>
                    <a:pt x="6138108" y="293350"/>
                  </a:lnTo>
                  <a:lnTo>
                    <a:pt x="6121955" y="290808"/>
                  </a:lnTo>
                  <a:lnTo>
                    <a:pt x="6104837" y="288408"/>
                  </a:lnTo>
                  <a:lnTo>
                    <a:pt x="6087074" y="286102"/>
                  </a:lnTo>
                  <a:lnTo>
                    <a:pt x="6068883" y="283860"/>
                  </a:lnTo>
                  <a:lnTo>
                    <a:pt x="6050405" y="280954"/>
                  </a:lnTo>
                  <a:lnTo>
                    <a:pt x="6031737" y="277605"/>
                  </a:lnTo>
                  <a:lnTo>
                    <a:pt x="6012941" y="273962"/>
                  </a:lnTo>
                  <a:lnTo>
                    <a:pt x="5993355" y="270827"/>
                  </a:lnTo>
                  <a:lnTo>
                    <a:pt x="5973242" y="268032"/>
                  </a:lnTo>
                  <a:lnTo>
                    <a:pt x="5952778" y="265463"/>
                  </a:lnTo>
                  <a:lnTo>
                    <a:pt x="5931374" y="263045"/>
                  </a:lnTo>
                  <a:lnTo>
                    <a:pt x="5909344" y="260727"/>
                  </a:lnTo>
                  <a:lnTo>
                    <a:pt x="5886896" y="258476"/>
                  </a:lnTo>
                  <a:lnTo>
                    <a:pt x="5864170" y="256271"/>
                  </a:lnTo>
                  <a:lnTo>
                    <a:pt x="5841258" y="254094"/>
                  </a:lnTo>
                  <a:lnTo>
                    <a:pt x="5818222" y="251938"/>
                  </a:lnTo>
                  <a:lnTo>
                    <a:pt x="5795104" y="249795"/>
                  </a:lnTo>
                  <a:lnTo>
                    <a:pt x="5771930" y="247660"/>
                  </a:lnTo>
                  <a:lnTo>
                    <a:pt x="5748720" y="245532"/>
                  </a:lnTo>
                  <a:lnTo>
                    <a:pt x="5724074" y="242702"/>
                  </a:lnTo>
                  <a:lnTo>
                    <a:pt x="5698472" y="239404"/>
                  </a:lnTo>
                  <a:lnTo>
                    <a:pt x="5672231" y="235794"/>
                  </a:lnTo>
                  <a:lnTo>
                    <a:pt x="5645565" y="232682"/>
                  </a:lnTo>
                  <a:lnTo>
                    <a:pt x="5618616" y="229902"/>
                  </a:lnTo>
                  <a:lnTo>
                    <a:pt x="5591477" y="227343"/>
                  </a:lnTo>
                  <a:lnTo>
                    <a:pt x="5564212" y="224931"/>
                  </a:lnTo>
                  <a:lnTo>
                    <a:pt x="5536864" y="222618"/>
                  </a:lnTo>
                  <a:lnTo>
                    <a:pt x="5509459" y="220370"/>
                  </a:lnTo>
                  <a:lnTo>
                    <a:pt x="5480606" y="218166"/>
                  </a:lnTo>
                  <a:lnTo>
                    <a:pt x="5450787" y="215991"/>
                  </a:lnTo>
                  <a:lnTo>
                    <a:pt x="5420325" y="213836"/>
                  </a:lnTo>
                  <a:lnTo>
                    <a:pt x="5389433" y="210988"/>
                  </a:lnTo>
                  <a:lnTo>
                    <a:pt x="5358255" y="207678"/>
                  </a:lnTo>
                  <a:lnTo>
                    <a:pt x="5326886" y="204060"/>
                  </a:lnTo>
                  <a:lnTo>
                    <a:pt x="5295391" y="200943"/>
                  </a:lnTo>
                  <a:lnTo>
                    <a:pt x="5263810" y="198159"/>
                  </a:lnTo>
                  <a:lnTo>
                    <a:pt x="5232174" y="195598"/>
                  </a:lnTo>
                  <a:lnTo>
                    <a:pt x="5200500" y="192479"/>
                  </a:lnTo>
                  <a:lnTo>
                    <a:pt x="5168799" y="188989"/>
                  </a:lnTo>
                  <a:lnTo>
                    <a:pt x="5137083" y="185251"/>
                  </a:lnTo>
                  <a:lnTo>
                    <a:pt x="5103944" y="182053"/>
                  </a:lnTo>
                  <a:lnTo>
                    <a:pt x="5069858" y="179216"/>
                  </a:lnTo>
                  <a:lnTo>
                    <a:pt x="5035138" y="176619"/>
                  </a:lnTo>
                  <a:lnTo>
                    <a:pt x="4999998" y="174182"/>
                  </a:lnTo>
                  <a:lnTo>
                    <a:pt x="4964576" y="171852"/>
                  </a:lnTo>
                  <a:lnTo>
                    <a:pt x="4928967" y="169593"/>
                  </a:lnTo>
                  <a:lnTo>
                    <a:pt x="4893234" y="167381"/>
                  </a:lnTo>
                  <a:lnTo>
                    <a:pt x="4857417" y="165201"/>
                  </a:lnTo>
                  <a:lnTo>
                    <a:pt x="4821544" y="163043"/>
                  </a:lnTo>
                  <a:lnTo>
                    <a:pt x="4785635" y="160192"/>
                  </a:lnTo>
                  <a:lnTo>
                    <a:pt x="4749702" y="156881"/>
                  </a:lnTo>
                  <a:lnTo>
                    <a:pt x="4713750" y="153263"/>
                  </a:lnTo>
                  <a:lnTo>
                    <a:pt x="4677789" y="150145"/>
                  </a:lnTo>
                  <a:lnTo>
                    <a:pt x="4641821" y="147360"/>
                  </a:lnTo>
                  <a:lnTo>
                    <a:pt x="4605846" y="144799"/>
                  </a:lnTo>
                  <a:lnTo>
                    <a:pt x="4569870" y="142385"/>
                  </a:lnTo>
                  <a:lnTo>
                    <a:pt x="4533891" y="140070"/>
                  </a:lnTo>
                  <a:lnTo>
                    <a:pt x="4497911" y="137822"/>
                  </a:lnTo>
                  <a:lnTo>
                    <a:pt x="4461224" y="135617"/>
                  </a:lnTo>
                  <a:lnTo>
                    <a:pt x="4424066" y="133442"/>
                  </a:lnTo>
                  <a:lnTo>
                    <a:pt x="4386594" y="131286"/>
                  </a:lnTo>
                  <a:lnTo>
                    <a:pt x="4348207" y="128438"/>
                  </a:lnTo>
                  <a:lnTo>
                    <a:pt x="4309210" y="125128"/>
                  </a:lnTo>
                  <a:lnTo>
                    <a:pt x="4269806" y="121510"/>
                  </a:lnTo>
                  <a:lnTo>
                    <a:pt x="4230838" y="118393"/>
                  </a:lnTo>
                  <a:lnTo>
                    <a:pt x="4192159" y="115609"/>
                  </a:lnTo>
                  <a:lnTo>
                    <a:pt x="4153673" y="113048"/>
                  </a:lnTo>
                  <a:lnTo>
                    <a:pt x="4115315" y="110635"/>
                  </a:lnTo>
                  <a:lnTo>
                    <a:pt x="4077043" y="108320"/>
                  </a:lnTo>
                  <a:lnTo>
                    <a:pt x="4038829" y="106072"/>
                  </a:lnTo>
                  <a:lnTo>
                    <a:pt x="3999948" y="103867"/>
                  </a:lnTo>
                  <a:lnTo>
                    <a:pt x="3960620" y="101692"/>
                  </a:lnTo>
                  <a:lnTo>
                    <a:pt x="3920996" y="99536"/>
                  </a:lnTo>
                  <a:lnTo>
                    <a:pt x="3882586" y="97394"/>
                  </a:lnTo>
                  <a:lnTo>
                    <a:pt x="3844985" y="95260"/>
                  </a:lnTo>
                  <a:lnTo>
                    <a:pt x="3807923" y="93132"/>
                  </a:lnTo>
                  <a:lnTo>
                    <a:pt x="3769810" y="91007"/>
                  </a:lnTo>
                  <a:lnTo>
                    <a:pt x="3730996" y="88885"/>
                  </a:lnTo>
                  <a:lnTo>
                    <a:pt x="3691714" y="86765"/>
                  </a:lnTo>
                  <a:lnTo>
                    <a:pt x="3652825" y="85352"/>
                  </a:lnTo>
                  <a:lnTo>
                    <a:pt x="3614200" y="84410"/>
                  </a:lnTo>
                  <a:lnTo>
                    <a:pt x="3575750" y="83782"/>
                  </a:lnTo>
                  <a:lnTo>
                    <a:pt x="3537417" y="82657"/>
                  </a:lnTo>
                  <a:lnTo>
                    <a:pt x="3499162" y="81202"/>
                  </a:lnTo>
                  <a:lnTo>
                    <a:pt x="3460958" y="79526"/>
                  </a:lnTo>
                  <a:lnTo>
                    <a:pt x="3422788" y="77704"/>
                  </a:lnTo>
                  <a:lnTo>
                    <a:pt x="3384642" y="75783"/>
                  </a:lnTo>
                  <a:lnTo>
                    <a:pt x="3346511" y="73797"/>
                  </a:lnTo>
                  <a:lnTo>
                    <a:pt x="3308391" y="71768"/>
                  </a:lnTo>
                  <a:lnTo>
                    <a:pt x="3270278" y="69709"/>
                  </a:lnTo>
                  <a:lnTo>
                    <a:pt x="3232169" y="67631"/>
                  </a:lnTo>
                  <a:lnTo>
                    <a:pt x="3193357" y="65540"/>
                  </a:lnTo>
                  <a:lnTo>
                    <a:pt x="3154076" y="63441"/>
                  </a:lnTo>
                  <a:lnTo>
                    <a:pt x="3114484" y="61335"/>
                  </a:lnTo>
                  <a:lnTo>
                    <a:pt x="3075389" y="59226"/>
                  </a:lnTo>
                  <a:lnTo>
                    <a:pt x="3036626" y="57115"/>
                  </a:lnTo>
                  <a:lnTo>
                    <a:pt x="2998084" y="55001"/>
                  </a:lnTo>
                  <a:lnTo>
                    <a:pt x="2959689" y="52887"/>
                  </a:lnTo>
                  <a:lnTo>
                    <a:pt x="2921393" y="50772"/>
                  </a:lnTo>
                  <a:lnTo>
                    <a:pt x="2883162" y="48656"/>
                  </a:lnTo>
                  <a:lnTo>
                    <a:pt x="2844975" y="47246"/>
                  </a:lnTo>
                  <a:lnTo>
                    <a:pt x="2806816" y="46306"/>
                  </a:lnTo>
                  <a:lnTo>
                    <a:pt x="2768678" y="45679"/>
                  </a:lnTo>
                  <a:lnTo>
                    <a:pt x="2730552" y="44556"/>
                  </a:lnTo>
                  <a:lnTo>
                    <a:pt x="2692434" y="43101"/>
                  </a:lnTo>
                  <a:lnTo>
                    <a:pt x="2654323" y="41426"/>
                  </a:lnTo>
                  <a:lnTo>
                    <a:pt x="2616921" y="39603"/>
                  </a:lnTo>
                  <a:lnTo>
                    <a:pt x="2579991" y="37683"/>
                  </a:lnTo>
                  <a:lnTo>
                    <a:pt x="2543378" y="35697"/>
                  </a:lnTo>
                  <a:lnTo>
                    <a:pt x="2506268" y="34373"/>
                  </a:lnTo>
                  <a:lnTo>
                    <a:pt x="2468829" y="33490"/>
                  </a:lnTo>
                  <a:lnTo>
                    <a:pt x="2431169" y="32902"/>
                  </a:lnTo>
                  <a:lnTo>
                    <a:pt x="2393363" y="31804"/>
                  </a:lnTo>
                  <a:lnTo>
                    <a:pt x="2355458" y="30367"/>
                  </a:lnTo>
                  <a:lnTo>
                    <a:pt x="2317489" y="28703"/>
                  </a:lnTo>
                  <a:lnTo>
                    <a:pt x="2279476" y="26888"/>
                  </a:lnTo>
                  <a:lnTo>
                    <a:pt x="2241434" y="24972"/>
                  </a:lnTo>
                  <a:lnTo>
                    <a:pt x="2203373" y="22990"/>
                  </a:lnTo>
                  <a:lnTo>
                    <a:pt x="2165298" y="21668"/>
                  </a:lnTo>
                  <a:lnTo>
                    <a:pt x="2127216" y="20787"/>
                  </a:lnTo>
                  <a:lnTo>
                    <a:pt x="2089127" y="20200"/>
                  </a:lnTo>
                  <a:lnTo>
                    <a:pt x="2051034" y="19103"/>
                  </a:lnTo>
                  <a:lnTo>
                    <a:pt x="2012940" y="17666"/>
                  </a:lnTo>
                  <a:lnTo>
                    <a:pt x="1974843" y="16002"/>
                  </a:lnTo>
                  <a:lnTo>
                    <a:pt x="1936745" y="14893"/>
                  </a:lnTo>
                  <a:lnTo>
                    <a:pt x="1898647" y="14154"/>
                  </a:lnTo>
                  <a:lnTo>
                    <a:pt x="1860548" y="13661"/>
                  </a:lnTo>
                  <a:lnTo>
                    <a:pt x="1821743" y="12627"/>
                  </a:lnTo>
                  <a:lnTo>
                    <a:pt x="1782468" y="11232"/>
                  </a:lnTo>
                  <a:lnTo>
                    <a:pt x="1742879" y="9596"/>
                  </a:lnTo>
                  <a:lnTo>
                    <a:pt x="1703080" y="8505"/>
                  </a:lnTo>
                  <a:lnTo>
                    <a:pt x="1663142" y="7778"/>
                  </a:lnTo>
                  <a:lnTo>
                    <a:pt x="1623111" y="7294"/>
                  </a:lnTo>
                  <a:lnTo>
                    <a:pt x="1582313" y="6266"/>
                  </a:lnTo>
                  <a:lnTo>
                    <a:pt x="1541003" y="4874"/>
                  </a:lnTo>
                  <a:lnTo>
                    <a:pt x="1499352" y="3241"/>
                  </a:lnTo>
                  <a:lnTo>
                    <a:pt x="1457474" y="2152"/>
                  </a:lnTo>
                  <a:lnTo>
                    <a:pt x="1415444" y="1426"/>
                  </a:lnTo>
                  <a:lnTo>
                    <a:pt x="1373312" y="943"/>
                  </a:lnTo>
                  <a:lnTo>
                    <a:pt x="1331819" y="620"/>
                  </a:lnTo>
                  <a:lnTo>
                    <a:pt x="1290752" y="405"/>
                  </a:lnTo>
                  <a:lnTo>
                    <a:pt x="1249968" y="262"/>
                  </a:lnTo>
                  <a:lnTo>
                    <a:pt x="1207962" y="166"/>
                  </a:lnTo>
                  <a:lnTo>
                    <a:pt x="1165141" y="103"/>
                  </a:lnTo>
                  <a:lnTo>
                    <a:pt x="1121777" y="60"/>
                  </a:lnTo>
                  <a:lnTo>
                    <a:pt x="1079463" y="32"/>
                  </a:lnTo>
                  <a:lnTo>
                    <a:pt x="1037848" y="13"/>
                  </a:lnTo>
                  <a:lnTo>
                    <a:pt x="996699" y="0"/>
                  </a:lnTo>
                  <a:lnTo>
                    <a:pt x="955155" y="697"/>
                  </a:lnTo>
                  <a:lnTo>
                    <a:pt x="913347" y="1868"/>
                  </a:lnTo>
                  <a:lnTo>
                    <a:pt x="871365" y="3353"/>
                  </a:lnTo>
                  <a:lnTo>
                    <a:pt x="829971" y="5049"/>
                  </a:lnTo>
                  <a:lnTo>
                    <a:pt x="788970" y="6885"/>
                  </a:lnTo>
                  <a:lnTo>
                    <a:pt x="748230" y="8815"/>
                  </a:lnTo>
                  <a:lnTo>
                    <a:pt x="707664" y="10102"/>
                  </a:lnTo>
                  <a:lnTo>
                    <a:pt x="667215" y="10960"/>
                  </a:lnTo>
                  <a:lnTo>
                    <a:pt x="626843" y="11531"/>
                  </a:lnTo>
                  <a:lnTo>
                    <a:pt x="587229" y="12618"/>
                  </a:lnTo>
                  <a:lnTo>
                    <a:pt x="548120" y="14048"/>
                  </a:lnTo>
                  <a:lnTo>
                    <a:pt x="509346" y="15707"/>
                  </a:lnTo>
                  <a:lnTo>
                    <a:pt x="470798" y="18224"/>
                  </a:lnTo>
                  <a:lnTo>
                    <a:pt x="432398" y="21313"/>
                  </a:lnTo>
                  <a:lnTo>
                    <a:pt x="394099" y="24784"/>
                  </a:lnTo>
                  <a:lnTo>
                    <a:pt x="357277" y="27803"/>
                  </a:lnTo>
                  <a:lnTo>
                    <a:pt x="321440" y="30521"/>
                  </a:lnTo>
                  <a:lnTo>
                    <a:pt x="286260" y="33039"/>
                  </a:lnTo>
                  <a:lnTo>
                    <a:pt x="252223" y="36129"/>
                  </a:lnTo>
                  <a:lnTo>
                    <a:pt x="218949" y="39599"/>
                  </a:lnTo>
                  <a:lnTo>
                    <a:pt x="186182" y="43325"/>
                  </a:lnTo>
                  <a:lnTo>
                    <a:pt x="150933" y="47219"/>
                  </a:lnTo>
                  <a:lnTo>
                    <a:pt x="114027" y="51227"/>
                  </a:lnTo>
                  <a:lnTo>
                    <a:pt x="76018" y="55310"/>
                  </a:lnTo>
                  <a:lnTo>
                    <a:pt x="50679" y="58032"/>
                  </a:lnTo>
                  <a:lnTo>
                    <a:pt x="22524" y="61056"/>
                  </a:lnTo>
                  <a:lnTo>
                    <a:pt x="0" y="634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83">
              <a:extLst>
                <a:ext uri="{FF2B5EF4-FFF2-40B4-BE49-F238E27FC236}">
                  <a16:creationId xmlns:a16="http://schemas.microsoft.com/office/drawing/2014/main" id="{DB6A20F8-3579-4541-8322-FB6CBCB247E2}"/>
                </a:ext>
              </a:extLst>
            </p:cNvPr>
            <p:cNvSpPr/>
            <p:nvPr/>
          </p:nvSpPr>
          <p:spPr>
            <a:xfrm>
              <a:off x="4394200" y="3225830"/>
              <a:ext cx="225621" cy="406371"/>
            </a:xfrm>
            <a:custGeom>
              <a:avLst/>
              <a:gdLst/>
              <a:ahLst/>
              <a:cxnLst/>
              <a:rect l="0" t="0" r="0" b="0"/>
              <a:pathLst>
                <a:path w="225621" h="406371">
                  <a:moveTo>
                    <a:pt x="0" y="19020"/>
                  </a:moveTo>
                  <a:lnTo>
                    <a:pt x="6742" y="15649"/>
                  </a:lnTo>
                  <a:lnTo>
                    <a:pt x="32638" y="11181"/>
                  </a:lnTo>
                  <a:lnTo>
                    <a:pt x="60697" y="3909"/>
                  </a:lnTo>
                  <a:lnTo>
                    <a:pt x="85091" y="1137"/>
                  </a:lnTo>
                  <a:lnTo>
                    <a:pt x="110192" y="316"/>
                  </a:lnTo>
                  <a:lnTo>
                    <a:pt x="135504" y="73"/>
                  </a:lnTo>
                  <a:lnTo>
                    <a:pt x="160878" y="0"/>
                  </a:lnTo>
                  <a:lnTo>
                    <a:pt x="191268" y="6882"/>
                  </a:lnTo>
                  <a:lnTo>
                    <a:pt x="202131" y="11508"/>
                  </a:lnTo>
                  <a:lnTo>
                    <a:pt x="209310" y="18269"/>
                  </a:lnTo>
                  <a:lnTo>
                    <a:pt x="217318" y="30008"/>
                  </a:lnTo>
                  <a:lnTo>
                    <a:pt x="223482" y="57731"/>
                  </a:lnTo>
                  <a:lnTo>
                    <a:pt x="225620" y="70091"/>
                  </a:lnTo>
                  <a:lnTo>
                    <a:pt x="223124" y="99036"/>
                  </a:lnTo>
                  <a:lnTo>
                    <a:pt x="220627" y="126219"/>
                  </a:lnTo>
                  <a:lnTo>
                    <a:pt x="213537" y="154029"/>
                  </a:lnTo>
                  <a:lnTo>
                    <a:pt x="200619" y="184611"/>
                  </a:lnTo>
                  <a:lnTo>
                    <a:pt x="187148" y="216016"/>
                  </a:lnTo>
                  <a:lnTo>
                    <a:pt x="176807" y="247663"/>
                  </a:lnTo>
                  <a:lnTo>
                    <a:pt x="162925" y="279383"/>
                  </a:lnTo>
                  <a:lnTo>
                    <a:pt x="149168" y="309243"/>
                  </a:lnTo>
                  <a:lnTo>
                    <a:pt x="138742" y="335964"/>
                  </a:lnTo>
                  <a:lnTo>
                    <a:pt x="128598" y="361755"/>
                  </a:lnTo>
                  <a:lnTo>
                    <a:pt x="117333" y="393387"/>
                  </a:lnTo>
                  <a:lnTo>
                    <a:pt x="114300" y="40637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SMARTInkShape-Group21">
            <a:extLst>
              <a:ext uri="{FF2B5EF4-FFF2-40B4-BE49-F238E27FC236}">
                <a16:creationId xmlns:a16="http://schemas.microsoft.com/office/drawing/2014/main" id="{E1FE54FB-7E51-4CA8-A347-52B9F3807CA5}"/>
              </a:ext>
            </a:extLst>
          </p:cNvPr>
          <p:cNvGrpSpPr/>
          <p:nvPr/>
        </p:nvGrpSpPr>
        <p:grpSpPr>
          <a:xfrm>
            <a:off x="6330950" y="3226164"/>
            <a:ext cx="1259879" cy="437787"/>
            <a:chOff x="6330950" y="3226164"/>
            <a:chExt cx="1259879" cy="437787"/>
          </a:xfrm>
        </p:grpSpPr>
        <p:sp>
          <p:nvSpPr>
            <p:cNvPr id="11" name="SMARTInkShape-84">
              <a:extLst>
                <a:ext uri="{FF2B5EF4-FFF2-40B4-BE49-F238E27FC236}">
                  <a16:creationId xmlns:a16="http://schemas.microsoft.com/office/drawing/2014/main" id="{4B7C6047-89F1-410A-8020-0ECFB6207D1B}"/>
                </a:ext>
              </a:extLst>
            </p:cNvPr>
            <p:cNvSpPr/>
            <p:nvPr/>
          </p:nvSpPr>
          <p:spPr>
            <a:xfrm>
              <a:off x="6330950" y="3387293"/>
              <a:ext cx="298451" cy="16308"/>
            </a:xfrm>
            <a:custGeom>
              <a:avLst/>
              <a:gdLst/>
              <a:ahLst/>
              <a:cxnLst/>
              <a:rect l="0" t="0" r="0" b="0"/>
              <a:pathLst>
                <a:path w="298451" h="16308">
                  <a:moveTo>
                    <a:pt x="0" y="9957"/>
                  </a:moveTo>
                  <a:lnTo>
                    <a:pt x="0" y="313"/>
                  </a:lnTo>
                  <a:lnTo>
                    <a:pt x="1411" y="0"/>
                  </a:lnTo>
                  <a:lnTo>
                    <a:pt x="29493" y="3334"/>
                  </a:lnTo>
                  <a:lnTo>
                    <a:pt x="55776" y="5408"/>
                  </a:lnTo>
                  <a:lnTo>
                    <a:pt x="77705" y="7935"/>
                  </a:lnTo>
                  <a:lnTo>
                    <a:pt x="99211" y="9059"/>
                  </a:lnTo>
                  <a:lnTo>
                    <a:pt x="124293" y="11439"/>
                  </a:lnTo>
                  <a:lnTo>
                    <a:pt x="151196" y="14144"/>
                  </a:lnTo>
                  <a:lnTo>
                    <a:pt x="177265" y="15345"/>
                  </a:lnTo>
                  <a:lnTo>
                    <a:pt x="202962" y="15880"/>
                  </a:lnTo>
                  <a:lnTo>
                    <a:pt x="228495" y="16117"/>
                  </a:lnTo>
                  <a:lnTo>
                    <a:pt x="253953" y="16223"/>
                  </a:lnTo>
                  <a:lnTo>
                    <a:pt x="281973" y="16282"/>
                  </a:lnTo>
                  <a:lnTo>
                    <a:pt x="298450" y="1630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85">
              <a:extLst>
                <a:ext uri="{FF2B5EF4-FFF2-40B4-BE49-F238E27FC236}">
                  <a16:creationId xmlns:a16="http://schemas.microsoft.com/office/drawing/2014/main" id="{612206C0-FFAD-4F7F-8E1C-0CCE124F950C}"/>
                </a:ext>
              </a:extLst>
            </p:cNvPr>
            <p:cNvSpPr/>
            <p:nvPr/>
          </p:nvSpPr>
          <p:spPr>
            <a:xfrm>
              <a:off x="6846253" y="3276600"/>
              <a:ext cx="81598" cy="368301"/>
            </a:xfrm>
            <a:custGeom>
              <a:avLst/>
              <a:gdLst/>
              <a:ahLst/>
              <a:cxnLst/>
              <a:rect l="0" t="0" r="0" b="0"/>
              <a:pathLst>
                <a:path w="81598" h="368301">
                  <a:moveTo>
                    <a:pt x="81597" y="0"/>
                  </a:moveTo>
                  <a:lnTo>
                    <a:pt x="81597" y="5467"/>
                  </a:lnTo>
                  <a:lnTo>
                    <a:pt x="74856" y="9460"/>
                  </a:lnTo>
                  <a:lnTo>
                    <a:pt x="72870" y="12656"/>
                  </a:lnTo>
                  <a:lnTo>
                    <a:pt x="64176" y="40640"/>
                  </a:lnTo>
                  <a:lnTo>
                    <a:pt x="56101" y="65883"/>
                  </a:lnTo>
                  <a:lnTo>
                    <a:pt x="49819" y="89606"/>
                  </a:lnTo>
                  <a:lnTo>
                    <a:pt x="43488" y="116391"/>
                  </a:lnTo>
                  <a:lnTo>
                    <a:pt x="37144" y="146669"/>
                  </a:lnTo>
                  <a:lnTo>
                    <a:pt x="30796" y="176102"/>
                  </a:lnTo>
                  <a:lnTo>
                    <a:pt x="24447" y="204578"/>
                  </a:lnTo>
                  <a:lnTo>
                    <a:pt x="18097" y="233477"/>
                  </a:lnTo>
                  <a:lnTo>
                    <a:pt x="11747" y="259914"/>
                  </a:lnTo>
                  <a:lnTo>
                    <a:pt x="5397" y="285621"/>
                  </a:lnTo>
                  <a:lnTo>
                    <a:pt x="302" y="316220"/>
                  </a:lnTo>
                  <a:lnTo>
                    <a:pt x="0" y="341236"/>
                  </a:lnTo>
                  <a:lnTo>
                    <a:pt x="5397" y="368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86">
              <a:extLst>
                <a:ext uri="{FF2B5EF4-FFF2-40B4-BE49-F238E27FC236}">
                  <a16:creationId xmlns:a16="http://schemas.microsoft.com/office/drawing/2014/main" id="{97EAF2E4-EB29-427D-8F60-761A88E5C2A8}"/>
                </a:ext>
              </a:extLst>
            </p:cNvPr>
            <p:cNvSpPr/>
            <p:nvPr/>
          </p:nvSpPr>
          <p:spPr>
            <a:xfrm>
              <a:off x="7143750" y="3226164"/>
              <a:ext cx="447079" cy="437787"/>
            </a:xfrm>
            <a:custGeom>
              <a:avLst/>
              <a:gdLst/>
              <a:ahLst/>
              <a:cxnLst/>
              <a:rect l="0" t="0" r="0" b="0"/>
              <a:pathLst>
                <a:path w="447079" h="437787">
                  <a:moveTo>
                    <a:pt x="0" y="25036"/>
                  </a:moveTo>
                  <a:lnTo>
                    <a:pt x="3372" y="21665"/>
                  </a:lnTo>
                  <a:lnTo>
                    <a:pt x="6907" y="20010"/>
                  </a:lnTo>
                  <a:lnTo>
                    <a:pt x="34796" y="11895"/>
                  </a:lnTo>
                  <a:lnTo>
                    <a:pt x="59934" y="5855"/>
                  </a:lnTo>
                  <a:lnTo>
                    <a:pt x="91607" y="1479"/>
                  </a:lnTo>
                  <a:lnTo>
                    <a:pt x="115503" y="455"/>
                  </a:lnTo>
                  <a:lnTo>
                    <a:pt x="140235" y="0"/>
                  </a:lnTo>
                  <a:lnTo>
                    <a:pt x="167219" y="1679"/>
                  </a:lnTo>
                  <a:lnTo>
                    <a:pt x="194969" y="4072"/>
                  </a:lnTo>
                  <a:lnTo>
                    <a:pt x="221414" y="5135"/>
                  </a:lnTo>
                  <a:lnTo>
                    <a:pt x="249160" y="7490"/>
                  </a:lnTo>
                  <a:lnTo>
                    <a:pt x="277249" y="11593"/>
                  </a:lnTo>
                  <a:lnTo>
                    <a:pt x="303844" y="18121"/>
                  </a:lnTo>
                  <a:lnTo>
                    <a:pt x="329775" y="23844"/>
                  </a:lnTo>
                  <a:lnTo>
                    <a:pt x="354000" y="28740"/>
                  </a:lnTo>
                  <a:lnTo>
                    <a:pt x="383505" y="35462"/>
                  </a:lnTo>
                  <a:lnTo>
                    <a:pt x="408005" y="42628"/>
                  </a:lnTo>
                  <a:lnTo>
                    <a:pt x="433259" y="61132"/>
                  </a:lnTo>
                  <a:lnTo>
                    <a:pt x="446251" y="80363"/>
                  </a:lnTo>
                  <a:lnTo>
                    <a:pt x="447078" y="84499"/>
                  </a:lnTo>
                  <a:lnTo>
                    <a:pt x="446117" y="92856"/>
                  </a:lnTo>
                  <a:lnTo>
                    <a:pt x="432780" y="120855"/>
                  </a:lnTo>
                  <a:lnTo>
                    <a:pt x="426591" y="133239"/>
                  </a:lnTo>
                  <a:lnTo>
                    <a:pt x="405371" y="160317"/>
                  </a:lnTo>
                  <a:lnTo>
                    <a:pt x="387045" y="184358"/>
                  </a:lnTo>
                  <a:lnTo>
                    <a:pt x="368210" y="209355"/>
                  </a:lnTo>
                  <a:lnTo>
                    <a:pt x="347342" y="236518"/>
                  </a:lnTo>
                  <a:lnTo>
                    <a:pt x="325167" y="265027"/>
                  </a:lnTo>
                  <a:lnTo>
                    <a:pt x="305191" y="291348"/>
                  </a:lnTo>
                  <a:lnTo>
                    <a:pt x="287748" y="317021"/>
                  </a:lnTo>
                  <a:lnTo>
                    <a:pt x="273642" y="342502"/>
                  </a:lnTo>
                  <a:lnTo>
                    <a:pt x="256234" y="373025"/>
                  </a:lnTo>
                  <a:lnTo>
                    <a:pt x="241874" y="403988"/>
                  </a:lnTo>
                  <a:lnTo>
                    <a:pt x="237001" y="418129"/>
                  </a:lnTo>
                  <a:lnTo>
                    <a:pt x="234950" y="43778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SMARTInkShape-87">
            <a:extLst>
              <a:ext uri="{FF2B5EF4-FFF2-40B4-BE49-F238E27FC236}">
                <a16:creationId xmlns:a16="http://schemas.microsoft.com/office/drawing/2014/main" id="{3FBC0B86-5748-4D6A-B0BB-5913E7462226}"/>
              </a:ext>
            </a:extLst>
          </p:cNvPr>
          <p:cNvSpPr/>
          <p:nvPr/>
        </p:nvSpPr>
        <p:spPr>
          <a:xfrm>
            <a:off x="4191000" y="2101850"/>
            <a:ext cx="596901" cy="1136651"/>
          </a:xfrm>
          <a:custGeom>
            <a:avLst/>
            <a:gdLst/>
            <a:ahLst/>
            <a:cxnLst/>
            <a:rect l="0" t="0" r="0" b="0"/>
            <a:pathLst>
              <a:path w="596901" h="1136651">
                <a:moveTo>
                  <a:pt x="596900" y="0"/>
                </a:moveTo>
                <a:lnTo>
                  <a:pt x="585363" y="28143"/>
                </a:lnTo>
                <a:lnTo>
                  <a:pt x="574118" y="54984"/>
                </a:lnTo>
                <a:lnTo>
                  <a:pt x="557694" y="86690"/>
                </a:lnTo>
                <a:lnTo>
                  <a:pt x="545609" y="112848"/>
                </a:lnTo>
                <a:lnTo>
                  <a:pt x="531300" y="140936"/>
                </a:lnTo>
                <a:lnTo>
                  <a:pt x="514828" y="170588"/>
                </a:lnTo>
                <a:lnTo>
                  <a:pt x="505496" y="186398"/>
                </a:lnTo>
                <a:lnTo>
                  <a:pt x="495748" y="202582"/>
                </a:lnTo>
                <a:lnTo>
                  <a:pt x="485015" y="219721"/>
                </a:lnTo>
                <a:lnTo>
                  <a:pt x="473627" y="237497"/>
                </a:lnTo>
                <a:lnTo>
                  <a:pt x="461801" y="255698"/>
                </a:lnTo>
                <a:lnTo>
                  <a:pt x="450390" y="274888"/>
                </a:lnTo>
                <a:lnTo>
                  <a:pt x="439254" y="294736"/>
                </a:lnTo>
                <a:lnTo>
                  <a:pt x="428303" y="315024"/>
                </a:lnTo>
                <a:lnTo>
                  <a:pt x="417474" y="334900"/>
                </a:lnTo>
                <a:lnTo>
                  <a:pt x="406727" y="354500"/>
                </a:lnTo>
                <a:lnTo>
                  <a:pt x="396035" y="373917"/>
                </a:lnTo>
                <a:lnTo>
                  <a:pt x="384673" y="393916"/>
                </a:lnTo>
                <a:lnTo>
                  <a:pt x="372866" y="414306"/>
                </a:lnTo>
                <a:lnTo>
                  <a:pt x="360761" y="434953"/>
                </a:lnTo>
                <a:lnTo>
                  <a:pt x="349162" y="456480"/>
                </a:lnTo>
                <a:lnTo>
                  <a:pt x="337903" y="478592"/>
                </a:lnTo>
                <a:lnTo>
                  <a:pt x="326868" y="501095"/>
                </a:lnTo>
                <a:lnTo>
                  <a:pt x="315280" y="523858"/>
                </a:lnTo>
                <a:lnTo>
                  <a:pt x="303319" y="546794"/>
                </a:lnTo>
                <a:lnTo>
                  <a:pt x="291113" y="569846"/>
                </a:lnTo>
                <a:lnTo>
                  <a:pt x="279448" y="592975"/>
                </a:lnTo>
                <a:lnTo>
                  <a:pt x="268143" y="616156"/>
                </a:lnTo>
                <a:lnTo>
                  <a:pt x="257078" y="639371"/>
                </a:lnTo>
                <a:lnTo>
                  <a:pt x="246175" y="662608"/>
                </a:lnTo>
                <a:lnTo>
                  <a:pt x="235377" y="685861"/>
                </a:lnTo>
                <a:lnTo>
                  <a:pt x="224651" y="709124"/>
                </a:lnTo>
                <a:lnTo>
                  <a:pt x="213973" y="731688"/>
                </a:lnTo>
                <a:lnTo>
                  <a:pt x="203327" y="753787"/>
                </a:lnTo>
                <a:lnTo>
                  <a:pt x="192701" y="775574"/>
                </a:lnTo>
                <a:lnTo>
                  <a:pt x="182090" y="797155"/>
                </a:lnTo>
                <a:lnTo>
                  <a:pt x="171488" y="818598"/>
                </a:lnTo>
                <a:lnTo>
                  <a:pt x="160892" y="839949"/>
                </a:lnTo>
                <a:lnTo>
                  <a:pt x="150301" y="860533"/>
                </a:lnTo>
                <a:lnTo>
                  <a:pt x="139712" y="880605"/>
                </a:lnTo>
                <a:lnTo>
                  <a:pt x="129124" y="900337"/>
                </a:lnTo>
                <a:lnTo>
                  <a:pt x="119244" y="919136"/>
                </a:lnTo>
                <a:lnTo>
                  <a:pt x="109834" y="937313"/>
                </a:lnTo>
                <a:lnTo>
                  <a:pt x="100740" y="955075"/>
                </a:lnTo>
                <a:lnTo>
                  <a:pt x="91149" y="972561"/>
                </a:lnTo>
                <a:lnTo>
                  <a:pt x="81227" y="989863"/>
                </a:lnTo>
                <a:lnTo>
                  <a:pt x="71085" y="1007042"/>
                </a:lnTo>
                <a:lnTo>
                  <a:pt x="62207" y="1023433"/>
                </a:lnTo>
                <a:lnTo>
                  <a:pt x="46697" y="1054817"/>
                </a:lnTo>
                <a:lnTo>
                  <a:pt x="32749" y="1081465"/>
                </a:lnTo>
                <a:lnTo>
                  <a:pt x="14878" y="1112538"/>
                </a:lnTo>
                <a:lnTo>
                  <a:pt x="0" y="113665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5" name="SMARTInkShape-Group23">
            <a:extLst>
              <a:ext uri="{FF2B5EF4-FFF2-40B4-BE49-F238E27FC236}">
                <a16:creationId xmlns:a16="http://schemas.microsoft.com/office/drawing/2014/main" id="{31D8F5D4-AA7D-4B9B-BF7E-ED9450A26881}"/>
              </a:ext>
            </a:extLst>
          </p:cNvPr>
          <p:cNvGrpSpPr/>
          <p:nvPr/>
        </p:nvGrpSpPr>
        <p:grpSpPr>
          <a:xfrm>
            <a:off x="3727450" y="3657600"/>
            <a:ext cx="2025651" cy="539751"/>
            <a:chOff x="3727450" y="3657600"/>
            <a:chExt cx="2025651" cy="539751"/>
          </a:xfrm>
        </p:grpSpPr>
        <p:sp>
          <p:nvSpPr>
            <p:cNvPr id="16" name="SMARTInkShape-88">
              <a:extLst>
                <a:ext uri="{FF2B5EF4-FFF2-40B4-BE49-F238E27FC236}">
                  <a16:creationId xmlns:a16="http://schemas.microsoft.com/office/drawing/2014/main" id="{4CAC4B5A-BD09-4EBA-9B63-93A2939A6DF3}"/>
                </a:ext>
              </a:extLst>
            </p:cNvPr>
            <p:cNvSpPr/>
            <p:nvPr/>
          </p:nvSpPr>
          <p:spPr>
            <a:xfrm>
              <a:off x="3727450" y="3752850"/>
              <a:ext cx="304801" cy="425451"/>
            </a:xfrm>
            <a:custGeom>
              <a:avLst/>
              <a:gdLst/>
              <a:ahLst/>
              <a:cxnLst/>
              <a:rect l="0" t="0" r="0" b="0"/>
              <a:pathLst>
                <a:path w="304801" h="425451">
                  <a:moveTo>
                    <a:pt x="304800" y="0"/>
                  </a:moveTo>
                  <a:lnTo>
                    <a:pt x="304800" y="3371"/>
                  </a:lnTo>
                  <a:lnTo>
                    <a:pt x="301037" y="6907"/>
                  </a:lnTo>
                  <a:lnTo>
                    <a:pt x="287124" y="18298"/>
                  </a:lnTo>
                  <a:lnTo>
                    <a:pt x="262839" y="48950"/>
                  </a:lnTo>
                  <a:lnTo>
                    <a:pt x="242037" y="75652"/>
                  </a:lnTo>
                  <a:lnTo>
                    <a:pt x="220587" y="105201"/>
                  </a:lnTo>
                  <a:lnTo>
                    <a:pt x="203872" y="128600"/>
                  </a:lnTo>
                  <a:lnTo>
                    <a:pt x="184684" y="153111"/>
                  </a:lnTo>
                  <a:lnTo>
                    <a:pt x="164397" y="178116"/>
                  </a:lnTo>
                  <a:lnTo>
                    <a:pt x="144326" y="204046"/>
                  </a:lnTo>
                  <a:lnTo>
                    <a:pt x="125999" y="232033"/>
                  </a:lnTo>
                  <a:lnTo>
                    <a:pt x="108446" y="259054"/>
                  </a:lnTo>
                  <a:lnTo>
                    <a:pt x="91237" y="285174"/>
                  </a:lnTo>
                  <a:lnTo>
                    <a:pt x="74182" y="310894"/>
                  </a:lnTo>
                  <a:lnTo>
                    <a:pt x="57194" y="334555"/>
                  </a:lnTo>
                  <a:lnTo>
                    <a:pt x="35526" y="363946"/>
                  </a:lnTo>
                  <a:lnTo>
                    <a:pt x="22050" y="387941"/>
                  </a:lnTo>
                  <a:lnTo>
                    <a:pt x="11707" y="409162"/>
                  </a:lnTo>
                  <a:lnTo>
                    <a:pt x="0" y="425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89">
              <a:extLst>
                <a:ext uri="{FF2B5EF4-FFF2-40B4-BE49-F238E27FC236}">
                  <a16:creationId xmlns:a16="http://schemas.microsoft.com/office/drawing/2014/main" id="{E201FC15-6367-41DF-974F-DC28BF89797B}"/>
                </a:ext>
              </a:extLst>
            </p:cNvPr>
            <p:cNvSpPr/>
            <p:nvPr/>
          </p:nvSpPr>
          <p:spPr>
            <a:xfrm>
              <a:off x="3822700" y="3759200"/>
              <a:ext cx="184151" cy="387351"/>
            </a:xfrm>
            <a:custGeom>
              <a:avLst/>
              <a:gdLst/>
              <a:ahLst/>
              <a:cxnLst/>
              <a:rect l="0" t="0" r="0" b="0"/>
              <a:pathLst>
                <a:path w="184151" h="387351">
                  <a:moveTo>
                    <a:pt x="0" y="0"/>
                  </a:moveTo>
                  <a:lnTo>
                    <a:pt x="0" y="3371"/>
                  </a:lnTo>
                  <a:lnTo>
                    <a:pt x="705" y="4364"/>
                  </a:lnTo>
                  <a:lnTo>
                    <a:pt x="1881" y="5026"/>
                  </a:lnTo>
                  <a:lnTo>
                    <a:pt x="3371" y="5467"/>
                  </a:lnTo>
                  <a:lnTo>
                    <a:pt x="6907" y="9721"/>
                  </a:lnTo>
                  <a:lnTo>
                    <a:pt x="20981" y="38953"/>
                  </a:lnTo>
                  <a:lnTo>
                    <a:pt x="32994" y="67039"/>
                  </a:lnTo>
                  <a:lnTo>
                    <a:pt x="43329" y="94809"/>
                  </a:lnTo>
                  <a:lnTo>
                    <a:pt x="51958" y="125380"/>
                  </a:lnTo>
                  <a:lnTo>
                    <a:pt x="58605" y="148152"/>
                  </a:lnTo>
                  <a:lnTo>
                    <a:pt x="66263" y="171678"/>
                  </a:lnTo>
                  <a:lnTo>
                    <a:pt x="74371" y="193894"/>
                  </a:lnTo>
                  <a:lnTo>
                    <a:pt x="80797" y="215527"/>
                  </a:lnTo>
                  <a:lnTo>
                    <a:pt x="92144" y="245658"/>
                  </a:lnTo>
                  <a:lnTo>
                    <a:pt x="105148" y="274341"/>
                  </a:lnTo>
                  <a:lnTo>
                    <a:pt x="115351" y="303301"/>
                  </a:lnTo>
                  <a:lnTo>
                    <a:pt x="131441" y="334999"/>
                  </a:lnTo>
                  <a:lnTo>
                    <a:pt x="148913" y="356574"/>
                  </a:lnTo>
                  <a:lnTo>
                    <a:pt x="179285" y="382701"/>
                  </a:lnTo>
                  <a:lnTo>
                    <a:pt x="184150" y="387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90">
              <a:extLst>
                <a:ext uri="{FF2B5EF4-FFF2-40B4-BE49-F238E27FC236}">
                  <a16:creationId xmlns:a16="http://schemas.microsoft.com/office/drawing/2014/main" id="{499D1B17-FE45-4D0D-969F-BFBCF4FB145D}"/>
                </a:ext>
              </a:extLst>
            </p:cNvPr>
            <p:cNvSpPr/>
            <p:nvPr/>
          </p:nvSpPr>
          <p:spPr>
            <a:xfrm>
              <a:off x="4248278" y="3657600"/>
              <a:ext cx="123067" cy="171430"/>
            </a:xfrm>
            <a:custGeom>
              <a:avLst/>
              <a:gdLst/>
              <a:ahLst/>
              <a:cxnLst/>
              <a:rect l="0" t="0" r="0" b="0"/>
              <a:pathLst>
                <a:path w="123067" h="171430">
                  <a:moveTo>
                    <a:pt x="69722" y="0"/>
                  </a:moveTo>
                  <a:lnTo>
                    <a:pt x="91798" y="705"/>
                  </a:lnTo>
                  <a:lnTo>
                    <a:pt x="99760" y="3371"/>
                  </a:lnTo>
                  <a:lnTo>
                    <a:pt x="106120" y="8789"/>
                  </a:lnTo>
                  <a:lnTo>
                    <a:pt x="122539" y="30659"/>
                  </a:lnTo>
                  <a:lnTo>
                    <a:pt x="123066" y="40437"/>
                  </a:lnTo>
                  <a:lnTo>
                    <a:pt x="117654" y="60591"/>
                  </a:lnTo>
                  <a:lnTo>
                    <a:pt x="108462" y="77220"/>
                  </a:lnTo>
                  <a:lnTo>
                    <a:pt x="87644" y="96732"/>
                  </a:lnTo>
                  <a:lnTo>
                    <a:pt x="56873" y="118450"/>
                  </a:lnTo>
                  <a:lnTo>
                    <a:pt x="30278" y="139689"/>
                  </a:lnTo>
                  <a:lnTo>
                    <a:pt x="7219" y="156310"/>
                  </a:lnTo>
                  <a:lnTo>
                    <a:pt x="4770" y="157123"/>
                  </a:lnTo>
                  <a:lnTo>
                    <a:pt x="3138" y="158371"/>
                  </a:lnTo>
                  <a:lnTo>
                    <a:pt x="1323" y="161639"/>
                  </a:lnTo>
                  <a:lnTo>
                    <a:pt x="0" y="170264"/>
                  </a:lnTo>
                  <a:lnTo>
                    <a:pt x="6652" y="171098"/>
                  </a:lnTo>
                  <a:lnTo>
                    <a:pt x="35299" y="171429"/>
                  </a:lnTo>
                  <a:lnTo>
                    <a:pt x="62635" y="169564"/>
                  </a:lnTo>
                  <a:lnTo>
                    <a:pt x="92618" y="165492"/>
                  </a:lnTo>
                  <a:lnTo>
                    <a:pt x="101472" y="165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91">
              <a:extLst>
                <a:ext uri="{FF2B5EF4-FFF2-40B4-BE49-F238E27FC236}">
                  <a16:creationId xmlns:a16="http://schemas.microsoft.com/office/drawing/2014/main" id="{D26EA87A-ED32-4228-B9BC-8326E39DBD88}"/>
                </a:ext>
              </a:extLst>
            </p:cNvPr>
            <p:cNvSpPr/>
            <p:nvPr/>
          </p:nvSpPr>
          <p:spPr>
            <a:xfrm>
              <a:off x="4521200" y="3854450"/>
              <a:ext cx="69851" cy="1"/>
            </a:xfrm>
            <a:custGeom>
              <a:avLst/>
              <a:gdLst/>
              <a:ahLst/>
              <a:cxnLst/>
              <a:rect l="0" t="0" r="0" b="0"/>
              <a:pathLst>
                <a:path w="69851" h="1">
                  <a:moveTo>
                    <a:pt x="0" y="0"/>
                  </a:moveTo>
                  <a:lnTo>
                    <a:pt x="27888" y="0"/>
                  </a:lnTo>
                  <a:lnTo>
                    <a:pt x="56811" y="0"/>
                  </a:lnTo>
                  <a:lnTo>
                    <a:pt x="69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92">
              <a:extLst>
                <a:ext uri="{FF2B5EF4-FFF2-40B4-BE49-F238E27FC236}">
                  <a16:creationId xmlns:a16="http://schemas.microsoft.com/office/drawing/2014/main" id="{F3B893E3-4F9D-41F4-AC54-FD4343F080FF}"/>
                </a:ext>
              </a:extLst>
            </p:cNvPr>
            <p:cNvSpPr/>
            <p:nvPr/>
          </p:nvSpPr>
          <p:spPr>
            <a:xfrm>
              <a:off x="4470400" y="4000500"/>
              <a:ext cx="146051" cy="12192"/>
            </a:xfrm>
            <a:custGeom>
              <a:avLst/>
              <a:gdLst/>
              <a:ahLst/>
              <a:cxnLst/>
              <a:rect l="0" t="0" r="0" b="0"/>
              <a:pathLst>
                <a:path w="146051" h="12192">
                  <a:moveTo>
                    <a:pt x="0" y="0"/>
                  </a:moveTo>
                  <a:lnTo>
                    <a:pt x="5467" y="0"/>
                  </a:lnTo>
                  <a:lnTo>
                    <a:pt x="36159" y="8838"/>
                  </a:lnTo>
                  <a:lnTo>
                    <a:pt x="66688" y="11555"/>
                  </a:lnTo>
                  <a:lnTo>
                    <a:pt x="88436" y="12191"/>
                  </a:lnTo>
                  <a:lnTo>
                    <a:pt x="118631" y="10668"/>
                  </a:lnTo>
                  <a:lnTo>
                    <a:pt x="14605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93">
              <a:extLst>
                <a:ext uri="{FF2B5EF4-FFF2-40B4-BE49-F238E27FC236}">
                  <a16:creationId xmlns:a16="http://schemas.microsoft.com/office/drawing/2014/main" id="{3E5A9A15-1F24-49FB-926A-F3B69F8C5277}"/>
                </a:ext>
              </a:extLst>
            </p:cNvPr>
            <p:cNvSpPr/>
            <p:nvPr/>
          </p:nvSpPr>
          <p:spPr>
            <a:xfrm>
              <a:off x="4902200" y="3949700"/>
              <a:ext cx="107951" cy="1"/>
            </a:xfrm>
            <a:custGeom>
              <a:avLst/>
              <a:gdLst/>
              <a:ahLst/>
              <a:cxnLst/>
              <a:rect l="0" t="0" r="0" b="0"/>
              <a:pathLst>
                <a:path w="107951" h="1">
                  <a:moveTo>
                    <a:pt x="0" y="0"/>
                  </a:moveTo>
                  <a:lnTo>
                    <a:pt x="27888" y="0"/>
                  </a:lnTo>
                  <a:lnTo>
                    <a:pt x="54662" y="0"/>
                  </a:lnTo>
                  <a:lnTo>
                    <a:pt x="85575" y="0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94">
              <a:extLst>
                <a:ext uri="{FF2B5EF4-FFF2-40B4-BE49-F238E27FC236}">
                  <a16:creationId xmlns:a16="http://schemas.microsoft.com/office/drawing/2014/main" id="{BC59253E-4211-4471-B989-2B3D6BFCCC3B}"/>
                </a:ext>
              </a:extLst>
            </p:cNvPr>
            <p:cNvSpPr/>
            <p:nvPr/>
          </p:nvSpPr>
          <p:spPr>
            <a:xfrm>
              <a:off x="5278239" y="3759200"/>
              <a:ext cx="125612" cy="221806"/>
            </a:xfrm>
            <a:custGeom>
              <a:avLst/>
              <a:gdLst/>
              <a:ahLst/>
              <a:cxnLst/>
              <a:rect l="0" t="0" r="0" b="0"/>
              <a:pathLst>
                <a:path w="125612" h="221806">
                  <a:moveTo>
                    <a:pt x="87511" y="0"/>
                  </a:moveTo>
                  <a:lnTo>
                    <a:pt x="84140" y="0"/>
                  </a:lnTo>
                  <a:lnTo>
                    <a:pt x="83147" y="705"/>
                  </a:lnTo>
                  <a:lnTo>
                    <a:pt x="82485" y="1881"/>
                  </a:lnTo>
                  <a:lnTo>
                    <a:pt x="80629" y="10831"/>
                  </a:lnTo>
                  <a:lnTo>
                    <a:pt x="59795" y="41177"/>
                  </a:lnTo>
                  <a:lnTo>
                    <a:pt x="44176" y="66884"/>
                  </a:lnTo>
                  <a:lnTo>
                    <a:pt x="19689" y="96430"/>
                  </a:lnTo>
                  <a:lnTo>
                    <a:pt x="10423" y="114650"/>
                  </a:lnTo>
                  <a:lnTo>
                    <a:pt x="3798" y="144214"/>
                  </a:lnTo>
                  <a:lnTo>
                    <a:pt x="148" y="160088"/>
                  </a:lnTo>
                  <a:lnTo>
                    <a:pt x="0" y="171339"/>
                  </a:lnTo>
                  <a:lnTo>
                    <a:pt x="7539" y="194440"/>
                  </a:lnTo>
                  <a:lnTo>
                    <a:pt x="13564" y="203976"/>
                  </a:lnTo>
                  <a:lnTo>
                    <a:pt x="26560" y="214640"/>
                  </a:lnTo>
                  <a:lnTo>
                    <a:pt x="37844" y="218868"/>
                  </a:lnTo>
                  <a:lnTo>
                    <a:pt x="69316" y="221805"/>
                  </a:lnTo>
                  <a:lnTo>
                    <a:pt x="97035" y="220280"/>
                  </a:lnTo>
                  <a:lnTo>
                    <a:pt x="125611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95">
              <a:extLst>
                <a:ext uri="{FF2B5EF4-FFF2-40B4-BE49-F238E27FC236}">
                  <a16:creationId xmlns:a16="http://schemas.microsoft.com/office/drawing/2014/main" id="{5235FA06-9A7C-45EA-9650-259C7394CC0A}"/>
                </a:ext>
              </a:extLst>
            </p:cNvPr>
            <p:cNvSpPr/>
            <p:nvPr/>
          </p:nvSpPr>
          <p:spPr>
            <a:xfrm>
              <a:off x="5385509" y="3746500"/>
              <a:ext cx="88192" cy="412751"/>
            </a:xfrm>
            <a:custGeom>
              <a:avLst/>
              <a:gdLst/>
              <a:ahLst/>
              <a:cxnLst/>
              <a:rect l="0" t="0" r="0" b="0"/>
              <a:pathLst>
                <a:path w="88192" h="412751">
                  <a:moveTo>
                    <a:pt x="88191" y="0"/>
                  </a:moveTo>
                  <a:lnTo>
                    <a:pt x="88191" y="3371"/>
                  </a:lnTo>
                  <a:lnTo>
                    <a:pt x="87486" y="4364"/>
                  </a:lnTo>
                  <a:lnTo>
                    <a:pt x="86309" y="5026"/>
                  </a:lnTo>
                  <a:lnTo>
                    <a:pt x="84820" y="5467"/>
                  </a:lnTo>
                  <a:lnTo>
                    <a:pt x="81283" y="9721"/>
                  </a:lnTo>
                  <a:lnTo>
                    <a:pt x="73265" y="27320"/>
                  </a:lnTo>
                  <a:lnTo>
                    <a:pt x="64885" y="56249"/>
                  </a:lnTo>
                  <a:lnTo>
                    <a:pt x="57847" y="80794"/>
                  </a:lnTo>
                  <a:lnTo>
                    <a:pt x="47843" y="106645"/>
                  </a:lnTo>
                  <a:lnTo>
                    <a:pt x="40095" y="137040"/>
                  </a:lnTo>
                  <a:lnTo>
                    <a:pt x="35536" y="160390"/>
                  </a:lnTo>
                  <a:lnTo>
                    <a:pt x="29276" y="182997"/>
                  </a:lnTo>
                  <a:lnTo>
                    <a:pt x="21789" y="205510"/>
                  </a:lnTo>
                  <a:lnTo>
                    <a:pt x="13759" y="229627"/>
                  </a:lnTo>
                  <a:lnTo>
                    <a:pt x="7367" y="252575"/>
                  </a:lnTo>
                  <a:lnTo>
                    <a:pt x="1683" y="283446"/>
                  </a:lnTo>
                  <a:lnTo>
                    <a:pt x="0" y="310467"/>
                  </a:lnTo>
                  <a:lnTo>
                    <a:pt x="1382" y="336347"/>
                  </a:lnTo>
                  <a:lnTo>
                    <a:pt x="8171" y="367006"/>
                  </a:lnTo>
                  <a:lnTo>
                    <a:pt x="23421" y="396117"/>
                  </a:lnTo>
                  <a:lnTo>
                    <a:pt x="37391" y="412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96">
              <a:extLst>
                <a:ext uri="{FF2B5EF4-FFF2-40B4-BE49-F238E27FC236}">
                  <a16:creationId xmlns:a16="http://schemas.microsoft.com/office/drawing/2014/main" id="{5D8552A0-B622-4F28-85F1-163630E09C51}"/>
                </a:ext>
              </a:extLst>
            </p:cNvPr>
            <p:cNvSpPr/>
            <p:nvPr/>
          </p:nvSpPr>
          <p:spPr>
            <a:xfrm>
              <a:off x="5557819" y="3721485"/>
              <a:ext cx="195282" cy="475866"/>
            </a:xfrm>
            <a:custGeom>
              <a:avLst/>
              <a:gdLst/>
              <a:ahLst/>
              <a:cxnLst/>
              <a:rect l="0" t="0" r="0" b="0"/>
              <a:pathLst>
                <a:path w="195282" h="475866">
                  <a:moveTo>
                    <a:pt x="182581" y="126615"/>
                  </a:moveTo>
                  <a:lnTo>
                    <a:pt x="182581" y="123244"/>
                  </a:lnTo>
                  <a:lnTo>
                    <a:pt x="189049" y="93002"/>
                  </a:lnTo>
                  <a:lnTo>
                    <a:pt x="192416" y="71108"/>
                  </a:lnTo>
                  <a:lnTo>
                    <a:pt x="189829" y="44389"/>
                  </a:lnTo>
                  <a:lnTo>
                    <a:pt x="188625" y="32920"/>
                  </a:lnTo>
                  <a:lnTo>
                    <a:pt x="185737" y="25471"/>
                  </a:lnTo>
                  <a:lnTo>
                    <a:pt x="176775" y="13939"/>
                  </a:lnTo>
                  <a:lnTo>
                    <a:pt x="165181" y="4957"/>
                  </a:lnTo>
                  <a:lnTo>
                    <a:pt x="152809" y="1198"/>
                  </a:lnTo>
                  <a:lnTo>
                    <a:pt x="130917" y="4997"/>
                  </a:lnTo>
                  <a:lnTo>
                    <a:pt x="106210" y="14423"/>
                  </a:lnTo>
                  <a:lnTo>
                    <a:pt x="77577" y="29665"/>
                  </a:lnTo>
                  <a:lnTo>
                    <a:pt x="48295" y="57377"/>
                  </a:lnTo>
                  <a:lnTo>
                    <a:pt x="27017" y="82286"/>
                  </a:lnTo>
                  <a:lnTo>
                    <a:pt x="11829" y="113931"/>
                  </a:lnTo>
                  <a:lnTo>
                    <a:pt x="1344" y="141303"/>
                  </a:lnTo>
                  <a:lnTo>
                    <a:pt x="0" y="158249"/>
                  </a:lnTo>
                  <a:lnTo>
                    <a:pt x="4462" y="173931"/>
                  </a:lnTo>
                  <a:lnTo>
                    <a:pt x="10754" y="188097"/>
                  </a:lnTo>
                  <a:lnTo>
                    <a:pt x="22017" y="198155"/>
                  </a:lnTo>
                  <a:lnTo>
                    <a:pt x="40462" y="205902"/>
                  </a:lnTo>
                  <a:lnTo>
                    <a:pt x="50978" y="207009"/>
                  </a:lnTo>
                  <a:lnTo>
                    <a:pt x="73093" y="201971"/>
                  </a:lnTo>
                  <a:lnTo>
                    <a:pt x="94631" y="190810"/>
                  </a:lnTo>
                  <a:lnTo>
                    <a:pt x="114199" y="174312"/>
                  </a:lnTo>
                  <a:lnTo>
                    <a:pt x="135928" y="145256"/>
                  </a:lnTo>
                  <a:lnTo>
                    <a:pt x="151519" y="120184"/>
                  </a:lnTo>
                  <a:lnTo>
                    <a:pt x="159806" y="88505"/>
                  </a:lnTo>
                  <a:lnTo>
                    <a:pt x="171524" y="58749"/>
                  </a:lnTo>
                  <a:lnTo>
                    <a:pt x="178982" y="28647"/>
                  </a:lnTo>
                  <a:lnTo>
                    <a:pt x="182266" y="10703"/>
                  </a:lnTo>
                  <a:lnTo>
                    <a:pt x="182573" y="0"/>
                  </a:lnTo>
                  <a:lnTo>
                    <a:pt x="179208" y="3100"/>
                  </a:lnTo>
                  <a:lnTo>
                    <a:pt x="177554" y="8455"/>
                  </a:lnTo>
                  <a:lnTo>
                    <a:pt x="169440" y="38491"/>
                  </a:lnTo>
                  <a:lnTo>
                    <a:pt x="165282" y="58876"/>
                  </a:lnTo>
                  <a:lnTo>
                    <a:pt x="162168" y="84672"/>
                  </a:lnTo>
                  <a:lnTo>
                    <a:pt x="158660" y="112776"/>
                  </a:lnTo>
                  <a:lnTo>
                    <a:pt x="157618" y="140859"/>
                  </a:lnTo>
                  <a:lnTo>
                    <a:pt x="157311" y="171522"/>
                  </a:lnTo>
                  <a:lnTo>
                    <a:pt x="157238" y="193140"/>
                  </a:lnTo>
                  <a:lnTo>
                    <a:pt x="157207" y="216860"/>
                  </a:lnTo>
                  <a:lnTo>
                    <a:pt x="157192" y="239631"/>
                  </a:lnTo>
                  <a:lnTo>
                    <a:pt x="157184" y="270403"/>
                  </a:lnTo>
                  <a:lnTo>
                    <a:pt x="157181" y="299276"/>
                  </a:lnTo>
                  <a:lnTo>
                    <a:pt x="157181" y="330174"/>
                  </a:lnTo>
                  <a:lnTo>
                    <a:pt x="159063" y="359790"/>
                  </a:lnTo>
                  <a:lnTo>
                    <a:pt x="164088" y="384557"/>
                  </a:lnTo>
                  <a:lnTo>
                    <a:pt x="168737" y="411889"/>
                  </a:lnTo>
                  <a:lnTo>
                    <a:pt x="176637" y="442171"/>
                  </a:lnTo>
                  <a:lnTo>
                    <a:pt x="182702" y="454357"/>
                  </a:lnTo>
                  <a:lnTo>
                    <a:pt x="186163" y="459956"/>
                  </a:lnTo>
                  <a:lnTo>
                    <a:pt x="190266" y="469300"/>
                  </a:lnTo>
                  <a:lnTo>
                    <a:pt x="195281" y="4758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SMARTInkShape-97">
            <a:extLst>
              <a:ext uri="{FF2B5EF4-FFF2-40B4-BE49-F238E27FC236}">
                <a16:creationId xmlns:a16="http://schemas.microsoft.com/office/drawing/2014/main" id="{CB1359FB-1789-4BB3-ACF8-B218664DB0BF}"/>
              </a:ext>
            </a:extLst>
          </p:cNvPr>
          <p:cNvSpPr/>
          <p:nvPr/>
        </p:nvSpPr>
        <p:spPr>
          <a:xfrm>
            <a:off x="3164185" y="3600450"/>
            <a:ext cx="690266" cy="681733"/>
          </a:xfrm>
          <a:custGeom>
            <a:avLst/>
            <a:gdLst/>
            <a:ahLst/>
            <a:cxnLst/>
            <a:rect l="0" t="0" r="0" b="0"/>
            <a:pathLst>
              <a:path w="690266" h="681733">
                <a:moveTo>
                  <a:pt x="112415" y="146050"/>
                </a:moveTo>
                <a:lnTo>
                  <a:pt x="112415" y="173370"/>
                </a:lnTo>
                <a:lnTo>
                  <a:pt x="116779" y="197935"/>
                </a:lnTo>
                <a:lnTo>
                  <a:pt x="118176" y="221788"/>
                </a:lnTo>
                <a:lnTo>
                  <a:pt x="119296" y="250884"/>
                </a:lnTo>
                <a:lnTo>
                  <a:pt x="123078" y="282553"/>
                </a:lnTo>
                <a:lnTo>
                  <a:pt x="124209" y="306201"/>
                </a:lnTo>
                <a:lnTo>
                  <a:pt x="122831" y="330822"/>
                </a:lnTo>
                <a:lnTo>
                  <a:pt x="120572" y="356582"/>
                </a:lnTo>
                <a:lnTo>
                  <a:pt x="119568" y="384494"/>
                </a:lnTo>
                <a:lnTo>
                  <a:pt x="119122" y="413362"/>
                </a:lnTo>
                <a:lnTo>
                  <a:pt x="118924" y="441950"/>
                </a:lnTo>
                <a:lnTo>
                  <a:pt x="118836" y="468766"/>
                </a:lnTo>
                <a:lnTo>
                  <a:pt x="116915" y="496678"/>
                </a:lnTo>
                <a:lnTo>
                  <a:pt x="113709" y="524135"/>
                </a:lnTo>
                <a:lnTo>
                  <a:pt x="109933" y="548097"/>
                </a:lnTo>
                <a:lnTo>
                  <a:pt x="105902" y="570506"/>
                </a:lnTo>
                <a:lnTo>
                  <a:pt x="101759" y="592225"/>
                </a:lnTo>
                <a:lnTo>
                  <a:pt x="95460" y="622874"/>
                </a:lnTo>
                <a:lnTo>
                  <a:pt x="87011" y="652909"/>
                </a:lnTo>
                <a:lnTo>
                  <a:pt x="79340" y="678235"/>
                </a:lnTo>
                <a:lnTo>
                  <a:pt x="77666" y="680757"/>
                </a:lnTo>
                <a:lnTo>
                  <a:pt x="76548" y="681732"/>
                </a:lnTo>
                <a:lnTo>
                  <a:pt x="75804" y="681677"/>
                </a:lnTo>
                <a:lnTo>
                  <a:pt x="75308" y="680935"/>
                </a:lnTo>
                <a:lnTo>
                  <a:pt x="74354" y="650015"/>
                </a:lnTo>
                <a:lnTo>
                  <a:pt x="70952" y="619386"/>
                </a:lnTo>
                <a:lnTo>
                  <a:pt x="65479" y="591176"/>
                </a:lnTo>
                <a:lnTo>
                  <a:pt x="63332" y="568956"/>
                </a:lnTo>
                <a:lnTo>
                  <a:pt x="61673" y="544969"/>
                </a:lnTo>
                <a:lnTo>
                  <a:pt x="58583" y="520197"/>
                </a:lnTo>
                <a:lnTo>
                  <a:pt x="54858" y="493195"/>
                </a:lnTo>
                <a:lnTo>
                  <a:pt x="50851" y="465437"/>
                </a:lnTo>
                <a:lnTo>
                  <a:pt x="46718" y="438988"/>
                </a:lnTo>
                <a:lnTo>
                  <a:pt x="40647" y="411241"/>
                </a:lnTo>
                <a:lnTo>
                  <a:pt x="33952" y="382446"/>
                </a:lnTo>
                <a:lnTo>
                  <a:pt x="28624" y="353185"/>
                </a:lnTo>
                <a:lnTo>
                  <a:pt x="23904" y="325599"/>
                </a:lnTo>
                <a:lnTo>
                  <a:pt x="19454" y="299227"/>
                </a:lnTo>
                <a:lnTo>
                  <a:pt x="15125" y="273395"/>
                </a:lnTo>
                <a:lnTo>
                  <a:pt x="10849" y="247803"/>
                </a:lnTo>
                <a:lnTo>
                  <a:pt x="6597" y="223024"/>
                </a:lnTo>
                <a:lnTo>
                  <a:pt x="2355" y="200251"/>
                </a:lnTo>
                <a:lnTo>
                  <a:pt x="0" y="178371"/>
                </a:lnTo>
                <a:lnTo>
                  <a:pt x="555" y="148101"/>
                </a:lnTo>
                <a:lnTo>
                  <a:pt x="5188" y="121258"/>
                </a:lnTo>
                <a:lnTo>
                  <a:pt x="12911" y="97312"/>
                </a:lnTo>
                <a:lnTo>
                  <a:pt x="28163" y="70257"/>
                </a:lnTo>
                <a:lnTo>
                  <a:pt x="47313" y="54292"/>
                </a:lnTo>
                <a:lnTo>
                  <a:pt x="74232" y="40624"/>
                </a:lnTo>
                <a:lnTo>
                  <a:pt x="96150" y="33812"/>
                </a:lnTo>
                <a:lnTo>
                  <a:pt x="120708" y="27728"/>
                </a:lnTo>
                <a:lnTo>
                  <a:pt x="148086" y="20320"/>
                </a:lnTo>
                <a:lnTo>
                  <a:pt x="178599" y="14205"/>
                </a:lnTo>
                <a:lnTo>
                  <a:pt x="194637" y="11587"/>
                </a:lnTo>
                <a:lnTo>
                  <a:pt x="211680" y="9135"/>
                </a:lnTo>
                <a:lnTo>
                  <a:pt x="229392" y="6796"/>
                </a:lnTo>
                <a:lnTo>
                  <a:pt x="247549" y="4530"/>
                </a:lnTo>
                <a:lnTo>
                  <a:pt x="266710" y="3020"/>
                </a:lnTo>
                <a:lnTo>
                  <a:pt x="286539" y="2014"/>
                </a:lnTo>
                <a:lnTo>
                  <a:pt x="306815" y="1343"/>
                </a:lnTo>
                <a:lnTo>
                  <a:pt x="327387" y="895"/>
                </a:lnTo>
                <a:lnTo>
                  <a:pt x="348157" y="597"/>
                </a:lnTo>
                <a:lnTo>
                  <a:pt x="369060" y="398"/>
                </a:lnTo>
                <a:lnTo>
                  <a:pt x="390050" y="265"/>
                </a:lnTo>
                <a:lnTo>
                  <a:pt x="411099" y="177"/>
                </a:lnTo>
                <a:lnTo>
                  <a:pt x="432188" y="118"/>
                </a:lnTo>
                <a:lnTo>
                  <a:pt x="454008" y="78"/>
                </a:lnTo>
                <a:lnTo>
                  <a:pt x="476316" y="52"/>
                </a:lnTo>
                <a:lnTo>
                  <a:pt x="498949" y="35"/>
                </a:lnTo>
                <a:lnTo>
                  <a:pt x="521094" y="23"/>
                </a:lnTo>
                <a:lnTo>
                  <a:pt x="542912" y="16"/>
                </a:lnTo>
                <a:lnTo>
                  <a:pt x="564513" y="10"/>
                </a:lnTo>
                <a:lnTo>
                  <a:pt x="588086" y="7"/>
                </a:lnTo>
                <a:lnTo>
                  <a:pt x="612973" y="5"/>
                </a:lnTo>
                <a:lnTo>
                  <a:pt x="638738" y="3"/>
                </a:lnTo>
                <a:lnTo>
                  <a:pt x="667364" y="2"/>
                </a:lnTo>
                <a:lnTo>
                  <a:pt x="69026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SMARTInkShape-98">
            <a:extLst>
              <a:ext uri="{FF2B5EF4-FFF2-40B4-BE49-F238E27FC236}">
                <a16:creationId xmlns:a16="http://schemas.microsoft.com/office/drawing/2014/main" id="{8C392273-B615-48D1-B81B-FB11E5FD7140}"/>
              </a:ext>
            </a:extLst>
          </p:cNvPr>
          <p:cNvSpPr/>
          <p:nvPr/>
        </p:nvSpPr>
        <p:spPr>
          <a:xfrm>
            <a:off x="4762500" y="3606912"/>
            <a:ext cx="1041401" cy="542183"/>
          </a:xfrm>
          <a:custGeom>
            <a:avLst/>
            <a:gdLst/>
            <a:ahLst/>
            <a:cxnLst/>
            <a:rect l="0" t="0" r="0" b="0"/>
            <a:pathLst>
              <a:path w="1041401" h="542183">
                <a:moveTo>
                  <a:pt x="0" y="133238"/>
                </a:moveTo>
                <a:lnTo>
                  <a:pt x="0" y="160384"/>
                </a:lnTo>
                <a:lnTo>
                  <a:pt x="0" y="186264"/>
                </a:lnTo>
                <a:lnTo>
                  <a:pt x="1882" y="211979"/>
                </a:lnTo>
                <a:lnTo>
                  <a:pt x="6908" y="240059"/>
                </a:lnTo>
                <a:lnTo>
                  <a:pt x="12865" y="270016"/>
                </a:lnTo>
                <a:lnTo>
                  <a:pt x="17007" y="292806"/>
                </a:lnTo>
                <a:lnTo>
                  <a:pt x="21199" y="314694"/>
                </a:lnTo>
                <a:lnTo>
                  <a:pt x="23533" y="336182"/>
                </a:lnTo>
                <a:lnTo>
                  <a:pt x="25276" y="357491"/>
                </a:lnTo>
                <a:lnTo>
                  <a:pt x="28402" y="378721"/>
                </a:lnTo>
                <a:lnTo>
                  <a:pt x="32143" y="399916"/>
                </a:lnTo>
                <a:lnTo>
                  <a:pt x="35452" y="421095"/>
                </a:lnTo>
                <a:lnTo>
                  <a:pt x="38022" y="452146"/>
                </a:lnTo>
                <a:lnTo>
                  <a:pt x="42232" y="478829"/>
                </a:lnTo>
                <a:lnTo>
                  <a:pt x="44157" y="510385"/>
                </a:lnTo>
                <a:lnTo>
                  <a:pt x="50531" y="541338"/>
                </a:lnTo>
                <a:lnTo>
                  <a:pt x="51327" y="542182"/>
                </a:lnTo>
                <a:lnTo>
                  <a:pt x="52563" y="542039"/>
                </a:lnTo>
                <a:lnTo>
                  <a:pt x="54092" y="541239"/>
                </a:lnTo>
                <a:lnTo>
                  <a:pt x="55111" y="540000"/>
                </a:lnTo>
                <a:lnTo>
                  <a:pt x="56244" y="536741"/>
                </a:lnTo>
                <a:lnTo>
                  <a:pt x="57097" y="506758"/>
                </a:lnTo>
                <a:lnTo>
                  <a:pt x="57140" y="478502"/>
                </a:lnTo>
                <a:lnTo>
                  <a:pt x="57147" y="451439"/>
                </a:lnTo>
                <a:lnTo>
                  <a:pt x="57149" y="423664"/>
                </a:lnTo>
                <a:lnTo>
                  <a:pt x="56445" y="402722"/>
                </a:lnTo>
                <a:lnTo>
                  <a:pt x="53779" y="379303"/>
                </a:lnTo>
                <a:lnTo>
                  <a:pt x="50242" y="354784"/>
                </a:lnTo>
                <a:lnTo>
                  <a:pt x="46319" y="330481"/>
                </a:lnTo>
                <a:lnTo>
                  <a:pt x="42223" y="307920"/>
                </a:lnTo>
                <a:lnTo>
                  <a:pt x="38052" y="284252"/>
                </a:lnTo>
                <a:lnTo>
                  <a:pt x="33844" y="260328"/>
                </a:lnTo>
                <a:lnTo>
                  <a:pt x="29624" y="237935"/>
                </a:lnTo>
                <a:lnTo>
                  <a:pt x="25396" y="216224"/>
                </a:lnTo>
                <a:lnTo>
                  <a:pt x="21165" y="194109"/>
                </a:lnTo>
                <a:lnTo>
                  <a:pt x="16932" y="170169"/>
                </a:lnTo>
                <a:lnTo>
                  <a:pt x="13954" y="139634"/>
                </a:lnTo>
                <a:lnTo>
                  <a:pt x="16443" y="112712"/>
                </a:lnTo>
                <a:lnTo>
                  <a:pt x="28674" y="83401"/>
                </a:lnTo>
                <a:lnTo>
                  <a:pt x="36498" y="70166"/>
                </a:lnTo>
                <a:lnTo>
                  <a:pt x="55578" y="54186"/>
                </a:lnTo>
                <a:lnTo>
                  <a:pt x="82476" y="37143"/>
                </a:lnTo>
                <a:lnTo>
                  <a:pt x="104390" y="28675"/>
                </a:lnTo>
                <a:lnTo>
                  <a:pt x="128945" y="22560"/>
                </a:lnTo>
                <a:lnTo>
                  <a:pt x="156322" y="17490"/>
                </a:lnTo>
                <a:lnTo>
                  <a:pt x="186834" y="12885"/>
                </a:lnTo>
                <a:lnTo>
                  <a:pt x="202873" y="10670"/>
                </a:lnTo>
                <a:lnTo>
                  <a:pt x="219915" y="8487"/>
                </a:lnTo>
                <a:lnTo>
                  <a:pt x="237627" y="6326"/>
                </a:lnTo>
                <a:lnTo>
                  <a:pt x="255784" y="4180"/>
                </a:lnTo>
                <a:lnTo>
                  <a:pt x="274946" y="2749"/>
                </a:lnTo>
                <a:lnTo>
                  <a:pt x="294774" y="1796"/>
                </a:lnTo>
                <a:lnTo>
                  <a:pt x="315050" y="1160"/>
                </a:lnTo>
                <a:lnTo>
                  <a:pt x="336327" y="736"/>
                </a:lnTo>
                <a:lnTo>
                  <a:pt x="358274" y="453"/>
                </a:lnTo>
                <a:lnTo>
                  <a:pt x="380666" y="265"/>
                </a:lnTo>
                <a:lnTo>
                  <a:pt x="403355" y="139"/>
                </a:lnTo>
                <a:lnTo>
                  <a:pt x="426242" y="55"/>
                </a:lnTo>
                <a:lnTo>
                  <a:pt x="449261" y="0"/>
                </a:lnTo>
                <a:lnTo>
                  <a:pt x="473074" y="668"/>
                </a:lnTo>
                <a:lnTo>
                  <a:pt x="497416" y="1819"/>
                </a:lnTo>
                <a:lnTo>
                  <a:pt x="522111" y="3292"/>
                </a:lnTo>
                <a:lnTo>
                  <a:pt x="546334" y="4274"/>
                </a:lnTo>
                <a:lnTo>
                  <a:pt x="570246" y="4929"/>
                </a:lnTo>
                <a:lnTo>
                  <a:pt x="593947" y="5365"/>
                </a:lnTo>
                <a:lnTo>
                  <a:pt x="618215" y="5656"/>
                </a:lnTo>
                <a:lnTo>
                  <a:pt x="642860" y="5850"/>
                </a:lnTo>
                <a:lnTo>
                  <a:pt x="667756" y="5979"/>
                </a:lnTo>
                <a:lnTo>
                  <a:pt x="692116" y="6771"/>
                </a:lnTo>
                <a:lnTo>
                  <a:pt x="716116" y="8004"/>
                </a:lnTo>
                <a:lnTo>
                  <a:pt x="739877" y="9532"/>
                </a:lnTo>
                <a:lnTo>
                  <a:pt x="763479" y="10551"/>
                </a:lnTo>
                <a:lnTo>
                  <a:pt x="786975" y="11230"/>
                </a:lnTo>
                <a:lnTo>
                  <a:pt x="810400" y="11683"/>
                </a:lnTo>
                <a:lnTo>
                  <a:pt x="832367" y="12690"/>
                </a:lnTo>
                <a:lnTo>
                  <a:pt x="853361" y="14067"/>
                </a:lnTo>
                <a:lnTo>
                  <a:pt x="873707" y="15691"/>
                </a:lnTo>
                <a:lnTo>
                  <a:pt x="893621" y="16773"/>
                </a:lnTo>
                <a:lnTo>
                  <a:pt x="913248" y="17495"/>
                </a:lnTo>
                <a:lnTo>
                  <a:pt x="932682" y="17976"/>
                </a:lnTo>
                <a:lnTo>
                  <a:pt x="950576" y="18297"/>
                </a:lnTo>
                <a:lnTo>
                  <a:pt x="967446" y="18510"/>
                </a:lnTo>
                <a:lnTo>
                  <a:pt x="997243" y="18748"/>
                </a:lnTo>
                <a:lnTo>
                  <a:pt x="1027063" y="18882"/>
                </a:lnTo>
                <a:lnTo>
                  <a:pt x="1041400" y="18938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SMARTInkShape-Group26">
            <a:extLst>
              <a:ext uri="{FF2B5EF4-FFF2-40B4-BE49-F238E27FC236}">
                <a16:creationId xmlns:a16="http://schemas.microsoft.com/office/drawing/2014/main" id="{14F0997C-0709-45D7-A5A8-C88A2F7BFDCA}"/>
              </a:ext>
            </a:extLst>
          </p:cNvPr>
          <p:cNvGrpSpPr/>
          <p:nvPr/>
        </p:nvGrpSpPr>
        <p:grpSpPr>
          <a:xfrm>
            <a:off x="3517900" y="4311650"/>
            <a:ext cx="1111251" cy="539751"/>
            <a:chOff x="3517900" y="4311650"/>
            <a:chExt cx="1111251" cy="539751"/>
          </a:xfrm>
        </p:grpSpPr>
        <p:sp>
          <p:nvSpPr>
            <p:cNvPr id="28" name="SMARTInkShape-99">
              <a:extLst>
                <a:ext uri="{FF2B5EF4-FFF2-40B4-BE49-F238E27FC236}">
                  <a16:creationId xmlns:a16="http://schemas.microsoft.com/office/drawing/2014/main" id="{51693477-C9FD-463F-9E92-BF8A175FA41F}"/>
                </a:ext>
              </a:extLst>
            </p:cNvPr>
            <p:cNvSpPr/>
            <p:nvPr/>
          </p:nvSpPr>
          <p:spPr>
            <a:xfrm>
              <a:off x="3517900" y="4368800"/>
              <a:ext cx="260351" cy="482601"/>
            </a:xfrm>
            <a:custGeom>
              <a:avLst/>
              <a:gdLst/>
              <a:ahLst/>
              <a:cxnLst/>
              <a:rect l="0" t="0" r="0" b="0"/>
              <a:pathLst>
                <a:path w="260351" h="482601">
                  <a:moveTo>
                    <a:pt x="260350" y="0"/>
                  </a:moveTo>
                  <a:lnTo>
                    <a:pt x="241932" y="29663"/>
                  </a:lnTo>
                  <a:lnTo>
                    <a:pt x="221121" y="58410"/>
                  </a:lnTo>
                  <a:lnTo>
                    <a:pt x="204746" y="82923"/>
                  </a:lnTo>
                  <a:lnTo>
                    <a:pt x="190958" y="109942"/>
                  </a:lnTo>
                  <a:lnTo>
                    <a:pt x="174173" y="140291"/>
                  </a:lnTo>
                  <a:lnTo>
                    <a:pt x="160666" y="161835"/>
                  </a:lnTo>
                  <a:lnTo>
                    <a:pt x="149959" y="185521"/>
                  </a:lnTo>
                  <a:lnTo>
                    <a:pt x="138615" y="210159"/>
                  </a:lnTo>
                  <a:lnTo>
                    <a:pt x="126518" y="235220"/>
                  </a:lnTo>
                  <a:lnTo>
                    <a:pt x="114086" y="260471"/>
                  </a:lnTo>
                  <a:lnTo>
                    <a:pt x="101505" y="285803"/>
                  </a:lnTo>
                  <a:lnTo>
                    <a:pt x="88858" y="311174"/>
                  </a:lnTo>
                  <a:lnTo>
                    <a:pt x="76181" y="336560"/>
                  </a:lnTo>
                  <a:lnTo>
                    <a:pt x="63492" y="360073"/>
                  </a:lnTo>
                  <a:lnTo>
                    <a:pt x="51502" y="382282"/>
                  </a:lnTo>
                  <a:lnTo>
                    <a:pt x="36113" y="413914"/>
                  </a:lnTo>
                  <a:lnTo>
                    <a:pt x="19872" y="440768"/>
                  </a:lnTo>
                  <a:lnTo>
                    <a:pt x="0" y="482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00">
              <a:extLst>
                <a:ext uri="{FF2B5EF4-FFF2-40B4-BE49-F238E27FC236}">
                  <a16:creationId xmlns:a16="http://schemas.microsoft.com/office/drawing/2014/main" id="{79FE47ED-A001-4520-9EAB-007B4D8D3DB3}"/>
                </a:ext>
              </a:extLst>
            </p:cNvPr>
            <p:cNvSpPr/>
            <p:nvPr/>
          </p:nvSpPr>
          <p:spPr>
            <a:xfrm>
              <a:off x="3601333" y="4381500"/>
              <a:ext cx="170568" cy="317501"/>
            </a:xfrm>
            <a:custGeom>
              <a:avLst/>
              <a:gdLst/>
              <a:ahLst/>
              <a:cxnLst/>
              <a:rect l="0" t="0" r="0" b="0"/>
              <a:pathLst>
                <a:path w="170568" h="317501">
                  <a:moveTo>
                    <a:pt x="5467" y="0"/>
                  </a:moveTo>
                  <a:lnTo>
                    <a:pt x="4762" y="10139"/>
                  </a:lnTo>
                  <a:lnTo>
                    <a:pt x="0" y="29854"/>
                  </a:lnTo>
                  <a:lnTo>
                    <a:pt x="3655" y="56750"/>
                  </a:lnTo>
                  <a:lnTo>
                    <a:pt x="6341" y="80942"/>
                  </a:lnTo>
                  <a:lnTo>
                    <a:pt x="14742" y="105984"/>
                  </a:lnTo>
                  <a:lnTo>
                    <a:pt x="22718" y="131984"/>
                  </a:lnTo>
                  <a:lnTo>
                    <a:pt x="34411" y="161011"/>
                  </a:lnTo>
                  <a:lnTo>
                    <a:pt x="50261" y="188505"/>
                  </a:lnTo>
                  <a:lnTo>
                    <a:pt x="65619" y="217974"/>
                  </a:lnTo>
                  <a:lnTo>
                    <a:pt x="86711" y="244188"/>
                  </a:lnTo>
                  <a:lnTo>
                    <a:pt x="115040" y="272366"/>
                  </a:lnTo>
                  <a:lnTo>
                    <a:pt x="144234" y="298315"/>
                  </a:lnTo>
                  <a:lnTo>
                    <a:pt x="170567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01">
              <a:extLst>
                <a:ext uri="{FF2B5EF4-FFF2-40B4-BE49-F238E27FC236}">
                  <a16:creationId xmlns:a16="http://schemas.microsoft.com/office/drawing/2014/main" id="{3D44311A-B3C4-474A-A57B-B97A7DEEB6EC}"/>
                </a:ext>
              </a:extLst>
            </p:cNvPr>
            <p:cNvSpPr/>
            <p:nvPr/>
          </p:nvSpPr>
          <p:spPr>
            <a:xfrm>
              <a:off x="3968750" y="4536592"/>
              <a:ext cx="139701" cy="10009"/>
            </a:xfrm>
            <a:custGeom>
              <a:avLst/>
              <a:gdLst/>
              <a:ahLst/>
              <a:cxnLst/>
              <a:rect l="0" t="0" r="0" b="0"/>
              <a:pathLst>
                <a:path w="139701" h="10009">
                  <a:moveTo>
                    <a:pt x="0" y="3658"/>
                  </a:moveTo>
                  <a:lnTo>
                    <a:pt x="27612" y="1776"/>
                  </a:lnTo>
                  <a:lnTo>
                    <a:pt x="40494" y="0"/>
                  </a:lnTo>
                  <a:lnTo>
                    <a:pt x="66875" y="2260"/>
                  </a:lnTo>
                  <a:lnTo>
                    <a:pt x="92878" y="3244"/>
                  </a:lnTo>
                  <a:lnTo>
                    <a:pt x="123187" y="5458"/>
                  </a:lnTo>
                  <a:lnTo>
                    <a:pt x="139700" y="100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02">
              <a:extLst>
                <a:ext uri="{FF2B5EF4-FFF2-40B4-BE49-F238E27FC236}">
                  <a16:creationId xmlns:a16="http://schemas.microsoft.com/office/drawing/2014/main" id="{E32E6FEF-9AE4-4C2F-A642-9561097F8458}"/>
                </a:ext>
              </a:extLst>
            </p:cNvPr>
            <p:cNvSpPr/>
            <p:nvPr/>
          </p:nvSpPr>
          <p:spPr>
            <a:xfrm>
              <a:off x="4013200" y="4686300"/>
              <a:ext cx="165101" cy="6351"/>
            </a:xfrm>
            <a:custGeom>
              <a:avLst/>
              <a:gdLst/>
              <a:ahLst/>
              <a:cxnLst/>
              <a:rect l="0" t="0" r="0" b="0"/>
              <a:pathLst>
                <a:path w="165101" h="6351">
                  <a:moveTo>
                    <a:pt x="0" y="0"/>
                  </a:moveTo>
                  <a:lnTo>
                    <a:pt x="28561" y="0"/>
                  </a:lnTo>
                  <a:lnTo>
                    <a:pt x="53618" y="1881"/>
                  </a:lnTo>
                  <a:lnTo>
                    <a:pt x="83385" y="5026"/>
                  </a:lnTo>
                  <a:lnTo>
                    <a:pt x="114547" y="5958"/>
                  </a:lnTo>
                  <a:lnTo>
                    <a:pt x="142361" y="6234"/>
                  </a:lnTo>
                  <a:lnTo>
                    <a:pt x="16510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03">
              <a:extLst>
                <a:ext uri="{FF2B5EF4-FFF2-40B4-BE49-F238E27FC236}">
                  <a16:creationId xmlns:a16="http://schemas.microsoft.com/office/drawing/2014/main" id="{7A16E162-F082-4E12-B9FC-CEFE71E3C8CB}"/>
                </a:ext>
              </a:extLst>
            </p:cNvPr>
            <p:cNvSpPr/>
            <p:nvPr/>
          </p:nvSpPr>
          <p:spPr>
            <a:xfrm>
              <a:off x="4381500" y="4419600"/>
              <a:ext cx="127001" cy="6351"/>
            </a:xfrm>
            <a:custGeom>
              <a:avLst/>
              <a:gdLst/>
              <a:ahLst/>
              <a:cxnLst/>
              <a:rect l="0" t="0" r="0" b="0"/>
              <a:pathLst>
                <a:path w="127001" h="6351">
                  <a:moveTo>
                    <a:pt x="0" y="6350"/>
                  </a:moveTo>
                  <a:lnTo>
                    <a:pt x="3371" y="6350"/>
                  </a:lnTo>
                  <a:lnTo>
                    <a:pt x="6908" y="4468"/>
                  </a:lnTo>
                  <a:lnTo>
                    <a:pt x="8838" y="2979"/>
                  </a:lnTo>
                  <a:lnTo>
                    <a:pt x="14746" y="1324"/>
                  </a:lnTo>
                  <a:lnTo>
                    <a:pt x="45187" y="116"/>
                  </a:lnTo>
                  <a:lnTo>
                    <a:pt x="76738" y="23"/>
                  </a:lnTo>
                  <a:lnTo>
                    <a:pt x="106620" y="7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04">
              <a:extLst>
                <a:ext uri="{FF2B5EF4-FFF2-40B4-BE49-F238E27FC236}">
                  <a16:creationId xmlns:a16="http://schemas.microsoft.com/office/drawing/2014/main" id="{A8C121EF-6F1D-4F9B-A493-CCEA1ECED518}"/>
                </a:ext>
              </a:extLst>
            </p:cNvPr>
            <p:cNvSpPr/>
            <p:nvPr/>
          </p:nvSpPr>
          <p:spPr>
            <a:xfrm>
              <a:off x="4489496" y="4311650"/>
              <a:ext cx="25355" cy="222251"/>
            </a:xfrm>
            <a:custGeom>
              <a:avLst/>
              <a:gdLst/>
              <a:ahLst/>
              <a:cxnLst/>
              <a:rect l="0" t="0" r="0" b="0"/>
              <a:pathLst>
                <a:path w="25355" h="222251">
                  <a:moveTo>
                    <a:pt x="12654" y="0"/>
                  </a:moveTo>
                  <a:lnTo>
                    <a:pt x="5912" y="0"/>
                  </a:lnTo>
                  <a:lnTo>
                    <a:pt x="3926" y="705"/>
                  </a:lnTo>
                  <a:lnTo>
                    <a:pt x="2603" y="1881"/>
                  </a:lnTo>
                  <a:lnTo>
                    <a:pt x="1131" y="5069"/>
                  </a:lnTo>
                  <a:lnTo>
                    <a:pt x="0" y="24571"/>
                  </a:lnTo>
                  <a:lnTo>
                    <a:pt x="5425" y="54263"/>
                  </a:lnTo>
                  <a:lnTo>
                    <a:pt x="11214" y="83006"/>
                  </a:lnTo>
                  <a:lnTo>
                    <a:pt x="15741" y="108040"/>
                  </a:lnTo>
                  <a:lnTo>
                    <a:pt x="18360" y="137732"/>
                  </a:lnTo>
                  <a:lnTo>
                    <a:pt x="18876" y="164711"/>
                  </a:lnTo>
                  <a:lnTo>
                    <a:pt x="20848" y="184035"/>
                  </a:lnTo>
                  <a:lnTo>
                    <a:pt x="24959" y="213451"/>
                  </a:lnTo>
                  <a:lnTo>
                    <a:pt x="25354" y="222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105">
              <a:extLst>
                <a:ext uri="{FF2B5EF4-FFF2-40B4-BE49-F238E27FC236}">
                  <a16:creationId xmlns:a16="http://schemas.microsoft.com/office/drawing/2014/main" id="{BD182204-2D97-48D3-A58F-36B45BE5B358}"/>
                </a:ext>
              </a:extLst>
            </p:cNvPr>
            <p:cNvSpPr/>
            <p:nvPr/>
          </p:nvSpPr>
          <p:spPr>
            <a:xfrm>
              <a:off x="4387850" y="4629150"/>
              <a:ext cx="241301" cy="19051"/>
            </a:xfrm>
            <a:custGeom>
              <a:avLst/>
              <a:gdLst/>
              <a:ahLst/>
              <a:cxnLst/>
              <a:rect l="0" t="0" r="0" b="0"/>
              <a:pathLst>
                <a:path w="241301" h="19051">
                  <a:moveTo>
                    <a:pt x="0" y="0"/>
                  </a:moveTo>
                  <a:lnTo>
                    <a:pt x="16606" y="705"/>
                  </a:lnTo>
                  <a:lnTo>
                    <a:pt x="48335" y="5467"/>
                  </a:lnTo>
                  <a:lnTo>
                    <a:pt x="72491" y="9460"/>
                  </a:lnTo>
                  <a:lnTo>
                    <a:pt x="92895" y="11260"/>
                  </a:lnTo>
                  <a:lnTo>
                    <a:pt x="124421" y="14155"/>
                  </a:lnTo>
                  <a:lnTo>
                    <a:pt x="153517" y="17600"/>
                  </a:lnTo>
                  <a:lnTo>
                    <a:pt x="182599" y="18621"/>
                  </a:lnTo>
                  <a:lnTo>
                    <a:pt x="214339" y="18965"/>
                  </a:lnTo>
                  <a:lnTo>
                    <a:pt x="24130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SMARTInkShape-Group27">
            <a:extLst>
              <a:ext uri="{FF2B5EF4-FFF2-40B4-BE49-F238E27FC236}">
                <a16:creationId xmlns:a16="http://schemas.microsoft.com/office/drawing/2014/main" id="{5BEFA98E-E656-4DC5-8075-01EDC99CBFD2}"/>
              </a:ext>
            </a:extLst>
          </p:cNvPr>
          <p:cNvGrpSpPr/>
          <p:nvPr/>
        </p:nvGrpSpPr>
        <p:grpSpPr>
          <a:xfrm>
            <a:off x="4368937" y="4305302"/>
            <a:ext cx="1250814" cy="406399"/>
            <a:chOff x="4368937" y="4305302"/>
            <a:chExt cx="1250814" cy="406399"/>
          </a:xfrm>
        </p:grpSpPr>
        <p:sp>
          <p:nvSpPr>
            <p:cNvPr id="36" name="SMARTInkShape-106">
              <a:extLst>
                <a:ext uri="{FF2B5EF4-FFF2-40B4-BE49-F238E27FC236}">
                  <a16:creationId xmlns:a16="http://schemas.microsoft.com/office/drawing/2014/main" id="{A54AE28E-DEAF-463D-A6CE-6FFB8AA08AF0}"/>
                </a:ext>
              </a:extLst>
            </p:cNvPr>
            <p:cNvSpPr/>
            <p:nvPr/>
          </p:nvSpPr>
          <p:spPr>
            <a:xfrm>
              <a:off x="4870450" y="4305302"/>
              <a:ext cx="298386" cy="361949"/>
            </a:xfrm>
            <a:custGeom>
              <a:avLst/>
              <a:gdLst/>
              <a:ahLst/>
              <a:cxnLst/>
              <a:rect l="0" t="0" r="0" b="0"/>
              <a:pathLst>
                <a:path w="298386" h="361949">
                  <a:moveTo>
                    <a:pt x="0" y="25398"/>
                  </a:moveTo>
                  <a:lnTo>
                    <a:pt x="8838" y="16560"/>
                  </a:lnTo>
                  <a:lnTo>
                    <a:pt x="14746" y="14415"/>
                  </a:lnTo>
                  <a:lnTo>
                    <a:pt x="39911" y="7854"/>
                  </a:lnTo>
                  <a:lnTo>
                    <a:pt x="63253" y="2640"/>
                  </a:lnTo>
                  <a:lnTo>
                    <a:pt x="91492" y="781"/>
                  </a:lnTo>
                  <a:lnTo>
                    <a:pt x="118752" y="230"/>
                  </a:lnTo>
                  <a:lnTo>
                    <a:pt x="148859" y="67"/>
                  </a:lnTo>
                  <a:lnTo>
                    <a:pt x="179417" y="18"/>
                  </a:lnTo>
                  <a:lnTo>
                    <a:pt x="206658" y="4"/>
                  </a:lnTo>
                  <a:lnTo>
                    <a:pt x="232604" y="0"/>
                  </a:lnTo>
                  <a:lnTo>
                    <a:pt x="256048" y="704"/>
                  </a:lnTo>
                  <a:lnTo>
                    <a:pt x="285808" y="5956"/>
                  </a:lnTo>
                  <a:lnTo>
                    <a:pt x="295953" y="6271"/>
                  </a:lnTo>
                  <a:lnTo>
                    <a:pt x="296785" y="7002"/>
                  </a:lnTo>
                  <a:lnTo>
                    <a:pt x="297709" y="9696"/>
                  </a:lnTo>
                  <a:lnTo>
                    <a:pt x="298385" y="24644"/>
                  </a:lnTo>
                  <a:lnTo>
                    <a:pt x="293368" y="40484"/>
                  </a:lnTo>
                  <a:lnTo>
                    <a:pt x="279350" y="71744"/>
                  </a:lnTo>
                  <a:lnTo>
                    <a:pt x="270924" y="98994"/>
                  </a:lnTo>
                  <a:lnTo>
                    <a:pt x="258102" y="127189"/>
                  </a:lnTo>
                  <a:lnTo>
                    <a:pt x="249649" y="150965"/>
                  </a:lnTo>
                  <a:lnTo>
                    <a:pt x="239227" y="175884"/>
                  </a:lnTo>
                  <a:lnTo>
                    <a:pt x="231356" y="201141"/>
                  </a:lnTo>
                  <a:lnTo>
                    <a:pt x="224557" y="226499"/>
                  </a:lnTo>
                  <a:lnTo>
                    <a:pt x="218779" y="251887"/>
                  </a:lnTo>
                  <a:lnTo>
                    <a:pt x="216047" y="276577"/>
                  </a:lnTo>
                  <a:lnTo>
                    <a:pt x="211043" y="306122"/>
                  </a:lnTo>
                  <a:lnTo>
                    <a:pt x="209845" y="335555"/>
                  </a:lnTo>
                  <a:lnTo>
                    <a:pt x="209638" y="348562"/>
                  </a:lnTo>
                  <a:lnTo>
                    <a:pt x="211470" y="354352"/>
                  </a:lnTo>
                  <a:lnTo>
                    <a:pt x="215900" y="3619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07">
              <a:extLst>
                <a:ext uri="{FF2B5EF4-FFF2-40B4-BE49-F238E27FC236}">
                  <a16:creationId xmlns:a16="http://schemas.microsoft.com/office/drawing/2014/main" id="{B50194A5-AF61-4DDD-8A90-D475F6C91EA6}"/>
                </a:ext>
              </a:extLst>
            </p:cNvPr>
            <p:cNvSpPr/>
            <p:nvPr/>
          </p:nvSpPr>
          <p:spPr>
            <a:xfrm>
              <a:off x="5213350" y="4432505"/>
              <a:ext cx="406401" cy="279196"/>
            </a:xfrm>
            <a:custGeom>
              <a:avLst/>
              <a:gdLst/>
              <a:ahLst/>
              <a:cxnLst/>
              <a:rect l="0" t="0" r="0" b="0"/>
              <a:pathLst>
                <a:path w="406401" h="279196">
                  <a:moveTo>
                    <a:pt x="0" y="209345"/>
                  </a:moveTo>
                  <a:lnTo>
                    <a:pt x="8838" y="218183"/>
                  </a:lnTo>
                  <a:lnTo>
                    <a:pt x="14746" y="220328"/>
                  </a:lnTo>
                  <a:lnTo>
                    <a:pt x="21371" y="221987"/>
                  </a:lnTo>
                  <a:lnTo>
                    <a:pt x="30477" y="226183"/>
                  </a:lnTo>
                  <a:lnTo>
                    <a:pt x="57818" y="228104"/>
                  </a:lnTo>
                  <a:lnTo>
                    <a:pt x="76397" y="224938"/>
                  </a:lnTo>
                  <a:lnTo>
                    <a:pt x="106004" y="213182"/>
                  </a:lnTo>
                  <a:lnTo>
                    <a:pt x="126423" y="204210"/>
                  </a:lnTo>
                  <a:lnTo>
                    <a:pt x="155303" y="180289"/>
                  </a:lnTo>
                  <a:lnTo>
                    <a:pt x="184533" y="151714"/>
                  </a:lnTo>
                  <a:lnTo>
                    <a:pt x="201432" y="131121"/>
                  </a:lnTo>
                  <a:lnTo>
                    <a:pt x="216412" y="102249"/>
                  </a:lnTo>
                  <a:lnTo>
                    <a:pt x="230530" y="76164"/>
                  </a:lnTo>
                  <a:lnTo>
                    <a:pt x="242727" y="52510"/>
                  </a:lnTo>
                  <a:lnTo>
                    <a:pt x="252541" y="36582"/>
                  </a:lnTo>
                  <a:lnTo>
                    <a:pt x="258807" y="18977"/>
                  </a:lnTo>
                  <a:lnTo>
                    <a:pt x="260339" y="0"/>
                  </a:lnTo>
                  <a:lnTo>
                    <a:pt x="260350" y="27685"/>
                  </a:lnTo>
                  <a:lnTo>
                    <a:pt x="262232" y="44983"/>
                  </a:lnTo>
                  <a:lnTo>
                    <a:pt x="265818" y="69791"/>
                  </a:lnTo>
                  <a:lnTo>
                    <a:pt x="275960" y="100144"/>
                  </a:lnTo>
                  <a:lnTo>
                    <a:pt x="285488" y="131434"/>
                  </a:lnTo>
                  <a:lnTo>
                    <a:pt x="295785" y="153570"/>
                  </a:lnTo>
                  <a:lnTo>
                    <a:pt x="308479" y="178002"/>
                  </a:lnTo>
                  <a:lnTo>
                    <a:pt x="322461" y="208171"/>
                  </a:lnTo>
                  <a:lnTo>
                    <a:pt x="347538" y="234513"/>
                  </a:lnTo>
                  <a:lnTo>
                    <a:pt x="363638" y="252315"/>
                  </a:lnTo>
                  <a:lnTo>
                    <a:pt x="394422" y="273885"/>
                  </a:lnTo>
                  <a:lnTo>
                    <a:pt x="406400" y="2791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08">
              <a:extLst>
                <a:ext uri="{FF2B5EF4-FFF2-40B4-BE49-F238E27FC236}">
                  <a16:creationId xmlns:a16="http://schemas.microsoft.com/office/drawing/2014/main" id="{21CD9F80-5721-4B39-9DF9-FC55CBC5EA64}"/>
                </a:ext>
              </a:extLst>
            </p:cNvPr>
            <p:cNvSpPr/>
            <p:nvPr/>
          </p:nvSpPr>
          <p:spPr>
            <a:xfrm>
              <a:off x="5480050" y="4318262"/>
              <a:ext cx="6351" cy="6089"/>
            </a:xfrm>
            <a:custGeom>
              <a:avLst/>
              <a:gdLst/>
              <a:ahLst/>
              <a:cxnLst/>
              <a:rect l="0" t="0" r="0" b="0"/>
              <a:pathLst>
                <a:path w="6351" h="6089">
                  <a:moveTo>
                    <a:pt x="0" y="6088"/>
                  </a:moveTo>
                  <a:lnTo>
                    <a:pt x="0" y="0"/>
                  </a:lnTo>
                  <a:lnTo>
                    <a:pt x="0" y="3187"/>
                  </a:lnTo>
                  <a:lnTo>
                    <a:pt x="705" y="4154"/>
                  </a:lnTo>
                  <a:lnTo>
                    <a:pt x="6350" y="60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09">
              <a:extLst>
                <a:ext uri="{FF2B5EF4-FFF2-40B4-BE49-F238E27FC236}">
                  <a16:creationId xmlns:a16="http://schemas.microsoft.com/office/drawing/2014/main" id="{5267F325-9EC4-41BA-AED5-006788DB4B19}"/>
                </a:ext>
              </a:extLst>
            </p:cNvPr>
            <p:cNvSpPr/>
            <p:nvPr/>
          </p:nvSpPr>
          <p:spPr>
            <a:xfrm>
              <a:off x="4368937" y="4343400"/>
              <a:ext cx="282600" cy="31751"/>
            </a:xfrm>
            <a:custGeom>
              <a:avLst/>
              <a:gdLst/>
              <a:ahLst/>
              <a:cxnLst/>
              <a:rect l="0" t="0" r="0" b="0"/>
              <a:pathLst>
                <a:path w="282600" h="31751">
                  <a:moveTo>
                    <a:pt x="50663" y="12700"/>
                  </a:moveTo>
                  <a:lnTo>
                    <a:pt x="69081" y="13405"/>
                  </a:lnTo>
                  <a:lnTo>
                    <a:pt x="95866" y="18167"/>
                  </a:lnTo>
                  <a:lnTo>
                    <a:pt x="125081" y="18934"/>
                  </a:lnTo>
                  <a:lnTo>
                    <a:pt x="152865" y="19740"/>
                  </a:lnTo>
                  <a:lnTo>
                    <a:pt x="184092" y="24515"/>
                  </a:lnTo>
                  <a:lnTo>
                    <a:pt x="213282" y="25322"/>
                  </a:lnTo>
                  <a:lnTo>
                    <a:pt x="229802" y="24679"/>
                  </a:lnTo>
                  <a:lnTo>
                    <a:pt x="246146" y="19311"/>
                  </a:lnTo>
                  <a:lnTo>
                    <a:pt x="252860" y="13606"/>
                  </a:lnTo>
                  <a:lnTo>
                    <a:pt x="252489" y="13303"/>
                  </a:lnTo>
                  <a:lnTo>
                    <a:pt x="250195" y="12968"/>
                  </a:lnTo>
                  <a:lnTo>
                    <a:pt x="249301" y="13584"/>
                  </a:lnTo>
                  <a:lnTo>
                    <a:pt x="248308" y="16151"/>
                  </a:lnTo>
                  <a:lnTo>
                    <a:pt x="246631" y="17117"/>
                  </a:lnTo>
                  <a:lnTo>
                    <a:pt x="229906" y="18795"/>
                  </a:lnTo>
                  <a:lnTo>
                    <a:pt x="200202" y="19035"/>
                  </a:lnTo>
                  <a:lnTo>
                    <a:pt x="170936" y="19048"/>
                  </a:lnTo>
                  <a:lnTo>
                    <a:pt x="144540" y="19050"/>
                  </a:lnTo>
                  <a:lnTo>
                    <a:pt x="114688" y="19050"/>
                  </a:lnTo>
                  <a:lnTo>
                    <a:pt x="86878" y="19050"/>
                  </a:lnTo>
                  <a:lnTo>
                    <a:pt x="63375" y="19050"/>
                  </a:lnTo>
                  <a:lnTo>
                    <a:pt x="90975" y="19050"/>
                  </a:lnTo>
                  <a:lnTo>
                    <a:pt x="122031" y="19050"/>
                  </a:lnTo>
                  <a:lnTo>
                    <a:pt x="153168" y="19050"/>
                  </a:lnTo>
                  <a:lnTo>
                    <a:pt x="182728" y="19050"/>
                  </a:lnTo>
                  <a:lnTo>
                    <a:pt x="211230" y="19050"/>
                  </a:lnTo>
                  <a:lnTo>
                    <a:pt x="242603" y="18345"/>
                  </a:lnTo>
                  <a:lnTo>
                    <a:pt x="255779" y="15392"/>
                  </a:lnTo>
                  <a:lnTo>
                    <a:pt x="282599" y="19014"/>
                  </a:lnTo>
                  <a:lnTo>
                    <a:pt x="253280" y="19050"/>
                  </a:lnTo>
                  <a:lnTo>
                    <a:pt x="227550" y="19755"/>
                  </a:lnTo>
                  <a:lnTo>
                    <a:pt x="196592" y="24517"/>
                  </a:lnTo>
                  <a:lnTo>
                    <a:pt x="164947" y="20258"/>
                  </a:lnTo>
                  <a:lnTo>
                    <a:pt x="133210" y="19209"/>
                  </a:lnTo>
                  <a:lnTo>
                    <a:pt x="104834" y="19071"/>
                  </a:lnTo>
                  <a:lnTo>
                    <a:pt x="76106" y="19050"/>
                  </a:lnTo>
                  <a:lnTo>
                    <a:pt x="86915" y="19755"/>
                  </a:lnTo>
                  <a:lnTo>
                    <a:pt x="114756" y="24517"/>
                  </a:lnTo>
                  <a:lnTo>
                    <a:pt x="144749" y="25931"/>
                  </a:lnTo>
                  <a:lnTo>
                    <a:pt x="169479" y="29713"/>
                  </a:lnTo>
                  <a:lnTo>
                    <a:pt x="193974" y="31146"/>
                  </a:lnTo>
                  <a:lnTo>
                    <a:pt x="223454" y="31631"/>
                  </a:lnTo>
                  <a:lnTo>
                    <a:pt x="254484" y="31734"/>
                  </a:lnTo>
                  <a:lnTo>
                    <a:pt x="278764" y="31750"/>
                  </a:lnTo>
                  <a:lnTo>
                    <a:pt x="275744" y="31750"/>
                  </a:lnTo>
                  <a:lnTo>
                    <a:pt x="252114" y="26283"/>
                  </a:lnTo>
                  <a:lnTo>
                    <a:pt x="223753" y="25574"/>
                  </a:lnTo>
                  <a:lnTo>
                    <a:pt x="193274" y="23553"/>
                  </a:lnTo>
                  <a:lnTo>
                    <a:pt x="165826" y="20384"/>
                  </a:lnTo>
                  <a:lnTo>
                    <a:pt x="137937" y="19445"/>
                  </a:lnTo>
                  <a:lnTo>
                    <a:pt x="109213" y="19167"/>
                  </a:lnTo>
                  <a:lnTo>
                    <a:pt x="82827" y="19085"/>
                  </a:lnTo>
                  <a:lnTo>
                    <a:pt x="51999" y="19057"/>
                  </a:lnTo>
                  <a:lnTo>
                    <a:pt x="22574" y="19051"/>
                  </a:lnTo>
                  <a:lnTo>
                    <a:pt x="0" y="19050"/>
                  </a:lnTo>
                  <a:lnTo>
                    <a:pt x="27308" y="19755"/>
                  </a:lnTo>
                  <a:lnTo>
                    <a:pt x="57835" y="24076"/>
                  </a:lnTo>
                  <a:lnTo>
                    <a:pt x="82656" y="25008"/>
                  </a:lnTo>
                  <a:lnTo>
                    <a:pt x="109766" y="27165"/>
                  </a:lnTo>
                  <a:lnTo>
                    <a:pt x="138261" y="28510"/>
                  </a:lnTo>
                  <a:lnTo>
                    <a:pt x="164577" y="26322"/>
                  </a:lnTo>
                  <a:lnTo>
                    <a:pt x="195382" y="25582"/>
                  </a:lnTo>
                  <a:lnTo>
                    <a:pt x="225858" y="19949"/>
                  </a:lnTo>
                  <a:lnTo>
                    <a:pt x="232714" y="17568"/>
                  </a:lnTo>
                  <a:lnTo>
                    <a:pt x="238114" y="14863"/>
                  </a:lnTo>
                  <a:lnTo>
                    <a:pt x="242865" y="13662"/>
                  </a:lnTo>
                  <a:lnTo>
                    <a:pt x="243709" y="12635"/>
                  </a:lnTo>
                  <a:lnTo>
                    <a:pt x="243566" y="11245"/>
                  </a:lnTo>
                  <a:lnTo>
                    <a:pt x="241637" y="7317"/>
                  </a:lnTo>
                  <a:lnTo>
                    <a:pt x="237933" y="3265"/>
                  </a:lnTo>
                  <a:lnTo>
                    <a:pt x="234318" y="1451"/>
                  </a:lnTo>
                  <a:lnTo>
                    <a:pt x="22846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SMARTInkShape-110">
            <a:extLst>
              <a:ext uri="{FF2B5EF4-FFF2-40B4-BE49-F238E27FC236}">
                <a16:creationId xmlns:a16="http://schemas.microsoft.com/office/drawing/2014/main" id="{6041E267-2566-49F3-9429-953320AADC5A}"/>
              </a:ext>
            </a:extLst>
          </p:cNvPr>
          <p:cNvSpPr/>
          <p:nvPr/>
        </p:nvSpPr>
        <p:spPr>
          <a:xfrm>
            <a:off x="4330700" y="4318000"/>
            <a:ext cx="341526" cy="82551"/>
          </a:xfrm>
          <a:custGeom>
            <a:avLst/>
            <a:gdLst/>
            <a:ahLst/>
            <a:cxnLst/>
            <a:rect l="0" t="0" r="0" b="0"/>
            <a:pathLst>
              <a:path w="341526" h="82551">
                <a:moveTo>
                  <a:pt x="0" y="0"/>
                </a:moveTo>
                <a:lnTo>
                  <a:pt x="27136" y="0"/>
                </a:lnTo>
                <a:lnTo>
                  <a:pt x="57624" y="5069"/>
                </a:lnTo>
                <a:lnTo>
                  <a:pt x="79234" y="8838"/>
                </a:lnTo>
                <a:lnTo>
                  <a:pt x="104829" y="12865"/>
                </a:lnTo>
                <a:lnTo>
                  <a:pt x="131964" y="17712"/>
                </a:lnTo>
                <a:lnTo>
                  <a:pt x="158133" y="24571"/>
                </a:lnTo>
                <a:lnTo>
                  <a:pt x="183876" y="32322"/>
                </a:lnTo>
                <a:lnTo>
                  <a:pt x="209429" y="40471"/>
                </a:lnTo>
                <a:lnTo>
                  <a:pt x="234896" y="48796"/>
                </a:lnTo>
                <a:lnTo>
                  <a:pt x="266292" y="58046"/>
                </a:lnTo>
                <a:lnTo>
                  <a:pt x="293469" y="65255"/>
                </a:lnTo>
                <a:lnTo>
                  <a:pt x="322637" y="74270"/>
                </a:lnTo>
                <a:lnTo>
                  <a:pt x="328956" y="75343"/>
                </a:lnTo>
                <a:lnTo>
                  <a:pt x="328665" y="75628"/>
                </a:lnTo>
                <a:lnTo>
                  <a:pt x="327060" y="75819"/>
                </a:lnTo>
                <a:lnTo>
                  <a:pt x="299713" y="67328"/>
                </a:lnTo>
                <a:lnTo>
                  <a:pt x="276403" y="64634"/>
                </a:lnTo>
                <a:lnTo>
                  <a:pt x="248252" y="57094"/>
                </a:lnTo>
                <a:lnTo>
                  <a:pt x="226045" y="51716"/>
                </a:lnTo>
                <a:lnTo>
                  <a:pt x="202064" y="46973"/>
                </a:lnTo>
                <a:lnTo>
                  <a:pt x="177295" y="42514"/>
                </a:lnTo>
                <a:lnTo>
                  <a:pt x="154057" y="38180"/>
                </a:lnTo>
                <a:lnTo>
                  <a:pt x="131969" y="33902"/>
                </a:lnTo>
                <a:lnTo>
                  <a:pt x="100407" y="28233"/>
                </a:lnTo>
                <a:lnTo>
                  <a:pt x="73573" y="26239"/>
                </a:lnTo>
                <a:lnTo>
                  <a:pt x="47067" y="23684"/>
                </a:lnTo>
                <a:lnTo>
                  <a:pt x="27179" y="19321"/>
                </a:lnTo>
                <a:lnTo>
                  <a:pt x="27291" y="19936"/>
                </a:lnTo>
                <a:lnTo>
                  <a:pt x="29298" y="22501"/>
                </a:lnTo>
                <a:lnTo>
                  <a:pt x="34423" y="24112"/>
                </a:lnTo>
                <a:lnTo>
                  <a:pt x="66174" y="32194"/>
                </a:lnTo>
                <a:lnTo>
                  <a:pt x="91573" y="38232"/>
                </a:lnTo>
                <a:lnTo>
                  <a:pt x="121442" y="42607"/>
                </a:lnTo>
                <a:lnTo>
                  <a:pt x="142875" y="44337"/>
                </a:lnTo>
                <a:lnTo>
                  <a:pt x="166511" y="47456"/>
                </a:lnTo>
                <a:lnTo>
                  <a:pt x="196876" y="53181"/>
                </a:lnTo>
                <a:lnTo>
                  <a:pt x="223747" y="59345"/>
                </a:lnTo>
                <a:lnTo>
                  <a:pt x="253042" y="62680"/>
                </a:lnTo>
                <a:lnTo>
                  <a:pt x="283715" y="63468"/>
                </a:lnTo>
                <a:lnTo>
                  <a:pt x="283688" y="63479"/>
                </a:lnTo>
                <a:lnTo>
                  <a:pt x="273389" y="62793"/>
                </a:lnTo>
                <a:lnTo>
                  <a:pt x="246859" y="58033"/>
                </a:lnTo>
                <a:lnTo>
                  <a:pt x="217024" y="52960"/>
                </a:lnTo>
                <a:lnTo>
                  <a:pt x="191617" y="51440"/>
                </a:lnTo>
                <a:lnTo>
                  <a:pt x="162765" y="50990"/>
                </a:lnTo>
                <a:lnTo>
                  <a:pt x="136029" y="50856"/>
                </a:lnTo>
                <a:lnTo>
                  <a:pt x="110939" y="50817"/>
                </a:lnTo>
                <a:lnTo>
                  <a:pt x="79964" y="50802"/>
                </a:lnTo>
                <a:lnTo>
                  <a:pt x="52469" y="56888"/>
                </a:lnTo>
                <a:lnTo>
                  <a:pt x="51913" y="57681"/>
                </a:lnTo>
                <a:lnTo>
                  <a:pt x="51294" y="60443"/>
                </a:lnTo>
                <a:lnTo>
                  <a:pt x="52541" y="61463"/>
                </a:lnTo>
                <a:lnTo>
                  <a:pt x="61037" y="62897"/>
                </a:lnTo>
                <a:lnTo>
                  <a:pt x="87409" y="63421"/>
                </a:lnTo>
                <a:lnTo>
                  <a:pt x="119075" y="67849"/>
                </a:lnTo>
                <a:lnTo>
                  <a:pt x="144094" y="69257"/>
                </a:lnTo>
                <a:lnTo>
                  <a:pt x="169381" y="69674"/>
                </a:lnTo>
                <a:lnTo>
                  <a:pt x="194042" y="69798"/>
                </a:lnTo>
                <a:lnTo>
                  <a:pt x="221695" y="67958"/>
                </a:lnTo>
                <a:lnTo>
                  <a:pt x="249563" y="63381"/>
                </a:lnTo>
                <a:lnTo>
                  <a:pt x="265151" y="58604"/>
                </a:lnTo>
                <a:lnTo>
                  <a:pt x="275380" y="48596"/>
                </a:lnTo>
                <a:lnTo>
                  <a:pt x="277613" y="44411"/>
                </a:lnTo>
                <a:lnTo>
                  <a:pt x="278209" y="42307"/>
                </a:lnTo>
                <a:lnTo>
                  <a:pt x="277901" y="40199"/>
                </a:lnTo>
                <a:lnTo>
                  <a:pt x="275676" y="35976"/>
                </a:lnTo>
                <a:lnTo>
                  <a:pt x="273389" y="34567"/>
                </a:lnTo>
                <a:lnTo>
                  <a:pt x="245540" y="25007"/>
                </a:lnTo>
                <a:lnTo>
                  <a:pt x="226094" y="20815"/>
                </a:lnTo>
                <a:lnTo>
                  <a:pt x="197609" y="19399"/>
                </a:lnTo>
                <a:lnTo>
                  <a:pt x="167236" y="19119"/>
                </a:lnTo>
                <a:lnTo>
                  <a:pt x="138241" y="19064"/>
                </a:lnTo>
                <a:lnTo>
                  <a:pt x="113867" y="19054"/>
                </a:lnTo>
                <a:lnTo>
                  <a:pt x="83719" y="22421"/>
                </a:lnTo>
                <a:lnTo>
                  <a:pt x="54717" y="26890"/>
                </a:lnTo>
                <a:lnTo>
                  <a:pt x="45611" y="30310"/>
                </a:lnTo>
                <a:lnTo>
                  <a:pt x="43107" y="30790"/>
                </a:lnTo>
                <a:lnTo>
                  <a:pt x="41438" y="31815"/>
                </a:lnTo>
                <a:lnTo>
                  <a:pt x="40325" y="33205"/>
                </a:lnTo>
                <a:lnTo>
                  <a:pt x="39089" y="36630"/>
                </a:lnTo>
                <a:lnTo>
                  <a:pt x="38539" y="40504"/>
                </a:lnTo>
                <a:lnTo>
                  <a:pt x="39098" y="41820"/>
                </a:lnTo>
                <a:lnTo>
                  <a:pt x="40176" y="42697"/>
                </a:lnTo>
                <a:lnTo>
                  <a:pt x="43256" y="44377"/>
                </a:lnTo>
                <a:lnTo>
                  <a:pt x="46977" y="47475"/>
                </a:lnTo>
                <a:lnTo>
                  <a:pt x="76979" y="53879"/>
                </a:lnTo>
                <a:lnTo>
                  <a:pt x="102460" y="60868"/>
                </a:lnTo>
                <a:lnTo>
                  <a:pt x="130175" y="62980"/>
                </a:lnTo>
                <a:lnTo>
                  <a:pt x="159167" y="67795"/>
                </a:lnTo>
                <a:lnTo>
                  <a:pt x="176512" y="68536"/>
                </a:lnTo>
                <a:lnTo>
                  <a:pt x="206701" y="62953"/>
                </a:lnTo>
                <a:lnTo>
                  <a:pt x="215866" y="57173"/>
                </a:lnTo>
                <a:lnTo>
                  <a:pt x="215890" y="53786"/>
                </a:lnTo>
                <a:lnTo>
                  <a:pt x="215187" y="52791"/>
                </a:lnTo>
                <a:lnTo>
                  <a:pt x="214013" y="52127"/>
                </a:lnTo>
                <a:lnTo>
                  <a:pt x="207109" y="51193"/>
                </a:lnTo>
                <a:lnTo>
                  <a:pt x="175588" y="50816"/>
                </a:lnTo>
                <a:lnTo>
                  <a:pt x="162955" y="51510"/>
                </a:lnTo>
                <a:lnTo>
                  <a:pt x="131350" y="61340"/>
                </a:lnTo>
                <a:lnTo>
                  <a:pt x="114334" y="63498"/>
                </a:lnTo>
                <a:lnTo>
                  <a:pt x="144154" y="63500"/>
                </a:lnTo>
                <a:lnTo>
                  <a:pt x="170344" y="63500"/>
                </a:lnTo>
                <a:lnTo>
                  <a:pt x="198513" y="63500"/>
                </a:lnTo>
                <a:lnTo>
                  <a:pt x="227674" y="63500"/>
                </a:lnTo>
                <a:lnTo>
                  <a:pt x="258181" y="58431"/>
                </a:lnTo>
                <a:lnTo>
                  <a:pt x="285322" y="52517"/>
                </a:lnTo>
                <a:lnTo>
                  <a:pt x="314871" y="50867"/>
                </a:lnTo>
                <a:lnTo>
                  <a:pt x="322528" y="50809"/>
                </a:lnTo>
                <a:lnTo>
                  <a:pt x="320087" y="50803"/>
                </a:lnTo>
                <a:lnTo>
                  <a:pt x="296680" y="45333"/>
                </a:lnTo>
                <a:lnTo>
                  <a:pt x="271995" y="44625"/>
                </a:lnTo>
                <a:lnTo>
                  <a:pt x="240674" y="44484"/>
                </a:lnTo>
                <a:lnTo>
                  <a:pt x="215714" y="46342"/>
                </a:lnTo>
                <a:lnTo>
                  <a:pt x="188564" y="49479"/>
                </a:lnTo>
                <a:lnTo>
                  <a:pt x="160057" y="50409"/>
                </a:lnTo>
                <a:lnTo>
                  <a:pt x="142398" y="52037"/>
                </a:lnTo>
                <a:lnTo>
                  <a:pt x="117295" y="59477"/>
                </a:lnTo>
                <a:lnTo>
                  <a:pt x="86315" y="66341"/>
                </a:lnTo>
                <a:lnTo>
                  <a:pt x="73128" y="69862"/>
                </a:lnTo>
                <a:lnTo>
                  <a:pt x="68250" y="72913"/>
                </a:lnTo>
                <a:lnTo>
                  <a:pt x="65611" y="76621"/>
                </a:lnTo>
                <a:lnTo>
                  <a:pt x="63917" y="81379"/>
                </a:lnTo>
                <a:lnTo>
                  <a:pt x="67448" y="82029"/>
                </a:lnTo>
                <a:lnTo>
                  <a:pt x="96736" y="82520"/>
                </a:lnTo>
                <a:lnTo>
                  <a:pt x="125307" y="82544"/>
                </a:lnTo>
                <a:lnTo>
                  <a:pt x="155828" y="82548"/>
                </a:lnTo>
                <a:lnTo>
                  <a:pt x="183285" y="82550"/>
                </a:lnTo>
                <a:lnTo>
                  <a:pt x="211175" y="82550"/>
                </a:lnTo>
                <a:lnTo>
                  <a:pt x="239900" y="82550"/>
                </a:lnTo>
                <a:lnTo>
                  <a:pt x="271519" y="79179"/>
                </a:lnTo>
                <a:lnTo>
                  <a:pt x="302718" y="69685"/>
                </a:lnTo>
                <a:lnTo>
                  <a:pt x="316883" y="65332"/>
                </a:lnTo>
                <a:lnTo>
                  <a:pt x="324987" y="63609"/>
                </a:lnTo>
                <a:lnTo>
                  <a:pt x="339806" y="57105"/>
                </a:lnTo>
                <a:lnTo>
                  <a:pt x="340837" y="55709"/>
                </a:lnTo>
                <a:lnTo>
                  <a:pt x="341525" y="54072"/>
                </a:lnTo>
                <a:lnTo>
                  <a:pt x="341277" y="52982"/>
                </a:lnTo>
                <a:lnTo>
                  <a:pt x="340407" y="52255"/>
                </a:lnTo>
                <a:lnTo>
                  <a:pt x="337559" y="50741"/>
                </a:lnTo>
                <a:lnTo>
                  <a:pt x="333941" y="47716"/>
                </a:lnTo>
                <a:lnTo>
                  <a:pt x="321196" y="45419"/>
                </a:lnTo>
                <a:lnTo>
                  <a:pt x="291751" y="42695"/>
                </a:lnTo>
                <a:lnTo>
                  <a:pt x="263260" y="39007"/>
                </a:lnTo>
                <a:lnTo>
                  <a:pt x="238792" y="41740"/>
                </a:lnTo>
                <a:lnTo>
                  <a:pt x="210296" y="43647"/>
                </a:lnTo>
                <a:lnTo>
                  <a:pt x="182882" y="44212"/>
                </a:lnTo>
                <a:lnTo>
                  <a:pt x="156885" y="47751"/>
                </a:lnTo>
                <a:lnTo>
                  <a:pt x="131308" y="49896"/>
                </a:lnTo>
                <a:lnTo>
                  <a:pt x="102451" y="51327"/>
                </a:lnTo>
                <a:lnTo>
                  <a:pt x="73333" y="56244"/>
                </a:lnTo>
                <a:lnTo>
                  <a:pt x="56714" y="57677"/>
                </a:lnTo>
                <a:lnTo>
                  <a:pt x="54743" y="58912"/>
                </a:lnTo>
                <a:lnTo>
                  <a:pt x="50869" y="63421"/>
                </a:lnTo>
                <a:lnTo>
                  <a:pt x="77535" y="64201"/>
                </a:lnTo>
                <a:lnTo>
                  <a:pt x="103744" y="68525"/>
                </a:lnTo>
                <a:lnTo>
                  <a:pt x="127635" y="69457"/>
                </a:lnTo>
                <a:lnTo>
                  <a:pt x="152588" y="69734"/>
                </a:lnTo>
                <a:lnTo>
                  <a:pt x="177856" y="69816"/>
                </a:lnTo>
                <a:lnTo>
                  <a:pt x="205098" y="69840"/>
                </a:lnTo>
                <a:lnTo>
                  <a:pt x="231749" y="69847"/>
                </a:lnTo>
                <a:lnTo>
                  <a:pt x="263089" y="69850"/>
                </a:lnTo>
                <a:lnTo>
                  <a:pt x="291387" y="69850"/>
                </a:lnTo>
                <a:lnTo>
                  <a:pt x="320703" y="69850"/>
                </a:lnTo>
                <a:lnTo>
                  <a:pt x="334184" y="69850"/>
                </a:lnTo>
                <a:lnTo>
                  <a:pt x="303187" y="69145"/>
                </a:lnTo>
                <a:lnTo>
                  <a:pt x="277200" y="64824"/>
                </a:lnTo>
                <a:lnTo>
                  <a:pt x="253348" y="63892"/>
                </a:lnTo>
                <a:lnTo>
                  <a:pt x="228407" y="63616"/>
                </a:lnTo>
                <a:lnTo>
                  <a:pt x="201261" y="63534"/>
                </a:lnTo>
                <a:lnTo>
                  <a:pt x="172757" y="63510"/>
                </a:lnTo>
                <a:lnTo>
                  <a:pt x="146437" y="63503"/>
                </a:lnTo>
                <a:lnTo>
                  <a:pt x="115631" y="66871"/>
                </a:lnTo>
                <a:lnTo>
                  <a:pt x="91514" y="71340"/>
                </a:lnTo>
                <a:lnTo>
                  <a:pt x="82550" y="7620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686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1111250" y="1828800"/>
          <a:ext cx="6381750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828800"/>
                        <a:ext cx="6381750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846138" y="4572000"/>
          <a:ext cx="800576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572000"/>
                        <a:ext cx="8005762" cy="162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Practice!!</a:t>
            </a:r>
          </a:p>
        </p:txBody>
      </p:sp>
      <p:grpSp>
        <p:nvGrpSpPr>
          <p:cNvPr id="5" name="SMARTInkShape-Group29">
            <a:extLst>
              <a:ext uri="{FF2B5EF4-FFF2-40B4-BE49-F238E27FC236}">
                <a16:creationId xmlns:a16="http://schemas.microsoft.com/office/drawing/2014/main" id="{59652933-D847-48E6-AD0E-469D3BFD90C0}"/>
              </a:ext>
            </a:extLst>
          </p:cNvPr>
          <p:cNvGrpSpPr/>
          <p:nvPr/>
        </p:nvGrpSpPr>
        <p:grpSpPr>
          <a:xfrm>
            <a:off x="2369122" y="1714500"/>
            <a:ext cx="2272729" cy="1496809"/>
            <a:chOff x="2369122" y="1714500"/>
            <a:chExt cx="2272729" cy="1496809"/>
          </a:xfrm>
        </p:grpSpPr>
        <p:sp>
          <p:nvSpPr>
            <p:cNvPr id="3" name="SMARTInkShape-111">
              <a:extLst>
                <a:ext uri="{FF2B5EF4-FFF2-40B4-BE49-F238E27FC236}">
                  <a16:creationId xmlns:a16="http://schemas.microsoft.com/office/drawing/2014/main" id="{4FC29D99-133C-4B8B-BD7C-6492C8898C55}"/>
                </a:ext>
              </a:extLst>
            </p:cNvPr>
            <p:cNvSpPr/>
            <p:nvPr/>
          </p:nvSpPr>
          <p:spPr>
            <a:xfrm>
              <a:off x="3060700" y="2966834"/>
              <a:ext cx="1301751" cy="68467"/>
            </a:xfrm>
            <a:custGeom>
              <a:avLst/>
              <a:gdLst/>
              <a:ahLst/>
              <a:cxnLst/>
              <a:rect l="0" t="0" r="0" b="0"/>
              <a:pathLst>
                <a:path w="1301751" h="68467">
                  <a:moveTo>
                    <a:pt x="0" y="68466"/>
                  </a:moveTo>
                  <a:lnTo>
                    <a:pt x="3371" y="61724"/>
                  </a:lnTo>
                  <a:lnTo>
                    <a:pt x="8789" y="56533"/>
                  </a:lnTo>
                  <a:lnTo>
                    <a:pt x="37977" y="40920"/>
                  </a:lnTo>
                  <a:lnTo>
                    <a:pt x="62679" y="33101"/>
                  </a:lnTo>
                  <a:lnTo>
                    <a:pt x="93439" y="26316"/>
                  </a:lnTo>
                  <a:lnTo>
                    <a:pt x="119375" y="21981"/>
                  </a:lnTo>
                  <a:lnTo>
                    <a:pt x="145483" y="19584"/>
                  </a:lnTo>
                  <a:lnTo>
                    <a:pt x="171904" y="18518"/>
                  </a:lnTo>
                  <a:lnTo>
                    <a:pt x="200109" y="18044"/>
                  </a:lnTo>
                  <a:lnTo>
                    <a:pt x="229108" y="17834"/>
                  </a:lnTo>
                  <a:lnTo>
                    <a:pt x="258459" y="18446"/>
                  </a:lnTo>
                  <a:lnTo>
                    <a:pt x="287967" y="21070"/>
                  </a:lnTo>
                  <a:lnTo>
                    <a:pt x="317545" y="26470"/>
                  </a:lnTo>
                  <a:lnTo>
                    <a:pt x="347153" y="32867"/>
                  </a:lnTo>
                  <a:lnTo>
                    <a:pt x="376775" y="38063"/>
                  </a:lnTo>
                  <a:lnTo>
                    <a:pt x="404523" y="44605"/>
                  </a:lnTo>
                  <a:lnTo>
                    <a:pt x="431671" y="51511"/>
                  </a:lnTo>
                  <a:lnTo>
                    <a:pt x="460201" y="56933"/>
                  </a:lnTo>
                  <a:lnTo>
                    <a:pt x="487461" y="61694"/>
                  </a:lnTo>
                  <a:lnTo>
                    <a:pt x="513688" y="65456"/>
                  </a:lnTo>
                  <a:lnTo>
                    <a:pt x="539456" y="67128"/>
                  </a:lnTo>
                  <a:lnTo>
                    <a:pt x="565019" y="67871"/>
                  </a:lnTo>
                  <a:lnTo>
                    <a:pt x="591197" y="68202"/>
                  </a:lnTo>
                  <a:lnTo>
                    <a:pt x="619295" y="68348"/>
                  </a:lnTo>
                  <a:lnTo>
                    <a:pt x="644483" y="66532"/>
                  </a:lnTo>
                  <a:lnTo>
                    <a:pt x="667437" y="63373"/>
                  </a:lnTo>
                  <a:lnTo>
                    <a:pt x="689398" y="59618"/>
                  </a:lnTo>
                  <a:lnTo>
                    <a:pt x="710917" y="55596"/>
                  </a:lnTo>
                  <a:lnTo>
                    <a:pt x="732241" y="51457"/>
                  </a:lnTo>
                  <a:lnTo>
                    <a:pt x="763374" y="44454"/>
                  </a:lnTo>
                  <a:lnTo>
                    <a:pt x="791491" y="34462"/>
                  </a:lnTo>
                  <a:lnTo>
                    <a:pt x="821146" y="26014"/>
                  </a:lnTo>
                  <a:lnTo>
                    <a:pt x="848121" y="15592"/>
                  </a:lnTo>
                  <a:lnTo>
                    <a:pt x="873987" y="8428"/>
                  </a:lnTo>
                  <a:lnTo>
                    <a:pt x="900231" y="5286"/>
                  </a:lnTo>
                  <a:lnTo>
                    <a:pt x="929330" y="906"/>
                  </a:lnTo>
                  <a:lnTo>
                    <a:pt x="955434" y="0"/>
                  </a:lnTo>
                  <a:lnTo>
                    <a:pt x="978299" y="3887"/>
                  </a:lnTo>
                  <a:lnTo>
                    <a:pt x="1006789" y="8801"/>
                  </a:lnTo>
                  <a:lnTo>
                    <a:pt x="1037573" y="11276"/>
                  </a:lnTo>
                  <a:lnTo>
                    <a:pt x="1058514" y="14356"/>
                  </a:lnTo>
                  <a:lnTo>
                    <a:pt x="1081462" y="18076"/>
                  </a:lnTo>
                  <a:lnTo>
                    <a:pt x="1105772" y="22787"/>
                  </a:lnTo>
                  <a:lnTo>
                    <a:pt x="1130688" y="29585"/>
                  </a:lnTo>
                  <a:lnTo>
                    <a:pt x="1157754" y="35428"/>
                  </a:lnTo>
                  <a:lnTo>
                    <a:pt x="1186246" y="41083"/>
                  </a:lnTo>
                  <a:lnTo>
                    <a:pt x="1215372" y="48299"/>
                  </a:lnTo>
                  <a:lnTo>
                    <a:pt x="1241018" y="54329"/>
                  </a:lnTo>
                  <a:lnTo>
                    <a:pt x="1263469" y="58655"/>
                  </a:lnTo>
                  <a:lnTo>
                    <a:pt x="1301750" y="621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12">
              <a:extLst>
                <a:ext uri="{FF2B5EF4-FFF2-40B4-BE49-F238E27FC236}">
                  <a16:creationId xmlns:a16="http://schemas.microsoft.com/office/drawing/2014/main" id="{9058A673-9ED0-42FC-8898-7E831AE543FA}"/>
                </a:ext>
              </a:extLst>
            </p:cNvPr>
            <p:cNvSpPr/>
            <p:nvPr/>
          </p:nvSpPr>
          <p:spPr>
            <a:xfrm>
              <a:off x="2369122" y="1714500"/>
              <a:ext cx="2272729" cy="1496809"/>
            </a:xfrm>
            <a:custGeom>
              <a:avLst/>
              <a:gdLst/>
              <a:ahLst/>
              <a:cxnLst/>
              <a:rect l="0" t="0" r="0" b="0"/>
              <a:pathLst>
                <a:path w="2272729" h="1496809">
                  <a:moveTo>
                    <a:pt x="43878" y="533400"/>
                  </a:moveTo>
                  <a:lnTo>
                    <a:pt x="56743" y="548147"/>
                  </a:lnTo>
                  <a:lnTo>
                    <a:pt x="67183" y="573311"/>
                  </a:lnTo>
                  <a:lnTo>
                    <a:pt x="74223" y="597358"/>
                  </a:lnTo>
                  <a:lnTo>
                    <a:pt x="81119" y="618976"/>
                  </a:lnTo>
                  <a:lnTo>
                    <a:pt x="88886" y="640813"/>
                  </a:lnTo>
                  <a:lnTo>
                    <a:pt x="96337" y="663689"/>
                  </a:lnTo>
                  <a:lnTo>
                    <a:pt x="102001" y="690319"/>
                  </a:lnTo>
                  <a:lnTo>
                    <a:pt x="104988" y="720499"/>
                  </a:lnTo>
                  <a:lnTo>
                    <a:pt x="105785" y="736450"/>
                  </a:lnTo>
                  <a:lnTo>
                    <a:pt x="106316" y="752727"/>
                  </a:lnTo>
                  <a:lnTo>
                    <a:pt x="106670" y="769224"/>
                  </a:lnTo>
                  <a:lnTo>
                    <a:pt x="106906" y="785866"/>
                  </a:lnTo>
                  <a:lnTo>
                    <a:pt x="107063" y="803311"/>
                  </a:lnTo>
                  <a:lnTo>
                    <a:pt x="107169" y="821290"/>
                  </a:lnTo>
                  <a:lnTo>
                    <a:pt x="107238" y="839627"/>
                  </a:lnTo>
                  <a:lnTo>
                    <a:pt x="107990" y="858201"/>
                  </a:lnTo>
                  <a:lnTo>
                    <a:pt x="109197" y="876934"/>
                  </a:lnTo>
                  <a:lnTo>
                    <a:pt x="110707" y="895773"/>
                  </a:lnTo>
                  <a:lnTo>
                    <a:pt x="111714" y="915388"/>
                  </a:lnTo>
                  <a:lnTo>
                    <a:pt x="112385" y="935519"/>
                  </a:lnTo>
                  <a:lnTo>
                    <a:pt x="112833" y="955996"/>
                  </a:lnTo>
                  <a:lnTo>
                    <a:pt x="113131" y="976703"/>
                  </a:lnTo>
                  <a:lnTo>
                    <a:pt x="113330" y="997563"/>
                  </a:lnTo>
                  <a:lnTo>
                    <a:pt x="113463" y="1018525"/>
                  </a:lnTo>
                  <a:lnTo>
                    <a:pt x="114257" y="1039556"/>
                  </a:lnTo>
                  <a:lnTo>
                    <a:pt x="115492" y="1060632"/>
                  </a:lnTo>
                  <a:lnTo>
                    <a:pt x="117020" y="1081738"/>
                  </a:lnTo>
                  <a:lnTo>
                    <a:pt x="118040" y="1102864"/>
                  </a:lnTo>
                  <a:lnTo>
                    <a:pt x="118719" y="1124004"/>
                  </a:lnTo>
                  <a:lnTo>
                    <a:pt x="119172" y="1145153"/>
                  </a:lnTo>
                  <a:lnTo>
                    <a:pt x="120180" y="1165602"/>
                  </a:lnTo>
                  <a:lnTo>
                    <a:pt x="121557" y="1185584"/>
                  </a:lnTo>
                  <a:lnTo>
                    <a:pt x="123181" y="1205256"/>
                  </a:lnTo>
                  <a:lnTo>
                    <a:pt x="124968" y="1224721"/>
                  </a:lnTo>
                  <a:lnTo>
                    <a:pt x="126866" y="1244047"/>
                  </a:lnTo>
                  <a:lnTo>
                    <a:pt x="128837" y="1263281"/>
                  </a:lnTo>
                  <a:lnTo>
                    <a:pt x="130856" y="1281749"/>
                  </a:lnTo>
                  <a:lnTo>
                    <a:pt x="132908" y="1299705"/>
                  </a:lnTo>
                  <a:lnTo>
                    <a:pt x="134981" y="1317320"/>
                  </a:lnTo>
                  <a:lnTo>
                    <a:pt x="137069" y="1334002"/>
                  </a:lnTo>
                  <a:lnTo>
                    <a:pt x="141271" y="1365708"/>
                  </a:lnTo>
                  <a:lnTo>
                    <a:pt x="145489" y="1394382"/>
                  </a:lnTo>
                  <a:lnTo>
                    <a:pt x="149716" y="1419825"/>
                  </a:lnTo>
                  <a:lnTo>
                    <a:pt x="156063" y="1449311"/>
                  </a:lnTo>
                  <a:lnTo>
                    <a:pt x="164528" y="1476712"/>
                  </a:lnTo>
                  <a:lnTo>
                    <a:pt x="175974" y="1496808"/>
                  </a:lnTo>
                  <a:lnTo>
                    <a:pt x="176392" y="1496700"/>
                  </a:lnTo>
                  <a:lnTo>
                    <a:pt x="176857" y="1494698"/>
                  </a:lnTo>
                  <a:lnTo>
                    <a:pt x="177195" y="1468046"/>
                  </a:lnTo>
                  <a:lnTo>
                    <a:pt x="177218" y="1444784"/>
                  </a:lnTo>
                  <a:lnTo>
                    <a:pt x="177223" y="1422706"/>
                  </a:lnTo>
                  <a:lnTo>
                    <a:pt x="176520" y="1396430"/>
                  </a:lnTo>
                  <a:lnTo>
                    <a:pt x="173857" y="1368289"/>
                  </a:lnTo>
                  <a:lnTo>
                    <a:pt x="170320" y="1337438"/>
                  </a:lnTo>
                  <a:lnTo>
                    <a:pt x="168389" y="1321308"/>
                  </a:lnTo>
                  <a:lnTo>
                    <a:pt x="166397" y="1304206"/>
                  </a:lnTo>
                  <a:lnTo>
                    <a:pt x="164363" y="1286454"/>
                  </a:lnTo>
                  <a:lnTo>
                    <a:pt x="162301" y="1268269"/>
                  </a:lnTo>
                  <a:lnTo>
                    <a:pt x="160221" y="1249796"/>
                  </a:lnTo>
                  <a:lnTo>
                    <a:pt x="158129" y="1231130"/>
                  </a:lnTo>
                  <a:lnTo>
                    <a:pt x="156029" y="1212337"/>
                  </a:lnTo>
                  <a:lnTo>
                    <a:pt x="153923" y="1192753"/>
                  </a:lnTo>
                  <a:lnTo>
                    <a:pt x="151813" y="1172641"/>
                  </a:lnTo>
                  <a:lnTo>
                    <a:pt x="149701" y="1152177"/>
                  </a:lnTo>
                  <a:lnTo>
                    <a:pt x="146177" y="1131480"/>
                  </a:lnTo>
                  <a:lnTo>
                    <a:pt x="141711" y="1110625"/>
                  </a:lnTo>
                  <a:lnTo>
                    <a:pt x="136616" y="1089667"/>
                  </a:lnTo>
                  <a:lnTo>
                    <a:pt x="132514" y="1068639"/>
                  </a:lnTo>
                  <a:lnTo>
                    <a:pt x="129074" y="1047565"/>
                  </a:lnTo>
                  <a:lnTo>
                    <a:pt x="126076" y="1026460"/>
                  </a:lnTo>
                  <a:lnTo>
                    <a:pt x="122665" y="1005334"/>
                  </a:lnTo>
                  <a:lnTo>
                    <a:pt x="118980" y="984195"/>
                  </a:lnTo>
                  <a:lnTo>
                    <a:pt x="115113" y="963047"/>
                  </a:lnTo>
                  <a:lnTo>
                    <a:pt x="110418" y="941892"/>
                  </a:lnTo>
                  <a:lnTo>
                    <a:pt x="105171" y="920734"/>
                  </a:lnTo>
                  <a:lnTo>
                    <a:pt x="99557" y="899572"/>
                  </a:lnTo>
                  <a:lnTo>
                    <a:pt x="94403" y="878409"/>
                  </a:lnTo>
                  <a:lnTo>
                    <a:pt x="89556" y="857245"/>
                  </a:lnTo>
                  <a:lnTo>
                    <a:pt x="84913" y="836080"/>
                  </a:lnTo>
                  <a:lnTo>
                    <a:pt x="79701" y="814209"/>
                  </a:lnTo>
                  <a:lnTo>
                    <a:pt x="74110" y="791867"/>
                  </a:lnTo>
                  <a:lnTo>
                    <a:pt x="68266" y="769211"/>
                  </a:lnTo>
                  <a:lnTo>
                    <a:pt x="62959" y="747757"/>
                  </a:lnTo>
                  <a:lnTo>
                    <a:pt x="58010" y="727105"/>
                  </a:lnTo>
                  <a:lnTo>
                    <a:pt x="53299" y="706986"/>
                  </a:lnTo>
                  <a:lnTo>
                    <a:pt x="48748" y="687225"/>
                  </a:lnTo>
                  <a:lnTo>
                    <a:pt x="44302" y="667700"/>
                  </a:lnTo>
                  <a:lnTo>
                    <a:pt x="39927" y="648333"/>
                  </a:lnTo>
                  <a:lnTo>
                    <a:pt x="35600" y="629777"/>
                  </a:lnTo>
                  <a:lnTo>
                    <a:pt x="31304" y="611763"/>
                  </a:lnTo>
                  <a:lnTo>
                    <a:pt x="27028" y="594109"/>
                  </a:lnTo>
                  <a:lnTo>
                    <a:pt x="23472" y="576694"/>
                  </a:lnTo>
                  <a:lnTo>
                    <a:pt x="20396" y="559441"/>
                  </a:lnTo>
                  <a:lnTo>
                    <a:pt x="17640" y="542294"/>
                  </a:lnTo>
                  <a:lnTo>
                    <a:pt x="15097" y="525924"/>
                  </a:lnTo>
                  <a:lnTo>
                    <a:pt x="10390" y="494564"/>
                  </a:lnTo>
                  <a:lnTo>
                    <a:pt x="5946" y="466045"/>
                  </a:lnTo>
                  <a:lnTo>
                    <a:pt x="2325" y="439259"/>
                  </a:lnTo>
                  <a:lnTo>
                    <a:pt x="716" y="413243"/>
                  </a:lnTo>
                  <a:lnTo>
                    <a:pt x="0" y="389450"/>
                  </a:lnTo>
                  <a:lnTo>
                    <a:pt x="1479" y="358104"/>
                  </a:lnTo>
                  <a:lnTo>
                    <a:pt x="6386" y="330942"/>
                  </a:lnTo>
                  <a:lnTo>
                    <a:pt x="14365" y="299851"/>
                  </a:lnTo>
                  <a:lnTo>
                    <a:pt x="24001" y="279815"/>
                  </a:lnTo>
                  <a:lnTo>
                    <a:pt x="39164" y="263844"/>
                  </a:lnTo>
                  <a:lnTo>
                    <a:pt x="64663" y="245805"/>
                  </a:lnTo>
                  <a:lnTo>
                    <a:pt x="92213" y="232914"/>
                  </a:lnTo>
                  <a:lnTo>
                    <a:pt x="123424" y="220863"/>
                  </a:lnTo>
                  <a:lnTo>
                    <a:pt x="146966" y="215048"/>
                  </a:lnTo>
                  <a:lnTo>
                    <a:pt x="173420" y="210112"/>
                  </a:lnTo>
                  <a:lnTo>
                    <a:pt x="202347" y="204861"/>
                  </a:lnTo>
                  <a:lnTo>
                    <a:pt x="234018" y="197823"/>
                  </a:lnTo>
                  <a:lnTo>
                    <a:pt x="251777" y="194677"/>
                  </a:lnTo>
                  <a:lnTo>
                    <a:pt x="270672" y="191873"/>
                  </a:lnTo>
                  <a:lnTo>
                    <a:pt x="290323" y="189299"/>
                  </a:lnTo>
                  <a:lnTo>
                    <a:pt x="310481" y="186171"/>
                  </a:lnTo>
                  <a:lnTo>
                    <a:pt x="330974" y="182675"/>
                  </a:lnTo>
                  <a:lnTo>
                    <a:pt x="351692" y="178933"/>
                  </a:lnTo>
                  <a:lnTo>
                    <a:pt x="373971" y="175733"/>
                  </a:lnTo>
                  <a:lnTo>
                    <a:pt x="397290" y="172894"/>
                  </a:lnTo>
                  <a:lnTo>
                    <a:pt x="421303" y="170296"/>
                  </a:lnTo>
                  <a:lnTo>
                    <a:pt x="445072" y="167153"/>
                  </a:lnTo>
                  <a:lnTo>
                    <a:pt x="468679" y="163646"/>
                  </a:lnTo>
                  <a:lnTo>
                    <a:pt x="492179" y="159898"/>
                  </a:lnTo>
                  <a:lnTo>
                    <a:pt x="517018" y="155987"/>
                  </a:lnTo>
                  <a:lnTo>
                    <a:pt x="542749" y="151969"/>
                  </a:lnTo>
                  <a:lnTo>
                    <a:pt x="569075" y="147880"/>
                  </a:lnTo>
                  <a:lnTo>
                    <a:pt x="595799" y="143742"/>
                  </a:lnTo>
                  <a:lnTo>
                    <a:pt x="622786" y="139572"/>
                  </a:lnTo>
                  <a:lnTo>
                    <a:pt x="649950" y="135382"/>
                  </a:lnTo>
                  <a:lnTo>
                    <a:pt x="677938" y="131177"/>
                  </a:lnTo>
                  <a:lnTo>
                    <a:pt x="706473" y="126962"/>
                  </a:lnTo>
                  <a:lnTo>
                    <a:pt x="735375" y="122742"/>
                  </a:lnTo>
                  <a:lnTo>
                    <a:pt x="765226" y="118516"/>
                  </a:lnTo>
                  <a:lnTo>
                    <a:pt x="795710" y="114289"/>
                  </a:lnTo>
                  <a:lnTo>
                    <a:pt x="826615" y="110059"/>
                  </a:lnTo>
                  <a:lnTo>
                    <a:pt x="857097" y="105828"/>
                  </a:lnTo>
                  <a:lnTo>
                    <a:pt x="887297" y="101597"/>
                  </a:lnTo>
                  <a:lnTo>
                    <a:pt x="917307" y="97364"/>
                  </a:lnTo>
                  <a:lnTo>
                    <a:pt x="948603" y="93132"/>
                  </a:lnTo>
                  <a:lnTo>
                    <a:pt x="980756" y="88899"/>
                  </a:lnTo>
                  <a:lnTo>
                    <a:pt x="1013480" y="84666"/>
                  </a:lnTo>
                  <a:lnTo>
                    <a:pt x="1045879" y="81138"/>
                  </a:lnTo>
                  <a:lnTo>
                    <a:pt x="1078062" y="78081"/>
                  </a:lnTo>
                  <a:lnTo>
                    <a:pt x="1110101" y="75337"/>
                  </a:lnTo>
                  <a:lnTo>
                    <a:pt x="1142749" y="72097"/>
                  </a:lnTo>
                  <a:lnTo>
                    <a:pt x="1175803" y="68526"/>
                  </a:lnTo>
                  <a:lnTo>
                    <a:pt x="1209128" y="64734"/>
                  </a:lnTo>
                  <a:lnTo>
                    <a:pt x="1242634" y="60795"/>
                  </a:lnTo>
                  <a:lnTo>
                    <a:pt x="1276259" y="56758"/>
                  </a:lnTo>
                  <a:lnTo>
                    <a:pt x="1309965" y="52655"/>
                  </a:lnTo>
                  <a:lnTo>
                    <a:pt x="1343020" y="49214"/>
                  </a:lnTo>
                  <a:lnTo>
                    <a:pt x="1375639" y="46215"/>
                  </a:lnTo>
                  <a:lnTo>
                    <a:pt x="1407969" y="43510"/>
                  </a:lnTo>
                  <a:lnTo>
                    <a:pt x="1440105" y="40296"/>
                  </a:lnTo>
                  <a:lnTo>
                    <a:pt x="1472113" y="36742"/>
                  </a:lnTo>
                  <a:lnTo>
                    <a:pt x="1504034" y="32961"/>
                  </a:lnTo>
                  <a:lnTo>
                    <a:pt x="1535899" y="29735"/>
                  </a:lnTo>
                  <a:lnTo>
                    <a:pt x="1567725" y="26879"/>
                  </a:lnTo>
                  <a:lnTo>
                    <a:pt x="1599526" y="24269"/>
                  </a:lnTo>
                  <a:lnTo>
                    <a:pt x="1630604" y="21824"/>
                  </a:lnTo>
                  <a:lnTo>
                    <a:pt x="1661201" y="19488"/>
                  </a:lnTo>
                  <a:lnTo>
                    <a:pt x="1691477" y="17225"/>
                  </a:lnTo>
                  <a:lnTo>
                    <a:pt x="1721538" y="15011"/>
                  </a:lnTo>
                  <a:lnTo>
                    <a:pt x="1751457" y="12830"/>
                  </a:lnTo>
                  <a:lnTo>
                    <a:pt x="1781281" y="10670"/>
                  </a:lnTo>
                  <a:lnTo>
                    <a:pt x="1811041" y="9230"/>
                  </a:lnTo>
                  <a:lnTo>
                    <a:pt x="1840759" y="8270"/>
                  </a:lnTo>
                  <a:lnTo>
                    <a:pt x="1870448" y="7630"/>
                  </a:lnTo>
                  <a:lnTo>
                    <a:pt x="1898708" y="7203"/>
                  </a:lnTo>
                  <a:lnTo>
                    <a:pt x="1926015" y="6919"/>
                  </a:lnTo>
                  <a:lnTo>
                    <a:pt x="1952686" y="6729"/>
                  </a:lnTo>
                  <a:lnTo>
                    <a:pt x="1978933" y="5897"/>
                  </a:lnTo>
                  <a:lnTo>
                    <a:pt x="2004898" y="4637"/>
                  </a:lnTo>
                  <a:lnTo>
                    <a:pt x="2030675" y="3091"/>
                  </a:lnTo>
                  <a:lnTo>
                    <a:pt x="2055620" y="2061"/>
                  </a:lnTo>
                  <a:lnTo>
                    <a:pt x="2080011" y="1374"/>
                  </a:lnTo>
                  <a:lnTo>
                    <a:pt x="2104034" y="916"/>
                  </a:lnTo>
                  <a:lnTo>
                    <a:pt x="2125693" y="611"/>
                  </a:lnTo>
                  <a:lnTo>
                    <a:pt x="2145776" y="407"/>
                  </a:lnTo>
                  <a:lnTo>
                    <a:pt x="2164811" y="271"/>
                  </a:lnTo>
                  <a:lnTo>
                    <a:pt x="2185262" y="181"/>
                  </a:lnTo>
                  <a:lnTo>
                    <a:pt x="2206656" y="121"/>
                  </a:lnTo>
                  <a:lnTo>
                    <a:pt x="2228680" y="80"/>
                  </a:lnTo>
                  <a:lnTo>
                    <a:pt x="227272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" name="SMARTInkShape-113">
            <a:extLst>
              <a:ext uri="{FF2B5EF4-FFF2-40B4-BE49-F238E27FC236}">
                <a16:creationId xmlns:a16="http://schemas.microsoft.com/office/drawing/2014/main" id="{5F6767F4-CEA7-496F-AC2F-4FA72CF288C7}"/>
              </a:ext>
            </a:extLst>
          </p:cNvPr>
          <p:cNvSpPr/>
          <p:nvPr/>
        </p:nvSpPr>
        <p:spPr>
          <a:xfrm>
            <a:off x="6038850" y="1829182"/>
            <a:ext cx="1447801" cy="1045943"/>
          </a:xfrm>
          <a:custGeom>
            <a:avLst/>
            <a:gdLst/>
            <a:ahLst/>
            <a:cxnLst/>
            <a:rect l="0" t="0" r="0" b="0"/>
            <a:pathLst>
              <a:path w="1447801" h="1045943">
                <a:moveTo>
                  <a:pt x="0" y="463168"/>
                </a:moveTo>
                <a:lnTo>
                  <a:pt x="0" y="466539"/>
                </a:lnTo>
                <a:lnTo>
                  <a:pt x="1882" y="470076"/>
                </a:lnTo>
                <a:lnTo>
                  <a:pt x="15195" y="486655"/>
                </a:lnTo>
                <a:lnTo>
                  <a:pt x="26938" y="515262"/>
                </a:lnTo>
                <a:lnTo>
                  <a:pt x="36675" y="541633"/>
                </a:lnTo>
                <a:lnTo>
                  <a:pt x="44027" y="571789"/>
                </a:lnTo>
                <a:lnTo>
                  <a:pt x="47790" y="593289"/>
                </a:lnTo>
                <a:lnTo>
                  <a:pt x="49462" y="616955"/>
                </a:lnTo>
                <a:lnTo>
                  <a:pt x="50206" y="641584"/>
                </a:lnTo>
                <a:lnTo>
                  <a:pt x="50536" y="666642"/>
                </a:lnTo>
                <a:lnTo>
                  <a:pt x="50682" y="691890"/>
                </a:lnTo>
                <a:lnTo>
                  <a:pt x="50747" y="719104"/>
                </a:lnTo>
                <a:lnTo>
                  <a:pt x="50777" y="747661"/>
                </a:lnTo>
                <a:lnTo>
                  <a:pt x="50789" y="776817"/>
                </a:lnTo>
                <a:lnTo>
                  <a:pt x="50795" y="804356"/>
                </a:lnTo>
                <a:lnTo>
                  <a:pt x="50797" y="830707"/>
                </a:lnTo>
                <a:lnTo>
                  <a:pt x="50799" y="856530"/>
                </a:lnTo>
                <a:lnTo>
                  <a:pt x="50800" y="880236"/>
                </a:lnTo>
                <a:lnTo>
                  <a:pt x="50800" y="902532"/>
                </a:lnTo>
                <a:lnTo>
                  <a:pt x="50800" y="924200"/>
                </a:lnTo>
                <a:lnTo>
                  <a:pt x="48918" y="945590"/>
                </a:lnTo>
                <a:lnTo>
                  <a:pt x="45774" y="973702"/>
                </a:lnTo>
                <a:lnTo>
                  <a:pt x="42960" y="997319"/>
                </a:lnTo>
                <a:lnTo>
                  <a:pt x="34376" y="1028155"/>
                </a:lnTo>
                <a:lnTo>
                  <a:pt x="31822" y="1037599"/>
                </a:lnTo>
                <a:lnTo>
                  <a:pt x="26385" y="1045942"/>
                </a:lnTo>
                <a:lnTo>
                  <a:pt x="26056" y="1045712"/>
                </a:lnTo>
                <a:lnTo>
                  <a:pt x="25691" y="1043575"/>
                </a:lnTo>
                <a:lnTo>
                  <a:pt x="21094" y="1035042"/>
                </a:lnTo>
                <a:lnTo>
                  <a:pt x="15948" y="1008481"/>
                </a:lnTo>
                <a:lnTo>
                  <a:pt x="13662" y="983243"/>
                </a:lnTo>
                <a:lnTo>
                  <a:pt x="12985" y="953422"/>
                </a:lnTo>
                <a:lnTo>
                  <a:pt x="12827" y="928944"/>
                </a:lnTo>
                <a:lnTo>
                  <a:pt x="12757" y="901602"/>
                </a:lnTo>
                <a:lnTo>
                  <a:pt x="12725" y="872987"/>
                </a:lnTo>
                <a:lnTo>
                  <a:pt x="14593" y="841925"/>
                </a:lnTo>
                <a:lnTo>
                  <a:pt x="16078" y="825739"/>
                </a:lnTo>
                <a:lnTo>
                  <a:pt x="17730" y="794585"/>
                </a:lnTo>
                <a:lnTo>
                  <a:pt x="19169" y="762864"/>
                </a:lnTo>
                <a:lnTo>
                  <a:pt x="20540" y="745516"/>
                </a:lnTo>
                <a:lnTo>
                  <a:pt x="22160" y="727600"/>
                </a:lnTo>
                <a:lnTo>
                  <a:pt x="23240" y="709306"/>
                </a:lnTo>
                <a:lnTo>
                  <a:pt x="23961" y="690760"/>
                </a:lnTo>
                <a:lnTo>
                  <a:pt x="24440" y="672046"/>
                </a:lnTo>
                <a:lnTo>
                  <a:pt x="25466" y="653925"/>
                </a:lnTo>
                <a:lnTo>
                  <a:pt x="26855" y="636201"/>
                </a:lnTo>
                <a:lnTo>
                  <a:pt x="28487" y="618740"/>
                </a:lnTo>
                <a:lnTo>
                  <a:pt x="30280" y="601455"/>
                </a:lnTo>
                <a:lnTo>
                  <a:pt x="32181" y="584287"/>
                </a:lnTo>
                <a:lnTo>
                  <a:pt x="34155" y="567197"/>
                </a:lnTo>
                <a:lnTo>
                  <a:pt x="36175" y="550160"/>
                </a:lnTo>
                <a:lnTo>
                  <a:pt x="38227" y="533157"/>
                </a:lnTo>
                <a:lnTo>
                  <a:pt x="40301" y="516177"/>
                </a:lnTo>
                <a:lnTo>
                  <a:pt x="42390" y="499919"/>
                </a:lnTo>
                <a:lnTo>
                  <a:pt x="46592" y="468683"/>
                </a:lnTo>
                <a:lnTo>
                  <a:pt x="48700" y="452734"/>
                </a:lnTo>
                <a:lnTo>
                  <a:pt x="50811" y="436456"/>
                </a:lnTo>
                <a:lnTo>
                  <a:pt x="55744" y="404729"/>
                </a:lnTo>
                <a:lnTo>
                  <a:pt x="62640" y="376517"/>
                </a:lnTo>
                <a:lnTo>
                  <a:pt x="70409" y="349868"/>
                </a:lnTo>
                <a:lnTo>
                  <a:pt x="78565" y="324618"/>
                </a:lnTo>
                <a:lnTo>
                  <a:pt x="86894" y="301636"/>
                </a:lnTo>
                <a:lnTo>
                  <a:pt x="102887" y="272236"/>
                </a:lnTo>
                <a:lnTo>
                  <a:pt x="121031" y="242280"/>
                </a:lnTo>
                <a:lnTo>
                  <a:pt x="147537" y="210691"/>
                </a:lnTo>
                <a:lnTo>
                  <a:pt x="175262" y="190569"/>
                </a:lnTo>
                <a:lnTo>
                  <a:pt x="206525" y="171202"/>
                </a:lnTo>
                <a:lnTo>
                  <a:pt x="230077" y="158427"/>
                </a:lnTo>
                <a:lnTo>
                  <a:pt x="256538" y="147576"/>
                </a:lnTo>
                <a:lnTo>
                  <a:pt x="284762" y="137344"/>
                </a:lnTo>
                <a:lnTo>
                  <a:pt x="313768" y="125741"/>
                </a:lnTo>
                <a:lnTo>
                  <a:pt x="329829" y="120389"/>
                </a:lnTo>
                <a:lnTo>
                  <a:pt x="346886" y="115410"/>
                </a:lnTo>
                <a:lnTo>
                  <a:pt x="364607" y="110679"/>
                </a:lnTo>
                <a:lnTo>
                  <a:pt x="383476" y="106114"/>
                </a:lnTo>
                <a:lnTo>
                  <a:pt x="403112" y="101660"/>
                </a:lnTo>
                <a:lnTo>
                  <a:pt x="423258" y="97279"/>
                </a:lnTo>
                <a:lnTo>
                  <a:pt x="444449" y="92948"/>
                </a:lnTo>
                <a:lnTo>
                  <a:pt x="466338" y="88649"/>
                </a:lnTo>
                <a:lnTo>
                  <a:pt x="488693" y="84372"/>
                </a:lnTo>
                <a:lnTo>
                  <a:pt x="512062" y="79404"/>
                </a:lnTo>
                <a:lnTo>
                  <a:pt x="536108" y="73975"/>
                </a:lnTo>
                <a:lnTo>
                  <a:pt x="560605" y="68240"/>
                </a:lnTo>
                <a:lnTo>
                  <a:pt x="584698" y="63005"/>
                </a:lnTo>
                <a:lnTo>
                  <a:pt x="608520" y="58104"/>
                </a:lnTo>
                <a:lnTo>
                  <a:pt x="632163" y="53425"/>
                </a:lnTo>
                <a:lnTo>
                  <a:pt x="657098" y="48895"/>
                </a:lnTo>
                <a:lnTo>
                  <a:pt x="682893" y="44464"/>
                </a:lnTo>
                <a:lnTo>
                  <a:pt x="709261" y="40098"/>
                </a:lnTo>
                <a:lnTo>
                  <a:pt x="736013" y="35777"/>
                </a:lnTo>
                <a:lnTo>
                  <a:pt x="763020" y="31485"/>
                </a:lnTo>
                <a:lnTo>
                  <a:pt x="790197" y="27213"/>
                </a:lnTo>
                <a:lnTo>
                  <a:pt x="817487" y="23659"/>
                </a:lnTo>
                <a:lnTo>
                  <a:pt x="844852" y="20584"/>
                </a:lnTo>
                <a:lnTo>
                  <a:pt x="872268" y="17829"/>
                </a:lnTo>
                <a:lnTo>
                  <a:pt x="900423" y="15286"/>
                </a:lnTo>
                <a:lnTo>
                  <a:pt x="929071" y="12886"/>
                </a:lnTo>
                <a:lnTo>
                  <a:pt x="958047" y="10580"/>
                </a:lnTo>
                <a:lnTo>
                  <a:pt x="987243" y="8337"/>
                </a:lnTo>
                <a:lnTo>
                  <a:pt x="1016584" y="6136"/>
                </a:lnTo>
                <a:lnTo>
                  <a:pt x="1046023" y="3963"/>
                </a:lnTo>
                <a:lnTo>
                  <a:pt x="1074820" y="2515"/>
                </a:lnTo>
                <a:lnTo>
                  <a:pt x="1103192" y="1549"/>
                </a:lnTo>
                <a:lnTo>
                  <a:pt x="1131277" y="906"/>
                </a:lnTo>
                <a:lnTo>
                  <a:pt x="1157763" y="476"/>
                </a:lnTo>
                <a:lnTo>
                  <a:pt x="1183180" y="190"/>
                </a:lnTo>
                <a:lnTo>
                  <a:pt x="1207888" y="0"/>
                </a:lnTo>
                <a:lnTo>
                  <a:pt x="1232119" y="578"/>
                </a:lnTo>
                <a:lnTo>
                  <a:pt x="1256035" y="1669"/>
                </a:lnTo>
                <a:lnTo>
                  <a:pt x="1279740" y="3102"/>
                </a:lnTo>
                <a:lnTo>
                  <a:pt x="1302599" y="4763"/>
                </a:lnTo>
                <a:lnTo>
                  <a:pt x="1324894" y="6576"/>
                </a:lnTo>
                <a:lnTo>
                  <a:pt x="1346812" y="8490"/>
                </a:lnTo>
                <a:lnTo>
                  <a:pt x="1365658" y="9766"/>
                </a:lnTo>
                <a:lnTo>
                  <a:pt x="1382455" y="10617"/>
                </a:lnTo>
                <a:lnTo>
                  <a:pt x="1410291" y="12267"/>
                </a:lnTo>
                <a:lnTo>
                  <a:pt x="1447800" y="18668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SMARTInkShape-Group31">
            <a:extLst>
              <a:ext uri="{FF2B5EF4-FFF2-40B4-BE49-F238E27FC236}">
                <a16:creationId xmlns:a16="http://schemas.microsoft.com/office/drawing/2014/main" id="{719FC6DF-03CA-42AD-B3A8-2EC14E83A4C0}"/>
              </a:ext>
            </a:extLst>
          </p:cNvPr>
          <p:cNvGrpSpPr/>
          <p:nvPr/>
        </p:nvGrpSpPr>
        <p:grpSpPr>
          <a:xfrm>
            <a:off x="2482850" y="3352800"/>
            <a:ext cx="1384301" cy="361951"/>
            <a:chOff x="2482850" y="3352800"/>
            <a:chExt cx="1384301" cy="361951"/>
          </a:xfrm>
        </p:grpSpPr>
        <p:sp>
          <p:nvSpPr>
            <p:cNvPr id="7" name="SMARTInkShape-114">
              <a:extLst>
                <a:ext uri="{FF2B5EF4-FFF2-40B4-BE49-F238E27FC236}">
                  <a16:creationId xmlns:a16="http://schemas.microsoft.com/office/drawing/2014/main" id="{0F75F7D6-3744-4CC1-A1D6-571F6CC1555F}"/>
                </a:ext>
              </a:extLst>
            </p:cNvPr>
            <p:cNvSpPr/>
            <p:nvPr/>
          </p:nvSpPr>
          <p:spPr>
            <a:xfrm>
              <a:off x="3619500" y="3625850"/>
              <a:ext cx="247651" cy="19051"/>
            </a:xfrm>
            <a:custGeom>
              <a:avLst/>
              <a:gdLst/>
              <a:ahLst/>
              <a:cxnLst/>
              <a:rect l="0" t="0" r="0" b="0"/>
              <a:pathLst>
                <a:path w="247651" h="19051">
                  <a:moveTo>
                    <a:pt x="0" y="12700"/>
                  </a:moveTo>
                  <a:lnTo>
                    <a:pt x="0" y="16071"/>
                  </a:lnTo>
                  <a:lnTo>
                    <a:pt x="705" y="17064"/>
                  </a:lnTo>
                  <a:lnTo>
                    <a:pt x="1881" y="17726"/>
                  </a:lnTo>
                  <a:lnTo>
                    <a:pt x="8789" y="18658"/>
                  </a:lnTo>
                  <a:lnTo>
                    <a:pt x="38872" y="19016"/>
                  </a:lnTo>
                  <a:lnTo>
                    <a:pt x="70394" y="19043"/>
                  </a:lnTo>
                  <a:lnTo>
                    <a:pt x="100271" y="19048"/>
                  </a:lnTo>
                  <a:lnTo>
                    <a:pt x="131467" y="19050"/>
                  </a:lnTo>
                  <a:lnTo>
                    <a:pt x="159682" y="15679"/>
                  </a:lnTo>
                  <a:lnTo>
                    <a:pt x="190135" y="8925"/>
                  </a:lnTo>
                  <a:lnTo>
                    <a:pt x="218833" y="4977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15">
              <a:extLst>
                <a:ext uri="{FF2B5EF4-FFF2-40B4-BE49-F238E27FC236}">
                  <a16:creationId xmlns:a16="http://schemas.microsoft.com/office/drawing/2014/main" id="{E36CD6AD-4DF2-4688-9E5D-E9646792FA23}"/>
                </a:ext>
              </a:extLst>
            </p:cNvPr>
            <p:cNvSpPr/>
            <p:nvPr/>
          </p:nvSpPr>
          <p:spPr>
            <a:xfrm>
              <a:off x="3651250" y="3524250"/>
              <a:ext cx="171451" cy="12701"/>
            </a:xfrm>
            <a:custGeom>
              <a:avLst/>
              <a:gdLst/>
              <a:ahLst/>
              <a:cxnLst/>
              <a:rect l="0" t="0" r="0" b="0"/>
              <a:pathLst>
                <a:path w="171451" h="12701">
                  <a:moveTo>
                    <a:pt x="0" y="12700"/>
                  </a:moveTo>
                  <a:lnTo>
                    <a:pt x="12242" y="11995"/>
                  </a:lnTo>
                  <a:lnTo>
                    <a:pt x="42247" y="7233"/>
                  </a:lnTo>
                  <a:lnTo>
                    <a:pt x="70121" y="5819"/>
                  </a:lnTo>
                  <a:lnTo>
                    <a:pt x="100190" y="1358"/>
                  </a:lnTo>
                  <a:lnTo>
                    <a:pt x="130092" y="269"/>
                  </a:lnTo>
                  <a:lnTo>
                    <a:pt x="157764" y="3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16">
              <a:extLst>
                <a:ext uri="{FF2B5EF4-FFF2-40B4-BE49-F238E27FC236}">
                  <a16:creationId xmlns:a16="http://schemas.microsoft.com/office/drawing/2014/main" id="{F6836514-3C61-456C-B483-2144FD7FCA97}"/>
                </a:ext>
              </a:extLst>
            </p:cNvPr>
            <p:cNvSpPr/>
            <p:nvPr/>
          </p:nvSpPr>
          <p:spPr>
            <a:xfrm>
              <a:off x="3346450" y="3384550"/>
              <a:ext cx="25401" cy="304801"/>
            </a:xfrm>
            <a:custGeom>
              <a:avLst/>
              <a:gdLst/>
              <a:ahLst/>
              <a:cxnLst/>
              <a:rect l="0" t="0" r="0" b="0"/>
              <a:pathLst>
                <a:path w="25401" h="304801">
                  <a:moveTo>
                    <a:pt x="25400" y="0"/>
                  </a:moveTo>
                  <a:lnTo>
                    <a:pt x="22029" y="0"/>
                  </a:lnTo>
                  <a:lnTo>
                    <a:pt x="21036" y="705"/>
                  </a:lnTo>
                  <a:lnTo>
                    <a:pt x="20374" y="1881"/>
                  </a:lnTo>
                  <a:lnTo>
                    <a:pt x="19442" y="8789"/>
                  </a:lnTo>
                  <a:lnTo>
                    <a:pt x="17203" y="35727"/>
                  </a:lnTo>
                  <a:lnTo>
                    <a:pt x="13589" y="66402"/>
                  </a:lnTo>
                  <a:lnTo>
                    <a:pt x="9592" y="91249"/>
                  </a:lnTo>
                  <a:lnTo>
                    <a:pt x="7311" y="119857"/>
                  </a:lnTo>
                  <a:lnTo>
                    <a:pt x="6635" y="143933"/>
                  </a:lnTo>
                  <a:lnTo>
                    <a:pt x="3063" y="167844"/>
                  </a:lnTo>
                  <a:lnTo>
                    <a:pt x="908" y="192803"/>
                  </a:lnTo>
                  <a:lnTo>
                    <a:pt x="179" y="221450"/>
                  </a:lnTo>
                  <a:lnTo>
                    <a:pt x="36" y="247492"/>
                  </a:lnTo>
                  <a:lnTo>
                    <a:pt x="3" y="278828"/>
                  </a:lnTo>
                  <a:lnTo>
                    <a:pt x="0" y="304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17">
              <a:extLst>
                <a:ext uri="{FF2B5EF4-FFF2-40B4-BE49-F238E27FC236}">
                  <a16:creationId xmlns:a16="http://schemas.microsoft.com/office/drawing/2014/main" id="{0516FDD1-523A-4897-B120-7C1179B29003}"/>
                </a:ext>
              </a:extLst>
            </p:cNvPr>
            <p:cNvSpPr/>
            <p:nvPr/>
          </p:nvSpPr>
          <p:spPr>
            <a:xfrm>
              <a:off x="2644292" y="3359150"/>
              <a:ext cx="98909" cy="355601"/>
            </a:xfrm>
            <a:custGeom>
              <a:avLst/>
              <a:gdLst/>
              <a:ahLst/>
              <a:cxnLst/>
              <a:rect l="0" t="0" r="0" b="0"/>
              <a:pathLst>
                <a:path w="98909" h="355601">
                  <a:moveTo>
                    <a:pt x="3658" y="0"/>
                  </a:moveTo>
                  <a:lnTo>
                    <a:pt x="3658" y="27136"/>
                  </a:lnTo>
                  <a:lnTo>
                    <a:pt x="2953" y="56212"/>
                  </a:lnTo>
                  <a:lnTo>
                    <a:pt x="0" y="80782"/>
                  </a:lnTo>
                  <a:lnTo>
                    <a:pt x="2260" y="106642"/>
                  </a:lnTo>
                  <a:lnTo>
                    <a:pt x="3949" y="137039"/>
                  </a:lnTo>
                  <a:lnTo>
                    <a:pt x="6845" y="160390"/>
                  </a:lnTo>
                  <a:lnTo>
                    <a:pt x="12441" y="190594"/>
                  </a:lnTo>
                  <a:lnTo>
                    <a:pt x="18569" y="220788"/>
                  </a:lnTo>
                  <a:lnTo>
                    <a:pt x="24852" y="248707"/>
                  </a:lnTo>
                  <a:lnTo>
                    <a:pt x="31183" y="274853"/>
                  </a:lnTo>
                  <a:lnTo>
                    <a:pt x="40898" y="297102"/>
                  </a:lnTo>
                  <a:lnTo>
                    <a:pt x="66000" y="328141"/>
                  </a:lnTo>
                  <a:lnTo>
                    <a:pt x="87430" y="348512"/>
                  </a:lnTo>
                  <a:lnTo>
                    <a:pt x="98908" y="355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18">
              <a:extLst>
                <a:ext uri="{FF2B5EF4-FFF2-40B4-BE49-F238E27FC236}">
                  <a16:creationId xmlns:a16="http://schemas.microsoft.com/office/drawing/2014/main" id="{5FAFD39B-4E86-47EB-B77E-5B7CC83DD550}"/>
                </a:ext>
              </a:extLst>
            </p:cNvPr>
            <p:cNvSpPr/>
            <p:nvPr/>
          </p:nvSpPr>
          <p:spPr>
            <a:xfrm>
              <a:off x="2482850" y="3352800"/>
              <a:ext cx="330201" cy="355601"/>
            </a:xfrm>
            <a:custGeom>
              <a:avLst/>
              <a:gdLst/>
              <a:ahLst/>
              <a:cxnLst/>
              <a:rect l="0" t="0" r="0" b="0"/>
              <a:pathLst>
                <a:path w="330201" h="355601">
                  <a:moveTo>
                    <a:pt x="330200" y="0"/>
                  </a:moveTo>
                  <a:lnTo>
                    <a:pt x="330200" y="3371"/>
                  </a:lnTo>
                  <a:lnTo>
                    <a:pt x="329495" y="4364"/>
                  </a:lnTo>
                  <a:lnTo>
                    <a:pt x="328319" y="5026"/>
                  </a:lnTo>
                  <a:lnTo>
                    <a:pt x="326829" y="5467"/>
                  </a:lnTo>
                  <a:lnTo>
                    <a:pt x="325837" y="7172"/>
                  </a:lnTo>
                  <a:lnTo>
                    <a:pt x="322613" y="24302"/>
                  </a:lnTo>
                  <a:lnTo>
                    <a:pt x="309567" y="51492"/>
                  </a:lnTo>
                  <a:lnTo>
                    <a:pt x="290533" y="81406"/>
                  </a:lnTo>
                  <a:lnTo>
                    <a:pt x="271175" y="106827"/>
                  </a:lnTo>
                  <a:lnTo>
                    <a:pt x="244429" y="136388"/>
                  </a:lnTo>
                  <a:lnTo>
                    <a:pt x="217611" y="167490"/>
                  </a:lnTo>
                  <a:lnTo>
                    <a:pt x="187636" y="198342"/>
                  </a:lnTo>
                  <a:lnTo>
                    <a:pt x="156412" y="226377"/>
                  </a:lnTo>
                  <a:lnTo>
                    <a:pt x="125523" y="256007"/>
                  </a:lnTo>
                  <a:lnTo>
                    <a:pt x="97478" y="282268"/>
                  </a:lnTo>
                  <a:lnTo>
                    <a:pt x="68550" y="303768"/>
                  </a:lnTo>
                  <a:lnTo>
                    <a:pt x="39097" y="328115"/>
                  </a:lnTo>
                  <a:lnTo>
                    <a:pt x="8877" y="351654"/>
                  </a:lnTo>
                  <a:lnTo>
                    <a:pt x="0" y="355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19">
              <a:extLst>
                <a:ext uri="{FF2B5EF4-FFF2-40B4-BE49-F238E27FC236}">
                  <a16:creationId xmlns:a16="http://schemas.microsoft.com/office/drawing/2014/main" id="{447234F4-0714-4FF5-A478-1DF6D916AC35}"/>
                </a:ext>
              </a:extLst>
            </p:cNvPr>
            <p:cNvSpPr/>
            <p:nvPr/>
          </p:nvSpPr>
          <p:spPr>
            <a:xfrm>
              <a:off x="3054352" y="3390900"/>
              <a:ext cx="25399" cy="317501"/>
            </a:xfrm>
            <a:custGeom>
              <a:avLst/>
              <a:gdLst/>
              <a:ahLst/>
              <a:cxnLst/>
              <a:rect l="0" t="0" r="0" b="0"/>
              <a:pathLst>
                <a:path w="25399" h="317501">
                  <a:moveTo>
                    <a:pt x="25398" y="0"/>
                  </a:moveTo>
                  <a:lnTo>
                    <a:pt x="25398" y="3371"/>
                  </a:lnTo>
                  <a:lnTo>
                    <a:pt x="19931" y="30507"/>
                  </a:lnTo>
                  <a:lnTo>
                    <a:pt x="18517" y="57610"/>
                  </a:lnTo>
                  <a:lnTo>
                    <a:pt x="14735" y="81902"/>
                  </a:lnTo>
                  <a:lnTo>
                    <a:pt x="12596" y="111129"/>
                  </a:lnTo>
                  <a:lnTo>
                    <a:pt x="8513" y="141426"/>
                  </a:lnTo>
                  <a:lnTo>
                    <a:pt x="6284" y="168590"/>
                  </a:lnTo>
                  <a:lnTo>
                    <a:pt x="2174" y="194513"/>
                  </a:lnTo>
                  <a:lnTo>
                    <a:pt x="643" y="220068"/>
                  </a:lnTo>
                  <a:lnTo>
                    <a:pt x="189" y="244808"/>
                  </a:lnTo>
                  <a:lnTo>
                    <a:pt x="36" y="272488"/>
                  </a:lnTo>
                  <a:lnTo>
                    <a:pt x="1" y="302312"/>
                  </a:lnTo>
                  <a:lnTo>
                    <a:pt x="0" y="305258"/>
                  </a:lnTo>
                  <a:lnTo>
                    <a:pt x="1880" y="310413"/>
                  </a:lnTo>
                  <a:lnTo>
                    <a:pt x="6348" y="317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20">
              <a:extLst>
                <a:ext uri="{FF2B5EF4-FFF2-40B4-BE49-F238E27FC236}">
                  <a16:creationId xmlns:a16="http://schemas.microsoft.com/office/drawing/2014/main" id="{1F7A1D9F-EE75-4424-81F1-E175FA8558A7}"/>
                </a:ext>
              </a:extLst>
            </p:cNvPr>
            <p:cNvSpPr/>
            <p:nvPr/>
          </p:nvSpPr>
          <p:spPr>
            <a:xfrm>
              <a:off x="2940050" y="3530600"/>
              <a:ext cx="234951" cy="19051"/>
            </a:xfrm>
            <a:custGeom>
              <a:avLst/>
              <a:gdLst/>
              <a:ahLst/>
              <a:cxnLst/>
              <a:rect l="0" t="0" r="0" b="0"/>
              <a:pathLst>
                <a:path w="234951" h="19051">
                  <a:moveTo>
                    <a:pt x="0" y="0"/>
                  </a:moveTo>
                  <a:lnTo>
                    <a:pt x="3371" y="3371"/>
                  </a:lnTo>
                  <a:lnTo>
                    <a:pt x="8789" y="5026"/>
                  </a:lnTo>
                  <a:lnTo>
                    <a:pt x="37977" y="6881"/>
                  </a:lnTo>
                  <a:lnTo>
                    <a:pt x="63385" y="10663"/>
                  </a:lnTo>
                  <a:lnTo>
                    <a:pt x="85321" y="11794"/>
                  </a:lnTo>
                  <a:lnTo>
                    <a:pt x="109182" y="12297"/>
                  </a:lnTo>
                  <a:lnTo>
                    <a:pt x="133897" y="13227"/>
                  </a:lnTo>
                  <a:lnTo>
                    <a:pt x="158993" y="15991"/>
                  </a:lnTo>
                  <a:lnTo>
                    <a:pt x="182377" y="17691"/>
                  </a:lnTo>
                  <a:lnTo>
                    <a:pt x="211611" y="18647"/>
                  </a:lnTo>
                  <a:lnTo>
                    <a:pt x="23495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SMARTInkShape-Group32">
            <a:extLst>
              <a:ext uri="{FF2B5EF4-FFF2-40B4-BE49-F238E27FC236}">
                <a16:creationId xmlns:a16="http://schemas.microsoft.com/office/drawing/2014/main" id="{DCFD0227-00F4-46FE-8488-AA0D2DA2D957}"/>
              </a:ext>
            </a:extLst>
          </p:cNvPr>
          <p:cNvGrpSpPr/>
          <p:nvPr/>
        </p:nvGrpSpPr>
        <p:grpSpPr>
          <a:xfrm>
            <a:off x="4127500" y="3352800"/>
            <a:ext cx="843802" cy="371273"/>
            <a:chOff x="4127500" y="3352800"/>
            <a:chExt cx="843802" cy="371273"/>
          </a:xfrm>
        </p:grpSpPr>
        <p:sp>
          <p:nvSpPr>
            <p:cNvPr id="16" name="SMARTInkShape-121">
              <a:extLst>
                <a:ext uri="{FF2B5EF4-FFF2-40B4-BE49-F238E27FC236}">
                  <a16:creationId xmlns:a16="http://schemas.microsoft.com/office/drawing/2014/main" id="{CBD5191A-9550-4526-A51D-0F6610034281}"/>
                </a:ext>
              </a:extLst>
            </p:cNvPr>
            <p:cNvSpPr/>
            <p:nvPr/>
          </p:nvSpPr>
          <p:spPr>
            <a:xfrm>
              <a:off x="4159250" y="3619500"/>
              <a:ext cx="209551" cy="1"/>
            </a:xfrm>
            <a:custGeom>
              <a:avLst/>
              <a:gdLst/>
              <a:ahLst/>
              <a:cxnLst/>
              <a:rect l="0" t="0" r="0" b="0"/>
              <a:pathLst>
                <a:path w="209551" h="1">
                  <a:moveTo>
                    <a:pt x="0" y="0"/>
                  </a:moveTo>
                  <a:lnTo>
                    <a:pt x="30038" y="0"/>
                  </a:lnTo>
                  <a:lnTo>
                    <a:pt x="57761" y="0"/>
                  </a:lnTo>
                  <a:lnTo>
                    <a:pt x="88980" y="0"/>
                  </a:lnTo>
                  <a:lnTo>
                    <a:pt x="120660" y="0"/>
                  </a:lnTo>
                  <a:lnTo>
                    <a:pt x="152402" y="0"/>
                  </a:lnTo>
                  <a:lnTo>
                    <a:pt x="182739" y="0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22">
              <a:extLst>
                <a:ext uri="{FF2B5EF4-FFF2-40B4-BE49-F238E27FC236}">
                  <a16:creationId xmlns:a16="http://schemas.microsoft.com/office/drawing/2014/main" id="{A2980CD3-4541-4588-9046-2D2C8B7D19C3}"/>
                </a:ext>
              </a:extLst>
            </p:cNvPr>
            <p:cNvSpPr/>
            <p:nvPr/>
          </p:nvSpPr>
          <p:spPr>
            <a:xfrm>
              <a:off x="4216434" y="3352800"/>
              <a:ext cx="6317" cy="158751"/>
            </a:xfrm>
            <a:custGeom>
              <a:avLst/>
              <a:gdLst/>
              <a:ahLst/>
              <a:cxnLst/>
              <a:rect l="0" t="0" r="0" b="0"/>
              <a:pathLst>
                <a:path w="6317" h="158751">
                  <a:moveTo>
                    <a:pt x="6316" y="0"/>
                  </a:moveTo>
                  <a:lnTo>
                    <a:pt x="2945" y="3371"/>
                  </a:lnTo>
                  <a:lnTo>
                    <a:pt x="1290" y="6907"/>
                  </a:lnTo>
                  <a:lnTo>
                    <a:pt x="0" y="35135"/>
                  </a:lnTo>
                  <a:lnTo>
                    <a:pt x="687" y="44543"/>
                  </a:lnTo>
                  <a:lnTo>
                    <a:pt x="4995" y="60095"/>
                  </a:lnTo>
                  <a:lnTo>
                    <a:pt x="6239" y="89563"/>
                  </a:lnTo>
                  <a:lnTo>
                    <a:pt x="6313" y="118877"/>
                  </a:lnTo>
                  <a:lnTo>
                    <a:pt x="6316" y="150254"/>
                  </a:lnTo>
                  <a:lnTo>
                    <a:pt x="6316" y="158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23">
              <a:extLst>
                <a:ext uri="{FF2B5EF4-FFF2-40B4-BE49-F238E27FC236}">
                  <a16:creationId xmlns:a16="http://schemas.microsoft.com/office/drawing/2014/main" id="{0ED97D7A-3281-4460-BEA8-83714B1154F3}"/>
                </a:ext>
              </a:extLst>
            </p:cNvPr>
            <p:cNvSpPr/>
            <p:nvPr/>
          </p:nvSpPr>
          <p:spPr>
            <a:xfrm>
              <a:off x="4127500" y="3454434"/>
              <a:ext cx="279401" cy="12667"/>
            </a:xfrm>
            <a:custGeom>
              <a:avLst/>
              <a:gdLst/>
              <a:ahLst/>
              <a:cxnLst/>
              <a:rect l="0" t="0" r="0" b="0"/>
              <a:pathLst>
                <a:path w="279401" h="12667">
                  <a:moveTo>
                    <a:pt x="0" y="6316"/>
                  </a:moveTo>
                  <a:lnTo>
                    <a:pt x="3371" y="2945"/>
                  </a:lnTo>
                  <a:lnTo>
                    <a:pt x="8789" y="1290"/>
                  </a:lnTo>
                  <a:lnTo>
                    <a:pt x="33613" y="140"/>
                  </a:lnTo>
                  <a:lnTo>
                    <a:pt x="64286" y="0"/>
                  </a:lnTo>
                  <a:lnTo>
                    <a:pt x="91014" y="1858"/>
                  </a:lnTo>
                  <a:lnTo>
                    <a:pt x="111712" y="4335"/>
                  </a:lnTo>
                  <a:lnTo>
                    <a:pt x="135022" y="5435"/>
                  </a:lnTo>
                  <a:lnTo>
                    <a:pt x="157612" y="5925"/>
                  </a:lnTo>
                  <a:lnTo>
                    <a:pt x="179411" y="6142"/>
                  </a:lnTo>
                  <a:lnTo>
                    <a:pt x="210812" y="6264"/>
                  </a:lnTo>
                  <a:lnTo>
                    <a:pt x="237598" y="7006"/>
                  </a:lnTo>
                  <a:lnTo>
                    <a:pt x="269191" y="11781"/>
                  </a:lnTo>
                  <a:lnTo>
                    <a:pt x="279400" y="1266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24">
              <a:extLst>
                <a:ext uri="{FF2B5EF4-FFF2-40B4-BE49-F238E27FC236}">
                  <a16:creationId xmlns:a16="http://schemas.microsoft.com/office/drawing/2014/main" id="{0D7613EC-6B08-40D6-918F-CDDD523BF821}"/>
                </a:ext>
              </a:extLst>
            </p:cNvPr>
            <p:cNvSpPr/>
            <p:nvPr/>
          </p:nvSpPr>
          <p:spPr>
            <a:xfrm>
              <a:off x="4616746" y="3365500"/>
              <a:ext cx="354556" cy="358573"/>
            </a:xfrm>
            <a:custGeom>
              <a:avLst/>
              <a:gdLst/>
              <a:ahLst/>
              <a:cxnLst/>
              <a:rect l="0" t="0" r="0" b="0"/>
              <a:pathLst>
                <a:path w="354556" h="358573">
                  <a:moveTo>
                    <a:pt x="88604" y="0"/>
                  </a:moveTo>
                  <a:lnTo>
                    <a:pt x="85233" y="0"/>
                  </a:lnTo>
                  <a:lnTo>
                    <a:pt x="84240" y="705"/>
                  </a:lnTo>
                  <a:lnTo>
                    <a:pt x="83578" y="1881"/>
                  </a:lnTo>
                  <a:lnTo>
                    <a:pt x="83137" y="3371"/>
                  </a:lnTo>
                  <a:lnTo>
                    <a:pt x="75462" y="12865"/>
                  </a:lnTo>
                  <a:lnTo>
                    <a:pt x="69423" y="20981"/>
                  </a:lnTo>
                  <a:lnTo>
                    <a:pt x="54730" y="45426"/>
                  </a:lnTo>
                  <a:lnTo>
                    <a:pt x="26228" y="65587"/>
                  </a:lnTo>
                  <a:lnTo>
                    <a:pt x="6240" y="75538"/>
                  </a:lnTo>
                  <a:lnTo>
                    <a:pt x="0" y="76174"/>
                  </a:lnTo>
                  <a:lnTo>
                    <a:pt x="12542" y="76200"/>
                  </a:lnTo>
                  <a:lnTo>
                    <a:pt x="17875" y="74319"/>
                  </a:lnTo>
                  <a:lnTo>
                    <a:pt x="20285" y="72829"/>
                  </a:lnTo>
                  <a:lnTo>
                    <a:pt x="47825" y="66740"/>
                  </a:lnTo>
                  <a:lnTo>
                    <a:pt x="76388" y="63927"/>
                  </a:lnTo>
                  <a:lnTo>
                    <a:pt x="104771" y="63584"/>
                  </a:lnTo>
                  <a:lnTo>
                    <a:pt x="129221" y="63525"/>
                  </a:lnTo>
                  <a:lnTo>
                    <a:pt x="154339" y="66878"/>
                  </a:lnTo>
                  <a:lnTo>
                    <a:pt x="179655" y="72340"/>
                  </a:lnTo>
                  <a:lnTo>
                    <a:pt x="208402" y="81798"/>
                  </a:lnTo>
                  <a:lnTo>
                    <a:pt x="235891" y="93538"/>
                  </a:lnTo>
                  <a:lnTo>
                    <a:pt x="261910" y="105953"/>
                  </a:lnTo>
                  <a:lnTo>
                    <a:pt x="291621" y="127860"/>
                  </a:lnTo>
                  <a:lnTo>
                    <a:pt x="320173" y="152570"/>
                  </a:lnTo>
                  <a:lnTo>
                    <a:pt x="343570" y="184172"/>
                  </a:lnTo>
                  <a:lnTo>
                    <a:pt x="351514" y="203207"/>
                  </a:lnTo>
                  <a:lnTo>
                    <a:pt x="354555" y="230483"/>
                  </a:lnTo>
                  <a:lnTo>
                    <a:pt x="353200" y="252676"/>
                  </a:lnTo>
                  <a:lnTo>
                    <a:pt x="346449" y="272658"/>
                  </a:lnTo>
                  <a:lnTo>
                    <a:pt x="333631" y="291984"/>
                  </a:lnTo>
                  <a:lnTo>
                    <a:pt x="321682" y="304043"/>
                  </a:lnTo>
                  <a:lnTo>
                    <a:pt x="299088" y="318060"/>
                  </a:lnTo>
                  <a:lnTo>
                    <a:pt x="274520" y="327701"/>
                  </a:lnTo>
                  <a:lnTo>
                    <a:pt x="248661" y="338475"/>
                  </a:lnTo>
                  <a:lnTo>
                    <a:pt x="218265" y="346449"/>
                  </a:lnTo>
                  <a:lnTo>
                    <a:pt x="194914" y="351063"/>
                  </a:lnTo>
                  <a:lnTo>
                    <a:pt x="172307" y="353583"/>
                  </a:lnTo>
                  <a:lnTo>
                    <a:pt x="149794" y="355409"/>
                  </a:lnTo>
                  <a:lnTo>
                    <a:pt x="125677" y="358572"/>
                  </a:lnTo>
                  <a:lnTo>
                    <a:pt x="95042" y="357579"/>
                  </a:lnTo>
                  <a:lnTo>
                    <a:pt x="68091" y="356186"/>
                  </a:lnTo>
                  <a:lnTo>
                    <a:pt x="37804" y="355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25">
              <a:extLst>
                <a:ext uri="{FF2B5EF4-FFF2-40B4-BE49-F238E27FC236}">
                  <a16:creationId xmlns:a16="http://schemas.microsoft.com/office/drawing/2014/main" id="{EEE6D1CC-03BA-496C-95D0-163A394D2BCB}"/>
                </a:ext>
              </a:extLst>
            </p:cNvPr>
            <p:cNvSpPr/>
            <p:nvPr/>
          </p:nvSpPr>
          <p:spPr>
            <a:xfrm>
              <a:off x="4724400" y="3384550"/>
              <a:ext cx="177801" cy="6351"/>
            </a:xfrm>
            <a:custGeom>
              <a:avLst/>
              <a:gdLst/>
              <a:ahLst/>
              <a:cxnLst/>
              <a:rect l="0" t="0" r="0" b="0"/>
              <a:pathLst>
                <a:path w="177801" h="6351">
                  <a:moveTo>
                    <a:pt x="0" y="6350"/>
                  </a:moveTo>
                  <a:lnTo>
                    <a:pt x="27136" y="6350"/>
                  </a:lnTo>
                  <a:lnTo>
                    <a:pt x="51707" y="6350"/>
                  </a:lnTo>
                  <a:lnTo>
                    <a:pt x="81329" y="2979"/>
                  </a:lnTo>
                  <a:lnTo>
                    <a:pt x="103879" y="1324"/>
                  </a:lnTo>
                  <a:lnTo>
                    <a:pt x="128013" y="589"/>
                  </a:lnTo>
                  <a:lnTo>
                    <a:pt x="152850" y="262"/>
                  </a:lnTo>
                  <a:lnTo>
                    <a:pt x="1778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SMARTInkShape-Group33">
            <a:extLst>
              <a:ext uri="{FF2B5EF4-FFF2-40B4-BE49-F238E27FC236}">
                <a16:creationId xmlns:a16="http://schemas.microsoft.com/office/drawing/2014/main" id="{31131C60-7687-45F2-8B5C-871A3514A2CA}"/>
              </a:ext>
            </a:extLst>
          </p:cNvPr>
          <p:cNvGrpSpPr/>
          <p:nvPr/>
        </p:nvGrpSpPr>
        <p:grpSpPr>
          <a:xfrm>
            <a:off x="2647950" y="3232150"/>
            <a:ext cx="4869081" cy="1352551"/>
            <a:chOff x="2647950" y="3232150"/>
            <a:chExt cx="4869081" cy="1352551"/>
          </a:xfrm>
        </p:grpSpPr>
        <p:sp>
          <p:nvSpPr>
            <p:cNvPr id="22" name="SMARTInkShape-126">
              <a:extLst>
                <a:ext uri="{FF2B5EF4-FFF2-40B4-BE49-F238E27FC236}">
                  <a16:creationId xmlns:a16="http://schemas.microsoft.com/office/drawing/2014/main" id="{E60BA295-DD3F-47FB-81C3-EB69B25DC313}"/>
                </a:ext>
              </a:extLst>
            </p:cNvPr>
            <p:cNvSpPr/>
            <p:nvPr/>
          </p:nvSpPr>
          <p:spPr>
            <a:xfrm>
              <a:off x="7239007" y="4292600"/>
              <a:ext cx="278024" cy="292101"/>
            </a:xfrm>
            <a:custGeom>
              <a:avLst/>
              <a:gdLst/>
              <a:ahLst/>
              <a:cxnLst/>
              <a:rect l="0" t="0" r="0" b="0"/>
              <a:pathLst>
                <a:path w="278024" h="292101">
                  <a:moveTo>
                    <a:pt x="50793" y="0"/>
                  </a:moveTo>
                  <a:lnTo>
                    <a:pt x="45325" y="0"/>
                  </a:lnTo>
                  <a:lnTo>
                    <a:pt x="45031" y="705"/>
                  </a:lnTo>
                  <a:lnTo>
                    <a:pt x="44704" y="3371"/>
                  </a:lnTo>
                  <a:lnTo>
                    <a:pt x="43911" y="4364"/>
                  </a:lnTo>
                  <a:lnTo>
                    <a:pt x="31588" y="11260"/>
                  </a:lnTo>
                  <a:lnTo>
                    <a:pt x="21140" y="13216"/>
                  </a:lnTo>
                  <a:lnTo>
                    <a:pt x="12689" y="17689"/>
                  </a:lnTo>
                  <a:lnTo>
                    <a:pt x="287" y="19043"/>
                  </a:lnTo>
                  <a:lnTo>
                    <a:pt x="0" y="25138"/>
                  </a:lnTo>
                  <a:lnTo>
                    <a:pt x="30707" y="25400"/>
                  </a:lnTo>
                  <a:lnTo>
                    <a:pt x="52817" y="27281"/>
                  </a:lnTo>
                  <a:lnTo>
                    <a:pt x="82810" y="31867"/>
                  </a:lnTo>
                  <a:lnTo>
                    <a:pt x="109877" y="38541"/>
                  </a:lnTo>
                  <a:lnTo>
                    <a:pt x="133917" y="46462"/>
                  </a:lnTo>
                  <a:lnTo>
                    <a:pt x="163952" y="61781"/>
                  </a:lnTo>
                  <a:lnTo>
                    <a:pt x="195338" y="74737"/>
                  </a:lnTo>
                  <a:lnTo>
                    <a:pt x="224951" y="94334"/>
                  </a:lnTo>
                  <a:lnTo>
                    <a:pt x="253673" y="122451"/>
                  </a:lnTo>
                  <a:lnTo>
                    <a:pt x="272457" y="152001"/>
                  </a:lnTo>
                  <a:lnTo>
                    <a:pt x="276310" y="160689"/>
                  </a:lnTo>
                  <a:lnTo>
                    <a:pt x="278023" y="169254"/>
                  </a:lnTo>
                  <a:lnTo>
                    <a:pt x="277068" y="173514"/>
                  </a:lnTo>
                  <a:lnTo>
                    <a:pt x="262015" y="198962"/>
                  </a:lnTo>
                  <a:lnTo>
                    <a:pt x="254971" y="207431"/>
                  </a:lnTo>
                  <a:lnTo>
                    <a:pt x="227886" y="223574"/>
                  </a:lnTo>
                  <a:lnTo>
                    <a:pt x="203053" y="236074"/>
                  </a:lnTo>
                  <a:lnTo>
                    <a:pt x="172696" y="244632"/>
                  </a:lnTo>
                  <a:lnTo>
                    <a:pt x="143286" y="248935"/>
                  </a:lnTo>
                  <a:lnTo>
                    <a:pt x="116728" y="256371"/>
                  </a:lnTo>
                  <a:lnTo>
                    <a:pt x="85245" y="274306"/>
                  </a:lnTo>
                  <a:lnTo>
                    <a:pt x="55766" y="284171"/>
                  </a:lnTo>
                  <a:lnTo>
                    <a:pt x="46074" y="290917"/>
                  </a:lnTo>
                  <a:lnTo>
                    <a:pt x="38093" y="292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27">
              <a:extLst>
                <a:ext uri="{FF2B5EF4-FFF2-40B4-BE49-F238E27FC236}">
                  <a16:creationId xmlns:a16="http://schemas.microsoft.com/office/drawing/2014/main" id="{2EB6E029-237B-4591-B06A-731442DD3295}"/>
                </a:ext>
              </a:extLst>
            </p:cNvPr>
            <p:cNvSpPr/>
            <p:nvPr/>
          </p:nvSpPr>
          <p:spPr>
            <a:xfrm>
              <a:off x="7239000" y="4292600"/>
              <a:ext cx="190501" cy="6351"/>
            </a:xfrm>
            <a:custGeom>
              <a:avLst/>
              <a:gdLst/>
              <a:ahLst/>
              <a:cxnLst/>
              <a:rect l="0" t="0" r="0" b="0"/>
              <a:pathLst>
                <a:path w="190501" h="6351">
                  <a:moveTo>
                    <a:pt x="0" y="0"/>
                  </a:moveTo>
                  <a:lnTo>
                    <a:pt x="27320" y="0"/>
                  </a:lnTo>
                  <a:lnTo>
                    <a:pt x="56140" y="0"/>
                  </a:lnTo>
                  <a:lnTo>
                    <a:pt x="82251" y="0"/>
                  </a:lnTo>
                  <a:lnTo>
                    <a:pt x="107862" y="1881"/>
                  </a:lnTo>
                  <a:lnTo>
                    <a:pt x="133324" y="5026"/>
                  </a:lnTo>
                  <a:lnTo>
                    <a:pt x="160624" y="5958"/>
                  </a:lnTo>
                  <a:lnTo>
                    <a:pt x="19050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28">
              <a:extLst>
                <a:ext uri="{FF2B5EF4-FFF2-40B4-BE49-F238E27FC236}">
                  <a16:creationId xmlns:a16="http://schemas.microsoft.com/office/drawing/2014/main" id="{F13A201D-3DD4-463F-B808-E19A0C87E353}"/>
                </a:ext>
              </a:extLst>
            </p:cNvPr>
            <p:cNvSpPr/>
            <p:nvPr/>
          </p:nvSpPr>
          <p:spPr>
            <a:xfrm>
              <a:off x="5543550" y="4286250"/>
              <a:ext cx="196851" cy="247651"/>
            </a:xfrm>
            <a:custGeom>
              <a:avLst/>
              <a:gdLst/>
              <a:ahLst/>
              <a:cxnLst/>
              <a:rect l="0" t="0" r="0" b="0"/>
              <a:pathLst>
                <a:path w="196851" h="247651">
                  <a:moveTo>
                    <a:pt x="196850" y="0"/>
                  </a:moveTo>
                  <a:lnTo>
                    <a:pt x="196850" y="5467"/>
                  </a:lnTo>
                  <a:lnTo>
                    <a:pt x="175479" y="34172"/>
                  </a:lnTo>
                  <a:lnTo>
                    <a:pt x="150895" y="64363"/>
                  </a:lnTo>
                  <a:lnTo>
                    <a:pt x="128584" y="90952"/>
                  </a:lnTo>
                  <a:lnTo>
                    <a:pt x="117827" y="106040"/>
                  </a:lnTo>
                  <a:lnTo>
                    <a:pt x="89805" y="134854"/>
                  </a:lnTo>
                  <a:lnTo>
                    <a:pt x="70118" y="159196"/>
                  </a:lnTo>
                  <a:lnTo>
                    <a:pt x="44503" y="189334"/>
                  </a:lnTo>
                  <a:lnTo>
                    <a:pt x="24640" y="220215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29">
              <a:extLst>
                <a:ext uri="{FF2B5EF4-FFF2-40B4-BE49-F238E27FC236}">
                  <a16:creationId xmlns:a16="http://schemas.microsoft.com/office/drawing/2014/main" id="{626A2C2B-444A-49CA-938C-E46DB5134941}"/>
                </a:ext>
              </a:extLst>
            </p:cNvPr>
            <p:cNvSpPr/>
            <p:nvPr/>
          </p:nvSpPr>
          <p:spPr>
            <a:xfrm>
              <a:off x="4044950" y="4197350"/>
              <a:ext cx="107951" cy="12701"/>
            </a:xfrm>
            <a:custGeom>
              <a:avLst/>
              <a:gdLst/>
              <a:ahLst/>
              <a:cxnLst/>
              <a:rect l="0" t="0" r="0" b="0"/>
              <a:pathLst>
                <a:path w="107951" h="12701">
                  <a:moveTo>
                    <a:pt x="0" y="12700"/>
                  </a:moveTo>
                  <a:lnTo>
                    <a:pt x="3371" y="9329"/>
                  </a:lnTo>
                  <a:lnTo>
                    <a:pt x="6907" y="7674"/>
                  </a:lnTo>
                  <a:lnTo>
                    <a:pt x="34204" y="1358"/>
                  </a:lnTo>
                  <a:lnTo>
                    <a:pt x="63823" y="179"/>
                  </a:lnTo>
                  <a:lnTo>
                    <a:pt x="92195" y="16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30">
              <a:extLst>
                <a:ext uri="{FF2B5EF4-FFF2-40B4-BE49-F238E27FC236}">
                  <a16:creationId xmlns:a16="http://schemas.microsoft.com/office/drawing/2014/main" id="{7AB75B75-84A5-4D77-A873-451BD77D2453}"/>
                </a:ext>
              </a:extLst>
            </p:cNvPr>
            <p:cNvSpPr/>
            <p:nvPr/>
          </p:nvSpPr>
          <p:spPr>
            <a:xfrm>
              <a:off x="3771900" y="4305300"/>
              <a:ext cx="152401" cy="6351"/>
            </a:xfrm>
            <a:custGeom>
              <a:avLst/>
              <a:gdLst/>
              <a:ahLst/>
              <a:cxnLst/>
              <a:rect l="0" t="0" r="0" b="0"/>
              <a:pathLst>
                <a:path w="152401" h="6351">
                  <a:moveTo>
                    <a:pt x="0" y="0"/>
                  </a:moveTo>
                  <a:lnTo>
                    <a:pt x="28375" y="0"/>
                  </a:lnTo>
                  <a:lnTo>
                    <a:pt x="46501" y="1881"/>
                  </a:lnTo>
                  <a:lnTo>
                    <a:pt x="77176" y="5761"/>
                  </a:lnTo>
                  <a:lnTo>
                    <a:pt x="106680" y="6234"/>
                  </a:lnTo>
                  <a:lnTo>
                    <a:pt x="134463" y="6334"/>
                  </a:lnTo>
                  <a:lnTo>
                    <a:pt x="15240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31">
              <a:extLst>
                <a:ext uri="{FF2B5EF4-FFF2-40B4-BE49-F238E27FC236}">
                  <a16:creationId xmlns:a16="http://schemas.microsoft.com/office/drawing/2014/main" id="{6DA5ACD5-7775-494A-BD3E-DCE6886B4360}"/>
                </a:ext>
              </a:extLst>
            </p:cNvPr>
            <p:cNvSpPr/>
            <p:nvPr/>
          </p:nvSpPr>
          <p:spPr>
            <a:xfrm>
              <a:off x="3568700" y="4241800"/>
              <a:ext cx="38101" cy="254001"/>
            </a:xfrm>
            <a:custGeom>
              <a:avLst/>
              <a:gdLst/>
              <a:ahLst/>
              <a:cxnLst/>
              <a:rect l="0" t="0" r="0" b="0"/>
              <a:pathLst>
                <a:path w="38101" h="254001">
                  <a:moveTo>
                    <a:pt x="38100" y="0"/>
                  </a:moveTo>
                  <a:lnTo>
                    <a:pt x="34729" y="3371"/>
                  </a:lnTo>
                  <a:lnTo>
                    <a:pt x="33074" y="8789"/>
                  </a:lnTo>
                  <a:lnTo>
                    <a:pt x="30261" y="19773"/>
                  </a:lnTo>
                  <a:lnTo>
                    <a:pt x="26840" y="31964"/>
                  </a:lnTo>
                  <a:lnTo>
                    <a:pt x="20520" y="58720"/>
                  </a:lnTo>
                  <a:lnTo>
                    <a:pt x="14453" y="87747"/>
                  </a:lnTo>
                  <a:lnTo>
                    <a:pt x="9675" y="114072"/>
                  </a:lnTo>
                  <a:lnTo>
                    <a:pt x="6301" y="144019"/>
                  </a:lnTo>
                  <a:lnTo>
                    <a:pt x="1453" y="171049"/>
                  </a:lnTo>
                  <a:lnTo>
                    <a:pt x="287" y="196771"/>
                  </a:lnTo>
                  <a:lnTo>
                    <a:pt x="25" y="228201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32">
              <a:extLst>
                <a:ext uri="{FF2B5EF4-FFF2-40B4-BE49-F238E27FC236}">
                  <a16:creationId xmlns:a16="http://schemas.microsoft.com/office/drawing/2014/main" id="{B4FDA42C-9FF2-40F0-892B-347A36B4132E}"/>
                </a:ext>
              </a:extLst>
            </p:cNvPr>
            <p:cNvSpPr/>
            <p:nvPr/>
          </p:nvSpPr>
          <p:spPr>
            <a:xfrm>
              <a:off x="3314700" y="4337050"/>
              <a:ext cx="107951" cy="1"/>
            </a:xfrm>
            <a:custGeom>
              <a:avLst/>
              <a:gdLst/>
              <a:ahLst/>
              <a:cxnLst/>
              <a:rect l="0" t="0" r="0" b="0"/>
              <a:pathLst>
                <a:path w="107951" h="1">
                  <a:moveTo>
                    <a:pt x="0" y="0"/>
                  </a:moveTo>
                  <a:lnTo>
                    <a:pt x="29493" y="0"/>
                  </a:lnTo>
                  <a:lnTo>
                    <a:pt x="60075" y="0"/>
                  </a:lnTo>
                  <a:lnTo>
                    <a:pt x="87518" y="0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33">
              <a:extLst>
                <a:ext uri="{FF2B5EF4-FFF2-40B4-BE49-F238E27FC236}">
                  <a16:creationId xmlns:a16="http://schemas.microsoft.com/office/drawing/2014/main" id="{094B82E4-731D-48A8-8191-061243E5B9D3}"/>
                </a:ext>
              </a:extLst>
            </p:cNvPr>
            <p:cNvSpPr/>
            <p:nvPr/>
          </p:nvSpPr>
          <p:spPr>
            <a:xfrm>
              <a:off x="2952750" y="4400550"/>
              <a:ext cx="184151" cy="25401"/>
            </a:xfrm>
            <a:custGeom>
              <a:avLst/>
              <a:gdLst/>
              <a:ahLst/>
              <a:cxnLst/>
              <a:rect l="0" t="0" r="0" b="0"/>
              <a:pathLst>
                <a:path w="184151" h="25401">
                  <a:moveTo>
                    <a:pt x="0" y="0"/>
                  </a:moveTo>
                  <a:lnTo>
                    <a:pt x="0" y="8838"/>
                  </a:lnTo>
                  <a:lnTo>
                    <a:pt x="2116" y="10831"/>
                  </a:lnTo>
                  <a:lnTo>
                    <a:pt x="14503" y="16301"/>
                  </a:lnTo>
                  <a:lnTo>
                    <a:pt x="42684" y="18688"/>
                  </a:lnTo>
                  <a:lnTo>
                    <a:pt x="73865" y="19684"/>
                  </a:lnTo>
                  <a:lnTo>
                    <a:pt x="103020" y="24062"/>
                  </a:lnTo>
                  <a:lnTo>
                    <a:pt x="132376" y="25135"/>
                  </a:lnTo>
                  <a:lnTo>
                    <a:pt x="163090" y="25365"/>
                  </a:lnTo>
                  <a:lnTo>
                    <a:pt x="184150" y="25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34">
              <a:extLst>
                <a:ext uri="{FF2B5EF4-FFF2-40B4-BE49-F238E27FC236}">
                  <a16:creationId xmlns:a16="http://schemas.microsoft.com/office/drawing/2014/main" id="{83A457FF-F953-4E3B-956C-CE3CE21BC07D}"/>
                </a:ext>
              </a:extLst>
            </p:cNvPr>
            <p:cNvSpPr/>
            <p:nvPr/>
          </p:nvSpPr>
          <p:spPr>
            <a:xfrm>
              <a:off x="2940050" y="4292600"/>
              <a:ext cx="133351" cy="1"/>
            </a:xfrm>
            <a:custGeom>
              <a:avLst/>
              <a:gdLst/>
              <a:ahLst/>
              <a:cxnLst/>
              <a:rect l="0" t="0" r="0" b="0"/>
              <a:pathLst>
                <a:path w="133351" h="1">
                  <a:moveTo>
                    <a:pt x="0" y="0"/>
                  </a:moveTo>
                  <a:lnTo>
                    <a:pt x="26515" y="0"/>
                  </a:lnTo>
                  <a:lnTo>
                    <a:pt x="54759" y="0"/>
                  </a:lnTo>
                  <a:lnTo>
                    <a:pt x="81346" y="0"/>
                  </a:lnTo>
                  <a:lnTo>
                    <a:pt x="110771" y="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35">
              <a:extLst>
                <a:ext uri="{FF2B5EF4-FFF2-40B4-BE49-F238E27FC236}">
                  <a16:creationId xmlns:a16="http://schemas.microsoft.com/office/drawing/2014/main" id="{8E55012A-8276-4C7C-9E63-36DC9273C46D}"/>
                </a:ext>
              </a:extLst>
            </p:cNvPr>
            <p:cNvSpPr/>
            <p:nvPr/>
          </p:nvSpPr>
          <p:spPr>
            <a:xfrm>
              <a:off x="2692400" y="4184650"/>
              <a:ext cx="95251" cy="254001"/>
            </a:xfrm>
            <a:custGeom>
              <a:avLst/>
              <a:gdLst/>
              <a:ahLst/>
              <a:cxnLst/>
              <a:rect l="0" t="0" r="0" b="0"/>
              <a:pathLst>
                <a:path w="95251" h="254001">
                  <a:moveTo>
                    <a:pt x="0" y="0"/>
                  </a:moveTo>
                  <a:lnTo>
                    <a:pt x="0" y="27612"/>
                  </a:lnTo>
                  <a:lnTo>
                    <a:pt x="705" y="58147"/>
                  </a:lnTo>
                  <a:lnTo>
                    <a:pt x="5026" y="89515"/>
                  </a:lnTo>
                  <a:lnTo>
                    <a:pt x="7839" y="114482"/>
                  </a:lnTo>
                  <a:lnTo>
                    <a:pt x="15111" y="144832"/>
                  </a:lnTo>
                  <a:lnTo>
                    <a:pt x="24047" y="171915"/>
                  </a:lnTo>
                  <a:lnTo>
                    <a:pt x="36788" y="199947"/>
                  </a:lnTo>
                  <a:lnTo>
                    <a:pt x="45943" y="214936"/>
                  </a:lnTo>
                  <a:lnTo>
                    <a:pt x="70800" y="242106"/>
                  </a:lnTo>
                  <a:lnTo>
                    <a:pt x="95250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36">
              <a:extLst>
                <a:ext uri="{FF2B5EF4-FFF2-40B4-BE49-F238E27FC236}">
                  <a16:creationId xmlns:a16="http://schemas.microsoft.com/office/drawing/2014/main" id="{28D8014A-E94C-432A-94E0-899F8D6F647F}"/>
                </a:ext>
              </a:extLst>
            </p:cNvPr>
            <p:cNvSpPr/>
            <p:nvPr/>
          </p:nvSpPr>
          <p:spPr>
            <a:xfrm>
              <a:off x="2647950" y="4165600"/>
              <a:ext cx="177801" cy="349251"/>
            </a:xfrm>
            <a:custGeom>
              <a:avLst/>
              <a:gdLst/>
              <a:ahLst/>
              <a:cxnLst/>
              <a:rect l="0" t="0" r="0" b="0"/>
              <a:pathLst>
                <a:path w="177801" h="349251">
                  <a:moveTo>
                    <a:pt x="177800" y="0"/>
                  </a:moveTo>
                  <a:lnTo>
                    <a:pt x="174429" y="0"/>
                  </a:lnTo>
                  <a:lnTo>
                    <a:pt x="173436" y="705"/>
                  </a:lnTo>
                  <a:lnTo>
                    <a:pt x="172775" y="1881"/>
                  </a:lnTo>
                  <a:lnTo>
                    <a:pt x="172333" y="3371"/>
                  </a:lnTo>
                  <a:lnTo>
                    <a:pt x="161376" y="22076"/>
                  </a:lnTo>
                  <a:lnTo>
                    <a:pt x="152354" y="49195"/>
                  </a:lnTo>
                  <a:lnTo>
                    <a:pt x="141176" y="72746"/>
                  </a:lnTo>
                  <a:lnTo>
                    <a:pt x="128927" y="97597"/>
                  </a:lnTo>
                  <a:lnTo>
                    <a:pt x="119731" y="122835"/>
                  </a:lnTo>
                  <a:lnTo>
                    <a:pt x="105797" y="151557"/>
                  </a:lnTo>
                  <a:lnTo>
                    <a:pt x="91633" y="179040"/>
                  </a:lnTo>
                  <a:lnTo>
                    <a:pt x="78500" y="208429"/>
                  </a:lnTo>
                  <a:lnTo>
                    <a:pt x="65671" y="236107"/>
                  </a:lnTo>
                  <a:lnTo>
                    <a:pt x="52933" y="262183"/>
                  </a:lnTo>
                  <a:lnTo>
                    <a:pt x="40221" y="287782"/>
                  </a:lnTo>
                  <a:lnTo>
                    <a:pt x="23284" y="315942"/>
                  </a:lnTo>
                  <a:lnTo>
                    <a:pt x="2439" y="342128"/>
                  </a:lnTo>
                  <a:lnTo>
                    <a:pt x="0" y="349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37">
              <a:extLst>
                <a:ext uri="{FF2B5EF4-FFF2-40B4-BE49-F238E27FC236}">
                  <a16:creationId xmlns:a16="http://schemas.microsoft.com/office/drawing/2014/main" id="{CD19B0F6-A024-476B-ACDB-DCEFFE281C5E}"/>
                </a:ext>
              </a:extLst>
            </p:cNvPr>
            <p:cNvSpPr/>
            <p:nvPr/>
          </p:nvSpPr>
          <p:spPr>
            <a:xfrm>
              <a:off x="3073400" y="3232150"/>
              <a:ext cx="419101" cy="793751"/>
            </a:xfrm>
            <a:custGeom>
              <a:avLst/>
              <a:gdLst/>
              <a:ahLst/>
              <a:cxnLst/>
              <a:rect l="0" t="0" r="0" b="0"/>
              <a:pathLst>
                <a:path w="419101" h="793751">
                  <a:moveTo>
                    <a:pt x="419100" y="0"/>
                  </a:moveTo>
                  <a:lnTo>
                    <a:pt x="419100" y="3371"/>
                  </a:lnTo>
                  <a:lnTo>
                    <a:pt x="401424" y="32603"/>
                  </a:lnTo>
                  <a:lnTo>
                    <a:pt x="385876" y="61166"/>
                  </a:lnTo>
                  <a:lnTo>
                    <a:pt x="373995" y="84334"/>
                  </a:lnTo>
                  <a:lnTo>
                    <a:pt x="360953" y="109449"/>
                  </a:lnTo>
                  <a:lnTo>
                    <a:pt x="345750" y="137073"/>
                  </a:lnTo>
                  <a:lnTo>
                    <a:pt x="329585" y="165814"/>
                  </a:lnTo>
                  <a:lnTo>
                    <a:pt x="312994" y="195756"/>
                  </a:lnTo>
                  <a:lnTo>
                    <a:pt x="304618" y="211643"/>
                  </a:lnTo>
                  <a:lnTo>
                    <a:pt x="296212" y="227879"/>
                  </a:lnTo>
                  <a:lnTo>
                    <a:pt x="288491" y="244347"/>
                  </a:lnTo>
                  <a:lnTo>
                    <a:pt x="281228" y="260970"/>
                  </a:lnTo>
                  <a:lnTo>
                    <a:pt x="274268" y="277697"/>
                  </a:lnTo>
                  <a:lnTo>
                    <a:pt x="266807" y="294492"/>
                  </a:lnTo>
                  <a:lnTo>
                    <a:pt x="259010" y="311334"/>
                  </a:lnTo>
                  <a:lnTo>
                    <a:pt x="250990" y="328206"/>
                  </a:lnTo>
                  <a:lnTo>
                    <a:pt x="242821" y="345098"/>
                  </a:lnTo>
                  <a:lnTo>
                    <a:pt x="234553" y="362004"/>
                  </a:lnTo>
                  <a:lnTo>
                    <a:pt x="226219" y="378920"/>
                  </a:lnTo>
                  <a:lnTo>
                    <a:pt x="217840" y="395135"/>
                  </a:lnTo>
                  <a:lnTo>
                    <a:pt x="201005" y="426323"/>
                  </a:lnTo>
                  <a:lnTo>
                    <a:pt x="192565" y="442260"/>
                  </a:lnTo>
                  <a:lnTo>
                    <a:pt x="184115" y="458529"/>
                  </a:lnTo>
                  <a:lnTo>
                    <a:pt x="175660" y="475019"/>
                  </a:lnTo>
                  <a:lnTo>
                    <a:pt x="158740" y="506512"/>
                  </a:lnTo>
                  <a:lnTo>
                    <a:pt x="141812" y="536972"/>
                  </a:lnTo>
                  <a:lnTo>
                    <a:pt x="124882" y="566973"/>
                  </a:lnTo>
                  <a:lnTo>
                    <a:pt x="107949" y="594888"/>
                  </a:lnTo>
                  <a:lnTo>
                    <a:pt x="92427" y="621406"/>
                  </a:lnTo>
                  <a:lnTo>
                    <a:pt x="80826" y="647303"/>
                  </a:lnTo>
                  <a:lnTo>
                    <a:pt x="67202" y="671042"/>
                  </a:lnTo>
                  <a:lnTo>
                    <a:pt x="47428" y="702359"/>
                  </a:lnTo>
                  <a:lnTo>
                    <a:pt x="32632" y="729512"/>
                  </a:lnTo>
                  <a:lnTo>
                    <a:pt x="18362" y="757229"/>
                  </a:lnTo>
                  <a:lnTo>
                    <a:pt x="2905" y="787950"/>
                  </a:lnTo>
                  <a:lnTo>
                    <a:pt x="0" y="793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138">
              <a:extLst>
                <a:ext uri="{FF2B5EF4-FFF2-40B4-BE49-F238E27FC236}">
                  <a16:creationId xmlns:a16="http://schemas.microsoft.com/office/drawing/2014/main" id="{C3D14741-CCF4-4BCA-A81F-B8E08AE8AEA7}"/>
                </a:ext>
              </a:extLst>
            </p:cNvPr>
            <p:cNvSpPr/>
            <p:nvPr/>
          </p:nvSpPr>
          <p:spPr>
            <a:xfrm>
              <a:off x="2813050" y="4095752"/>
              <a:ext cx="3016251" cy="133349"/>
            </a:xfrm>
            <a:custGeom>
              <a:avLst/>
              <a:gdLst/>
              <a:ahLst/>
              <a:cxnLst/>
              <a:rect l="0" t="0" r="0" b="0"/>
              <a:pathLst>
                <a:path w="3016251" h="133349">
                  <a:moveTo>
                    <a:pt x="0" y="6348"/>
                  </a:moveTo>
                  <a:lnTo>
                    <a:pt x="24419" y="2977"/>
                  </a:lnTo>
                  <a:lnTo>
                    <a:pt x="47530" y="881"/>
                  </a:lnTo>
                  <a:lnTo>
                    <a:pt x="78994" y="260"/>
                  </a:lnTo>
                  <a:lnTo>
                    <a:pt x="102842" y="114"/>
                  </a:lnTo>
                  <a:lnTo>
                    <a:pt x="128257" y="50"/>
                  </a:lnTo>
                  <a:lnTo>
                    <a:pt x="156016" y="21"/>
                  </a:lnTo>
                  <a:lnTo>
                    <a:pt x="186698" y="8"/>
                  </a:lnTo>
                  <a:lnTo>
                    <a:pt x="202782" y="5"/>
                  </a:lnTo>
                  <a:lnTo>
                    <a:pt x="219855" y="3"/>
                  </a:lnTo>
                  <a:lnTo>
                    <a:pt x="237587" y="1"/>
                  </a:lnTo>
                  <a:lnTo>
                    <a:pt x="255758" y="0"/>
                  </a:lnTo>
                  <a:lnTo>
                    <a:pt x="274927" y="705"/>
                  </a:lnTo>
                  <a:lnTo>
                    <a:pt x="294763" y="1880"/>
                  </a:lnTo>
                  <a:lnTo>
                    <a:pt x="315042" y="3369"/>
                  </a:lnTo>
                  <a:lnTo>
                    <a:pt x="335617" y="4362"/>
                  </a:lnTo>
                  <a:lnTo>
                    <a:pt x="356389" y="5024"/>
                  </a:lnTo>
                  <a:lnTo>
                    <a:pt x="377292" y="5465"/>
                  </a:lnTo>
                  <a:lnTo>
                    <a:pt x="398990" y="5760"/>
                  </a:lnTo>
                  <a:lnTo>
                    <a:pt x="421215" y="5956"/>
                  </a:lnTo>
                  <a:lnTo>
                    <a:pt x="443793" y="6087"/>
                  </a:lnTo>
                  <a:lnTo>
                    <a:pt x="466607" y="6879"/>
                  </a:lnTo>
                  <a:lnTo>
                    <a:pt x="489577" y="8114"/>
                  </a:lnTo>
                  <a:lnTo>
                    <a:pt x="512651" y="9642"/>
                  </a:lnTo>
                  <a:lnTo>
                    <a:pt x="536501" y="10661"/>
                  </a:lnTo>
                  <a:lnTo>
                    <a:pt x="560867" y="11340"/>
                  </a:lnTo>
                  <a:lnTo>
                    <a:pt x="585578" y="11792"/>
                  </a:lnTo>
                  <a:lnTo>
                    <a:pt x="610519" y="12800"/>
                  </a:lnTo>
                  <a:lnTo>
                    <a:pt x="635612" y="14177"/>
                  </a:lnTo>
                  <a:lnTo>
                    <a:pt x="660809" y="15801"/>
                  </a:lnTo>
                  <a:lnTo>
                    <a:pt x="686778" y="17588"/>
                  </a:lnTo>
                  <a:lnTo>
                    <a:pt x="713263" y="19486"/>
                  </a:lnTo>
                  <a:lnTo>
                    <a:pt x="740092" y="21457"/>
                  </a:lnTo>
                  <a:lnTo>
                    <a:pt x="766445" y="22771"/>
                  </a:lnTo>
                  <a:lnTo>
                    <a:pt x="792480" y="23647"/>
                  </a:lnTo>
                  <a:lnTo>
                    <a:pt x="818303" y="24230"/>
                  </a:lnTo>
                  <a:lnTo>
                    <a:pt x="845396" y="25325"/>
                  </a:lnTo>
                  <a:lnTo>
                    <a:pt x="873337" y="26761"/>
                  </a:lnTo>
                  <a:lnTo>
                    <a:pt x="901841" y="28423"/>
                  </a:lnTo>
                  <a:lnTo>
                    <a:pt x="930722" y="30237"/>
                  </a:lnTo>
                  <a:lnTo>
                    <a:pt x="959853" y="32152"/>
                  </a:lnTo>
                  <a:lnTo>
                    <a:pt x="989152" y="34134"/>
                  </a:lnTo>
                  <a:lnTo>
                    <a:pt x="1018563" y="35455"/>
                  </a:lnTo>
                  <a:lnTo>
                    <a:pt x="1048047" y="36336"/>
                  </a:lnTo>
                  <a:lnTo>
                    <a:pt x="1077582" y="36923"/>
                  </a:lnTo>
                  <a:lnTo>
                    <a:pt x="1107854" y="38020"/>
                  </a:lnTo>
                  <a:lnTo>
                    <a:pt x="1138620" y="39458"/>
                  </a:lnTo>
                  <a:lnTo>
                    <a:pt x="1169713" y="41121"/>
                  </a:lnTo>
                  <a:lnTo>
                    <a:pt x="1201025" y="42936"/>
                  </a:lnTo>
                  <a:lnTo>
                    <a:pt x="1232484" y="44851"/>
                  </a:lnTo>
                  <a:lnTo>
                    <a:pt x="1264039" y="46834"/>
                  </a:lnTo>
                  <a:lnTo>
                    <a:pt x="1295660" y="48155"/>
                  </a:lnTo>
                  <a:lnTo>
                    <a:pt x="1327323" y="49036"/>
                  </a:lnTo>
                  <a:lnTo>
                    <a:pt x="1359016" y="49623"/>
                  </a:lnTo>
                  <a:lnTo>
                    <a:pt x="1390727" y="50720"/>
                  </a:lnTo>
                  <a:lnTo>
                    <a:pt x="1422451" y="52157"/>
                  </a:lnTo>
                  <a:lnTo>
                    <a:pt x="1454184" y="53821"/>
                  </a:lnTo>
                  <a:lnTo>
                    <a:pt x="1485922" y="54930"/>
                  </a:lnTo>
                  <a:lnTo>
                    <a:pt x="1517665" y="55669"/>
                  </a:lnTo>
                  <a:lnTo>
                    <a:pt x="1549410" y="56162"/>
                  </a:lnTo>
                  <a:lnTo>
                    <a:pt x="1581157" y="57196"/>
                  </a:lnTo>
                  <a:lnTo>
                    <a:pt x="1612905" y="58591"/>
                  </a:lnTo>
                  <a:lnTo>
                    <a:pt x="1644653" y="60227"/>
                  </a:lnTo>
                  <a:lnTo>
                    <a:pt x="1677108" y="62023"/>
                  </a:lnTo>
                  <a:lnTo>
                    <a:pt x="1710033" y="63926"/>
                  </a:lnTo>
                  <a:lnTo>
                    <a:pt x="1743272" y="65900"/>
                  </a:lnTo>
                  <a:lnTo>
                    <a:pt x="1776014" y="67216"/>
                  </a:lnTo>
                  <a:lnTo>
                    <a:pt x="1808426" y="68093"/>
                  </a:lnTo>
                  <a:lnTo>
                    <a:pt x="1840617" y="68678"/>
                  </a:lnTo>
                  <a:lnTo>
                    <a:pt x="1872662" y="69774"/>
                  </a:lnTo>
                  <a:lnTo>
                    <a:pt x="1904608" y="71209"/>
                  </a:lnTo>
                  <a:lnTo>
                    <a:pt x="1936489" y="72872"/>
                  </a:lnTo>
                  <a:lnTo>
                    <a:pt x="1968326" y="73981"/>
                  </a:lnTo>
                  <a:lnTo>
                    <a:pt x="2000134" y="74720"/>
                  </a:lnTo>
                  <a:lnTo>
                    <a:pt x="2031923" y="75213"/>
                  </a:lnTo>
                  <a:lnTo>
                    <a:pt x="2063698" y="76247"/>
                  </a:lnTo>
                  <a:lnTo>
                    <a:pt x="2095466" y="77642"/>
                  </a:lnTo>
                  <a:lnTo>
                    <a:pt x="2127227" y="79277"/>
                  </a:lnTo>
                  <a:lnTo>
                    <a:pt x="2158984" y="81073"/>
                  </a:lnTo>
                  <a:lnTo>
                    <a:pt x="2190740" y="82976"/>
                  </a:lnTo>
                  <a:lnTo>
                    <a:pt x="2222493" y="84950"/>
                  </a:lnTo>
                  <a:lnTo>
                    <a:pt x="2254245" y="86266"/>
                  </a:lnTo>
                  <a:lnTo>
                    <a:pt x="2285997" y="87143"/>
                  </a:lnTo>
                  <a:lnTo>
                    <a:pt x="2317748" y="87728"/>
                  </a:lnTo>
                  <a:lnTo>
                    <a:pt x="2348793" y="88824"/>
                  </a:lnTo>
                  <a:lnTo>
                    <a:pt x="2379368" y="90259"/>
                  </a:lnTo>
                  <a:lnTo>
                    <a:pt x="2409628" y="91922"/>
                  </a:lnTo>
                  <a:lnTo>
                    <a:pt x="2439680" y="93736"/>
                  </a:lnTo>
                  <a:lnTo>
                    <a:pt x="2469593" y="95651"/>
                  </a:lnTo>
                  <a:lnTo>
                    <a:pt x="2499412" y="97634"/>
                  </a:lnTo>
                  <a:lnTo>
                    <a:pt x="2528464" y="98955"/>
                  </a:lnTo>
                  <a:lnTo>
                    <a:pt x="2557004" y="99836"/>
                  </a:lnTo>
                  <a:lnTo>
                    <a:pt x="2585202" y="100423"/>
                  </a:lnTo>
                  <a:lnTo>
                    <a:pt x="2613174" y="101520"/>
                  </a:lnTo>
                  <a:lnTo>
                    <a:pt x="2640994" y="102958"/>
                  </a:lnTo>
                  <a:lnTo>
                    <a:pt x="2668713" y="104621"/>
                  </a:lnTo>
                  <a:lnTo>
                    <a:pt x="2695658" y="106436"/>
                  </a:lnTo>
                  <a:lnTo>
                    <a:pt x="2722089" y="108351"/>
                  </a:lnTo>
                  <a:lnTo>
                    <a:pt x="2748176" y="110334"/>
                  </a:lnTo>
                  <a:lnTo>
                    <a:pt x="2773328" y="112361"/>
                  </a:lnTo>
                  <a:lnTo>
                    <a:pt x="2797858" y="114417"/>
                  </a:lnTo>
                  <a:lnTo>
                    <a:pt x="2821972" y="116494"/>
                  </a:lnTo>
                  <a:lnTo>
                    <a:pt x="2845809" y="118584"/>
                  </a:lnTo>
                  <a:lnTo>
                    <a:pt x="2869462" y="120683"/>
                  </a:lnTo>
                  <a:lnTo>
                    <a:pt x="2892992" y="122788"/>
                  </a:lnTo>
                  <a:lnTo>
                    <a:pt x="2917144" y="124897"/>
                  </a:lnTo>
                  <a:lnTo>
                    <a:pt x="2941713" y="127009"/>
                  </a:lnTo>
                  <a:lnTo>
                    <a:pt x="2966558" y="129122"/>
                  </a:lnTo>
                  <a:lnTo>
                    <a:pt x="2994165" y="131470"/>
                  </a:lnTo>
                  <a:lnTo>
                    <a:pt x="3016250" y="1333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39">
              <a:extLst>
                <a:ext uri="{FF2B5EF4-FFF2-40B4-BE49-F238E27FC236}">
                  <a16:creationId xmlns:a16="http://schemas.microsoft.com/office/drawing/2014/main" id="{628D425D-263C-4741-95D8-2249DB75D539}"/>
                </a:ext>
              </a:extLst>
            </p:cNvPr>
            <p:cNvSpPr/>
            <p:nvPr/>
          </p:nvSpPr>
          <p:spPr>
            <a:xfrm>
              <a:off x="3816389" y="4229100"/>
              <a:ext cx="31712" cy="209551"/>
            </a:xfrm>
            <a:custGeom>
              <a:avLst/>
              <a:gdLst/>
              <a:ahLst/>
              <a:cxnLst/>
              <a:rect l="0" t="0" r="0" b="0"/>
              <a:pathLst>
                <a:path w="31712" h="209551">
                  <a:moveTo>
                    <a:pt x="31711" y="0"/>
                  </a:moveTo>
                  <a:lnTo>
                    <a:pt x="31711" y="3371"/>
                  </a:lnTo>
                  <a:lnTo>
                    <a:pt x="29830" y="6907"/>
                  </a:lnTo>
                  <a:lnTo>
                    <a:pt x="28340" y="8838"/>
                  </a:lnTo>
                  <a:lnTo>
                    <a:pt x="22251" y="35505"/>
                  </a:lnTo>
                  <a:lnTo>
                    <a:pt x="12530" y="63995"/>
                  </a:lnTo>
                  <a:lnTo>
                    <a:pt x="8154" y="82697"/>
                  </a:lnTo>
                  <a:lnTo>
                    <a:pt x="2190" y="114320"/>
                  </a:lnTo>
                  <a:lnTo>
                    <a:pt x="254" y="142682"/>
                  </a:lnTo>
                  <a:lnTo>
                    <a:pt x="0" y="169961"/>
                  </a:lnTo>
                  <a:lnTo>
                    <a:pt x="684" y="179255"/>
                  </a:lnTo>
                  <a:lnTo>
                    <a:pt x="6430" y="200189"/>
                  </a:lnTo>
                  <a:lnTo>
                    <a:pt x="12661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40">
              <a:extLst>
                <a:ext uri="{FF2B5EF4-FFF2-40B4-BE49-F238E27FC236}">
                  <a16:creationId xmlns:a16="http://schemas.microsoft.com/office/drawing/2014/main" id="{E8EAA37B-3B7D-469E-9179-E1131D340D85}"/>
                </a:ext>
              </a:extLst>
            </p:cNvPr>
            <p:cNvSpPr/>
            <p:nvPr/>
          </p:nvSpPr>
          <p:spPr>
            <a:xfrm>
              <a:off x="3987904" y="4184650"/>
              <a:ext cx="233498" cy="241301"/>
            </a:xfrm>
            <a:custGeom>
              <a:avLst/>
              <a:gdLst/>
              <a:ahLst/>
              <a:cxnLst/>
              <a:rect l="0" t="0" r="0" b="0"/>
              <a:pathLst>
                <a:path w="233498" h="241301">
                  <a:moveTo>
                    <a:pt x="69746" y="0"/>
                  </a:moveTo>
                  <a:lnTo>
                    <a:pt x="60908" y="0"/>
                  </a:lnTo>
                  <a:lnTo>
                    <a:pt x="56881" y="1881"/>
                  </a:lnTo>
                  <a:lnTo>
                    <a:pt x="27038" y="21199"/>
                  </a:lnTo>
                  <a:lnTo>
                    <a:pt x="7841" y="36573"/>
                  </a:lnTo>
                  <a:lnTo>
                    <a:pt x="248" y="44101"/>
                  </a:lnTo>
                  <a:lnTo>
                    <a:pt x="0" y="47718"/>
                  </a:lnTo>
                  <a:lnTo>
                    <a:pt x="671" y="48745"/>
                  </a:lnTo>
                  <a:lnTo>
                    <a:pt x="1823" y="49430"/>
                  </a:lnTo>
                  <a:lnTo>
                    <a:pt x="3298" y="49887"/>
                  </a:lnTo>
                  <a:lnTo>
                    <a:pt x="12765" y="55706"/>
                  </a:lnTo>
                  <a:lnTo>
                    <a:pt x="39126" y="58905"/>
                  </a:lnTo>
                  <a:lnTo>
                    <a:pt x="69895" y="62895"/>
                  </a:lnTo>
                  <a:lnTo>
                    <a:pt x="101515" y="66791"/>
                  </a:lnTo>
                  <a:lnTo>
                    <a:pt x="133248" y="76355"/>
                  </a:lnTo>
                  <a:lnTo>
                    <a:pt x="164291" y="87509"/>
                  </a:lnTo>
                  <a:lnTo>
                    <a:pt x="195924" y="105952"/>
                  </a:lnTo>
                  <a:lnTo>
                    <a:pt x="220526" y="133481"/>
                  </a:lnTo>
                  <a:lnTo>
                    <a:pt x="231811" y="154534"/>
                  </a:lnTo>
                  <a:lnTo>
                    <a:pt x="233497" y="162990"/>
                  </a:lnTo>
                  <a:lnTo>
                    <a:pt x="232365" y="171453"/>
                  </a:lnTo>
                  <a:lnTo>
                    <a:pt x="228805" y="179918"/>
                  </a:lnTo>
                  <a:lnTo>
                    <a:pt x="218866" y="191912"/>
                  </a:lnTo>
                  <a:lnTo>
                    <a:pt x="188447" y="214411"/>
                  </a:lnTo>
                  <a:lnTo>
                    <a:pt x="158389" y="226287"/>
                  </a:lnTo>
                  <a:lnTo>
                    <a:pt x="133195" y="233030"/>
                  </a:lnTo>
                  <a:lnTo>
                    <a:pt x="116062" y="236263"/>
                  </a:lnTo>
                  <a:lnTo>
                    <a:pt x="100167" y="239807"/>
                  </a:lnTo>
                  <a:lnTo>
                    <a:pt x="69177" y="241213"/>
                  </a:lnTo>
                  <a:lnTo>
                    <a:pt x="63396" y="241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41">
              <a:extLst>
                <a:ext uri="{FF2B5EF4-FFF2-40B4-BE49-F238E27FC236}">
                  <a16:creationId xmlns:a16="http://schemas.microsoft.com/office/drawing/2014/main" id="{C2B9170A-9572-462E-9241-2152555C068B}"/>
                </a:ext>
              </a:extLst>
            </p:cNvPr>
            <p:cNvSpPr/>
            <p:nvPr/>
          </p:nvSpPr>
          <p:spPr>
            <a:xfrm>
              <a:off x="3219450" y="3765550"/>
              <a:ext cx="6351" cy="241301"/>
            </a:xfrm>
            <a:custGeom>
              <a:avLst/>
              <a:gdLst/>
              <a:ahLst/>
              <a:cxnLst/>
              <a:rect l="0" t="0" r="0" b="0"/>
              <a:pathLst>
                <a:path w="6351" h="241301">
                  <a:moveTo>
                    <a:pt x="6350" y="0"/>
                  </a:moveTo>
                  <a:lnTo>
                    <a:pt x="2979" y="3371"/>
                  </a:lnTo>
                  <a:lnTo>
                    <a:pt x="1325" y="8789"/>
                  </a:lnTo>
                  <a:lnTo>
                    <a:pt x="78" y="36126"/>
                  </a:lnTo>
                  <a:lnTo>
                    <a:pt x="16" y="62378"/>
                  </a:lnTo>
                  <a:lnTo>
                    <a:pt x="3" y="88678"/>
                  </a:lnTo>
                  <a:lnTo>
                    <a:pt x="0" y="114256"/>
                  </a:lnTo>
                  <a:lnTo>
                    <a:pt x="0" y="139691"/>
                  </a:lnTo>
                  <a:lnTo>
                    <a:pt x="0" y="165098"/>
                  </a:lnTo>
                  <a:lnTo>
                    <a:pt x="0" y="196292"/>
                  </a:lnTo>
                  <a:lnTo>
                    <a:pt x="705" y="226331"/>
                  </a:lnTo>
                  <a:lnTo>
                    <a:pt x="6350" y="241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42">
              <a:extLst>
                <a:ext uri="{FF2B5EF4-FFF2-40B4-BE49-F238E27FC236}">
                  <a16:creationId xmlns:a16="http://schemas.microsoft.com/office/drawing/2014/main" id="{BC20669B-404C-4518-A545-604375128A20}"/>
                </a:ext>
              </a:extLst>
            </p:cNvPr>
            <p:cNvSpPr/>
            <p:nvPr/>
          </p:nvSpPr>
          <p:spPr>
            <a:xfrm>
              <a:off x="2965450" y="3829050"/>
              <a:ext cx="133351" cy="1"/>
            </a:xfrm>
            <a:custGeom>
              <a:avLst/>
              <a:gdLst/>
              <a:ahLst/>
              <a:cxnLst/>
              <a:rect l="0" t="0" r="0" b="0"/>
              <a:pathLst>
                <a:path w="133351" h="1">
                  <a:moveTo>
                    <a:pt x="0" y="0"/>
                  </a:moveTo>
                  <a:lnTo>
                    <a:pt x="28544" y="0"/>
                  </a:lnTo>
                  <a:lnTo>
                    <a:pt x="57563" y="0"/>
                  </a:lnTo>
                  <a:lnTo>
                    <a:pt x="88954" y="0"/>
                  </a:lnTo>
                  <a:lnTo>
                    <a:pt x="119246" y="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43">
              <a:extLst>
                <a:ext uri="{FF2B5EF4-FFF2-40B4-BE49-F238E27FC236}">
                  <a16:creationId xmlns:a16="http://schemas.microsoft.com/office/drawing/2014/main" id="{DAC1DD41-16C5-449B-AAEC-FFF888CEEE95}"/>
                </a:ext>
              </a:extLst>
            </p:cNvPr>
            <p:cNvSpPr/>
            <p:nvPr/>
          </p:nvSpPr>
          <p:spPr>
            <a:xfrm>
              <a:off x="5619750" y="4292600"/>
              <a:ext cx="95251" cy="209551"/>
            </a:xfrm>
            <a:custGeom>
              <a:avLst/>
              <a:gdLst/>
              <a:ahLst/>
              <a:cxnLst/>
              <a:rect l="0" t="0" r="0" b="0"/>
              <a:pathLst>
                <a:path w="95251" h="209551">
                  <a:moveTo>
                    <a:pt x="0" y="0"/>
                  </a:moveTo>
                  <a:lnTo>
                    <a:pt x="0" y="28544"/>
                  </a:lnTo>
                  <a:lnTo>
                    <a:pt x="1882" y="51421"/>
                  </a:lnTo>
                  <a:lnTo>
                    <a:pt x="5468" y="79694"/>
                  </a:lnTo>
                  <a:lnTo>
                    <a:pt x="11951" y="107386"/>
                  </a:lnTo>
                  <a:lnTo>
                    <a:pt x="26088" y="133238"/>
                  </a:lnTo>
                  <a:lnTo>
                    <a:pt x="41588" y="164380"/>
                  </a:lnTo>
                  <a:lnTo>
                    <a:pt x="49169" y="178371"/>
                  </a:lnTo>
                  <a:lnTo>
                    <a:pt x="71489" y="198070"/>
                  </a:lnTo>
                  <a:lnTo>
                    <a:pt x="95250" y="209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44">
              <a:extLst>
                <a:ext uri="{FF2B5EF4-FFF2-40B4-BE49-F238E27FC236}">
                  <a16:creationId xmlns:a16="http://schemas.microsoft.com/office/drawing/2014/main" id="{178F53B3-A956-4CB9-A5E7-055358C55071}"/>
                </a:ext>
              </a:extLst>
            </p:cNvPr>
            <p:cNvSpPr/>
            <p:nvPr/>
          </p:nvSpPr>
          <p:spPr>
            <a:xfrm>
              <a:off x="5899150" y="4349750"/>
              <a:ext cx="69851" cy="6351"/>
            </a:xfrm>
            <a:custGeom>
              <a:avLst/>
              <a:gdLst/>
              <a:ahLst/>
              <a:cxnLst/>
              <a:rect l="0" t="0" r="0" b="0"/>
              <a:pathLst>
                <a:path w="69851" h="6351">
                  <a:moveTo>
                    <a:pt x="0" y="0"/>
                  </a:moveTo>
                  <a:lnTo>
                    <a:pt x="0" y="3371"/>
                  </a:lnTo>
                  <a:lnTo>
                    <a:pt x="705" y="4364"/>
                  </a:lnTo>
                  <a:lnTo>
                    <a:pt x="1882" y="5026"/>
                  </a:lnTo>
                  <a:lnTo>
                    <a:pt x="6481" y="5761"/>
                  </a:lnTo>
                  <a:lnTo>
                    <a:pt x="37964" y="6298"/>
                  </a:lnTo>
                  <a:lnTo>
                    <a:pt x="6985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145">
              <a:extLst>
                <a:ext uri="{FF2B5EF4-FFF2-40B4-BE49-F238E27FC236}">
                  <a16:creationId xmlns:a16="http://schemas.microsoft.com/office/drawing/2014/main" id="{F751336C-C02A-44FF-A178-CC802562C7C3}"/>
                </a:ext>
              </a:extLst>
            </p:cNvPr>
            <p:cNvSpPr/>
            <p:nvPr/>
          </p:nvSpPr>
          <p:spPr>
            <a:xfrm>
              <a:off x="5911850" y="4464050"/>
              <a:ext cx="57151" cy="19051"/>
            </a:xfrm>
            <a:custGeom>
              <a:avLst/>
              <a:gdLst/>
              <a:ahLst/>
              <a:cxnLst/>
              <a:rect l="0" t="0" r="0" b="0"/>
              <a:pathLst>
                <a:path w="57151" h="19051">
                  <a:moveTo>
                    <a:pt x="0" y="0"/>
                  </a:moveTo>
                  <a:lnTo>
                    <a:pt x="0" y="5467"/>
                  </a:lnTo>
                  <a:lnTo>
                    <a:pt x="6742" y="9460"/>
                  </a:lnTo>
                  <a:lnTo>
                    <a:pt x="35321" y="15787"/>
                  </a:lnTo>
                  <a:lnTo>
                    <a:pt x="5715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146">
              <a:extLst>
                <a:ext uri="{FF2B5EF4-FFF2-40B4-BE49-F238E27FC236}">
                  <a16:creationId xmlns:a16="http://schemas.microsoft.com/office/drawing/2014/main" id="{C71C51F2-243E-4C62-8AD6-76F5DDE73643}"/>
                </a:ext>
              </a:extLst>
            </p:cNvPr>
            <p:cNvSpPr/>
            <p:nvPr/>
          </p:nvSpPr>
          <p:spPr>
            <a:xfrm>
              <a:off x="6210300" y="4375150"/>
              <a:ext cx="82551" cy="12701"/>
            </a:xfrm>
            <a:custGeom>
              <a:avLst/>
              <a:gdLst/>
              <a:ahLst/>
              <a:cxnLst/>
              <a:rect l="0" t="0" r="0" b="0"/>
              <a:pathLst>
                <a:path w="82551" h="12701">
                  <a:moveTo>
                    <a:pt x="0" y="0"/>
                  </a:moveTo>
                  <a:lnTo>
                    <a:pt x="9460" y="0"/>
                  </a:lnTo>
                  <a:lnTo>
                    <a:pt x="36835" y="5467"/>
                  </a:lnTo>
                  <a:lnTo>
                    <a:pt x="67802" y="8115"/>
                  </a:lnTo>
                  <a:lnTo>
                    <a:pt x="8255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47">
              <a:extLst>
                <a:ext uri="{FF2B5EF4-FFF2-40B4-BE49-F238E27FC236}">
                  <a16:creationId xmlns:a16="http://schemas.microsoft.com/office/drawing/2014/main" id="{556518D9-A4D7-47DC-96D1-4D1334F82082}"/>
                </a:ext>
              </a:extLst>
            </p:cNvPr>
            <p:cNvSpPr/>
            <p:nvPr/>
          </p:nvSpPr>
          <p:spPr>
            <a:xfrm>
              <a:off x="6547014" y="4248150"/>
              <a:ext cx="31587" cy="266701"/>
            </a:xfrm>
            <a:custGeom>
              <a:avLst/>
              <a:gdLst/>
              <a:ahLst/>
              <a:cxnLst/>
              <a:rect l="0" t="0" r="0" b="0"/>
              <a:pathLst>
                <a:path w="31587" h="266701">
                  <a:moveTo>
                    <a:pt x="31586" y="0"/>
                  </a:moveTo>
                  <a:lnTo>
                    <a:pt x="31586" y="8838"/>
                  </a:lnTo>
                  <a:lnTo>
                    <a:pt x="29704" y="12865"/>
                  </a:lnTo>
                  <a:lnTo>
                    <a:pt x="28214" y="14927"/>
                  </a:lnTo>
                  <a:lnTo>
                    <a:pt x="22126" y="45203"/>
                  </a:lnTo>
                  <a:lnTo>
                    <a:pt x="14457" y="75068"/>
                  </a:lnTo>
                  <a:lnTo>
                    <a:pt x="8245" y="100481"/>
                  </a:lnTo>
                  <a:lnTo>
                    <a:pt x="2641" y="129334"/>
                  </a:lnTo>
                  <a:lnTo>
                    <a:pt x="667" y="155365"/>
                  </a:lnTo>
                  <a:lnTo>
                    <a:pt x="0" y="185363"/>
                  </a:lnTo>
                  <a:lnTo>
                    <a:pt x="3240" y="214886"/>
                  </a:lnTo>
                  <a:lnTo>
                    <a:pt x="9298" y="245073"/>
                  </a:lnTo>
                  <a:lnTo>
                    <a:pt x="18886" y="266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48">
              <a:extLst>
                <a:ext uri="{FF2B5EF4-FFF2-40B4-BE49-F238E27FC236}">
                  <a16:creationId xmlns:a16="http://schemas.microsoft.com/office/drawing/2014/main" id="{81AC379F-95E5-4405-9A12-3F8AC839E1D7}"/>
                </a:ext>
              </a:extLst>
            </p:cNvPr>
            <p:cNvSpPr/>
            <p:nvPr/>
          </p:nvSpPr>
          <p:spPr>
            <a:xfrm>
              <a:off x="6750050" y="4400550"/>
              <a:ext cx="266701" cy="25401"/>
            </a:xfrm>
            <a:custGeom>
              <a:avLst/>
              <a:gdLst/>
              <a:ahLst/>
              <a:cxnLst/>
              <a:rect l="0" t="0" r="0" b="0"/>
              <a:pathLst>
                <a:path w="266701" h="25401">
                  <a:moveTo>
                    <a:pt x="0" y="0"/>
                  </a:moveTo>
                  <a:lnTo>
                    <a:pt x="27851" y="705"/>
                  </a:lnTo>
                  <a:lnTo>
                    <a:pt x="58052" y="5026"/>
                  </a:lnTo>
                  <a:lnTo>
                    <a:pt x="82818" y="7839"/>
                  </a:lnTo>
                  <a:lnTo>
                    <a:pt x="108029" y="11260"/>
                  </a:lnTo>
                  <a:lnTo>
                    <a:pt x="135255" y="12273"/>
                  </a:lnTo>
                  <a:lnTo>
                    <a:pt x="163782" y="14455"/>
                  </a:lnTo>
                  <a:lnTo>
                    <a:pt x="190109" y="17689"/>
                  </a:lnTo>
                  <a:lnTo>
                    <a:pt x="215785" y="18647"/>
                  </a:lnTo>
                  <a:lnTo>
                    <a:pt x="237503" y="20812"/>
                  </a:lnTo>
                  <a:lnTo>
                    <a:pt x="266700" y="25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34">
            <a:extLst>
              <a:ext uri="{FF2B5EF4-FFF2-40B4-BE49-F238E27FC236}">
                <a16:creationId xmlns:a16="http://schemas.microsoft.com/office/drawing/2014/main" id="{DC8ADC50-C1B4-4DA1-8E70-60C243085C0F}"/>
              </a:ext>
            </a:extLst>
          </p:cNvPr>
          <p:cNvGrpSpPr/>
          <p:nvPr/>
        </p:nvGrpSpPr>
        <p:grpSpPr>
          <a:xfrm>
            <a:off x="3898900" y="3771900"/>
            <a:ext cx="311151" cy="196851"/>
            <a:chOff x="3898900" y="3771900"/>
            <a:chExt cx="311151" cy="196851"/>
          </a:xfrm>
        </p:grpSpPr>
        <p:sp>
          <p:nvSpPr>
            <p:cNvPr id="46" name="SMARTInkShape-149">
              <a:extLst>
                <a:ext uri="{FF2B5EF4-FFF2-40B4-BE49-F238E27FC236}">
                  <a16:creationId xmlns:a16="http://schemas.microsoft.com/office/drawing/2014/main" id="{116CDDA8-6345-4EC1-9458-A7A7331FC229}"/>
                </a:ext>
              </a:extLst>
            </p:cNvPr>
            <p:cNvSpPr/>
            <p:nvPr/>
          </p:nvSpPr>
          <p:spPr>
            <a:xfrm>
              <a:off x="4191000" y="3771900"/>
              <a:ext cx="19051" cy="196851"/>
            </a:xfrm>
            <a:custGeom>
              <a:avLst/>
              <a:gdLst/>
              <a:ahLst/>
              <a:cxnLst/>
              <a:rect l="0" t="0" r="0" b="0"/>
              <a:pathLst>
                <a:path w="19051" h="196851">
                  <a:moveTo>
                    <a:pt x="19050" y="0"/>
                  </a:moveTo>
                  <a:lnTo>
                    <a:pt x="19050" y="3371"/>
                  </a:lnTo>
                  <a:lnTo>
                    <a:pt x="18345" y="4364"/>
                  </a:lnTo>
                  <a:lnTo>
                    <a:pt x="17169" y="5026"/>
                  </a:lnTo>
                  <a:lnTo>
                    <a:pt x="15679" y="5467"/>
                  </a:lnTo>
                  <a:lnTo>
                    <a:pt x="14686" y="6467"/>
                  </a:lnTo>
                  <a:lnTo>
                    <a:pt x="13583" y="9460"/>
                  </a:lnTo>
                  <a:lnTo>
                    <a:pt x="12723" y="37002"/>
                  </a:lnTo>
                  <a:lnTo>
                    <a:pt x="7235" y="66940"/>
                  </a:lnTo>
                  <a:lnTo>
                    <a:pt x="640" y="98026"/>
                  </a:lnTo>
                  <a:lnTo>
                    <a:pt x="56" y="128524"/>
                  </a:lnTo>
                  <a:lnTo>
                    <a:pt x="2" y="159589"/>
                  </a:lnTo>
                  <a:lnTo>
                    <a:pt x="0" y="178922"/>
                  </a:lnTo>
                  <a:lnTo>
                    <a:pt x="1881" y="183708"/>
                  </a:lnTo>
                  <a:lnTo>
                    <a:pt x="4364" y="188187"/>
                  </a:lnTo>
                  <a:lnTo>
                    <a:pt x="6350" y="196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50">
              <a:extLst>
                <a:ext uri="{FF2B5EF4-FFF2-40B4-BE49-F238E27FC236}">
                  <a16:creationId xmlns:a16="http://schemas.microsoft.com/office/drawing/2014/main" id="{584F56CB-7202-457C-BDD7-7383C3F3E761}"/>
                </a:ext>
              </a:extLst>
            </p:cNvPr>
            <p:cNvSpPr/>
            <p:nvPr/>
          </p:nvSpPr>
          <p:spPr>
            <a:xfrm>
              <a:off x="3898900" y="3879850"/>
              <a:ext cx="177801" cy="1"/>
            </a:xfrm>
            <a:custGeom>
              <a:avLst/>
              <a:gdLst/>
              <a:ahLst/>
              <a:cxnLst/>
              <a:rect l="0" t="0" r="0" b="0"/>
              <a:pathLst>
                <a:path w="177801" h="1">
                  <a:moveTo>
                    <a:pt x="0" y="0"/>
                  </a:moveTo>
                  <a:lnTo>
                    <a:pt x="31510" y="0"/>
                  </a:lnTo>
                  <a:lnTo>
                    <a:pt x="58984" y="0"/>
                  </a:lnTo>
                  <a:lnTo>
                    <a:pt x="88008" y="0"/>
                  </a:lnTo>
                  <a:lnTo>
                    <a:pt x="118488" y="0"/>
                  </a:lnTo>
                  <a:lnTo>
                    <a:pt x="145623" y="0"/>
                  </a:lnTo>
                  <a:lnTo>
                    <a:pt x="1778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SMARTInkShape-Group35">
            <a:extLst>
              <a:ext uri="{FF2B5EF4-FFF2-40B4-BE49-F238E27FC236}">
                <a16:creationId xmlns:a16="http://schemas.microsoft.com/office/drawing/2014/main" id="{23B19CEF-5216-49CE-BBB1-DBA1717708FE}"/>
              </a:ext>
            </a:extLst>
          </p:cNvPr>
          <p:cNvGrpSpPr/>
          <p:nvPr/>
        </p:nvGrpSpPr>
        <p:grpSpPr>
          <a:xfrm>
            <a:off x="4298950" y="4013200"/>
            <a:ext cx="697552" cy="424927"/>
            <a:chOff x="4298950" y="4013200"/>
            <a:chExt cx="697552" cy="424927"/>
          </a:xfrm>
        </p:grpSpPr>
        <p:sp>
          <p:nvSpPr>
            <p:cNvPr id="49" name="SMARTInkShape-151">
              <a:extLst>
                <a:ext uri="{FF2B5EF4-FFF2-40B4-BE49-F238E27FC236}">
                  <a16:creationId xmlns:a16="http://schemas.microsoft.com/office/drawing/2014/main" id="{E1F1E498-E063-4D0C-A2CC-FE4F1CDA5F69}"/>
                </a:ext>
              </a:extLst>
            </p:cNvPr>
            <p:cNvSpPr/>
            <p:nvPr/>
          </p:nvSpPr>
          <p:spPr>
            <a:xfrm>
              <a:off x="4298950" y="4267201"/>
              <a:ext cx="127001" cy="12700"/>
            </a:xfrm>
            <a:custGeom>
              <a:avLst/>
              <a:gdLst/>
              <a:ahLst/>
              <a:cxnLst/>
              <a:rect l="0" t="0" r="0" b="0"/>
              <a:pathLst>
                <a:path w="127001" h="12700">
                  <a:moveTo>
                    <a:pt x="0" y="6349"/>
                  </a:moveTo>
                  <a:lnTo>
                    <a:pt x="0" y="2978"/>
                  </a:lnTo>
                  <a:lnTo>
                    <a:pt x="705" y="1985"/>
                  </a:lnTo>
                  <a:lnTo>
                    <a:pt x="1882" y="1323"/>
                  </a:lnTo>
                  <a:lnTo>
                    <a:pt x="8838" y="261"/>
                  </a:lnTo>
                  <a:lnTo>
                    <a:pt x="36365" y="6"/>
                  </a:lnTo>
                  <a:lnTo>
                    <a:pt x="64108" y="0"/>
                  </a:lnTo>
                  <a:lnTo>
                    <a:pt x="82730" y="1880"/>
                  </a:lnTo>
                  <a:lnTo>
                    <a:pt x="113759" y="7838"/>
                  </a:lnTo>
                  <a:lnTo>
                    <a:pt x="127000" y="1269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152">
              <a:extLst>
                <a:ext uri="{FF2B5EF4-FFF2-40B4-BE49-F238E27FC236}">
                  <a16:creationId xmlns:a16="http://schemas.microsoft.com/office/drawing/2014/main" id="{7773CE66-8F7A-4914-98EC-4481DE14EEE3}"/>
                </a:ext>
              </a:extLst>
            </p:cNvPr>
            <p:cNvSpPr/>
            <p:nvPr/>
          </p:nvSpPr>
          <p:spPr>
            <a:xfrm>
              <a:off x="4330700" y="4343400"/>
              <a:ext cx="50801" cy="6351"/>
            </a:xfrm>
            <a:custGeom>
              <a:avLst/>
              <a:gdLst/>
              <a:ahLst/>
              <a:cxnLst/>
              <a:rect l="0" t="0" r="0" b="0"/>
              <a:pathLst>
                <a:path w="50801" h="6351">
                  <a:moveTo>
                    <a:pt x="0" y="6350"/>
                  </a:moveTo>
                  <a:lnTo>
                    <a:pt x="15901" y="5645"/>
                  </a:lnTo>
                  <a:lnTo>
                    <a:pt x="47451" y="262"/>
                  </a:lnTo>
                  <a:lnTo>
                    <a:pt x="508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153">
              <a:extLst>
                <a:ext uri="{FF2B5EF4-FFF2-40B4-BE49-F238E27FC236}">
                  <a16:creationId xmlns:a16="http://schemas.microsoft.com/office/drawing/2014/main" id="{B3ED897A-B63E-4B67-A7B6-E0178D48FAB1}"/>
                </a:ext>
              </a:extLst>
            </p:cNvPr>
            <p:cNvSpPr/>
            <p:nvPr/>
          </p:nvSpPr>
          <p:spPr>
            <a:xfrm>
              <a:off x="4603773" y="4165600"/>
              <a:ext cx="50778" cy="139701"/>
            </a:xfrm>
            <a:custGeom>
              <a:avLst/>
              <a:gdLst/>
              <a:ahLst/>
              <a:cxnLst/>
              <a:rect l="0" t="0" r="0" b="0"/>
              <a:pathLst>
                <a:path w="50778" h="139701">
                  <a:moveTo>
                    <a:pt x="12677" y="0"/>
                  </a:moveTo>
                  <a:lnTo>
                    <a:pt x="12677" y="15787"/>
                  </a:lnTo>
                  <a:lnTo>
                    <a:pt x="6719" y="39627"/>
                  </a:lnTo>
                  <a:lnTo>
                    <a:pt x="5795" y="46540"/>
                  </a:lnTo>
                  <a:lnTo>
                    <a:pt x="1335" y="58608"/>
                  </a:lnTo>
                  <a:lnTo>
                    <a:pt x="0" y="87953"/>
                  </a:lnTo>
                  <a:lnTo>
                    <a:pt x="687" y="103242"/>
                  </a:lnTo>
                  <a:lnTo>
                    <a:pt x="5048" y="111415"/>
                  </a:lnTo>
                  <a:lnTo>
                    <a:pt x="14904" y="122666"/>
                  </a:lnTo>
                  <a:lnTo>
                    <a:pt x="24548" y="129087"/>
                  </a:lnTo>
                  <a:lnTo>
                    <a:pt x="50777" y="139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54">
              <a:extLst>
                <a:ext uri="{FF2B5EF4-FFF2-40B4-BE49-F238E27FC236}">
                  <a16:creationId xmlns:a16="http://schemas.microsoft.com/office/drawing/2014/main" id="{E7622376-3565-45E0-8760-BE3C2A5C01DB}"/>
                </a:ext>
              </a:extLst>
            </p:cNvPr>
            <p:cNvSpPr/>
            <p:nvPr/>
          </p:nvSpPr>
          <p:spPr>
            <a:xfrm>
              <a:off x="4705614" y="4178300"/>
              <a:ext cx="18787" cy="234951"/>
            </a:xfrm>
            <a:custGeom>
              <a:avLst/>
              <a:gdLst/>
              <a:ahLst/>
              <a:cxnLst/>
              <a:rect l="0" t="0" r="0" b="0"/>
              <a:pathLst>
                <a:path w="18787" h="234951">
                  <a:moveTo>
                    <a:pt x="12436" y="0"/>
                  </a:moveTo>
                  <a:lnTo>
                    <a:pt x="6969" y="5467"/>
                  </a:lnTo>
                  <a:lnTo>
                    <a:pt x="2738" y="36181"/>
                  </a:lnTo>
                  <a:lnTo>
                    <a:pt x="0" y="64772"/>
                  </a:lnTo>
                  <a:lnTo>
                    <a:pt x="4797" y="95417"/>
                  </a:lnTo>
                  <a:lnTo>
                    <a:pt x="5916" y="127022"/>
                  </a:lnTo>
                  <a:lnTo>
                    <a:pt x="6063" y="155382"/>
                  </a:lnTo>
                  <a:lnTo>
                    <a:pt x="6083" y="182661"/>
                  </a:lnTo>
                  <a:lnTo>
                    <a:pt x="6790" y="191955"/>
                  </a:lnTo>
                  <a:lnTo>
                    <a:pt x="13925" y="222211"/>
                  </a:lnTo>
                  <a:lnTo>
                    <a:pt x="18786" y="234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55">
              <a:extLst>
                <a:ext uri="{FF2B5EF4-FFF2-40B4-BE49-F238E27FC236}">
                  <a16:creationId xmlns:a16="http://schemas.microsoft.com/office/drawing/2014/main" id="{29B8D7D5-3590-4C4D-8401-7234C9AE41E9}"/>
                </a:ext>
              </a:extLst>
            </p:cNvPr>
            <p:cNvSpPr/>
            <p:nvPr/>
          </p:nvSpPr>
          <p:spPr>
            <a:xfrm>
              <a:off x="4471859" y="4013200"/>
              <a:ext cx="524643" cy="424927"/>
            </a:xfrm>
            <a:custGeom>
              <a:avLst/>
              <a:gdLst/>
              <a:ahLst/>
              <a:cxnLst/>
              <a:rect l="0" t="0" r="0" b="0"/>
              <a:pathLst>
                <a:path w="524643" h="424927">
                  <a:moveTo>
                    <a:pt x="163641" y="0"/>
                  </a:moveTo>
                  <a:lnTo>
                    <a:pt x="156899" y="0"/>
                  </a:lnTo>
                  <a:lnTo>
                    <a:pt x="151708" y="1881"/>
                  </a:lnTo>
                  <a:lnTo>
                    <a:pt x="149336" y="3371"/>
                  </a:lnTo>
                  <a:lnTo>
                    <a:pt x="117585" y="7839"/>
                  </a:lnTo>
                  <a:lnTo>
                    <a:pt x="95197" y="15022"/>
                  </a:lnTo>
                  <a:lnTo>
                    <a:pt x="65298" y="33463"/>
                  </a:lnTo>
                  <a:lnTo>
                    <a:pt x="41648" y="58194"/>
                  </a:lnTo>
                  <a:lnTo>
                    <a:pt x="24248" y="82075"/>
                  </a:lnTo>
                  <a:lnTo>
                    <a:pt x="11253" y="110475"/>
                  </a:lnTo>
                  <a:lnTo>
                    <a:pt x="6071" y="137782"/>
                  </a:lnTo>
                  <a:lnTo>
                    <a:pt x="1085" y="167903"/>
                  </a:lnTo>
                  <a:lnTo>
                    <a:pt x="0" y="199170"/>
                  </a:lnTo>
                  <a:lnTo>
                    <a:pt x="3834" y="230777"/>
                  </a:lnTo>
                  <a:lnTo>
                    <a:pt x="10849" y="262484"/>
                  </a:lnTo>
                  <a:lnTo>
                    <a:pt x="25706" y="294222"/>
                  </a:lnTo>
                  <a:lnTo>
                    <a:pt x="44220" y="325262"/>
                  </a:lnTo>
                  <a:lnTo>
                    <a:pt x="67971" y="352647"/>
                  </a:lnTo>
                  <a:lnTo>
                    <a:pt x="97037" y="377930"/>
                  </a:lnTo>
                  <a:lnTo>
                    <a:pt x="127992" y="398435"/>
                  </a:lnTo>
                  <a:lnTo>
                    <a:pt x="159507" y="413056"/>
                  </a:lnTo>
                  <a:lnTo>
                    <a:pt x="180618" y="419471"/>
                  </a:lnTo>
                  <a:lnTo>
                    <a:pt x="203642" y="422793"/>
                  </a:lnTo>
                  <a:lnTo>
                    <a:pt x="227986" y="424269"/>
                  </a:lnTo>
                  <a:lnTo>
                    <a:pt x="252917" y="424926"/>
                  </a:lnTo>
                  <a:lnTo>
                    <a:pt x="276227" y="423335"/>
                  </a:lnTo>
                  <a:lnTo>
                    <a:pt x="298346" y="419571"/>
                  </a:lnTo>
                  <a:lnTo>
                    <a:pt x="319936" y="413195"/>
                  </a:lnTo>
                  <a:lnTo>
                    <a:pt x="343173" y="405657"/>
                  </a:lnTo>
                  <a:lnTo>
                    <a:pt x="366905" y="396897"/>
                  </a:lnTo>
                  <a:lnTo>
                    <a:pt x="389212" y="385949"/>
                  </a:lnTo>
                  <a:lnTo>
                    <a:pt x="418233" y="364514"/>
                  </a:lnTo>
                  <a:lnTo>
                    <a:pt x="448077" y="340289"/>
                  </a:lnTo>
                  <a:lnTo>
                    <a:pt x="472520" y="315237"/>
                  </a:lnTo>
                  <a:lnTo>
                    <a:pt x="496540" y="289940"/>
                  </a:lnTo>
                  <a:lnTo>
                    <a:pt x="514787" y="261199"/>
                  </a:lnTo>
                  <a:lnTo>
                    <a:pt x="522390" y="233712"/>
                  </a:lnTo>
                  <a:lnTo>
                    <a:pt x="524642" y="204323"/>
                  </a:lnTo>
                  <a:lnTo>
                    <a:pt x="521939" y="173272"/>
                  </a:lnTo>
                  <a:lnTo>
                    <a:pt x="516669" y="145100"/>
                  </a:lnTo>
                  <a:lnTo>
                    <a:pt x="503897" y="118879"/>
                  </a:lnTo>
                  <a:lnTo>
                    <a:pt x="486708" y="93236"/>
                  </a:lnTo>
                  <a:lnTo>
                    <a:pt x="461467" y="74506"/>
                  </a:lnTo>
                  <a:lnTo>
                    <a:pt x="431646" y="56648"/>
                  </a:lnTo>
                  <a:lnTo>
                    <a:pt x="400467" y="44693"/>
                  </a:lnTo>
                  <a:lnTo>
                    <a:pt x="368886" y="36683"/>
                  </a:lnTo>
                  <a:lnTo>
                    <a:pt x="337187" y="33212"/>
                  </a:lnTo>
                  <a:lnTo>
                    <a:pt x="308822" y="32183"/>
                  </a:lnTo>
                  <a:lnTo>
                    <a:pt x="271591" y="31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SMARTInkShape-Group36">
            <a:extLst>
              <a:ext uri="{FF2B5EF4-FFF2-40B4-BE49-F238E27FC236}">
                <a16:creationId xmlns:a16="http://schemas.microsoft.com/office/drawing/2014/main" id="{2248F042-2865-442D-B115-726B35C4A2F8}"/>
              </a:ext>
            </a:extLst>
          </p:cNvPr>
          <p:cNvGrpSpPr/>
          <p:nvPr/>
        </p:nvGrpSpPr>
        <p:grpSpPr>
          <a:xfrm>
            <a:off x="7721600" y="4045319"/>
            <a:ext cx="1050609" cy="532140"/>
            <a:chOff x="7721600" y="4045319"/>
            <a:chExt cx="1050609" cy="532140"/>
          </a:xfrm>
        </p:grpSpPr>
        <p:sp>
          <p:nvSpPr>
            <p:cNvPr id="55" name="SMARTInkShape-156">
              <a:extLst>
                <a:ext uri="{FF2B5EF4-FFF2-40B4-BE49-F238E27FC236}">
                  <a16:creationId xmlns:a16="http://schemas.microsoft.com/office/drawing/2014/main" id="{D75668A6-92C1-41D4-9C66-65231B9EC52B}"/>
                </a:ext>
              </a:extLst>
            </p:cNvPr>
            <p:cNvSpPr/>
            <p:nvPr/>
          </p:nvSpPr>
          <p:spPr>
            <a:xfrm>
              <a:off x="7721600" y="4382089"/>
              <a:ext cx="133351" cy="12112"/>
            </a:xfrm>
            <a:custGeom>
              <a:avLst/>
              <a:gdLst/>
              <a:ahLst/>
              <a:cxnLst/>
              <a:rect l="0" t="0" r="0" b="0"/>
              <a:pathLst>
                <a:path w="133351" h="12112">
                  <a:moveTo>
                    <a:pt x="0" y="5761"/>
                  </a:moveTo>
                  <a:lnTo>
                    <a:pt x="8837" y="5761"/>
                  </a:lnTo>
                  <a:lnTo>
                    <a:pt x="12864" y="3879"/>
                  </a:lnTo>
                  <a:lnTo>
                    <a:pt x="14927" y="2390"/>
                  </a:lnTo>
                  <a:lnTo>
                    <a:pt x="32738" y="0"/>
                  </a:lnTo>
                  <a:lnTo>
                    <a:pt x="46937" y="291"/>
                  </a:lnTo>
                  <a:lnTo>
                    <a:pt x="76527" y="4901"/>
                  </a:lnTo>
                  <a:lnTo>
                    <a:pt x="106111" y="10674"/>
                  </a:lnTo>
                  <a:lnTo>
                    <a:pt x="133350" y="1211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57">
              <a:extLst>
                <a:ext uri="{FF2B5EF4-FFF2-40B4-BE49-F238E27FC236}">
                  <a16:creationId xmlns:a16="http://schemas.microsoft.com/office/drawing/2014/main" id="{53AD1A40-859D-48CB-872A-1A55C0C98AAA}"/>
                </a:ext>
              </a:extLst>
            </p:cNvPr>
            <p:cNvSpPr/>
            <p:nvPr/>
          </p:nvSpPr>
          <p:spPr>
            <a:xfrm>
              <a:off x="7727950" y="4428929"/>
              <a:ext cx="177801" cy="3372"/>
            </a:xfrm>
            <a:custGeom>
              <a:avLst/>
              <a:gdLst/>
              <a:ahLst/>
              <a:cxnLst/>
              <a:rect l="0" t="0" r="0" b="0"/>
              <a:pathLst>
                <a:path w="177801" h="3372">
                  <a:moveTo>
                    <a:pt x="0" y="3371"/>
                  </a:moveTo>
                  <a:lnTo>
                    <a:pt x="3372" y="0"/>
                  </a:lnTo>
                  <a:lnTo>
                    <a:pt x="10671" y="227"/>
                  </a:lnTo>
                  <a:lnTo>
                    <a:pt x="39803" y="3095"/>
                  </a:lnTo>
                  <a:lnTo>
                    <a:pt x="67208" y="3317"/>
                  </a:lnTo>
                  <a:lnTo>
                    <a:pt x="95434" y="3360"/>
                  </a:lnTo>
                  <a:lnTo>
                    <a:pt x="125572" y="3369"/>
                  </a:lnTo>
                  <a:lnTo>
                    <a:pt x="152118" y="3371"/>
                  </a:lnTo>
                  <a:lnTo>
                    <a:pt x="177800" y="337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58">
              <a:extLst>
                <a:ext uri="{FF2B5EF4-FFF2-40B4-BE49-F238E27FC236}">
                  <a16:creationId xmlns:a16="http://schemas.microsoft.com/office/drawing/2014/main" id="{139C6311-04E9-47ED-9770-888E25F7045C}"/>
                </a:ext>
              </a:extLst>
            </p:cNvPr>
            <p:cNvSpPr/>
            <p:nvPr/>
          </p:nvSpPr>
          <p:spPr>
            <a:xfrm>
              <a:off x="8115300" y="4343400"/>
              <a:ext cx="76201" cy="25401"/>
            </a:xfrm>
            <a:custGeom>
              <a:avLst/>
              <a:gdLst/>
              <a:ahLst/>
              <a:cxnLst/>
              <a:rect l="0" t="0" r="0" b="0"/>
              <a:pathLst>
                <a:path w="76201" h="25401">
                  <a:moveTo>
                    <a:pt x="0" y="0"/>
                  </a:moveTo>
                  <a:lnTo>
                    <a:pt x="3372" y="0"/>
                  </a:lnTo>
                  <a:lnTo>
                    <a:pt x="6907" y="1881"/>
                  </a:lnTo>
                  <a:lnTo>
                    <a:pt x="8837" y="3371"/>
                  </a:lnTo>
                  <a:lnTo>
                    <a:pt x="14746" y="5026"/>
                  </a:lnTo>
                  <a:lnTo>
                    <a:pt x="38500" y="11245"/>
                  </a:lnTo>
                  <a:lnTo>
                    <a:pt x="58692" y="17299"/>
                  </a:lnTo>
                  <a:lnTo>
                    <a:pt x="68418" y="18978"/>
                  </a:lnTo>
                  <a:lnTo>
                    <a:pt x="71013" y="20413"/>
                  </a:lnTo>
                  <a:lnTo>
                    <a:pt x="76200" y="25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59">
              <a:extLst>
                <a:ext uri="{FF2B5EF4-FFF2-40B4-BE49-F238E27FC236}">
                  <a16:creationId xmlns:a16="http://schemas.microsoft.com/office/drawing/2014/main" id="{7F9BA300-D0EA-4D0F-A293-5C57BE1C9DE6}"/>
                </a:ext>
              </a:extLst>
            </p:cNvPr>
            <p:cNvSpPr/>
            <p:nvPr/>
          </p:nvSpPr>
          <p:spPr>
            <a:xfrm>
              <a:off x="8388350" y="4267200"/>
              <a:ext cx="126623" cy="234546"/>
            </a:xfrm>
            <a:custGeom>
              <a:avLst/>
              <a:gdLst/>
              <a:ahLst/>
              <a:cxnLst/>
              <a:rect l="0" t="0" r="0" b="0"/>
              <a:pathLst>
                <a:path w="126623" h="234546">
                  <a:moveTo>
                    <a:pt x="69850" y="0"/>
                  </a:moveTo>
                  <a:lnTo>
                    <a:pt x="60390" y="0"/>
                  </a:lnTo>
                  <a:lnTo>
                    <a:pt x="56709" y="1881"/>
                  </a:lnTo>
                  <a:lnTo>
                    <a:pt x="54739" y="3371"/>
                  </a:lnTo>
                  <a:lnTo>
                    <a:pt x="33861" y="33844"/>
                  </a:lnTo>
                  <a:lnTo>
                    <a:pt x="21167" y="54271"/>
                  </a:lnTo>
                  <a:lnTo>
                    <a:pt x="10583" y="83007"/>
                  </a:lnTo>
                  <a:lnTo>
                    <a:pt x="6907" y="109334"/>
                  </a:lnTo>
                  <a:lnTo>
                    <a:pt x="7129" y="139882"/>
                  </a:lnTo>
                  <a:lnTo>
                    <a:pt x="11827" y="171474"/>
                  </a:lnTo>
                  <a:lnTo>
                    <a:pt x="16075" y="182279"/>
                  </a:lnTo>
                  <a:lnTo>
                    <a:pt x="39160" y="213674"/>
                  </a:lnTo>
                  <a:lnTo>
                    <a:pt x="49624" y="223081"/>
                  </a:lnTo>
                  <a:lnTo>
                    <a:pt x="65803" y="231873"/>
                  </a:lnTo>
                  <a:lnTo>
                    <a:pt x="83438" y="234545"/>
                  </a:lnTo>
                  <a:lnTo>
                    <a:pt x="88354" y="232888"/>
                  </a:lnTo>
                  <a:lnTo>
                    <a:pt x="116146" y="213747"/>
                  </a:lnTo>
                  <a:lnTo>
                    <a:pt x="122686" y="204051"/>
                  </a:lnTo>
                  <a:lnTo>
                    <a:pt x="125721" y="192241"/>
                  </a:lnTo>
                  <a:lnTo>
                    <a:pt x="126622" y="179806"/>
                  </a:lnTo>
                  <a:lnTo>
                    <a:pt x="121499" y="154506"/>
                  </a:lnTo>
                  <a:lnTo>
                    <a:pt x="119805" y="150983"/>
                  </a:lnTo>
                  <a:lnTo>
                    <a:pt x="99657" y="131344"/>
                  </a:lnTo>
                  <a:lnTo>
                    <a:pt x="95327" y="128931"/>
                  </a:lnTo>
                  <a:lnTo>
                    <a:pt x="87042" y="127572"/>
                  </a:lnTo>
                  <a:lnTo>
                    <a:pt x="74971" y="127113"/>
                  </a:lnTo>
                  <a:lnTo>
                    <a:pt x="56709" y="133922"/>
                  </a:lnTo>
                  <a:lnTo>
                    <a:pt x="43500" y="141930"/>
                  </a:lnTo>
                  <a:lnTo>
                    <a:pt x="13106" y="171059"/>
                  </a:lnTo>
                  <a:lnTo>
                    <a:pt x="9352" y="175509"/>
                  </a:lnTo>
                  <a:lnTo>
                    <a:pt x="5062" y="184116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60">
              <a:extLst>
                <a:ext uri="{FF2B5EF4-FFF2-40B4-BE49-F238E27FC236}">
                  <a16:creationId xmlns:a16="http://schemas.microsoft.com/office/drawing/2014/main" id="{4FEE8ED3-FB9B-47DE-A8F4-1F2C857B61D6}"/>
                </a:ext>
              </a:extLst>
            </p:cNvPr>
            <p:cNvSpPr/>
            <p:nvPr/>
          </p:nvSpPr>
          <p:spPr>
            <a:xfrm>
              <a:off x="7914544" y="4045319"/>
              <a:ext cx="857665" cy="532140"/>
            </a:xfrm>
            <a:custGeom>
              <a:avLst/>
              <a:gdLst/>
              <a:ahLst/>
              <a:cxnLst/>
              <a:rect l="0" t="0" r="0" b="0"/>
              <a:pathLst>
                <a:path w="857665" h="532140">
                  <a:moveTo>
                    <a:pt x="473806" y="25031"/>
                  </a:moveTo>
                  <a:lnTo>
                    <a:pt x="470434" y="21660"/>
                  </a:lnTo>
                  <a:lnTo>
                    <a:pt x="447061" y="14200"/>
                  </a:lnTo>
                  <a:lnTo>
                    <a:pt x="418531" y="8024"/>
                  </a:lnTo>
                  <a:lnTo>
                    <a:pt x="395618" y="3832"/>
                  </a:lnTo>
                  <a:lnTo>
                    <a:pt x="367559" y="1498"/>
                  </a:lnTo>
                  <a:lnTo>
                    <a:pt x="336979" y="461"/>
                  </a:lnTo>
                  <a:lnTo>
                    <a:pt x="306925" y="0"/>
                  </a:lnTo>
                  <a:lnTo>
                    <a:pt x="275224" y="1677"/>
                  </a:lnTo>
                  <a:lnTo>
                    <a:pt x="258868" y="3111"/>
                  </a:lnTo>
                  <a:lnTo>
                    <a:pt x="227524" y="8468"/>
                  </a:lnTo>
                  <a:lnTo>
                    <a:pt x="197131" y="16259"/>
                  </a:lnTo>
                  <a:lnTo>
                    <a:pt x="167160" y="26777"/>
                  </a:lnTo>
                  <a:lnTo>
                    <a:pt x="137376" y="38507"/>
                  </a:lnTo>
                  <a:lnTo>
                    <a:pt x="108382" y="52187"/>
                  </a:lnTo>
                  <a:lnTo>
                    <a:pt x="81385" y="70026"/>
                  </a:lnTo>
                  <a:lnTo>
                    <a:pt x="59038" y="89714"/>
                  </a:lnTo>
                  <a:lnTo>
                    <a:pt x="39698" y="110929"/>
                  </a:lnTo>
                  <a:lnTo>
                    <a:pt x="21696" y="134469"/>
                  </a:lnTo>
                  <a:lnTo>
                    <a:pt x="9930" y="159043"/>
                  </a:lnTo>
                  <a:lnTo>
                    <a:pt x="3056" y="184781"/>
                  </a:lnTo>
                  <a:lnTo>
                    <a:pt x="0" y="212683"/>
                  </a:lnTo>
                  <a:lnTo>
                    <a:pt x="523" y="241546"/>
                  </a:lnTo>
                  <a:lnTo>
                    <a:pt x="5225" y="270838"/>
                  </a:lnTo>
                  <a:lnTo>
                    <a:pt x="16721" y="300319"/>
                  </a:lnTo>
                  <a:lnTo>
                    <a:pt x="31238" y="329885"/>
                  </a:lnTo>
                  <a:lnTo>
                    <a:pt x="47803" y="358783"/>
                  </a:lnTo>
                  <a:lnTo>
                    <a:pt x="66925" y="385737"/>
                  </a:lnTo>
                  <a:lnTo>
                    <a:pt x="90946" y="411828"/>
                  </a:lnTo>
                  <a:lnTo>
                    <a:pt x="118085" y="436124"/>
                  </a:lnTo>
                  <a:lnTo>
                    <a:pt x="146610" y="456330"/>
                  </a:lnTo>
                  <a:lnTo>
                    <a:pt x="177632" y="474717"/>
                  </a:lnTo>
                  <a:lnTo>
                    <a:pt x="193807" y="483572"/>
                  </a:lnTo>
                  <a:lnTo>
                    <a:pt x="210234" y="491592"/>
                  </a:lnTo>
                  <a:lnTo>
                    <a:pt x="226830" y="499055"/>
                  </a:lnTo>
                  <a:lnTo>
                    <a:pt x="243539" y="506147"/>
                  </a:lnTo>
                  <a:lnTo>
                    <a:pt x="261028" y="512286"/>
                  </a:lnTo>
                  <a:lnTo>
                    <a:pt x="279037" y="517790"/>
                  </a:lnTo>
                  <a:lnTo>
                    <a:pt x="297394" y="522870"/>
                  </a:lnTo>
                  <a:lnTo>
                    <a:pt x="315981" y="526257"/>
                  </a:lnTo>
                  <a:lnTo>
                    <a:pt x="334723" y="528515"/>
                  </a:lnTo>
                  <a:lnTo>
                    <a:pt x="353568" y="530020"/>
                  </a:lnTo>
                  <a:lnTo>
                    <a:pt x="372480" y="531024"/>
                  </a:lnTo>
                  <a:lnTo>
                    <a:pt x="391439" y="531693"/>
                  </a:lnTo>
                  <a:lnTo>
                    <a:pt x="410427" y="532139"/>
                  </a:lnTo>
                  <a:lnTo>
                    <a:pt x="430143" y="531731"/>
                  </a:lnTo>
                  <a:lnTo>
                    <a:pt x="450342" y="530753"/>
                  </a:lnTo>
                  <a:lnTo>
                    <a:pt x="470863" y="529396"/>
                  </a:lnTo>
                  <a:lnTo>
                    <a:pt x="490188" y="526374"/>
                  </a:lnTo>
                  <a:lnTo>
                    <a:pt x="508716" y="522243"/>
                  </a:lnTo>
                  <a:lnTo>
                    <a:pt x="526714" y="517372"/>
                  </a:lnTo>
                  <a:lnTo>
                    <a:pt x="545061" y="512009"/>
                  </a:lnTo>
                  <a:lnTo>
                    <a:pt x="563642" y="506316"/>
                  </a:lnTo>
                  <a:lnTo>
                    <a:pt x="582381" y="500405"/>
                  </a:lnTo>
                  <a:lnTo>
                    <a:pt x="601222" y="493641"/>
                  </a:lnTo>
                  <a:lnTo>
                    <a:pt x="620134" y="486310"/>
                  </a:lnTo>
                  <a:lnTo>
                    <a:pt x="639091" y="478600"/>
                  </a:lnTo>
                  <a:lnTo>
                    <a:pt x="656668" y="469933"/>
                  </a:lnTo>
                  <a:lnTo>
                    <a:pt x="673326" y="460627"/>
                  </a:lnTo>
                  <a:lnTo>
                    <a:pt x="705004" y="440879"/>
                  </a:lnTo>
                  <a:lnTo>
                    <a:pt x="735545" y="420343"/>
                  </a:lnTo>
                  <a:lnTo>
                    <a:pt x="761819" y="395694"/>
                  </a:lnTo>
                  <a:lnTo>
                    <a:pt x="785256" y="368981"/>
                  </a:lnTo>
                  <a:lnTo>
                    <a:pt x="807432" y="342998"/>
                  </a:lnTo>
                  <a:lnTo>
                    <a:pt x="825283" y="317338"/>
                  </a:lnTo>
                  <a:lnTo>
                    <a:pt x="839567" y="291117"/>
                  </a:lnTo>
                  <a:lnTo>
                    <a:pt x="850620" y="263001"/>
                  </a:lnTo>
                  <a:lnTo>
                    <a:pt x="856473" y="235923"/>
                  </a:lnTo>
                  <a:lnTo>
                    <a:pt x="857664" y="209777"/>
                  </a:lnTo>
                  <a:lnTo>
                    <a:pt x="853488" y="184046"/>
                  </a:lnTo>
                  <a:lnTo>
                    <a:pt x="845048" y="160380"/>
                  </a:lnTo>
                  <a:lnTo>
                    <a:pt x="832831" y="138103"/>
                  </a:lnTo>
                  <a:lnTo>
                    <a:pt x="806118" y="106433"/>
                  </a:lnTo>
                  <a:lnTo>
                    <a:pt x="774449" y="78862"/>
                  </a:lnTo>
                  <a:lnTo>
                    <a:pt x="748302" y="61420"/>
                  </a:lnTo>
                  <a:lnTo>
                    <a:pt x="718335" y="49906"/>
                  </a:lnTo>
                  <a:lnTo>
                    <a:pt x="702442" y="45848"/>
                  </a:lnTo>
                  <a:lnTo>
                    <a:pt x="686202" y="42437"/>
                  </a:lnTo>
                  <a:lnTo>
                    <a:pt x="669731" y="39457"/>
                  </a:lnTo>
                  <a:lnTo>
                    <a:pt x="653106" y="36765"/>
                  </a:lnTo>
                  <a:lnTo>
                    <a:pt x="635673" y="34970"/>
                  </a:lnTo>
                  <a:lnTo>
                    <a:pt x="617700" y="33773"/>
                  </a:lnTo>
                  <a:lnTo>
                    <a:pt x="599369" y="32976"/>
                  </a:lnTo>
                  <a:lnTo>
                    <a:pt x="581503" y="33855"/>
                  </a:lnTo>
                  <a:lnTo>
                    <a:pt x="563949" y="35853"/>
                  </a:lnTo>
                  <a:lnTo>
                    <a:pt x="546602" y="38596"/>
                  </a:lnTo>
                  <a:lnTo>
                    <a:pt x="526569" y="42541"/>
                  </a:lnTo>
                  <a:lnTo>
                    <a:pt x="504748" y="47287"/>
                  </a:lnTo>
                  <a:lnTo>
                    <a:pt x="481734" y="52569"/>
                  </a:lnTo>
                  <a:lnTo>
                    <a:pt x="456163" y="58437"/>
                  </a:lnTo>
                  <a:lnTo>
                    <a:pt x="435706" y="6313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18014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265113" y="1828800"/>
          <a:ext cx="807561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2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3" y="1828800"/>
                        <a:ext cx="8075612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1655763" y="4595813"/>
          <a:ext cx="638492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3" name="Equation" r:id="rId5" imgW="799920" imgH="228600" progId="Equation.DSMT4">
                  <p:embed/>
                </p:oleObj>
              </mc:Choice>
              <mc:Fallback>
                <p:oleObj name="Equation" r:id="rId5" imgW="799920" imgH="22860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595813"/>
                        <a:ext cx="6384925" cy="1830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Practice!!</a:t>
            </a:r>
          </a:p>
        </p:txBody>
      </p:sp>
    </p:spTree>
    <p:extLst>
      <p:ext uri="{BB962C8B-B14F-4D97-AF65-F5344CB8AC3E}">
        <p14:creationId xmlns:p14="http://schemas.microsoft.com/office/powerpoint/2010/main" val="1932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22225" y="1828800"/>
          <a:ext cx="8561388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6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" y="1828800"/>
                        <a:ext cx="8561388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Practice!!</a:t>
            </a:r>
          </a:p>
        </p:txBody>
      </p:sp>
      <p:graphicFrame>
        <p:nvGraphicFramePr>
          <p:cNvPr id="6" name="Object 21"/>
          <p:cNvGraphicFramePr>
            <a:graphicFrameLocks noChangeAspect="1"/>
          </p:cNvGraphicFramePr>
          <p:nvPr/>
        </p:nvGraphicFramePr>
        <p:xfrm>
          <a:off x="1200150" y="4545013"/>
          <a:ext cx="7296150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7" name="Equation" r:id="rId5" imgW="914400" imgH="241200" progId="Equation.DSMT4">
                  <p:embed/>
                </p:oleObj>
              </mc:Choice>
              <mc:Fallback>
                <p:oleObj name="Equation" r:id="rId5" imgW="914400" imgH="241200" progId="Equation.DSMT4">
                  <p:embed/>
                  <p:pic>
                    <p:nvPicPr>
                      <p:cNvPr id="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4545013"/>
                        <a:ext cx="7296150" cy="1931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677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11"/>
          <p:cNvSpPr>
            <a:spLocks noChangeArrowheads="1"/>
          </p:cNvSpPr>
          <p:nvPr/>
        </p:nvSpPr>
        <p:spPr bwMode="auto">
          <a:xfrm>
            <a:off x="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909638" y="1263650"/>
          <a:ext cx="67849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Equation" r:id="rId3" imgW="1066680" imgH="406080" progId="Equation.DSMT4">
                  <p:embed/>
                </p:oleObj>
              </mc:Choice>
              <mc:Fallback>
                <p:oleObj name="Equation" r:id="rId3" imgW="1066680" imgH="406080" progId="Equation.DSMT4">
                  <p:embed/>
                  <p:pic>
                    <p:nvPicPr>
                      <p:cNvPr id="102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1263650"/>
                        <a:ext cx="6784975" cy="2582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1"/>
          <p:cNvGraphicFramePr>
            <a:graphicFrameLocks noChangeAspect="1"/>
          </p:cNvGraphicFramePr>
          <p:nvPr/>
        </p:nvGraphicFramePr>
        <p:xfrm>
          <a:off x="2214563" y="4368800"/>
          <a:ext cx="5268912" cy="203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Equation" r:id="rId5" imgW="660240" imgH="253800" progId="Equation.DSMT4">
                  <p:embed/>
                </p:oleObj>
              </mc:Choice>
              <mc:Fallback>
                <p:oleObj name="Equation" r:id="rId5" imgW="660240" imgH="253800" progId="Equation.DSMT4">
                  <p:embed/>
                  <p:pic>
                    <p:nvPicPr>
                      <p:cNvPr id="1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368800"/>
                        <a:ext cx="5268912" cy="2033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rmAutofit fontScale="90000"/>
          </a:bodyPr>
          <a:lstStyle/>
          <a:p>
            <a:r>
              <a:rPr lang="en-US" sz="7200" b="1" u="sng" dirty="0"/>
              <a:t>White board Practice!!</a:t>
            </a:r>
          </a:p>
        </p:txBody>
      </p:sp>
      <p:grpSp>
        <p:nvGrpSpPr>
          <p:cNvPr id="5" name="SMARTInkShape-Group37">
            <a:extLst>
              <a:ext uri="{FF2B5EF4-FFF2-40B4-BE49-F238E27FC236}">
                <a16:creationId xmlns:a16="http://schemas.microsoft.com/office/drawing/2014/main" id="{87DB9E65-50AF-4A10-ADCC-DEA222C50975}"/>
              </a:ext>
            </a:extLst>
          </p:cNvPr>
          <p:cNvGrpSpPr/>
          <p:nvPr/>
        </p:nvGrpSpPr>
        <p:grpSpPr>
          <a:xfrm>
            <a:off x="4508500" y="3117850"/>
            <a:ext cx="635001" cy="317501"/>
            <a:chOff x="4508500" y="3117850"/>
            <a:chExt cx="635001" cy="317501"/>
          </a:xfrm>
        </p:grpSpPr>
        <p:sp>
          <p:nvSpPr>
            <p:cNvPr id="3" name="SMARTInkShape-161">
              <a:extLst>
                <a:ext uri="{FF2B5EF4-FFF2-40B4-BE49-F238E27FC236}">
                  <a16:creationId xmlns:a16="http://schemas.microsoft.com/office/drawing/2014/main" id="{CDFBE60F-EA16-49DD-93F2-872345379451}"/>
                </a:ext>
              </a:extLst>
            </p:cNvPr>
            <p:cNvSpPr/>
            <p:nvPr/>
          </p:nvSpPr>
          <p:spPr>
            <a:xfrm>
              <a:off x="5108460" y="3117850"/>
              <a:ext cx="35041" cy="317501"/>
            </a:xfrm>
            <a:custGeom>
              <a:avLst/>
              <a:gdLst/>
              <a:ahLst/>
              <a:cxnLst/>
              <a:rect l="0" t="0" r="0" b="0"/>
              <a:pathLst>
                <a:path w="35041" h="317501">
                  <a:moveTo>
                    <a:pt x="35040" y="0"/>
                  </a:moveTo>
                  <a:lnTo>
                    <a:pt x="31669" y="3371"/>
                  </a:lnTo>
                  <a:lnTo>
                    <a:pt x="30014" y="6907"/>
                  </a:lnTo>
                  <a:lnTo>
                    <a:pt x="24378" y="35547"/>
                  </a:lnTo>
                  <a:lnTo>
                    <a:pt x="20861" y="62786"/>
                  </a:lnTo>
                  <a:lnTo>
                    <a:pt x="13581" y="92130"/>
                  </a:lnTo>
                  <a:lnTo>
                    <a:pt x="10807" y="116746"/>
                  </a:lnTo>
                  <a:lnTo>
                    <a:pt x="9986" y="141914"/>
                  </a:lnTo>
                  <a:lnTo>
                    <a:pt x="5344" y="171338"/>
                  </a:lnTo>
                  <a:lnTo>
                    <a:pt x="3696" y="201714"/>
                  </a:lnTo>
                  <a:lnTo>
                    <a:pt x="0" y="228307"/>
                  </a:lnTo>
                  <a:lnTo>
                    <a:pt x="2369" y="258430"/>
                  </a:lnTo>
                  <a:lnTo>
                    <a:pt x="3874" y="285628"/>
                  </a:lnTo>
                  <a:lnTo>
                    <a:pt x="9747" y="308001"/>
                  </a:lnTo>
                  <a:lnTo>
                    <a:pt x="15990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62">
              <a:extLst>
                <a:ext uri="{FF2B5EF4-FFF2-40B4-BE49-F238E27FC236}">
                  <a16:creationId xmlns:a16="http://schemas.microsoft.com/office/drawing/2014/main" id="{544828F5-5B89-4A18-98C8-13E0375B2C01}"/>
                </a:ext>
              </a:extLst>
            </p:cNvPr>
            <p:cNvSpPr/>
            <p:nvPr/>
          </p:nvSpPr>
          <p:spPr>
            <a:xfrm>
              <a:off x="4508500" y="3244850"/>
              <a:ext cx="368301" cy="31751"/>
            </a:xfrm>
            <a:custGeom>
              <a:avLst/>
              <a:gdLst/>
              <a:ahLst/>
              <a:cxnLst/>
              <a:rect l="0" t="0" r="0" b="0"/>
              <a:pathLst>
                <a:path w="368301" h="31751">
                  <a:moveTo>
                    <a:pt x="0" y="31750"/>
                  </a:moveTo>
                  <a:lnTo>
                    <a:pt x="27136" y="31750"/>
                  </a:lnTo>
                  <a:lnTo>
                    <a:pt x="57624" y="27386"/>
                  </a:lnTo>
                  <a:lnTo>
                    <a:pt x="79233" y="26283"/>
                  </a:lnTo>
                  <a:lnTo>
                    <a:pt x="102948" y="23911"/>
                  </a:lnTo>
                  <a:lnTo>
                    <a:pt x="129010" y="21210"/>
                  </a:lnTo>
                  <a:lnTo>
                    <a:pt x="159408" y="20010"/>
                  </a:lnTo>
                  <a:lnTo>
                    <a:pt x="187970" y="19477"/>
                  </a:lnTo>
                  <a:lnTo>
                    <a:pt x="214776" y="18534"/>
                  </a:lnTo>
                  <a:lnTo>
                    <a:pt x="240800" y="15763"/>
                  </a:lnTo>
                  <a:lnTo>
                    <a:pt x="266478" y="12180"/>
                  </a:lnTo>
                  <a:lnTo>
                    <a:pt x="291296" y="8941"/>
                  </a:lnTo>
                  <a:lnTo>
                    <a:pt x="314085" y="7502"/>
                  </a:lnTo>
                  <a:lnTo>
                    <a:pt x="340007" y="3320"/>
                  </a:lnTo>
                  <a:lnTo>
                    <a:pt x="368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SMARTInkShape-Group38">
            <a:extLst>
              <a:ext uri="{FF2B5EF4-FFF2-40B4-BE49-F238E27FC236}">
                <a16:creationId xmlns:a16="http://schemas.microsoft.com/office/drawing/2014/main" id="{68086C78-7551-4D27-982A-9F32758A7A1E}"/>
              </a:ext>
            </a:extLst>
          </p:cNvPr>
          <p:cNvGrpSpPr/>
          <p:nvPr/>
        </p:nvGrpSpPr>
        <p:grpSpPr>
          <a:xfrm>
            <a:off x="6578600" y="3117850"/>
            <a:ext cx="698501" cy="374651"/>
            <a:chOff x="6578600" y="3117850"/>
            <a:chExt cx="698501" cy="374651"/>
          </a:xfrm>
        </p:grpSpPr>
        <p:sp>
          <p:nvSpPr>
            <p:cNvPr id="6" name="SMARTInkShape-163">
              <a:extLst>
                <a:ext uri="{FF2B5EF4-FFF2-40B4-BE49-F238E27FC236}">
                  <a16:creationId xmlns:a16="http://schemas.microsoft.com/office/drawing/2014/main" id="{0EF060A9-F738-4106-86BC-CDB2DF65D125}"/>
                </a:ext>
              </a:extLst>
            </p:cNvPr>
            <p:cNvSpPr/>
            <p:nvPr/>
          </p:nvSpPr>
          <p:spPr>
            <a:xfrm>
              <a:off x="7207250" y="3117850"/>
              <a:ext cx="69851" cy="374651"/>
            </a:xfrm>
            <a:custGeom>
              <a:avLst/>
              <a:gdLst/>
              <a:ahLst/>
              <a:cxnLst/>
              <a:rect l="0" t="0" r="0" b="0"/>
              <a:pathLst>
                <a:path w="69851" h="374651">
                  <a:moveTo>
                    <a:pt x="69850" y="0"/>
                  </a:moveTo>
                  <a:lnTo>
                    <a:pt x="69145" y="18418"/>
                  </a:lnTo>
                  <a:lnTo>
                    <a:pt x="64382" y="45203"/>
                  </a:lnTo>
                  <a:lnTo>
                    <a:pt x="56709" y="76299"/>
                  </a:lnTo>
                  <a:lnTo>
                    <a:pt x="45225" y="104991"/>
                  </a:lnTo>
                  <a:lnTo>
                    <a:pt x="35143" y="133471"/>
                  </a:lnTo>
                  <a:lnTo>
                    <a:pt x="32050" y="158002"/>
                  </a:lnTo>
                  <a:lnTo>
                    <a:pt x="26978" y="185888"/>
                  </a:lnTo>
                  <a:lnTo>
                    <a:pt x="18944" y="216870"/>
                  </a:lnTo>
                  <a:lnTo>
                    <a:pt x="14551" y="241587"/>
                  </a:lnTo>
                  <a:lnTo>
                    <a:pt x="13249" y="266785"/>
                  </a:lnTo>
                  <a:lnTo>
                    <a:pt x="9437" y="297212"/>
                  </a:lnTo>
                  <a:lnTo>
                    <a:pt x="6255" y="323605"/>
                  </a:lnTo>
                  <a:lnTo>
                    <a:pt x="963" y="352197"/>
                  </a:lnTo>
                  <a:lnTo>
                    <a:pt x="0" y="374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164">
              <a:extLst>
                <a:ext uri="{FF2B5EF4-FFF2-40B4-BE49-F238E27FC236}">
                  <a16:creationId xmlns:a16="http://schemas.microsoft.com/office/drawing/2014/main" id="{661BD26F-D089-48E8-BECC-8AC8FD2F3DAE}"/>
                </a:ext>
              </a:extLst>
            </p:cNvPr>
            <p:cNvSpPr/>
            <p:nvPr/>
          </p:nvSpPr>
          <p:spPr>
            <a:xfrm>
              <a:off x="6578600" y="3283212"/>
              <a:ext cx="361951" cy="25139"/>
            </a:xfrm>
            <a:custGeom>
              <a:avLst/>
              <a:gdLst/>
              <a:ahLst/>
              <a:cxnLst/>
              <a:rect l="0" t="0" r="0" b="0"/>
              <a:pathLst>
                <a:path w="361951" h="25139">
                  <a:moveTo>
                    <a:pt x="0" y="6088"/>
                  </a:moveTo>
                  <a:lnTo>
                    <a:pt x="10139" y="1724"/>
                  </a:lnTo>
                  <a:lnTo>
                    <a:pt x="33224" y="0"/>
                  </a:lnTo>
                  <a:lnTo>
                    <a:pt x="57979" y="3187"/>
                  </a:lnTo>
                  <a:lnTo>
                    <a:pt x="79391" y="4799"/>
                  </a:lnTo>
                  <a:lnTo>
                    <a:pt x="103724" y="6220"/>
                  </a:lnTo>
                  <a:lnTo>
                    <a:pt x="131002" y="9204"/>
                  </a:lnTo>
                  <a:lnTo>
                    <a:pt x="159588" y="12882"/>
                  </a:lnTo>
                  <a:lnTo>
                    <a:pt x="188051" y="16163"/>
                  </a:lnTo>
                  <a:lnTo>
                    <a:pt x="214812" y="17621"/>
                  </a:lnTo>
                  <a:lnTo>
                    <a:pt x="242698" y="20151"/>
                  </a:lnTo>
                  <a:lnTo>
                    <a:pt x="270849" y="22921"/>
                  </a:lnTo>
                  <a:lnTo>
                    <a:pt x="297472" y="24153"/>
                  </a:lnTo>
                  <a:lnTo>
                    <a:pt x="323415" y="24700"/>
                  </a:lnTo>
                  <a:lnTo>
                    <a:pt x="354338" y="25052"/>
                  </a:lnTo>
                  <a:lnTo>
                    <a:pt x="361950" y="251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SMARTInkShape-Group39">
            <a:extLst>
              <a:ext uri="{FF2B5EF4-FFF2-40B4-BE49-F238E27FC236}">
                <a16:creationId xmlns:a16="http://schemas.microsoft.com/office/drawing/2014/main" id="{FEAEA8C0-D221-4F8F-BD78-ED619B2E09DA}"/>
              </a:ext>
            </a:extLst>
          </p:cNvPr>
          <p:cNvGrpSpPr/>
          <p:nvPr/>
        </p:nvGrpSpPr>
        <p:grpSpPr>
          <a:xfrm>
            <a:off x="2152650" y="3676652"/>
            <a:ext cx="5734051" cy="715911"/>
            <a:chOff x="2152650" y="3676652"/>
            <a:chExt cx="5734051" cy="715911"/>
          </a:xfrm>
        </p:grpSpPr>
        <p:sp>
          <p:nvSpPr>
            <p:cNvPr id="9" name="SMARTInkShape-165">
              <a:extLst>
                <a:ext uri="{FF2B5EF4-FFF2-40B4-BE49-F238E27FC236}">
                  <a16:creationId xmlns:a16="http://schemas.microsoft.com/office/drawing/2014/main" id="{C8043B84-DA35-4E23-91FA-B0C2F7058EFD}"/>
                </a:ext>
              </a:extLst>
            </p:cNvPr>
            <p:cNvSpPr/>
            <p:nvPr/>
          </p:nvSpPr>
          <p:spPr>
            <a:xfrm>
              <a:off x="3619500" y="3917950"/>
              <a:ext cx="76201" cy="203201"/>
            </a:xfrm>
            <a:custGeom>
              <a:avLst/>
              <a:gdLst/>
              <a:ahLst/>
              <a:cxnLst/>
              <a:rect l="0" t="0" r="0" b="0"/>
              <a:pathLst>
                <a:path w="76201" h="203201">
                  <a:moveTo>
                    <a:pt x="0" y="0"/>
                  </a:moveTo>
                  <a:lnTo>
                    <a:pt x="705" y="18418"/>
                  </a:lnTo>
                  <a:lnTo>
                    <a:pt x="5775" y="32739"/>
                  </a:lnTo>
                  <a:lnTo>
                    <a:pt x="17891" y="54340"/>
                  </a:lnTo>
                  <a:lnTo>
                    <a:pt x="27288" y="81995"/>
                  </a:lnTo>
                  <a:lnTo>
                    <a:pt x="36643" y="107840"/>
                  </a:lnTo>
                  <a:lnTo>
                    <a:pt x="49468" y="133328"/>
                  </a:lnTo>
                  <a:lnTo>
                    <a:pt x="54874" y="152393"/>
                  </a:lnTo>
                  <a:lnTo>
                    <a:pt x="56844" y="163686"/>
                  </a:lnTo>
                  <a:lnTo>
                    <a:pt x="67893" y="185902"/>
                  </a:lnTo>
                  <a:lnTo>
                    <a:pt x="73425" y="193998"/>
                  </a:lnTo>
                  <a:lnTo>
                    <a:pt x="76200" y="203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66">
              <a:extLst>
                <a:ext uri="{FF2B5EF4-FFF2-40B4-BE49-F238E27FC236}">
                  <a16:creationId xmlns:a16="http://schemas.microsoft.com/office/drawing/2014/main" id="{3BEBDD4B-CC47-4DDD-9C0D-C9541911D623}"/>
                </a:ext>
              </a:extLst>
            </p:cNvPr>
            <p:cNvSpPr/>
            <p:nvPr/>
          </p:nvSpPr>
          <p:spPr>
            <a:xfrm>
              <a:off x="3810000" y="3822778"/>
              <a:ext cx="158751" cy="114220"/>
            </a:xfrm>
            <a:custGeom>
              <a:avLst/>
              <a:gdLst/>
              <a:ahLst/>
              <a:cxnLst/>
              <a:rect l="0" t="0" r="0" b="0"/>
              <a:pathLst>
                <a:path w="158751" h="114220">
                  <a:moveTo>
                    <a:pt x="0" y="6272"/>
                  </a:moveTo>
                  <a:lnTo>
                    <a:pt x="3371" y="6272"/>
                  </a:lnTo>
                  <a:lnTo>
                    <a:pt x="6907" y="4391"/>
                  </a:lnTo>
                  <a:lnTo>
                    <a:pt x="10831" y="1908"/>
                  </a:lnTo>
                  <a:lnTo>
                    <a:pt x="17712" y="511"/>
                  </a:lnTo>
                  <a:lnTo>
                    <a:pt x="36364" y="0"/>
                  </a:lnTo>
                  <a:lnTo>
                    <a:pt x="65639" y="6394"/>
                  </a:lnTo>
                  <a:lnTo>
                    <a:pt x="77618" y="11169"/>
                  </a:lnTo>
                  <a:lnTo>
                    <a:pt x="83415" y="15033"/>
                  </a:lnTo>
                  <a:lnTo>
                    <a:pt x="90646" y="24547"/>
                  </a:lnTo>
                  <a:lnTo>
                    <a:pt x="93886" y="36303"/>
                  </a:lnTo>
                  <a:lnTo>
                    <a:pt x="95131" y="61340"/>
                  </a:lnTo>
                  <a:lnTo>
                    <a:pt x="93316" y="67906"/>
                  </a:lnTo>
                  <a:lnTo>
                    <a:pt x="83707" y="84473"/>
                  </a:lnTo>
                  <a:lnTo>
                    <a:pt x="52236" y="107833"/>
                  </a:lnTo>
                  <a:lnTo>
                    <a:pt x="47205" y="111383"/>
                  </a:lnTo>
                  <a:lnTo>
                    <a:pt x="42617" y="112960"/>
                  </a:lnTo>
                  <a:lnTo>
                    <a:pt x="19368" y="114219"/>
                  </a:lnTo>
                  <a:lnTo>
                    <a:pt x="19078" y="108755"/>
                  </a:lnTo>
                  <a:lnTo>
                    <a:pt x="22429" y="104762"/>
                  </a:lnTo>
                  <a:lnTo>
                    <a:pt x="25961" y="102962"/>
                  </a:lnTo>
                  <a:lnTo>
                    <a:pt x="57329" y="96533"/>
                  </a:lnTo>
                  <a:lnTo>
                    <a:pt x="87592" y="90266"/>
                  </a:lnTo>
                  <a:lnTo>
                    <a:pt x="119211" y="87067"/>
                  </a:lnTo>
                  <a:lnTo>
                    <a:pt x="137299" y="83380"/>
                  </a:lnTo>
                  <a:lnTo>
                    <a:pt x="158750" y="824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67">
              <a:extLst>
                <a:ext uri="{FF2B5EF4-FFF2-40B4-BE49-F238E27FC236}">
                  <a16:creationId xmlns:a16="http://schemas.microsoft.com/office/drawing/2014/main" id="{3C8707B8-D7D8-4A6B-AB67-BCCFCCFA082F}"/>
                </a:ext>
              </a:extLst>
            </p:cNvPr>
            <p:cNvSpPr/>
            <p:nvPr/>
          </p:nvSpPr>
          <p:spPr>
            <a:xfrm>
              <a:off x="4083050" y="3981450"/>
              <a:ext cx="95251" cy="6351"/>
            </a:xfrm>
            <a:custGeom>
              <a:avLst/>
              <a:gdLst/>
              <a:ahLst/>
              <a:cxnLst/>
              <a:rect l="0" t="0" r="0" b="0"/>
              <a:pathLst>
                <a:path w="95251" h="6351">
                  <a:moveTo>
                    <a:pt x="0" y="6350"/>
                  </a:moveTo>
                  <a:lnTo>
                    <a:pt x="18004" y="5645"/>
                  </a:lnTo>
                  <a:lnTo>
                    <a:pt x="45148" y="883"/>
                  </a:lnTo>
                  <a:lnTo>
                    <a:pt x="73820" y="26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68">
              <a:extLst>
                <a:ext uri="{FF2B5EF4-FFF2-40B4-BE49-F238E27FC236}">
                  <a16:creationId xmlns:a16="http://schemas.microsoft.com/office/drawing/2014/main" id="{D805AC05-5E4D-4E38-A662-258B8B6656C3}"/>
                </a:ext>
              </a:extLst>
            </p:cNvPr>
            <p:cNvSpPr/>
            <p:nvPr/>
          </p:nvSpPr>
          <p:spPr>
            <a:xfrm>
              <a:off x="4781550" y="3816634"/>
              <a:ext cx="234217" cy="279117"/>
            </a:xfrm>
            <a:custGeom>
              <a:avLst/>
              <a:gdLst/>
              <a:ahLst/>
              <a:cxnLst/>
              <a:rect l="0" t="0" r="0" b="0"/>
              <a:pathLst>
                <a:path w="234217" h="279117">
                  <a:moveTo>
                    <a:pt x="0" y="12416"/>
                  </a:moveTo>
                  <a:lnTo>
                    <a:pt x="3371" y="9045"/>
                  </a:lnTo>
                  <a:lnTo>
                    <a:pt x="6908" y="7390"/>
                  </a:lnTo>
                  <a:lnTo>
                    <a:pt x="8838" y="6949"/>
                  </a:lnTo>
                  <a:lnTo>
                    <a:pt x="17712" y="1876"/>
                  </a:lnTo>
                  <a:lnTo>
                    <a:pt x="36364" y="0"/>
                  </a:lnTo>
                  <a:lnTo>
                    <a:pt x="64108" y="6661"/>
                  </a:lnTo>
                  <a:lnTo>
                    <a:pt x="92391" y="14650"/>
                  </a:lnTo>
                  <a:lnTo>
                    <a:pt x="115016" y="19364"/>
                  </a:lnTo>
                  <a:lnTo>
                    <a:pt x="134028" y="32964"/>
                  </a:lnTo>
                  <a:lnTo>
                    <a:pt x="137179" y="37541"/>
                  </a:lnTo>
                  <a:lnTo>
                    <a:pt x="138953" y="44084"/>
                  </a:lnTo>
                  <a:lnTo>
                    <a:pt x="139553" y="52617"/>
                  </a:lnTo>
                  <a:lnTo>
                    <a:pt x="138191" y="54739"/>
                  </a:lnTo>
                  <a:lnTo>
                    <a:pt x="125866" y="63214"/>
                  </a:lnTo>
                  <a:lnTo>
                    <a:pt x="99619" y="75916"/>
                  </a:lnTo>
                  <a:lnTo>
                    <a:pt x="70234" y="83590"/>
                  </a:lnTo>
                  <a:lnTo>
                    <a:pt x="57264" y="87127"/>
                  </a:lnTo>
                  <a:lnTo>
                    <a:pt x="31760" y="90367"/>
                  </a:lnTo>
                  <a:lnTo>
                    <a:pt x="27523" y="91900"/>
                  </a:lnTo>
                  <a:lnTo>
                    <a:pt x="24699" y="92216"/>
                  </a:lnTo>
                  <a:lnTo>
                    <a:pt x="22816" y="91722"/>
                  </a:lnTo>
                  <a:lnTo>
                    <a:pt x="21560" y="90687"/>
                  </a:lnTo>
                  <a:lnTo>
                    <a:pt x="18284" y="89536"/>
                  </a:lnTo>
                  <a:lnTo>
                    <a:pt x="13027" y="88670"/>
                  </a:lnTo>
                  <a:lnTo>
                    <a:pt x="16168" y="92003"/>
                  </a:lnTo>
                  <a:lnTo>
                    <a:pt x="19651" y="93649"/>
                  </a:lnTo>
                  <a:lnTo>
                    <a:pt x="49066" y="94943"/>
                  </a:lnTo>
                  <a:lnTo>
                    <a:pt x="76808" y="96844"/>
                  </a:lnTo>
                  <a:lnTo>
                    <a:pt x="108029" y="101433"/>
                  </a:lnTo>
                  <a:lnTo>
                    <a:pt x="139711" y="110077"/>
                  </a:lnTo>
                  <a:lnTo>
                    <a:pt x="169571" y="125431"/>
                  </a:lnTo>
                  <a:lnTo>
                    <a:pt x="196733" y="142200"/>
                  </a:lnTo>
                  <a:lnTo>
                    <a:pt x="223465" y="166991"/>
                  </a:lnTo>
                  <a:lnTo>
                    <a:pt x="231234" y="179650"/>
                  </a:lnTo>
                  <a:lnTo>
                    <a:pt x="234216" y="196569"/>
                  </a:lnTo>
                  <a:lnTo>
                    <a:pt x="233919" y="204328"/>
                  </a:lnTo>
                  <a:lnTo>
                    <a:pt x="231434" y="210129"/>
                  </a:lnTo>
                  <a:lnTo>
                    <a:pt x="219021" y="223966"/>
                  </a:lnTo>
                  <a:lnTo>
                    <a:pt x="188554" y="242767"/>
                  </a:lnTo>
                  <a:lnTo>
                    <a:pt x="164716" y="254924"/>
                  </a:lnTo>
                  <a:lnTo>
                    <a:pt x="135260" y="263414"/>
                  </a:lnTo>
                  <a:lnTo>
                    <a:pt x="106446" y="267704"/>
                  </a:lnTo>
                  <a:lnTo>
                    <a:pt x="77157" y="271766"/>
                  </a:lnTo>
                  <a:lnTo>
                    <a:pt x="50283" y="273274"/>
                  </a:lnTo>
                  <a:lnTo>
                    <a:pt x="19050" y="2791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69">
              <a:extLst>
                <a:ext uri="{FF2B5EF4-FFF2-40B4-BE49-F238E27FC236}">
                  <a16:creationId xmlns:a16="http://schemas.microsoft.com/office/drawing/2014/main" id="{AA599A67-7A5E-4AF4-8C64-9501EB6C3B3E}"/>
                </a:ext>
              </a:extLst>
            </p:cNvPr>
            <p:cNvSpPr/>
            <p:nvPr/>
          </p:nvSpPr>
          <p:spPr>
            <a:xfrm>
              <a:off x="4476750" y="3943350"/>
              <a:ext cx="88901" cy="1"/>
            </a:xfrm>
            <a:custGeom>
              <a:avLst/>
              <a:gdLst/>
              <a:ahLst/>
              <a:cxnLst/>
              <a:rect l="0" t="0" r="0" b="0"/>
              <a:pathLst>
                <a:path w="88901" h="1">
                  <a:moveTo>
                    <a:pt x="0" y="0"/>
                  </a:moveTo>
                  <a:lnTo>
                    <a:pt x="31510" y="0"/>
                  </a:lnTo>
                  <a:lnTo>
                    <a:pt x="57102" y="0"/>
                  </a:lnTo>
                  <a:lnTo>
                    <a:pt x="889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70">
              <a:extLst>
                <a:ext uri="{FF2B5EF4-FFF2-40B4-BE49-F238E27FC236}">
                  <a16:creationId xmlns:a16="http://schemas.microsoft.com/office/drawing/2014/main" id="{66858727-E2D7-4934-9397-A4AFA1156F88}"/>
                </a:ext>
              </a:extLst>
            </p:cNvPr>
            <p:cNvSpPr/>
            <p:nvPr/>
          </p:nvSpPr>
          <p:spPr>
            <a:xfrm>
              <a:off x="4108450" y="4064000"/>
              <a:ext cx="114301" cy="6177"/>
            </a:xfrm>
            <a:custGeom>
              <a:avLst/>
              <a:gdLst/>
              <a:ahLst/>
              <a:cxnLst/>
              <a:rect l="0" t="0" r="0" b="0"/>
              <a:pathLst>
                <a:path w="114301" h="6177">
                  <a:moveTo>
                    <a:pt x="0" y="0"/>
                  </a:moveTo>
                  <a:lnTo>
                    <a:pt x="3371" y="3371"/>
                  </a:lnTo>
                  <a:lnTo>
                    <a:pt x="15580" y="5467"/>
                  </a:lnTo>
                  <a:lnTo>
                    <a:pt x="40080" y="6176"/>
                  </a:lnTo>
                  <a:lnTo>
                    <a:pt x="66047" y="5593"/>
                  </a:lnTo>
                  <a:lnTo>
                    <a:pt x="94498" y="1314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71">
              <a:extLst>
                <a:ext uri="{FF2B5EF4-FFF2-40B4-BE49-F238E27FC236}">
                  <a16:creationId xmlns:a16="http://schemas.microsoft.com/office/drawing/2014/main" id="{5811D84A-0476-4507-AD48-338F5195D05C}"/>
                </a:ext>
              </a:extLst>
            </p:cNvPr>
            <p:cNvSpPr/>
            <p:nvPr/>
          </p:nvSpPr>
          <p:spPr>
            <a:xfrm>
              <a:off x="3587750" y="3943350"/>
              <a:ext cx="158751" cy="196851"/>
            </a:xfrm>
            <a:custGeom>
              <a:avLst/>
              <a:gdLst/>
              <a:ahLst/>
              <a:cxnLst/>
              <a:rect l="0" t="0" r="0" b="0"/>
              <a:pathLst>
                <a:path w="158751" h="196851">
                  <a:moveTo>
                    <a:pt x="158750" y="0"/>
                  </a:moveTo>
                  <a:lnTo>
                    <a:pt x="155379" y="3371"/>
                  </a:lnTo>
                  <a:lnTo>
                    <a:pt x="151843" y="5026"/>
                  </a:lnTo>
                  <a:lnTo>
                    <a:pt x="149912" y="5467"/>
                  </a:lnTo>
                  <a:lnTo>
                    <a:pt x="145885" y="9721"/>
                  </a:lnTo>
                  <a:lnTo>
                    <a:pt x="119014" y="39551"/>
                  </a:lnTo>
                  <a:lnTo>
                    <a:pt x="95592" y="70041"/>
                  </a:lnTo>
                  <a:lnTo>
                    <a:pt x="78384" y="95288"/>
                  </a:lnTo>
                  <a:lnTo>
                    <a:pt x="57033" y="125021"/>
                  </a:lnTo>
                  <a:lnTo>
                    <a:pt x="34130" y="155118"/>
                  </a:lnTo>
                  <a:lnTo>
                    <a:pt x="10716" y="185473"/>
                  </a:lnTo>
                  <a:lnTo>
                    <a:pt x="0" y="196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72">
              <a:extLst>
                <a:ext uri="{FF2B5EF4-FFF2-40B4-BE49-F238E27FC236}">
                  <a16:creationId xmlns:a16="http://schemas.microsoft.com/office/drawing/2014/main" id="{8DF20AE8-476D-48EE-972C-AD811C51260D}"/>
                </a:ext>
              </a:extLst>
            </p:cNvPr>
            <p:cNvSpPr/>
            <p:nvPr/>
          </p:nvSpPr>
          <p:spPr>
            <a:xfrm>
              <a:off x="3090966" y="4128383"/>
              <a:ext cx="342639" cy="264180"/>
            </a:xfrm>
            <a:custGeom>
              <a:avLst/>
              <a:gdLst/>
              <a:ahLst/>
              <a:cxnLst/>
              <a:rect l="0" t="0" r="0" b="0"/>
              <a:pathLst>
                <a:path w="342639" h="264180">
                  <a:moveTo>
                    <a:pt x="160234" y="5467"/>
                  </a:moveTo>
                  <a:lnTo>
                    <a:pt x="163605" y="5467"/>
                  </a:lnTo>
                  <a:lnTo>
                    <a:pt x="167141" y="3586"/>
                  </a:lnTo>
                  <a:lnTo>
                    <a:pt x="169072" y="2096"/>
                  </a:lnTo>
                  <a:lnTo>
                    <a:pt x="174980" y="441"/>
                  </a:lnTo>
                  <a:lnTo>
                    <a:pt x="178532" y="0"/>
                  </a:lnTo>
                  <a:lnTo>
                    <a:pt x="184359" y="1391"/>
                  </a:lnTo>
                  <a:lnTo>
                    <a:pt x="186901" y="2749"/>
                  </a:lnTo>
                  <a:lnTo>
                    <a:pt x="213918" y="6991"/>
                  </a:lnTo>
                  <a:lnTo>
                    <a:pt x="245470" y="17606"/>
                  </a:lnTo>
                  <a:lnTo>
                    <a:pt x="270470" y="29212"/>
                  </a:lnTo>
                  <a:lnTo>
                    <a:pt x="299131" y="46480"/>
                  </a:lnTo>
                  <a:lnTo>
                    <a:pt x="328208" y="75701"/>
                  </a:lnTo>
                  <a:lnTo>
                    <a:pt x="338493" y="94481"/>
                  </a:lnTo>
                  <a:lnTo>
                    <a:pt x="342638" y="116822"/>
                  </a:lnTo>
                  <a:lnTo>
                    <a:pt x="340496" y="141315"/>
                  </a:lnTo>
                  <a:lnTo>
                    <a:pt x="332022" y="166447"/>
                  </a:lnTo>
                  <a:lnTo>
                    <a:pt x="311446" y="195153"/>
                  </a:lnTo>
                  <a:lnTo>
                    <a:pt x="283237" y="221206"/>
                  </a:lnTo>
                  <a:lnTo>
                    <a:pt x="256181" y="238487"/>
                  </a:lnTo>
                  <a:lnTo>
                    <a:pt x="226528" y="250663"/>
                  </a:lnTo>
                  <a:lnTo>
                    <a:pt x="203103" y="256260"/>
                  </a:lnTo>
                  <a:lnTo>
                    <a:pt x="178581" y="261099"/>
                  </a:lnTo>
                  <a:lnTo>
                    <a:pt x="155453" y="263720"/>
                  </a:lnTo>
                  <a:lnTo>
                    <a:pt x="133415" y="264179"/>
                  </a:lnTo>
                  <a:lnTo>
                    <a:pt x="101879" y="260472"/>
                  </a:lnTo>
                  <a:lnTo>
                    <a:pt x="74348" y="254199"/>
                  </a:lnTo>
                  <a:lnTo>
                    <a:pt x="48317" y="244422"/>
                  </a:lnTo>
                  <a:lnTo>
                    <a:pt x="17999" y="232559"/>
                  </a:lnTo>
                  <a:lnTo>
                    <a:pt x="8118" y="224930"/>
                  </a:lnTo>
                  <a:lnTo>
                    <a:pt x="1375" y="216836"/>
                  </a:lnTo>
                  <a:lnTo>
                    <a:pt x="0" y="212702"/>
                  </a:lnTo>
                  <a:lnTo>
                    <a:pt x="1149" y="191708"/>
                  </a:lnTo>
                  <a:lnTo>
                    <a:pt x="4756" y="179026"/>
                  </a:lnTo>
                  <a:lnTo>
                    <a:pt x="10229" y="172445"/>
                  </a:lnTo>
                  <a:lnTo>
                    <a:pt x="18071" y="167168"/>
                  </a:lnTo>
                  <a:lnTo>
                    <a:pt x="46446" y="155861"/>
                  </a:lnTo>
                  <a:lnTo>
                    <a:pt x="75799" y="152375"/>
                  </a:lnTo>
                  <a:lnTo>
                    <a:pt x="104593" y="151686"/>
                  </a:lnTo>
                  <a:lnTo>
                    <a:pt x="120688" y="153003"/>
                  </a:lnTo>
                  <a:lnTo>
                    <a:pt x="146322" y="160973"/>
                  </a:lnTo>
                  <a:lnTo>
                    <a:pt x="174534" y="168822"/>
                  </a:lnTo>
                  <a:lnTo>
                    <a:pt x="205627" y="183758"/>
                  </a:lnTo>
                  <a:lnTo>
                    <a:pt x="235365" y="200298"/>
                  </a:lnTo>
                  <a:lnTo>
                    <a:pt x="261623" y="217153"/>
                  </a:lnTo>
                  <a:lnTo>
                    <a:pt x="287192" y="232190"/>
                  </a:lnTo>
                  <a:lnTo>
                    <a:pt x="312634" y="2467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73">
              <a:extLst>
                <a:ext uri="{FF2B5EF4-FFF2-40B4-BE49-F238E27FC236}">
                  <a16:creationId xmlns:a16="http://schemas.microsoft.com/office/drawing/2014/main" id="{D937CA98-1A79-4748-8075-FC4F5EBE661E}"/>
                </a:ext>
              </a:extLst>
            </p:cNvPr>
            <p:cNvSpPr/>
            <p:nvPr/>
          </p:nvSpPr>
          <p:spPr>
            <a:xfrm>
              <a:off x="3092450" y="4019550"/>
              <a:ext cx="336551" cy="19051"/>
            </a:xfrm>
            <a:custGeom>
              <a:avLst/>
              <a:gdLst/>
              <a:ahLst/>
              <a:cxnLst/>
              <a:rect l="0" t="0" r="0" b="0"/>
              <a:pathLst>
                <a:path w="336551" h="19051">
                  <a:moveTo>
                    <a:pt x="0" y="0"/>
                  </a:moveTo>
                  <a:lnTo>
                    <a:pt x="28557" y="0"/>
                  </a:lnTo>
                  <a:lnTo>
                    <a:pt x="55107" y="0"/>
                  </a:lnTo>
                  <a:lnTo>
                    <a:pt x="86726" y="705"/>
                  </a:lnTo>
                  <a:lnTo>
                    <a:pt x="112864" y="3371"/>
                  </a:lnTo>
                  <a:lnTo>
                    <a:pt x="139061" y="5026"/>
                  </a:lnTo>
                  <a:lnTo>
                    <a:pt x="164816" y="5761"/>
                  </a:lnTo>
                  <a:lnTo>
                    <a:pt x="190374" y="6088"/>
                  </a:lnTo>
                  <a:lnTo>
                    <a:pt x="215843" y="8115"/>
                  </a:lnTo>
                  <a:lnTo>
                    <a:pt x="241275" y="10663"/>
                  </a:lnTo>
                  <a:lnTo>
                    <a:pt x="266689" y="11794"/>
                  </a:lnTo>
                  <a:lnTo>
                    <a:pt x="298055" y="15803"/>
                  </a:lnTo>
                  <a:lnTo>
                    <a:pt x="326751" y="18409"/>
                  </a:lnTo>
                  <a:lnTo>
                    <a:pt x="33655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74">
              <a:extLst>
                <a:ext uri="{FF2B5EF4-FFF2-40B4-BE49-F238E27FC236}">
                  <a16:creationId xmlns:a16="http://schemas.microsoft.com/office/drawing/2014/main" id="{1F710111-DF43-4624-A107-9ED6638A14EA}"/>
                </a:ext>
              </a:extLst>
            </p:cNvPr>
            <p:cNvSpPr/>
            <p:nvPr/>
          </p:nvSpPr>
          <p:spPr>
            <a:xfrm>
              <a:off x="3260293" y="3797300"/>
              <a:ext cx="9958" cy="215901"/>
            </a:xfrm>
            <a:custGeom>
              <a:avLst/>
              <a:gdLst/>
              <a:ahLst/>
              <a:cxnLst/>
              <a:rect l="0" t="0" r="0" b="0"/>
              <a:pathLst>
                <a:path w="9958" h="215901">
                  <a:moveTo>
                    <a:pt x="9957" y="0"/>
                  </a:moveTo>
                  <a:lnTo>
                    <a:pt x="6586" y="3371"/>
                  </a:lnTo>
                  <a:lnTo>
                    <a:pt x="4931" y="6907"/>
                  </a:lnTo>
                  <a:lnTo>
                    <a:pt x="0" y="29080"/>
                  </a:lnTo>
                  <a:lnTo>
                    <a:pt x="3197" y="59459"/>
                  </a:lnTo>
                  <a:lnTo>
                    <a:pt x="3571" y="91089"/>
                  </a:lnTo>
                  <a:lnTo>
                    <a:pt x="3602" y="120938"/>
                  </a:lnTo>
                  <a:lnTo>
                    <a:pt x="8632" y="150557"/>
                  </a:lnTo>
                  <a:lnTo>
                    <a:pt x="9783" y="177688"/>
                  </a:lnTo>
                  <a:lnTo>
                    <a:pt x="9950" y="208229"/>
                  </a:lnTo>
                  <a:lnTo>
                    <a:pt x="9957" y="2159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75">
              <a:extLst>
                <a:ext uri="{FF2B5EF4-FFF2-40B4-BE49-F238E27FC236}">
                  <a16:creationId xmlns:a16="http://schemas.microsoft.com/office/drawing/2014/main" id="{1BD93E8F-A3D8-4165-90CD-2BC0E4F55C8D}"/>
                </a:ext>
              </a:extLst>
            </p:cNvPr>
            <p:cNvSpPr/>
            <p:nvPr/>
          </p:nvSpPr>
          <p:spPr>
            <a:xfrm>
              <a:off x="2152650" y="3676652"/>
              <a:ext cx="5734051" cy="190499"/>
            </a:xfrm>
            <a:custGeom>
              <a:avLst/>
              <a:gdLst/>
              <a:ahLst/>
              <a:cxnLst/>
              <a:rect l="0" t="0" r="0" b="0"/>
              <a:pathLst>
                <a:path w="5734051" h="190499">
                  <a:moveTo>
                    <a:pt x="5734050" y="133348"/>
                  </a:moveTo>
                  <a:lnTo>
                    <a:pt x="5721498" y="131467"/>
                  </a:lnTo>
                  <a:lnTo>
                    <a:pt x="5698582" y="128322"/>
                  </a:lnTo>
                  <a:lnTo>
                    <a:pt x="5667567" y="125509"/>
                  </a:lnTo>
                  <a:lnTo>
                    <a:pt x="5643119" y="122808"/>
                  </a:lnTo>
                  <a:lnTo>
                    <a:pt x="5615791" y="121608"/>
                  </a:lnTo>
                  <a:lnTo>
                    <a:pt x="5585299" y="117312"/>
                  </a:lnTo>
                  <a:lnTo>
                    <a:pt x="5569266" y="114191"/>
                  </a:lnTo>
                  <a:lnTo>
                    <a:pt x="5552933" y="112110"/>
                  </a:lnTo>
                  <a:lnTo>
                    <a:pt x="5536400" y="110722"/>
                  </a:lnTo>
                  <a:lnTo>
                    <a:pt x="5519734" y="109797"/>
                  </a:lnTo>
                  <a:lnTo>
                    <a:pt x="5502273" y="108475"/>
                  </a:lnTo>
                  <a:lnTo>
                    <a:pt x="5484282" y="106888"/>
                  </a:lnTo>
                  <a:lnTo>
                    <a:pt x="5465938" y="105125"/>
                  </a:lnTo>
                  <a:lnTo>
                    <a:pt x="5447359" y="103244"/>
                  </a:lnTo>
                  <a:lnTo>
                    <a:pt x="5428623" y="101284"/>
                  </a:lnTo>
                  <a:lnTo>
                    <a:pt x="5409782" y="99272"/>
                  </a:lnTo>
                  <a:lnTo>
                    <a:pt x="5390871" y="97930"/>
                  </a:lnTo>
                  <a:lnTo>
                    <a:pt x="5371914" y="97036"/>
                  </a:lnTo>
                  <a:lnTo>
                    <a:pt x="5352926" y="96440"/>
                  </a:lnTo>
                  <a:lnTo>
                    <a:pt x="5333212" y="95338"/>
                  </a:lnTo>
                  <a:lnTo>
                    <a:pt x="5313013" y="93897"/>
                  </a:lnTo>
                  <a:lnTo>
                    <a:pt x="5292492" y="92230"/>
                  </a:lnTo>
                  <a:lnTo>
                    <a:pt x="5271050" y="90414"/>
                  </a:lnTo>
                  <a:lnTo>
                    <a:pt x="5248994" y="88497"/>
                  </a:lnTo>
                  <a:lnTo>
                    <a:pt x="5226530" y="86514"/>
                  </a:lnTo>
                  <a:lnTo>
                    <a:pt x="5203792" y="84486"/>
                  </a:lnTo>
                  <a:lnTo>
                    <a:pt x="5180872" y="82429"/>
                  </a:lnTo>
                  <a:lnTo>
                    <a:pt x="5157832" y="80352"/>
                  </a:lnTo>
                  <a:lnTo>
                    <a:pt x="5134004" y="78262"/>
                  </a:lnTo>
                  <a:lnTo>
                    <a:pt x="5109652" y="76163"/>
                  </a:lnTo>
                  <a:lnTo>
                    <a:pt x="5084952" y="74058"/>
                  </a:lnTo>
                  <a:lnTo>
                    <a:pt x="5059312" y="72654"/>
                  </a:lnTo>
                  <a:lnTo>
                    <a:pt x="5033047" y="71719"/>
                  </a:lnTo>
                  <a:lnTo>
                    <a:pt x="5006365" y="71095"/>
                  </a:lnTo>
                  <a:lnTo>
                    <a:pt x="4979405" y="69974"/>
                  </a:lnTo>
                  <a:lnTo>
                    <a:pt x="4952259" y="68521"/>
                  </a:lnTo>
                  <a:lnTo>
                    <a:pt x="4924989" y="66847"/>
                  </a:lnTo>
                  <a:lnTo>
                    <a:pt x="4897637" y="65025"/>
                  </a:lnTo>
                  <a:lnTo>
                    <a:pt x="4870230" y="63105"/>
                  </a:lnTo>
                  <a:lnTo>
                    <a:pt x="4842787" y="61119"/>
                  </a:lnTo>
                  <a:lnTo>
                    <a:pt x="4814613" y="59090"/>
                  </a:lnTo>
                  <a:lnTo>
                    <a:pt x="4785954" y="57032"/>
                  </a:lnTo>
                  <a:lnTo>
                    <a:pt x="4756969" y="54954"/>
                  </a:lnTo>
                  <a:lnTo>
                    <a:pt x="4727063" y="52863"/>
                  </a:lnTo>
                  <a:lnTo>
                    <a:pt x="4696542" y="50764"/>
                  </a:lnTo>
                  <a:lnTo>
                    <a:pt x="4665611" y="48658"/>
                  </a:lnTo>
                  <a:lnTo>
                    <a:pt x="4635113" y="46549"/>
                  </a:lnTo>
                  <a:lnTo>
                    <a:pt x="4604903" y="44438"/>
                  </a:lnTo>
                  <a:lnTo>
                    <a:pt x="4574884" y="42324"/>
                  </a:lnTo>
                  <a:lnTo>
                    <a:pt x="4544290" y="40916"/>
                  </a:lnTo>
                  <a:lnTo>
                    <a:pt x="4513310" y="39976"/>
                  </a:lnTo>
                  <a:lnTo>
                    <a:pt x="4482073" y="39350"/>
                  </a:lnTo>
                  <a:lnTo>
                    <a:pt x="4450666" y="38227"/>
                  </a:lnTo>
                  <a:lnTo>
                    <a:pt x="4419143" y="36773"/>
                  </a:lnTo>
                  <a:lnTo>
                    <a:pt x="4387545" y="35098"/>
                  </a:lnTo>
                  <a:lnTo>
                    <a:pt x="4355191" y="33981"/>
                  </a:lnTo>
                  <a:lnTo>
                    <a:pt x="4322333" y="33237"/>
                  </a:lnTo>
                  <a:lnTo>
                    <a:pt x="4289138" y="32741"/>
                  </a:lnTo>
                  <a:lnTo>
                    <a:pt x="4256425" y="31704"/>
                  </a:lnTo>
                  <a:lnTo>
                    <a:pt x="4224034" y="30308"/>
                  </a:lnTo>
                  <a:lnTo>
                    <a:pt x="4191856" y="28671"/>
                  </a:lnTo>
                  <a:lnTo>
                    <a:pt x="4159115" y="26875"/>
                  </a:lnTo>
                  <a:lnTo>
                    <a:pt x="4125999" y="24971"/>
                  </a:lnTo>
                  <a:lnTo>
                    <a:pt x="4092634" y="22997"/>
                  </a:lnTo>
                  <a:lnTo>
                    <a:pt x="4059100" y="21680"/>
                  </a:lnTo>
                  <a:lnTo>
                    <a:pt x="4025456" y="20803"/>
                  </a:lnTo>
                  <a:lnTo>
                    <a:pt x="3991737" y="20218"/>
                  </a:lnTo>
                  <a:lnTo>
                    <a:pt x="3957969" y="19828"/>
                  </a:lnTo>
                  <a:lnTo>
                    <a:pt x="3924168" y="19568"/>
                  </a:lnTo>
                  <a:lnTo>
                    <a:pt x="3890345" y="19395"/>
                  </a:lnTo>
                  <a:lnTo>
                    <a:pt x="3855802" y="18574"/>
                  </a:lnTo>
                  <a:lnTo>
                    <a:pt x="3820779" y="17321"/>
                  </a:lnTo>
                  <a:lnTo>
                    <a:pt x="3785436" y="15780"/>
                  </a:lnTo>
                  <a:lnTo>
                    <a:pt x="3750585" y="14753"/>
                  </a:lnTo>
                  <a:lnTo>
                    <a:pt x="3716062" y="14068"/>
                  </a:lnTo>
                  <a:lnTo>
                    <a:pt x="3681758" y="13611"/>
                  </a:lnTo>
                  <a:lnTo>
                    <a:pt x="3646894" y="12601"/>
                  </a:lnTo>
                  <a:lnTo>
                    <a:pt x="3611657" y="11223"/>
                  </a:lnTo>
                  <a:lnTo>
                    <a:pt x="3576172" y="9598"/>
                  </a:lnTo>
                  <a:lnTo>
                    <a:pt x="3540519" y="8514"/>
                  </a:lnTo>
                  <a:lnTo>
                    <a:pt x="3504758" y="7792"/>
                  </a:lnTo>
                  <a:lnTo>
                    <a:pt x="3468922" y="7311"/>
                  </a:lnTo>
                  <a:lnTo>
                    <a:pt x="3432330" y="6284"/>
                  </a:lnTo>
                  <a:lnTo>
                    <a:pt x="3395238" y="4895"/>
                  </a:lnTo>
                  <a:lnTo>
                    <a:pt x="3357809" y="3263"/>
                  </a:lnTo>
                  <a:lnTo>
                    <a:pt x="3320862" y="2174"/>
                  </a:lnTo>
                  <a:lnTo>
                    <a:pt x="3284235" y="1449"/>
                  </a:lnTo>
                  <a:lnTo>
                    <a:pt x="3247823" y="965"/>
                  </a:lnTo>
                  <a:lnTo>
                    <a:pt x="3210849" y="643"/>
                  </a:lnTo>
                  <a:lnTo>
                    <a:pt x="3173499" y="428"/>
                  </a:lnTo>
                  <a:lnTo>
                    <a:pt x="3135900" y="285"/>
                  </a:lnTo>
                  <a:lnTo>
                    <a:pt x="3098133" y="189"/>
                  </a:lnTo>
                  <a:lnTo>
                    <a:pt x="3060255" y="126"/>
                  </a:lnTo>
                  <a:lnTo>
                    <a:pt x="3022304" y="83"/>
                  </a:lnTo>
                  <a:lnTo>
                    <a:pt x="2984303" y="55"/>
                  </a:lnTo>
                  <a:lnTo>
                    <a:pt x="2946268" y="36"/>
                  </a:lnTo>
                  <a:lnTo>
                    <a:pt x="2908213" y="23"/>
                  </a:lnTo>
                  <a:lnTo>
                    <a:pt x="2869436" y="15"/>
                  </a:lnTo>
                  <a:lnTo>
                    <a:pt x="2830179" y="9"/>
                  </a:lnTo>
                  <a:lnTo>
                    <a:pt x="2790602" y="5"/>
                  </a:lnTo>
                  <a:lnTo>
                    <a:pt x="2752224" y="3"/>
                  </a:lnTo>
                  <a:lnTo>
                    <a:pt x="2714644" y="1"/>
                  </a:lnTo>
                  <a:lnTo>
                    <a:pt x="2677596" y="0"/>
                  </a:lnTo>
                  <a:lnTo>
                    <a:pt x="2639492" y="705"/>
                  </a:lnTo>
                  <a:lnTo>
                    <a:pt x="2600683" y="1880"/>
                  </a:lnTo>
                  <a:lnTo>
                    <a:pt x="2561405" y="3369"/>
                  </a:lnTo>
                  <a:lnTo>
                    <a:pt x="2521815" y="4362"/>
                  </a:lnTo>
                  <a:lnTo>
                    <a:pt x="2482016" y="5024"/>
                  </a:lnTo>
                  <a:lnTo>
                    <a:pt x="2442077" y="5465"/>
                  </a:lnTo>
                  <a:lnTo>
                    <a:pt x="2402046" y="5760"/>
                  </a:lnTo>
                  <a:lnTo>
                    <a:pt x="2361952" y="5956"/>
                  </a:lnTo>
                  <a:lnTo>
                    <a:pt x="2321818" y="6087"/>
                  </a:lnTo>
                  <a:lnTo>
                    <a:pt x="2282362" y="6879"/>
                  </a:lnTo>
                  <a:lnTo>
                    <a:pt x="2243358" y="8114"/>
                  </a:lnTo>
                  <a:lnTo>
                    <a:pt x="2204655" y="9642"/>
                  </a:lnTo>
                  <a:lnTo>
                    <a:pt x="2164742" y="10661"/>
                  </a:lnTo>
                  <a:lnTo>
                    <a:pt x="2124023" y="11340"/>
                  </a:lnTo>
                  <a:lnTo>
                    <a:pt x="2082765" y="11792"/>
                  </a:lnTo>
                  <a:lnTo>
                    <a:pt x="2042560" y="12800"/>
                  </a:lnTo>
                  <a:lnTo>
                    <a:pt x="2003057" y="14177"/>
                  </a:lnTo>
                  <a:lnTo>
                    <a:pt x="1964021" y="15801"/>
                  </a:lnTo>
                  <a:lnTo>
                    <a:pt x="1923886" y="17588"/>
                  </a:lnTo>
                  <a:lnTo>
                    <a:pt x="1883019" y="19486"/>
                  </a:lnTo>
                  <a:lnTo>
                    <a:pt x="1841663" y="21457"/>
                  </a:lnTo>
                  <a:lnTo>
                    <a:pt x="1800686" y="22771"/>
                  </a:lnTo>
                  <a:lnTo>
                    <a:pt x="1759963" y="23647"/>
                  </a:lnTo>
                  <a:lnTo>
                    <a:pt x="1719409" y="24230"/>
                  </a:lnTo>
                  <a:lnTo>
                    <a:pt x="1678261" y="26031"/>
                  </a:lnTo>
                  <a:lnTo>
                    <a:pt x="1636719" y="28642"/>
                  </a:lnTo>
                  <a:lnTo>
                    <a:pt x="1594912" y="31794"/>
                  </a:lnTo>
                  <a:lnTo>
                    <a:pt x="1553636" y="34601"/>
                  </a:lnTo>
                  <a:lnTo>
                    <a:pt x="1512713" y="37178"/>
                  </a:lnTo>
                  <a:lnTo>
                    <a:pt x="1472025" y="39601"/>
                  </a:lnTo>
                  <a:lnTo>
                    <a:pt x="1431494" y="41922"/>
                  </a:lnTo>
                  <a:lnTo>
                    <a:pt x="1391069" y="44175"/>
                  </a:lnTo>
                  <a:lnTo>
                    <a:pt x="1350713" y="46383"/>
                  </a:lnTo>
                  <a:lnTo>
                    <a:pt x="1311108" y="49266"/>
                  </a:lnTo>
                  <a:lnTo>
                    <a:pt x="1272006" y="52599"/>
                  </a:lnTo>
                  <a:lnTo>
                    <a:pt x="1233237" y="56232"/>
                  </a:lnTo>
                  <a:lnTo>
                    <a:pt x="1193986" y="59359"/>
                  </a:lnTo>
                  <a:lnTo>
                    <a:pt x="1154413" y="62150"/>
                  </a:lnTo>
                  <a:lnTo>
                    <a:pt x="1114625" y="64716"/>
                  </a:lnTo>
                  <a:lnTo>
                    <a:pt x="1076106" y="67838"/>
                  </a:lnTo>
                  <a:lnTo>
                    <a:pt x="1038432" y="71330"/>
                  </a:lnTo>
                  <a:lnTo>
                    <a:pt x="1001321" y="75069"/>
                  </a:lnTo>
                  <a:lnTo>
                    <a:pt x="963881" y="78973"/>
                  </a:lnTo>
                  <a:lnTo>
                    <a:pt x="926220" y="82987"/>
                  </a:lnTo>
                  <a:lnTo>
                    <a:pt x="888414" y="87074"/>
                  </a:lnTo>
                  <a:lnTo>
                    <a:pt x="851215" y="91210"/>
                  </a:lnTo>
                  <a:lnTo>
                    <a:pt x="814421" y="95378"/>
                  </a:lnTo>
                  <a:lnTo>
                    <a:pt x="777897" y="99568"/>
                  </a:lnTo>
                  <a:lnTo>
                    <a:pt x="741554" y="103773"/>
                  </a:lnTo>
                  <a:lnTo>
                    <a:pt x="705330" y="107986"/>
                  </a:lnTo>
                  <a:lnTo>
                    <a:pt x="669187" y="112207"/>
                  </a:lnTo>
                  <a:lnTo>
                    <a:pt x="633802" y="116432"/>
                  </a:lnTo>
                  <a:lnTo>
                    <a:pt x="598924" y="120659"/>
                  </a:lnTo>
                  <a:lnTo>
                    <a:pt x="564383" y="124889"/>
                  </a:lnTo>
                  <a:lnTo>
                    <a:pt x="530771" y="128414"/>
                  </a:lnTo>
                  <a:lnTo>
                    <a:pt x="497781" y="131470"/>
                  </a:lnTo>
                  <a:lnTo>
                    <a:pt x="465204" y="134213"/>
                  </a:lnTo>
                  <a:lnTo>
                    <a:pt x="433608" y="137452"/>
                  </a:lnTo>
                  <a:lnTo>
                    <a:pt x="402666" y="141023"/>
                  </a:lnTo>
                  <a:lnTo>
                    <a:pt x="372161" y="144815"/>
                  </a:lnTo>
                  <a:lnTo>
                    <a:pt x="342652" y="148754"/>
                  </a:lnTo>
                  <a:lnTo>
                    <a:pt x="313807" y="152791"/>
                  </a:lnTo>
                  <a:lnTo>
                    <a:pt x="285405" y="156893"/>
                  </a:lnTo>
                  <a:lnTo>
                    <a:pt x="258003" y="160334"/>
                  </a:lnTo>
                  <a:lnTo>
                    <a:pt x="231269" y="163333"/>
                  </a:lnTo>
                  <a:lnTo>
                    <a:pt x="204979" y="166038"/>
                  </a:lnTo>
                  <a:lnTo>
                    <a:pt x="179692" y="168547"/>
                  </a:lnTo>
                  <a:lnTo>
                    <a:pt x="155072" y="170925"/>
                  </a:lnTo>
                  <a:lnTo>
                    <a:pt x="130898" y="173216"/>
                  </a:lnTo>
                  <a:lnTo>
                    <a:pt x="109138" y="175449"/>
                  </a:lnTo>
                  <a:lnTo>
                    <a:pt x="88986" y="177643"/>
                  </a:lnTo>
                  <a:lnTo>
                    <a:pt x="69907" y="179811"/>
                  </a:lnTo>
                  <a:lnTo>
                    <a:pt x="39301" y="184102"/>
                  </a:lnTo>
                  <a:lnTo>
                    <a:pt x="0" y="1904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SMARTInkShape-Group40">
            <a:extLst>
              <a:ext uri="{FF2B5EF4-FFF2-40B4-BE49-F238E27FC236}">
                <a16:creationId xmlns:a16="http://schemas.microsoft.com/office/drawing/2014/main" id="{18A339E6-086C-45DB-96F5-F8925C807E23}"/>
              </a:ext>
            </a:extLst>
          </p:cNvPr>
          <p:cNvGrpSpPr/>
          <p:nvPr/>
        </p:nvGrpSpPr>
        <p:grpSpPr>
          <a:xfrm>
            <a:off x="2299461" y="3810000"/>
            <a:ext cx="2971040" cy="1206501"/>
            <a:chOff x="2299461" y="3810000"/>
            <a:chExt cx="2971040" cy="1206501"/>
          </a:xfrm>
        </p:grpSpPr>
        <p:sp>
          <p:nvSpPr>
            <p:cNvPr id="22" name="SMARTInkShape-176">
              <a:extLst>
                <a:ext uri="{FF2B5EF4-FFF2-40B4-BE49-F238E27FC236}">
                  <a16:creationId xmlns:a16="http://schemas.microsoft.com/office/drawing/2014/main" id="{7B82B714-629C-41CF-BE30-6EA7E551B6E1}"/>
                </a:ext>
              </a:extLst>
            </p:cNvPr>
            <p:cNvSpPr/>
            <p:nvPr/>
          </p:nvSpPr>
          <p:spPr>
            <a:xfrm>
              <a:off x="3702050" y="4330700"/>
              <a:ext cx="184151" cy="266701"/>
            </a:xfrm>
            <a:custGeom>
              <a:avLst/>
              <a:gdLst/>
              <a:ahLst/>
              <a:cxnLst/>
              <a:rect l="0" t="0" r="0" b="0"/>
              <a:pathLst>
                <a:path w="184151" h="266701">
                  <a:moveTo>
                    <a:pt x="184150" y="0"/>
                  </a:moveTo>
                  <a:lnTo>
                    <a:pt x="180779" y="3371"/>
                  </a:lnTo>
                  <a:lnTo>
                    <a:pt x="179124" y="8789"/>
                  </a:lnTo>
                  <a:lnTo>
                    <a:pt x="176311" y="19773"/>
                  </a:lnTo>
                  <a:lnTo>
                    <a:pt x="172200" y="27837"/>
                  </a:lnTo>
                  <a:lnTo>
                    <a:pt x="159943" y="46394"/>
                  </a:lnTo>
                  <a:lnTo>
                    <a:pt x="147618" y="76456"/>
                  </a:lnTo>
                  <a:lnTo>
                    <a:pt x="128766" y="107984"/>
                  </a:lnTo>
                  <a:lnTo>
                    <a:pt x="106023" y="139705"/>
                  </a:lnTo>
                  <a:lnTo>
                    <a:pt x="82169" y="165101"/>
                  </a:lnTo>
                  <a:lnTo>
                    <a:pt x="62145" y="194159"/>
                  </a:lnTo>
                  <a:lnTo>
                    <a:pt x="40317" y="222871"/>
                  </a:lnTo>
                  <a:lnTo>
                    <a:pt x="15659" y="251541"/>
                  </a:lnTo>
                  <a:lnTo>
                    <a:pt x="8717" y="261581"/>
                  </a:lnTo>
                  <a:lnTo>
                    <a:pt x="0" y="266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77">
              <a:extLst>
                <a:ext uri="{FF2B5EF4-FFF2-40B4-BE49-F238E27FC236}">
                  <a16:creationId xmlns:a16="http://schemas.microsoft.com/office/drawing/2014/main" id="{759FAFC1-3C67-4882-8F1B-D0B8366FDC91}"/>
                </a:ext>
              </a:extLst>
            </p:cNvPr>
            <p:cNvSpPr/>
            <p:nvPr/>
          </p:nvSpPr>
          <p:spPr>
            <a:xfrm>
              <a:off x="3949703" y="4292774"/>
              <a:ext cx="139698" cy="113863"/>
            </a:xfrm>
            <a:custGeom>
              <a:avLst/>
              <a:gdLst/>
              <a:ahLst/>
              <a:cxnLst/>
              <a:rect l="0" t="0" r="0" b="0"/>
              <a:pathLst>
                <a:path w="139698" h="113863">
                  <a:moveTo>
                    <a:pt x="6347" y="6176"/>
                  </a:moveTo>
                  <a:lnTo>
                    <a:pt x="6347" y="2805"/>
                  </a:lnTo>
                  <a:lnTo>
                    <a:pt x="7052" y="1812"/>
                  </a:lnTo>
                  <a:lnTo>
                    <a:pt x="8228" y="1150"/>
                  </a:lnTo>
                  <a:lnTo>
                    <a:pt x="12814" y="0"/>
                  </a:lnTo>
                  <a:lnTo>
                    <a:pt x="40519" y="536"/>
                  </a:lnTo>
                  <a:lnTo>
                    <a:pt x="69299" y="10658"/>
                  </a:lnTo>
                  <a:lnTo>
                    <a:pt x="84035" y="21025"/>
                  </a:lnTo>
                  <a:lnTo>
                    <a:pt x="97309" y="39163"/>
                  </a:lnTo>
                  <a:lnTo>
                    <a:pt x="99691" y="45766"/>
                  </a:lnTo>
                  <a:lnTo>
                    <a:pt x="100327" y="49502"/>
                  </a:lnTo>
                  <a:lnTo>
                    <a:pt x="99151" y="57418"/>
                  </a:lnTo>
                  <a:lnTo>
                    <a:pt x="94522" y="67925"/>
                  </a:lnTo>
                  <a:lnTo>
                    <a:pt x="83862" y="84393"/>
                  </a:lnTo>
                  <a:lnTo>
                    <a:pt x="65230" y="96901"/>
                  </a:lnTo>
                  <a:lnTo>
                    <a:pt x="35958" y="105525"/>
                  </a:lnTo>
                  <a:lnTo>
                    <a:pt x="5484" y="107688"/>
                  </a:lnTo>
                  <a:lnTo>
                    <a:pt x="3655" y="108423"/>
                  </a:lnTo>
                  <a:lnTo>
                    <a:pt x="2436" y="109619"/>
                  </a:lnTo>
                  <a:lnTo>
                    <a:pt x="139" y="113862"/>
                  </a:lnTo>
                  <a:lnTo>
                    <a:pt x="0" y="108031"/>
                  </a:lnTo>
                  <a:lnTo>
                    <a:pt x="3369" y="104480"/>
                  </a:lnTo>
                  <a:lnTo>
                    <a:pt x="8786" y="102784"/>
                  </a:lnTo>
                  <a:lnTo>
                    <a:pt x="36123" y="101505"/>
                  </a:lnTo>
                  <a:lnTo>
                    <a:pt x="64764" y="106900"/>
                  </a:lnTo>
                  <a:lnTo>
                    <a:pt x="96241" y="107700"/>
                  </a:lnTo>
                  <a:lnTo>
                    <a:pt x="124596" y="107769"/>
                  </a:lnTo>
                  <a:lnTo>
                    <a:pt x="139697" y="10777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78">
              <a:extLst>
                <a:ext uri="{FF2B5EF4-FFF2-40B4-BE49-F238E27FC236}">
                  <a16:creationId xmlns:a16="http://schemas.microsoft.com/office/drawing/2014/main" id="{9EB187D0-23EE-4928-A4E8-11E878A00E1D}"/>
                </a:ext>
              </a:extLst>
            </p:cNvPr>
            <p:cNvSpPr/>
            <p:nvPr/>
          </p:nvSpPr>
          <p:spPr>
            <a:xfrm>
              <a:off x="4133850" y="4476750"/>
              <a:ext cx="107951" cy="6351"/>
            </a:xfrm>
            <a:custGeom>
              <a:avLst/>
              <a:gdLst/>
              <a:ahLst/>
              <a:cxnLst/>
              <a:rect l="0" t="0" r="0" b="0"/>
              <a:pathLst>
                <a:path w="107951" h="6351">
                  <a:moveTo>
                    <a:pt x="0" y="6350"/>
                  </a:moveTo>
                  <a:lnTo>
                    <a:pt x="5467" y="6350"/>
                  </a:lnTo>
                  <a:lnTo>
                    <a:pt x="17020" y="1986"/>
                  </a:lnTo>
                  <a:lnTo>
                    <a:pt x="48390" y="262"/>
                  </a:lnTo>
                  <a:lnTo>
                    <a:pt x="79382" y="52"/>
                  </a:lnTo>
                  <a:lnTo>
                    <a:pt x="107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79">
              <a:extLst>
                <a:ext uri="{FF2B5EF4-FFF2-40B4-BE49-F238E27FC236}">
                  <a16:creationId xmlns:a16="http://schemas.microsoft.com/office/drawing/2014/main" id="{41EAC697-A19B-46F3-8D69-92339E33163F}"/>
                </a:ext>
              </a:extLst>
            </p:cNvPr>
            <p:cNvSpPr/>
            <p:nvPr/>
          </p:nvSpPr>
          <p:spPr>
            <a:xfrm>
              <a:off x="4165600" y="454025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29249" y="12700"/>
                  </a:lnTo>
                  <a:lnTo>
                    <a:pt x="56447" y="10819"/>
                  </a:lnTo>
                  <a:lnTo>
                    <a:pt x="85782" y="7233"/>
                  </a:lnTo>
                  <a:lnTo>
                    <a:pt x="116477" y="1440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80">
              <a:extLst>
                <a:ext uri="{FF2B5EF4-FFF2-40B4-BE49-F238E27FC236}">
                  <a16:creationId xmlns:a16="http://schemas.microsoft.com/office/drawing/2014/main" id="{6D58F399-77B0-496B-9E72-76C15B804332}"/>
                </a:ext>
              </a:extLst>
            </p:cNvPr>
            <p:cNvSpPr/>
            <p:nvPr/>
          </p:nvSpPr>
          <p:spPr>
            <a:xfrm>
              <a:off x="4452233" y="4400550"/>
              <a:ext cx="62618" cy="1"/>
            </a:xfrm>
            <a:custGeom>
              <a:avLst/>
              <a:gdLst/>
              <a:ahLst/>
              <a:cxnLst/>
              <a:rect l="0" t="0" r="0" b="0"/>
              <a:pathLst>
                <a:path w="62618" h="1">
                  <a:moveTo>
                    <a:pt x="5467" y="0"/>
                  </a:moveTo>
                  <a:lnTo>
                    <a:pt x="0" y="0"/>
                  </a:lnTo>
                  <a:lnTo>
                    <a:pt x="27676" y="0"/>
                  </a:lnTo>
                  <a:lnTo>
                    <a:pt x="62617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81">
              <a:extLst>
                <a:ext uri="{FF2B5EF4-FFF2-40B4-BE49-F238E27FC236}">
                  <a16:creationId xmlns:a16="http://schemas.microsoft.com/office/drawing/2014/main" id="{09B8ED6C-864A-4F20-92B7-C2AE38E56498}"/>
                </a:ext>
              </a:extLst>
            </p:cNvPr>
            <p:cNvSpPr/>
            <p:nvPr/>
          </p:nvSpPr>
          <p:spPr>
            <a:xfrm>
              <a:off x="4699562" y="4305300"/>
              <a:ext cx="148256" cy="254001"/>
            </a:xfrm>
            <a:custGeom>
              <a:avLst/>
              <a:gdLst/>
              <a:ahLst/>
              <a:cxnLst/>
              <a:rect l="0" t="0" r="0" b="0"/>
              <a:pathLst>
                <a:path w="148256" h="254001">
                  <a:moveTo>
                    <a:pt x="101038" y="0"/>
                  </a:moveTo>
                  <a:lnTo>
                    <a:pt x="101038" y="3371"/>
                  </a:lnTo>
                  <a:lnTo>
                    <a:pt x="100333" y="4364"/>
                  </a:lnTo>
                  <a:lnTo>
                    <a:pt x="99156" y="5026"/>
                  </a:lnTo>
                  <a:lnTo>
                    <a:pt x="97667" y="5467"/>
                  </a:lnTo>
                  <a:lnTo>
                    <a:pt x="88173" y="13141"/>
                  </a:lnTo>
                  <a:lnTo>
                    <a:pt x="84031" y="17835"/>
                  </a:lnTo>
                  <a:lnTo>
                    <a:pt x="58330" y="48801"/>
                  </a:lnTo>
                  <a:lnTo>
                    <a:pt x="29755" y="79029"/>
                  </a:lnTo>
                  <a:lnTo>
                    <a:pt x="14500" y="110184"/>
                  </a:lnTo>
                  <a:lnTo>
                    <a:pt x="3704" y="139994"/>
                  </a:lnTo>
                  <a:lnTo>
                    <a:pt x="0" y="166463"/>
                  </a:lnTo>
                  <a:lnTo>
                    <a:pt x="1486" y="184554"/>
                  </a:lnTo>
                  <a:lnTo>
                    <a:pt x="12318" y="215378"/>
                  </a:lnTo>
                  <a:lnTo>
                    <a:pt x="14375" y="219785"/>
                  </a:lnTo>
                  <a:lnTo>
                    <a:pt x="27382" y="232730"/>
                  </a:lnTo>
                  <a:lnTo>
                    <a:pt x="54323" y="249386"/>
                  </a:lnTo>
                  <a:lnTo>
                    <a:pt x="67127" y="252633"/>
                  </a:lnTo>
                  <a:lnTo>
                    <a:pt x="84802" y="253024"/>
                  </a:lnTo>
                  <a:lnTo>
                    <a:pt x="110196" y="247509"/>
                  </a:lnTo>
                  <a:lnTo>
                    <a:pt x="125388" y="238886"/>
                  </a:lnTo>
                  <a:lnTo>
                    <a:pt x="131380" y="232936"/>
                  </a:lnTo>
                  <a:lnTo>
                    <a:pt x="147522" y="205199"/>
                  </a:lnTo>
                  <a:lnTo>
                    <a:pt x="148255" y="201711"/>
                  </a:lnTo>
                  <a:lnTo>
                    <a:pt x="148038" y="198679"/>
                  </a:lnTo>
                  <a:lnTo>
                    <a:pt x="146243" y="189161"/>
                  </a:lnTo>
                  <a:lnTo>
                    <a:pt x="145118" y="182144"/>
                  </a:lnTo>
                  <a:lnTo>
                    <a:pt x="140518" y="174226"/>
                  </a:lnTo>
                  <a:lnTo>
                    <a:pt x="136694" y="169626"/>
                  </a:lnTo>
                  <a:lnTo>
                    <a:pt x="132643" y="167112"/>
                  </a:lnTo>
                  <a:lnTo>
                    <a:pt x="124292" y="165497"/>
                  </a:lnTo>
                  <a:lnTo>
                    <a:pt x="95812" y="165110"/>
                  </a:lnTo>
                  <a:lnTo>
                    <a:pt x="79675" y="170171"/>
                  </a:lnTo>
                  <a:lnTo>
                    <a:pt x="64781" y="177965"/>
                  </a:lnTo>
                  <a:lnTo>
                    <a:pt x="45374" y="192396"/>
                  </a:lnTo>
                  <a:lnTo>
                    <a:pt x="41020" y="199104"/>
                  </a:lnTo>
                  <a:lnTo>
                    <a:pt x="36344" y="209159"/>
                  </a:lnTo>
                  <a:lnTo>
                    <a:pt x="21264" y="232230"/>
                  </a:lnTo>
                  <a:lnTo>
                    <a:pt x="19311" y="239004"/>
                  </a:lnTo>
                  <a:lnTo>
                    <a:pt x="18488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82">
              <a:extLst>
                <a:ext uri="{FF2B5EF4-FFF2-40B4-BE49-F238E27FC236}">
                  <a16:creationId xmlns:a16="http://schemas.microsoft.com/office/drawing/2014/main" id="{7B371CCC-8E66-476C-9F33-FB16F4A5332B}"/>
                </a:ext>
              </a:extLst>
            </p:cNvPr>
            <p:cNvSpPr/>
            <p:nvPr/>
          </p:nvSpPr>
          <p:spPr>
            <a:xfrm>
              <a:off x="3543465" y="4191002"/>
              <a:ext cx="457036" cy="520203"/>
            </a:xfrm>
            <a:custGeom>
              <a:avLst/>
              <a:gdLst/>
              <a:ahLst/>
              <a:cxnLst/>
              <a:rect l="0" t="0" r="0" b="0"/>
              <a:pathLst>
                <a:path w="457036" h="520203">
                  <a:moveTo>
                    <a:pt x="69685" y="158748"/>
                  </a:moveTo>
                  <a:lnTo>
                    <a:pt x="68980" y="174649"/>
                  </a:lnTo>
                  <a:lnTo>
                    <a:pt x="64659" y="194475"/>
                  </a:lnTo>
                  <a:lnTo>
                    <a:pt x="63727" y="218958"/>
                  </a:lnTo>
                  <a:lnTo>
                    <a:pt x="63451" y="248555"/>
                  </a:lnTo>
                  <a:lnTo>
                    <a:pt x="64092" y="269924"/>
                  </a:lnTo>
                  <a:lnTo>
                    <a:pt x="66729" y="293532"/>
                  </a:lnTo>
                  <a:lnTo>
                    <a:pt x="68371" y="316254"/>
                  </a:lnTo>
                  <a:lnTo>
                    <a:pt x="69101" y="338111"/>
                  </a:lnTo>
                  <a:lnTo>
                    <a:pt x="69425" y="359586"/>
                  </a:lnTo>
                  <a:lnTo>
                    <a:pt x="69570" y="380888"/>
                  </a:lnTo>
                  <a:lnTo>
                    <a:pt x="70339" y="402116"/>
                  </a:lnTo>
                  <a:lnTo>
                    <a:pt x="74034" y="433194"/>
                  </a:lnTo>
                  <a:lnTo>
                    <a:pt x="75442" y="459885"/>
                  </a:lnTo>
                  <a:lnTo>
                    <a:pt x="75957" y="491445"/>
                  </a:lnTo>
                  <a:lnTo>
                    <a:pt x="76035" y="520202"/>
                  </a:lnTo>
                  <a:lnTo>
                    <a:pt x="67197" y="511816"/>
                  </a:lnTo>
                  <a:lnTo>
                    <a:pt x="54836" y="481819"/>
                  </a:lnTo>
                  <a:lnTo>
                    <a:pt x="48508" y="456575"/>
                  </a:lnTo>
                  <a:lnTo>
                    <a:pt x="44280" y="435049"/>
                  </a:lnTo>
                  <a:lnTo>
                    <a:pt x="39344" y="412076"/>
                  </a:lnTo>
                  <a:lnTo>
                    <a:pt x="32447" y="390106"/>
                  </a:lnTo>
                  <a:lnTo>
                    <a:pt x="28440" y="366702"/>
                  </a:lnTo>
                  <a:lnTo>
                    <a:pt x="25954" y="342189"/>
                  </a:lnTo>
                  <a:lnTo>
                    <a:pt x="22497" y="317183"/>
                  </a:lnTo>
                  <a:lnTo>
                    <a:pt x="18609" y="291958"/>
                  </a:lnTo>
                  <a:lnTo>
                    <a:pt x="14529" y="266636"/>
                  </a:lnTo>
                  <a:lnTo>
                    <a:pt x="10364" y="241270"/>
                  </a:lnTo>
                  <a:lnTo>
                    <a:pt x="6161" y="217767"/>
                  </a:lnTo>
                  <a:lnTo>
                    <a:pt x="2646" y="195562"/>
                  </a:lnTo>
                  <a:lnTo>
                    <a:pt x="1085" y="173934"/>
                  </a:lnTo>
                  <a:lnTo>
                    <a:pt x="390" y="152562"/>
                  </a:lnTo>
                  <a:lnTo>
                    <a:pt x="0" y="122578"/>
                  </a:lnTo>
                  <a:lnTo>
                    <a:pt x="1766" y="95820"/>
                  </a:lnTo>
                  <a:lnTo>
                    <a:pt x="5632" y="79980"/>
                  </a:lnTo>
                  <a:lnTo>
                    <a:pt x="23603" y="50320"/>
                  </a:lnTo>
                  <a:lnTo>
                    <a:pt x="39333" y="34977"/>
                  </a:lnTo>
                  <a:lnTo>
                    <a:pt x="64317" y="22221"/>
                  </a:lnTo>
                  <a:lnTo>
                    <a:pt x="88242" y="15128"/>
                  </a:lnTo>
                  <a:lnTo>
                    <a:pt x="118066" y="8558"/>
                  </a:lnTo>
                  <a:lnTo>
                    <a:pt x="141282" y="4273"/>
                  </a:lnTo>
                  <a:lnTo>
                    <a:pt x="163830" y="1898"/>
                  </a:lnTo>
                  <a:lnTo>
                    <a:pt x="186316" y="843"/>
                  </a:lnTo>
                  <a:lnTo>
                    <a:pt x="210421" y="373"/>
                  </a:lnTo>
                  <a:lnTo>
                    <a:pt x="235245" y="165"/>
                  </a:lnTo>
                  <a:lnTo>
                    <a:pt x="260390" y="72"/>
                  </a:lnTo>
                  <a:lnTo>
                    <a:pt x="285676" y="31"/>
                  </a:lnTo>
                  <a:lnTo>
                    <a:pt x="311025" y="13"/>
                  </a:lnTo>
                  <a:lnTo>
                    <a:pt x="335697" y="5"/>
                  </a:lnTo>
                  <a:lnTo>
                    <a:pt x="358422" y="1"/>
                  </a:lnTo>
                  <a:lnTo>
                    <a:pt x="380281" y="0"/>
                  </a:lnTo>
                  <a:lnTo>
                    <a:pt x="408658" y="1880"/>
                  </a:lnTo>
                  <a:lnTo>
                    <a:pt x="437209" y="5465"/>
                  </a:lnTo>
                  <a:lnTo>
                    <a:pt x="457035" y="63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83">
              <a:extLst>
                <a:ext uri="{FF2B5EF4-FFF2-40B4-BE49-F238E27FC236}">
                  <a16:creationId xmlns:a16="http://schemas.microsoft.com/office/drawing/2014/main" id="{CE0F60CE-B4BB-4D45-8CE8-C89A1FAC5B5A}"/>
                </a:ext>
              </a:extLst>
            </p:cNvPr>
            <p:cNvSpPr/>
            <p:nvPr/>
          </p:nvSpPr>
          <p:spPr>
            <a:xfrm>
              <a:off x="4330700" y="4184761"/>
              <a:ext cx="666751" cy="367890"/>
            </a:xfrm>
            <a:custGeom>
              <a:avLst/>
              <a:gdLst/>
              <a:ahLst/>
              <a:cxnLst/>
              <a:rect l="0" t="0" r="0" b="0"/>
              <a:pathLst>
                <a:path w="666751" h="367890">
                  <a:moveTo>
                    <a:pt x="0" y="107839"/>
                  </a:moveTo>
                  <a:lnTo>
                    <a:pt x="0" y="113306"/>
                  </a:lnTo>
                  <a:lnTo>
                    <a:pt x="5026" y="127888"/>
                  </a:lnTo>
                  <a:lnTo>
                    <a:pt x="7840" y="139885"/>
                  </a:lnTo>
                  <a:lnTo>
                    <a:pt x="10540" y="149598"/>
                  </a:lnTo>
                  <a:lnTo>
                    <a:pt x="14155" y="176948"/>
                  </a:lnTo>
                  <a:lnTo>
                    <a:pt x="18083" y="206314"/>
                  </a:lnTo>
                  <a:lnTo>
                    <a:pt x="19564" y="234927"/>
                  </a:lnTo>
                  <a:lnTo>
                    <a:pt x="25919" y="265143"/>
                  </a:lnTo>
                  <a:lnTo>
                    <a:pt x="30981" y="293785"/>
                  </a:lnTo>
                  <a:lnTo>
                    <a:pt x="31649" y="320604"/>
                  </a:lnTo>
                  <a:lnTo>
                    <a:pt x="37506" y="351888"/>
                  </a:lnTo>
                  <a:lnTo>
                    <a:pt x="38097" y="367889"/>
                  </a:lnTo>
                  <a:lnTo>
                    <a:pt x="38100" y="340298"/>
                  </a:lnTo>
                  <a:lnTo>
                    <a:pt x="38100" y="310005"/>
                  </a:lnTo>
                  <a:lnTo>
                    <a:pt x="39982" y="278667"/>
                  </a:lnTo>
                  <a:lnTo>
                    <a:pt x="45007" y="253705"/>
                  </a:lnTo>
                  <a:lnTo>
                    <a:pt x="50965" y="226553"/>
                  </a:lnTo>
                  <a:lnTo>
                    <a:pt x="57198" y="196165"/>
                  </a:lnTo>
                  <a:lnTo>
                    <a:pt x="65396" y="166701"/>
                  </a:lnTo>
                  <a:lnTo>
                    <a:pt x="74881" y="140096"/>
                  </a:lnTo>
                  <a:lnTo>
                    <a:pt x="84406" y="109193"/>
                  </a:lnTo>
                  <a:lnTo>
                    <a:pt x="98152" y="82001"/>
                  </a:lnTo>
                  <a:lnTo>
                    <a:pt x="114455" y="53947"/>
                  </a:lnTo>
                  <a:lnTo>
                    <a:pt x="135487" y="30657"/>
                  </a:lnTo>
                  <a:lnTo>
                    <a:pt x="148879" y="22019"/>
                  </a:lnTo>
                  <a:lnTo>
                    <a:pt x="178172" y="10599"/>
                  </a:lnTo>
                  <a:lnTo>
                    <a:pt x="209049" y="2737"/>
                  </a:lnTo>
                  <a:lnTo>
                    <a:pt x="238173" y="733"/>
                  </a:lnTo>
                  <a:lnTo>
                    <a:pt x="269850" y="139"/>
                  </a:lnTo>
                  <a:lnTo>
                    <a:pt x="293500" y="0"/>
                  </a:lnTo>
                  <a:lnTo>
                    <a:pt x="318122" y="1820"/>
                  </a:lnTo>
                  <a:lnTo>
                    <a:pt x="343882" y="4981"/>
                  </a:lnTo>
                  <a:lnTo>
                    <a:pt x="371794" y="8737"/>
                  </a:lnTo>
                  <a:lnTo>
                    <a:pt x="402544" y="10877"/>
                  </a:lnTo>
                  <a:lnTo>
                    <a:pt x="418646" y="11448"/>
                  </a:lnTo>
                  <a:lnTo>
                    <a:pt x="449707" y="13963"/>
                  </a:lnTo>
                  <a:lnTo>
                    <a:pt x="479270" y="16728"/>
                  </a:lnTo>
                  <a:lnTo>
                    <a:pt x="506520" y="17956"/>
                  </a:lnTo>
                  <a:lnTo>
                    <a:pt x="532742" y="18502"/>
                  </a:lnTo>
                  <a:lnTo>
                    <a:pt x="558507" y="18745"/>
                  </a:lnTo>
                  <a:lnTo>
                    <a:pt x="584070" y="18853"/>
                  </a:lnTo>
                  <a:lnTo>
                    <a:pt x="615519" y="18913"/>
                  </a:lnTo>
                  <a:lnTo>
                    <a:pt x="645656" y="18934"/>
                  </a:lnTo>
                  <a:lnTo>
                    <a:pt x="666750" y="189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84">
              <a:extLst>
                <a:ext uri="{FF2B5EF4-FFF2-40B4-BE49-F238E27FC236}">
                  <a16:creationId xmlns:a16="http://schemas.microsoft.com/office/drawing/2014/main" id="{BD3D5D47-8EE7-4C0C-A7AB-6867AD909E6D}"/>
                </a:ext>
              </a:extLst>
            </p:cNvPr>
            <p:cNvSpPr/>
            <p:nvPr/>
          </p:nvSpPr>
          <p:spPr>
            <a:xfrm>
              <a:off x="3683000" y="4673600"/>
              <a:ext cx="203201" cy="342901"/>
            </a:xfrm>
            <a:custGeom>
              <a:avLst/>
              <a:gdLst/>
              <a:ahLst/>
              <a:cxnLst/>
              <a:rect l="0" t="0" r="0" b="0"/>
              <a:pathLst>
                <a:path w="203201" h="342901">
                  <a:moveTo>
                    <a:pt x="203200" y="0"/>
                  </a:moveTo>
                  <a:lnTo>
                    <a:pt x="202495" y="18004"/>
                  </a:lnTo>
                  <a:lnTo>
                    <a:pt x="196733" y="47608"/>
                  </a:lnTo>
                  <a:lnTo>
                    <a:pt x="190059" y="75360"/>
                  </a:lnTo>
                  <a:lnTo>
                    <a:pt x="178576" y="104805"/>
                  </a:lnTo>
                  <a:lnTo>
                    <a:pt x="166819" y="129439"/>
                  </a:lnTo>
                  <a:lnTo>
                    <a:pt x="149499" y="158683"/>
                  </a:lnTo>
                  <a:lnTo>
                    <a:pt x="132491" y="182641"/>
                  </a:lnTo>
                  <a:lnTo>
                    <a:pt x="113340" y="207613"/>
                  </a:lnTo>
                  <a:lnTo>
                    <a:pt x="91517" y="232181"/>
                  </a:lnTo>
                  <a:lnTo>
                    <a:pt x="67022" y="261684"/>
                  </a:lnTo>
                  <a:lnTo>
                    <a:pt x="42167" y="291109"/>
                  </a:lnTo>
                  <a:lnTo>
                    <a:pt x="18359" y="321275"/>
                  </a:lnTo>
                  <a:lnTo>
                    <a:pt x="0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85">
              <a:extLst>
                <a:ext uri="{FF2B5EF4-FFF2-40B4-BE49-F238E27FC236}">
                  <a16:creationId xmlns:a16="http://schemas.microsoft.com/office/drawing/2014/main" id="{FE795A8B-3660-497B-B23A-3B583244AD69}"/>
                </a:ext>
              </a:extLst>
            </p:cNvPr>
            <p:cNvSpPr/>
            <p:nvPr/>
          </p:nvSpPr>
          <p:spPr>
            <a:xfrm>
              <a:off x="3771900" y="4699000"/>
              <a:ext cx="133351" cy="279401"/>
            </a:xfrm>
            <a:custGeom>
              <a:avLst/>
              <a:gdLst/>
              <a:ahLst/>
              <a:cxnLst/>
              <a:rect l="0" t="0" r="0" b="0"/>
              <a:pathLst>
                <a:path w="133351" h="279401">
                  <a:moveTo>
                    <a:pt x="0" y="0"/>
                  </a:moveTo>
                  <a:lnTo>
                    <a:pt x="705" y="15901"/>
                  </a:lnTo>
                  <a:lnTo>
                    <a:pt x="5026" y="35727"/>
                  </a:lnTo>
                  <a:lnTo>
                    <a:pt x="9460" y="63031"/>
                  </a:lnTo>
                  <a:lnTo>
                    <a:pt x="15111" y="89153"/>
                  </a:lnTo>
                  <a:lnTo>
                    <a:pt x="21254" y="115865"/>
                  </a:lnTo>
                  <a:lnTo>
                    <a:pt x="27543" y="141653"/>
                  </a:lnTo>
                  <a:lnTo>
                    <a:pt x="33874" y="167168"/>
                  </a:lnTo>
                  <a:lnTo>
                    <a:pt x="46961" y="192602"/>
                  </a:lnTo>
                  <a:lnTo>
                    <a:pt x="64570" y="220706"/>
                  </a:lnTo>
                  <a:lnTo>
                    <a:pt x="81271" y="248422"/>
                  </a:lnTo>
                  <a:lnTo>
                    <a:pt x="93382" y="260186"/>
                  </a:lnTo>
                  <a:lnTo>
                    <a:pt x="122076" y="276445"/>
                  </a:lnTo>
                  <a:lnTo>
                    <a:pt x="133350" y="279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86">
              <a:extLst>
                <a:ext uri="{FF2B5EF4-FFF2-40B4-BE49-F238E27FC236}">
                  <a16:creationId xmlns:a16="http://schemas.microsoft.com/office/drawing/2014/main" id="{C325405B-E144-47C9-B616-55E32C794DB4}"/>
                </a:ext>
              </a:extLst>
            </p:cNvPr>
            <p:cNvSpPr/>
            <p:nvPr/>
          </p:nvSpPr>
          <p:spPr>
            <a:xfrm>
              <a:off x="3987800" y="4826000"/>
              <a:ext cx="114301" cy="6351"/>
            </a:xfrm>
            <a:custGeom>
              <a:avLst/>
              <a:gdLst/>
              <a:ahLst/>
              <a:cxnLst/>
              <a:rect l="0" t="0" r="0" b="0"/>
              <a:pathLst>
                <a:path w="114301" h="6351">
                  <a:moveTo>
                    <a:pt x="0" y="6350"/>
                  </a:moveTo>
                  <a:lnTo>
                    <a:pt x="3371" y="2979"/>
                  </a:lnTo>
                  <a:lnTo>
                    <a:pt x="6907" y="1324"/>
                  </a:lnTo>
                  <a:lnTo>
                    <a:pt x="30038" y="78"/>
                  </a:lnTo>
                  <a:lnTo>
                    <a:pt x="57761" y="5037"/>
                  </a:lnTo>
                  <a:lnTo>
                    <a:pt x="88275" y="547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87">
              <a:extLst>
                <a:ext uri="{FF2B5EF4-FFF2-40B4-BE49-F238E27FC236}">
                  <a16:creationId xmlns:a16="http://schemas.microsoft.com/office/drawing/2014/main" id="{08E96DF5-FB50-4E07-8001-DD682EBC5221}"/>
                </a:ext>
              </a:extLst>
            </p:cNvPr>
            <p:cNvSpPr/>
            <p:nvPr/>
          </p:nvSpPr>
          <p:spPr>
            <a:xfrm>
              <a:off x="4015892" y="4908550"/>
              <a:ext cx="137009" cy="12645"/>
            </a:xfrm>
            <a:custGeom>
              <a:avLst/>
              <a:gdLst/>
              <a:ahLst/>
              <a:cxnLst/>
              <a:rect l="0" t="0" r="0" b="0"/>
              <a:pathLst>
                <a:path w="137009" h="12645">
                  <a:moveTo>
                    <a:pt x="3658" y="0"/>
                  </a:moveTo>
                  <a:lnTo>
                    <a:pt x="287" y="0"/>
                  </a:lnTo>
                  <a:lnTo>
                    <a:pt x="0" y="705"/>
                  </a:lnTo>
                  <a:lnTo>
                    <a:pt x="3037" y="5467"/>
                  </a:lnTo>
                  <a:lnTo>
                    <a:pt x="10216" y="9460"/>
                  </a:lnTo>
                  <a:lnTo>
                    <a:pt x="21280" y="11740"/>
                  </a:lnTo>
                  <a:lnTo>
                    <a:pt x="47800" y="12510"/>
                  </a:lnTo>
                  <a:lnTo>
                    <a:pt x="71927" y="12644"/>
                  </a:lnTo>
                  <a:lnTo>
                    <a:pt x="103483" y="10807"/>
                  </a:lnTo>
                  <a:lnTo>
                    <a:pt x="137008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188">
              <a:extLst>
                <a:ext uri="{FF2B5EF4-FFF2-40B4-BE49-F238E27FC236}">
                  <a16:creationId xmlns:a16="http://schemas.microsoft.com/office/drawing/2014/main" id="{B0125ED8-2005-4551-A22C-F25D5D80859B}"/>
                </a:ext>
              </a:extLst>
            </p:cNvPr>
            <p:cNvSpPr/>
            <p:nvPr/>
          </p:nvSpPr>
          <p:spPr>
            <a:xfrm>
              <a:off x="3784678" y="4343400"/>
              <a:ext cx="88823" cy="228601"/>
            </a:xfrm>
            <a:custGeom>
              <a:avLst/>
              <a:gdLst/>
              <a:ahLst/>
              <a:cxnLst/>
              <a:rect l="0" t="0" r="0" b="0"/>
              <a:pathLst>
                <a:path w="88823" h="228601">
                  <a:moveTo>
                    <a:pt x="6272" y="0"/>
                  </a:moveTo>
                  <a:lnTo>
                    <a:pt x="2901" y="3371"/>
                  </a:lnTo>
                  <a:lnTo>
                    <a:pt x="1246" y="6908"/>
                  </a:lnTo>
                  <a:lnTo>
                    <a:pt x="0" y="27941"/>
                  </a:lnTo>
                  <a:lnTo>
                    <a:pt x="5396" y="58256"/>
                  </a:lnTo>
                  <a:lnTo>
                    <a:pt x="18090" y="89046"/>
                  </a:lnTo>
                  <a:lnTo>
                    <a:pt x="23179" y="107993"/>
                  </a:lnTo>
                  <a:lnTo>
                    <a:pt x="25781" y="120670"/>
                  </a:lnTo>
                  <a:lnTo>
                    <a:pt x="39502" y="152403"/>
                  </a:lnTo>
                  <a:lnTo>
                    <a:pt x="58250" y="181662"/>
                  </a:lnTo>
                  <a:lnTo>
                    <a:pt x="68175" y="198188"/>
                  </a:lnTo>
                  <a:lnTo>
                    <a:pt x="78315" y="207986"/>
                  </a:lnTo>
                  <a:lnTo>
                    <a:pt x="88822" y="228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89">
              <a:extLst>
                <a:ext uri="{FF2B5EF4-FFF2-40B4-BE49-F238E27FC236}">
                  <a16:creationId xmlns:a16="http://schemas.microsoft.com/office/drawing/2014/main" id="{06248CA9-B832-4F7E-A1E5-E9946DD5F039}"/>
                </a:ext>
              </a:extLst>
            </p:cNvPr>
            <p:cNvSpPr/>
            <p:nvPr/>
          </p:nvSpPr>
          <p:spPr>
            <a:xfrm>
              <a:off x="4235450" y="4737100"/>
              <a:ext cx="127001" cy="6351"/>
            </a:xfrm>
            <a:custGeom>
              <a:avLst/>
              <a:gdLst/>
              <a:ahLst/>
              <a:cxnLst/>
              <a:rect l="0" t="0" r="0" b="0"/>
              <a:pathLst>
                <a:path w="127001" h="6351">
                  <a:moveTo>
                    <a:pt x="0" y="6350"/>
                  </a:moveTo>
                  <a:lnTo>
                    <a:pt x="27612" y="6350"/>
                  </a:lnTo>
                  <a:lnTo>
                    <a:pt x="57441" y="6350"/>
                  </a:lnTo>
                  <a:lnTo>
                    <a:pt x="85567" y="6350"/>
                  </a:lnTo>
                  <a:lnTo>
                    <a:pt x="114173" y="6350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90">
              <a:extLst>
                <a:ext uri="{FF2B5EF4-FFF2-40B4-BE49-F238E27FC236}">
                  <a16:creationId xmlns:a16="http://schemas.microsoft.com/office/drawing/2014/main" id="{907DA269-C6DE-4C17-97BD-71D7BF676A50}"/>
                </a:ext>
              </a:extLst>
            </p:cNvPr>
            <p:cNvSpPr/>
            <p:nvPr/>
          </p:nvSpPr>
          <p:spPr>
            <a:xfrm>
              <a:off x="4298951" y="4673600"/>
              <a:ext cx="19050" cy="139701"/>
            </a:xfrm>
            <a:custGeom>
              <a:avLst/>
              <a:gdLst/>
              <a:ahLst/>
              <a:cxnLst/>
              <a:rect l="0" t="0" r="0" b="0"/>
              <a:pathLst>
                <a:path w="19050" h="139701">
                  <a:moveTo>
                    <a:pt x="6349" y="0"/>
                  </a:moveTo>
                  <a:lnTo>
                    <a:pt x="2978" y="0"/>
                  </a:lnTo>
                  <a:lnTo>
                    <a:pt x="1985" y="705"/>
                  </a:lnTo>
                  <a:lnTo>
                    <a:pt x="1323" y="1881"/>
                  </a:lnTo>
                  <a:lnTo>
                    <a:pt x="391" y="8789"/>
                  </a:lnTo>
                  <a:lnTo>
                    <a:pt x="15" y="40311"/>
                  </a:lnTo>
                  <a:lnTo>
                    <a:pt x="0" y="69856"/>
                  </a:lnTo>
                  <a:lnTo>
                    <a:pt x="704" y="77613"/>
                  </a:lnTo>
                  <a:lnTo>
                    <a:pt x="5025" y="90224"/>
                  </a:lnTo>
                  <a:lnTo>
                    <a:pt x="8114" y="114416"/>
                  </a:lnTo>
                  <a:lnTo>
                    <a:pt x="14178" y="132803"/>
                  </a:lnTo>
                  <a:lnTo>
                    <a:pt x="19049" y="139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91">
              <a:extLst>
                <a:ext uri="{FF2B5EF4-FFF2-40B4-BE49-F238E27FC236}">
                  <a16:creationId xmlns:a16="http://schemas.microsoft.com/office/drawing/2014/main" id="{0CA3DE7C-02BE-49B4-B6BE-F5B33A4C962E}"/>
                </a:ext>
              </a:extLst>
            </p:cNvPr>
            <p:cNvSpPr/>
            <p:nvPr/>
          </p:nvSpPr>
          <p:spPr>
            <a:xfrm>
              <a:off x="4241800" y="4832350"/>
              <a:ext cx="95251" cy="6349"/>
            </a:xfrm>
            <a:custGeom>
              <a:avLst/>
              <a:gdLst/>
              <a:ahLst/>
              <a:cxnLst/>
              <a:rect l="0" t="0" r="0" b="0"/>
              <a:pathLst>
                <a:path w="95251" h="6349">
                  <a:moveTo>
                    <a:pt x="0" y="0"/>
                  </a:moveTo>
                  <a:lnTo>
                    <a:pt x="3371" y="3371"/>
                  </a:lnTo>
                  <a:lnTo>
                    <a:pt x="6907" y="5026"/>
                  </a:lnTo>
                  <a:lnTo>
                    <a:pt x="35505" y="6272"/>
                  </a:lnTo>
                  <a:lnTo>
                    <a:pt x="64712" y="6343"/>
                  </a:lnTo>
                  <a:lnTo>
                    <a:pt x="76167" y="6348"/>
                  </a:lnTo>
                  <a:lnTo>
                    <a:pt x="81594" y="4468"/>
                  </a:lnTo>
                  <a:lnTo>
                    <a:pt x="86358" y="1986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92">
              <a:extLst>
                <a:ext uri="{FF2B5EF4-FFF2-40B4-BE49-F238E27FC236}">
                  <a16:creationId xmlns:a16="http://schemas.microsoft.com/office/drawing/2014/main" id="{2A24BEAC-C84F-48CB-820A-0A7910F4DB5C}"/>
                </a:ext>
              </a:extLst>
            </p:cNvPr>
            <p:cNvSpPr/>
            <p:nvPr/>
          </p:nvSpPr>
          <p:spPr>
            <a:xfrm>
              <a:off x="4457700" y="4718083"/>
              <a:ext cx="234951" cy="152368"/>
            </a:xfrm>
            <a:custGeom>
              <a:avLst/>
              <a:gdLst/>
              <a:ahLst/>
              <a:cxnLst/>
              <a:rect l="0" t="0" r="0" b="0"/>
              <a:pathLst>
                <a:path w="234951" h="152368">
                  <a:moveTo>
                    <a:pt x="0" y="152367"/>
                  </a:moveTo>
                  <a:lnTo>
                    <a:pt x="5775" y="147298"/>
                  </a:lnTo>
                  <a:lnTo>
                    <a:pt x="36126" y="127796"/>
                  </a:lnTo>
                  <a:lnTo>
                    <a:pt x="66863" y="109038"/>
                  </a:lnTo>
                  <a:lnTo>
                    <a:pt x="97316" y="84706"/>
                  </a:lnTo>
                  <a:lnTo>
                    <a:pt x="105811" y="77375"/>
                  </a:lnTo>
                  <a:lnTo>
                    <a:pt x="110527" y="69413"/>
                  </a:lnTo>
                  <a:lnTo>
                    <a:pt x="114034" y="61171"/>
                  </a:lnTo>
                  <a:lnTo>
                    <a:pt x="135249" y="30848"/>
                  </a:lnTo>
                  <a:lnTo>
                    <a:pt x="149566" y="14856"/>
                  </a:lnTo>
                  <a:lnTo>
                    <a:pt x="153722" y="6331"/>
                  </a:lnTo>
                  <a:lnTo>
                    <a:pt x="158724" y="0"/>
                  </a:lnTo>
                  <a:lnTo>
                    <a:pt x="158747" y="8808"/>
                  </a:lnTo>
                  <a:lnTo>
                    <a:pt x="152792" y="38246"/>
                  </a:lnTo>
                  <a:lnTo>
                    <a:pt x="153279" y="46613"/>
                  </a:lnTo>
                  <a:lnTo>
                    <a:pt x="160249" y="76172"/>
                  </a:lnTo>
                  <a:lnTo>
                    <a:pt x="164355" y="84636"/>
                  </a:lnTo>
                  <a:lnTo>
                    <a:pt x="190703" y="114267"/>
                  </a:lnTo>
                  <a:lnTo>
                    <a:pt x="217799" y="134641"/>
                  </a:lnTo>
                  <a:lnTo>
                    <a:pt x="234950" y="1460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93">
              <a:extLst>
                <a:ext uri="{FF2B5EF4-FFF2-40B4-BE49-F238E27FC236}">
                  <a16:creationId xmlns:a16="http://schemas.microsoft.com/office/drawing/2014/main" id="{1C5D7650-3EAF-4394-828A-E750AE916553}"/>
                </a:ext>
              </a:extLst>
            </p:cNvPr>
            <p:cNvSpPr/>
            <p:nvPr/>
          </p:nvSpPr>
          <p:spPr>
            <a:xfrm>
              <a:off x="4603750" y="4648200"/>
              <a:ext cx="12701" cy="6351"/>
            </a:xfrm>
            <a:custGeom>
              <a:avLst/>
              <a:gdLst/>
              <a:ahLst/>
              <a:cxnLst/>
              <a:rect l="0" t="0" r="0" b="0"/>
              <a:pathLst>
                <a:path w="12701" h="6351">
                  <a:moveTo>
                    <a:pt x="12700" y="0"/>
                  </a:moveTo>
                  <a:lnTo>
                    <a:pt x="9329" y="3371"/>
                  </a:lnTo>
                  <a:lnTo>
                    <a:pt x="5793" y="5026"/>
                  </a:lnTo>
                  <a:lnTo>
                    <a:pt x="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94">
              <a:extLst>
                <a:ext uri="{FF2B5EF4-FFF2-40B4-BE49-F238E27FC236}">
                  <a16:creationId xmlns:a16="http://schemas.microsoft.com/office/drawing/2014/main" id="{0B697E05-5BB3-41A7-BE93-0701261AA491}"/>
                </a:ext>
              </a:extLst>
            </p:cNvPr>
            <p:cNvSpPr/>
            <p:nvPr/>
          </p:nvSpPr>
          <p:spPr>
            <a:xfrm>
              <a:off x="4838700" y="4622803"/>
              <a:ext cx="431801" cy="209442"/>
            </a:xfrm>
            <a:custGeom>
              <a:avLst/>
              <a:gdLst/>
              <a:ahLst/>
              <a:cxnLst/>
              <a:rect l="0" t="0" r="0" b="0"/>
              <a:pathLst>
                <a:path w="431801" h="209442">
                  <a:moveTo>
                    <a:pt x="0" y="133347"/>
                  </a:moveTo>
                  <a:lnTo>
                    <a:pt x="0" y="152504"/>
                  </a:lnTo>
                  <a:lnTo>
                    <a:pt x="1882" y="157854"/>
                  </a:lnTo>
                  <a:lnTo>
                    <a:pt x="4364" y="162584"/>
                  </a:lnTo>
                  <a:lnTo>
                    <a:pt x="6467" y="169213"/>
                  </a:lnTo>
                  <a:lnTo>
                    <a:pt x="10540" y="175646"/>
                  </a:lnTo>
                  <a:lnTo>
                    <a:pt x="18621" y="197778"/>
                  </a:lnTo>
                  <a:lnTo>
                    <a:pt x="19025" y="208347"/>
                  </a:lnTo>
                  <a:lnTo>
                    <a:pt x="19738" y="208747"/>
                  </a:lnTo>
                  <a:lnTo>
                    <a:pt x="24515" y="209441"/>
                  </a:lnTo>
                  <a:lnTo>
                    <a:pt x="24810" y="208771"/>
                  </a:lnTo>
                  <a:lnTo>
                    <a:pt x="25322" y="200699"/>
                  </a:lnTo>
                  <a:lnTo>
                    <a:pt x="23485" y="196678"/>
                  </a:lnTo>
                  <a:lnTo>
                    <a:pt x="21021" y="192538"/>
                  </a:lnTo>
                  <a:lnTo>
                    <a:pt x="19634" y="184830"/>
                  </a:lnTo>
                  <a:lnTo>
                    <a:pt x="19126" y="158001"/>
                  </a:lnTo>
                  <a:lnTo>
                    <a:pt x="24086" y="126899"/>
                  </a:lnTo>
                  <a:lnTo>
                    <a:pt x="25228" y="95940"/>
                  </a:lnTo>
                  <a:lnTo>
                    <a:pt x="26054" y="81262"/>
                  </a:lnTo>
                  <a:lnTo>
                    <a:pt x="34232" y="59374"/>
                  </a:lnTo>
                  <a:lnTo>
                    <a:pt x="43112" y="46716"/>
                  </a:lnTo>
                  <a:lnTo>
                    <a:pt x="68729" y="18108"/>
                  </a:lnTo>
                  <a:lnTo>
                    <a:pt x="78524" y="15102"/>
                  </a:lnTo>
                  <a:lnTo>
                    <a:pt x="108256" y="7944"/>
                  </a:lnTo>
                  <a:lnTo>
                    <a:pt x="135292" y="1776"/>
                  </a:lnTo>
                  <a:lnTo>
                    <a:pt x="164229" y="349"/>
                  </a:lnTo>
                  <a:lnTo>
                    <a:pt x="190634" y="101"/>
                  </a:lnTo>
                  <a:lnTo>
                    <a:pt x="217429" y="28"/>
                  </a:lnTo>
                  <a:lnTo>
                    <a:pt x="243243" y="6"/>
                  </a:lnTo>
                  <a:lnTo>
                    <a:pt x="268765" y="0"/>
                  </a:lnTo>
                  <a:lnTo>
                    <a:pt x="294201" y="3368"/>
                  </a:lnTo>
                  <a:lnTo>
                    <a:pt x="319613" y="5464"/>
                  </a:lnTo>
                  <a:lnTo>
                    <a:pt x="345016" y="6085"/>
                  </a:lnTo>
                  <a:lnTo>
                    <a:pt x="370416" y="6270"/>
                  </a:lnTo>
                  <a:lnTo>
                    <a:pt x="399919" y="6331"/>
                  </a:lnTo>
                  <a:lnTo>
                    <a:pt x="431800" y="634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195">
              <a:extLst>
                <a:ext uri="{FF2B5EF4-FFF2-40B4-BE49-F238E27FC236}">
                  <a16:creationId xmlns:a16="http://schemas.microsoft.com/office/drawing/2014/main" id="{83B52329-A25C-4287-95DC-70640AD961BF}"/>
                </a:ext>
              </a:extLst>
            </p:cNvPr>
            <p:cNvSpPr/>
            <p:nvPr/>
          </p:nvSpPr>
          <p:spPr>
            <a:xfrm>
              <a:off x="5086460" y="4692650"/>
              <a:ext cx="114180" cy="132332"/>
            </a:xfrm>
            <a:custGeom>
              <a:avLst/>
              <a:gdLst/>
              <a:ahLst/>
              <a:cxnLst/>
              <a:rect l="0" t="0" r="0" b="0"/>
              <a:pathLst>
                <a:path w="114180" h="132332">
                  <a:moveTo>
                    <a:pt x="50690" y="0"/>
                  </a:moveTo>
                  <a:lnTo>
                    <a:pt x="41046" y="0"/>
                  </a:lnTo>
                  <a:lnTo>
                    <a:pt x="37467" y="1881"/>
                  </a:lnTo>
                  <a:lnTo>
                    <a:pt x="29420" y="8838"/>
                  </a:lnTo>
                  <a:lnTo>
                    <a:pt x="10471" y="36986"/>
                  </a:lnTo>
                  <a:lnTo>
                    <a:pt x="1771" y="55400"/>
                  </a:lnTo>
                  <a:lnTo>
                    <a:pt x="0" y="80702"/>
                  </a:lnTo>
                  <a:lnTo>
                    <a:pt x="7733" y="109284"/>
                  </a:lnTo>
                  <a:lnTo>
                    <a:pt x="9352" y="113073"/>
                  </a:lnTo>
                  <a:lnTo>
                    <a:pt x="14914" y="119164"/>
                  </a:lnTo>
                  <a:lnTo>
                    <a:pt x="22089" y="123518"/>
                  </a:lnTo>
                  <a:lnTo>
                    <a:pt x="50912" y="131058"/>
                  </a:lnTo>
                  <a:lnTo>
                    <a:pt x="60431" y="132331"/>
                  </a:lnTo>
                  <a:lnTo>
                    <a:pt x="86494" y="126823"/>
                  </a:lnTo>
                  <a:lnTo>
                    <a:pt x="93884" y="123864"/>
                  </a:lnTo>
                  <a:lnTo>
                    <a:pt x="99991" y="118316"/>
                  </a:lnTo>
                  <a:lnTo>
                    <a:pt x="109660" y="103255"/>
                  </a:lnTo>
                  <a:lnTo>
                    <a:pt x="112849" y="94250"/>
                  </a:lnTo>
                  <a:lnTo>
                    <a:pt x="114155" y="64653"/>
                  </a:lnTo>
                  <a:lnTo>
                    <a:pt x="114179" y="56002"/>
                  </a:lnTo>
                  <a:lnTo>
                    <a:pt x="112303" y="51230"/>
                  </a:lnTo>
                  <a:lnTo>
                    <a:pt x="110815" y="48969"/>
                  </a:lnTo>
                  <a:lnTo>
                    <a:pt x="109119" y="47463"/>
                  </a:lnTo>
                  <a:lnTo>
                    <a:pt x="97889" y="41056"/>
                  </a:lnTo>
                  <a:lnTo>
                    <a:pt x="96972" y="41482"/>
                  </a:lnTo>
                  <a:lnTo>
                    <a:pt x="96362" y="42471"/>
                  </a:lnTo>
                  <a:lnTo>
                    <a:pt x="95250" y="43131"/>
                  </a:lnTo>
                  <a:lnTo>
                    <a:pt x="90312" y="44765"/>
                  </a:lnTo>
                  <a:lnTo>
                    <a:pt x="68183" y="61446"/>
                  </a:lnTo>
                  <a:lnTo>
                    <a:pt x="60649" y="75346"/>
                  </a:lnTo>
                  <a:lnTo>
                    <a:pt x="55634" y="93534"/>
                  </a:lnTo>
                  <a:lnTo>
                    <a:pt x="52887" y="99426"/>
                  </a:lnTo>
                  <a:lnTo>
                    <a:pt x="50690" y="127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196">
              <a:extLst>
                <a:ext uri="{FF2B5EF4-FFF2-40B4-BE49-F238E27FC236}">
                  <a16:creationId xmlns:a16="http://schemas.microsoft.com/office/drawing/2014/main" id="{39D1E0A5-D950-471B-BFD7-7CB465AFDC95}"/>
                </a:ext>
              </a:extLst>
            </p:cNvPr>
            <p:cNvSpPr/>
            <p:nvPr/>
          </p:nvSpPr>
          <p:spPr>
            <a:xfrm>
              <a:off x="2432050" y="3810000"/>
              <a:ext cx="1098551" cy="539751"/>
            </a:xfrm>
            <a:custGeom>
              <a:avLst/>
              <a:gdLst/>
              <a:ahLst/>
              <a:cxnLst/>
              <a:rect l="0" t="0" r="0" b="0"/>
              <a:pathLst>
                <a:path w="1098551" h="539751">
                  <a:moveTo>
                    <a:pt x="0" y="0"/>
                  </a:moveTo>
                  <a:lnTo>
                    <a:pt x="8838" y="0"/>
                  </a:lnTo>
                  <a:lnTo>
                    <a:pt x="33409" y="8838"/>
                  </a:lnTo>
                  <a:lnTo>
                    <a:pt x="58033" y="18298"/>
                  </a:lnTo>
                  <a:lnTo>
                    <a:pt x="79415" y="26006"/>
                  </a:lnTo>
                  <a:lnTo>
                    <a:pt x="103735" y="34842"/>
                  </a:lnTo>
                  <a:lnTo>
                    <a:pt x="131006" y="45824"/>
                  </a:lnTo>
                  <a:lnTo>
                    <a:pt x="159589" y="59642"/>
                  </a:lnTo>
                  <a:lnTo>
                    <a:pt x="189462" y="75191"/>
                  </a:lnTo>
                  <a:lnTo>
                    <a:pt x="205330" y="83288"/>
                  </a:lnTo>
                  <a:lnTo>
                    <a:pt x="221553" y="91509"/>
                  </a:lnTo>
                  <a:lnTo>
                    <a:pt x="238719" y="99812"/>
                  </a:lnTo>
                  <a:lnTo>
                    <a:pt x="256513" y="108169"/>
                  </a:lnTo>
                  <a:lnTo>
                    <a:pt x="274725" y="116563"/>
                  </a:lnTo>
                  <a:lnTo>
                    <a:pt x="293922" y="125686"/>
                  </a:lnTo>
                  <a:lnTo>
                    <a:pt x="313776" y="135296"/>
                  </a:lnTo>
                  <a:lnTo>
                    <a:pt x="334067" y="145231"/>
                  </a:lnTo>
                  <a:lnTo>
                    <a:pt x="353945" y="155382"/>
                  </a:lnTo>
                  <a:lnTo>
                    <a:pt x="373547" y="165676"/>
                  </a:lnTo>
                  <a:lnTo>
                    <a:pt x="392965" y="176067"/>
                  </a:lnTo>
                  <a:lnTo>
                    <a:pt x="413671" y="186523"/>
                  </a:lnTo>
                  <a:lnTo>
                    <a:pt x="435236" y="197021"/>
                  </a:lnTo>
                  <a:lnTo>
                    <a:pt x="457374" y="207547"/>
                  </a:lnTo>
                  <a:lnTo>
                    <a:pt x="479894" y="218798"/>
                  </a:lnTo>
                  <a:lnTo>
                    <a:pt x="502669" y="230532"/>
                  </a:lnTo>
                  <a:lnTo>
                    <a:pt x="525612" y="242588"/>
                  </a:lnTo>
                  <a:lnTo>
                    <a:pt x="549375" y="254153"/>
                  </a:lnTo>
                  <a:lnTo>
                    <a:pt x="573683" y="265391"/>
                  </a:lnTo>
                  <a:lnTo>
                    <a:pt x="598356" y="276411"/>
                  </a:lnTo>
                  <a:lnTo>
                    <a:pt x="621859" y="287991"/>
                  </a:lnTo>
                  <a:lnTo>
                    <a:pt x="644584" y="299943"/>
                  </a:lnTo>
                  <a:lnTo>
                    <a:pt x="666790" y="312146"/>
                  </a:lnTo>
                  <a:lnTo>
                    <a:pt x="689354" y="323809"/>
                  </a:lnTo>
                  <a:lnTo>
                    <a:pt x="712158" y="335111"/>
                  </a:lnTo>
                  <a:lnTo>
                    <a:pt x="735122" y="346174"/>
                  </a:lnTo>
                  <a:lnTo>
                    <a:pt x="757487" y="357783"/>
                  </a:lnTo>
                  <a:lnTo>
                    <a:pt x="779453" y="369755"/>
                  </a:lnTo>
                  <a:lnTo>
                    <a:pt x="801152" y="381970"/>
                  </a:lnTo>
                  <a:lnTo>
                    <a:pt x="821968" y="392936"/>
                  </a:lnTo>
                  <a:lnTo>
                    <a:pt x="842195" y="403068"/>
                  </a:lnTo>
                  <a:lnTo>
                    <a:pt x="862030" y="412645"/>
                  </a:lnTo>
                  <a:lnTo>
                    <a:pt x="880898" y="422558"/>
                  </a:lnTo>
                  <a:lnTo>
                    <a:pt x="899121" y="432695"/>
                  </a:lnTo>
                  <a:lnTo>
                    <a:pt x="916913" y="442980"/>
                  </a:lnTo>
                  <a:lnTo>
                    <a:pt x="933715" y="452658"/>
                  </a:lnTo>
                  <a:lnTo>
                    <a:pt x="949854" y="461933"/>
                  </a:lnTo>
                  <a:lnTo>
                    <a:pt x="980252" y="479060"/>
                  </a:lnTo>
                  <a:lnTo>
                    <a:pt x="1007873" y="493726"/>
                  </a:lnTo>
                  <a:lnTo>
                    <a:pt x="1030497" y="505419"/>
                  </a:lnTo>
                  <a:lnTo>
                    <a:pt x="1057220" y="518054"/>
                  </a:lnTo>
                  <a:lnTo>
                    <a:pt x="1086000" y="530935"/>
                  </a:lnTo>
                  <a:lnTo>
                    <a:pt x="1098550" y="539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97">
              <a:extLst>
                <a:ext uri="{FF2B5EF4-FFF2-40B4-BE49-F238E27FC236}">
                  <a16:creationId xmlns:a16="http://schemas.microsoft.com/office/drawing/2014/main" id="{FC5C74C8-709D-4D7B-8208-0A23C9D8EF07}"/>
                </a:ext>
              </a:extLst>
            </p:cNvPr>
            <p:cNvSpPr/>
            <p:nvPr/>
          </p:nvSpPr>
          <p:spPr>
            <a:xfrm>
              <a:off x="2813128" y="3943350"/>
              <a:ext cx="18973" cy="6351"/>
            </a:xfrm>
            <a:custGeom>
              <a:avLst/>
              <a:gdLst/>
              <a:ahLst/>
              <a:cxnLst/>
              <a:rect l="0" t="0" r="0" b="0"/>
              <a:pathLst>
                <a:path w="18973" h="6351">
                  <a:moveTo>
                    <a:pt x="6272" y="0"/>
                  </a:moveTo>
                  <a:lnTo>
                    <a:pt x="0" y="0"/>
                  </a:lnTo>
                  <a:lnTo>
                    <a:pt x="3316" y="3371"/>
                  </a:lnTo>
                  <a:lnTo>
                    <a:pt x="6839" y="5026"/>
                  </a:lnTo>
                  <a:lnTo>
                    <a:pt x="18972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98">
              <a:extLst>
                <a:ext uri="{FF2B5EF4-FFF2-40B4-BE49-F238E27FC236}">
                  <a16:creationId xmlns:a16="http://schemas.microsoft.com/office/drawing/2014/main" id="{B363E0C6-51F5-430B-B799-44A6C68AC8E4}"/>
                </a:ext>
              </a:extLst>
            </p:cNvPr>
            <p:cNvSpPr/>
            <p:nvPr/>
          </p:nvSpPr>
          <p:spPr>
            <a:xfrm>
              <a:off x="2299461" y="3825756"/>
              <a:ext cx="316740" cy="247326"/>
            </a:xfrm>
            <a:custGeom>
              <a:avLst/>
              <a:gdLst/>
              <a:ahLst/>
              <a:cxnLst/>
              <a:rect l="0" t="0" r="0" b="0"/>
              <a:pathLst>
                <a:path w="316740" h="247326">
                  <a:moveTo>
                    <a:pt x="170689" y="9644"/>
                  </a:moveTo>
                  <a:lnTo>
                    <a:pt x="170689" y="6273"/>
                  </a:lnTo>
                  <a:lnTo>
                    <a:pt x="171394" y="5280"/>
                  </a:lnTo>
                  <a:lnTo>
                    <a:pt x="172570" y="4618"/>
                  </a:lnTo>
                  <a:lnTo>
                    <a:pt x="181520" y="2763"/>
                  </a:lnTo>
                  <a:lnTo>
                    <a:pt x="185616" y="0"/>
                  </a:lnTo>
                  <a:lnTo>
                    <a:pt x="193551" y="184"/>
                  </a:lnTo>
                  <a:lnTo>
                    <a:pt x="223148" y="4902"/>
                  </a:lnTo>
                  <a:lnTo>
                    <a:pt x="241030" y="12002"/>
                  </a:lnTo>
                  <a:lnTo>
                    <a:pt x="267284" y="31121"/>
                  </a:lnTo>
                  <a:lnTo>
                    <a:pt x="292682" y="56943"/>
                  </a:lnTo>
                  <a:lnTo>
                    <a:pt x="298522" y="68060"/>
                  </a:lnTo>
                  <a:lnTo>
                    <a:pt x="302949" y="96808"/>
                  </a:lnTo>
                  <a:lnTo>
                    <a:pt x="301942" y="123601"/>
                  </a:lnTo>
                  <a:lnTo>
                    <a:pt x="291788" y="152647"/>
                  </a:lnTo>
                  <a:lnTo>
                    <a:pt x="276890" y="173841"/>
                  </a:lnTo>
                  <a:lnTo>
                    <a:pt x="252188" y="195602"/>
                  </a:lnTo>
                  <a:lnTo>
                    <a:pt x="220863" y="217670"/>
                  </a:lnTo>
                  <a:lnTo>
                    <a:pt x="195904" y="229561"/>
                  </a:lnTo>
                  <a:lnTo>
                    <a:pt x="168753" y="237553"/>
                  </a:lnTo>
                  <a:lnTo>
                    <a:pt x="138365" y="244389"/>
                  </a:lnTo>
                  <a:lnTo>
                    <a:pt x="118223" y="247325"/>
                  </a:lnTo>
                  <a:lnTo>
                    <a:pt x="91722" y="245717"/>
                  </a:lnTo>
                  <a:lnTo>
                    <a:pt x="61565" y="242934"/>
                  </a:lnTo>
                  <a:lnTo>
                    <a:pt x="35382" y="235799"/>
                  </a:lnTo>
                  <a:lnTo>
                    <a:pt x="16622" y="222526"/>
                  </a:lnTo>
                  <a:lnTo>
                    <a:pt x="5016" y="211166"/>
                  </a:lnTo>
                  <a:lnTo>
                    <a:pt x="1807" y="205513"/>
                  </a:lnTo>
                  <a:lnTo>
                    <a:pt x="0" y="194993"/>
                  </a:lnTo>
                  <a:lnTo>
                    <a:pt x="3340" y="187036"/>
                  </a:lnTo>
                  <a:lnTo>
                    <a:pt x="9528" y="179501"/>
                  </a:lnTo>
                  <a:lnTo>
                    <a:pt x="39327" y="160317"/>
                  </a:lnTo>
                  <a:lnTo>
                    <a:pt x="63131" y="148141"/>
                  </a:lnTo>
                  <a:lnTo>
                    <a:pt x="93286" y="144011"/>
                  </a:lnTo>
                  <a:lnTo>
                    <a:pt x="118043" y="143295"/>
                  </a:lnTo>
                  <a:lnTo>
                    <a:pt x="143253" y="143789"/>
                  </a:lnTo>
                  <a:lnTo>
                    <a:pt x="168596" y="148090"/>
                  </a:lnTo>
                  <a:lnTo>
                    <a:pt x="193980" y="153833"/>
                  </a:lnTo>
                  <a:lnTo>
                    <a:pt x="218669" y="160708"/>
                  </a:lnTo>
                  <a:lnTo>
                    <a:pt x="246332" y="173435"/>
                  </a:lnTo>
                  <a:lnTo>
                    <a:pt x="263893" y="182587"/>
                  </a:lnTo>
                  <a:lnTo>
                    <a:pt x="295453" y="205348"/>
                  </a:lnTo>
                  <a:lnTo>
                    <a:pt x="316739" y="22554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SMARTInkShape-Group41">
            <a:extLst>
              <a:ext uri="{FF2B5EF4-FFF2-40B4-BE49-F238E27FC236}">
                <a16:creationId xmlns:a16="http://schemas.microsoft.com/office/drawing/2014/main" id="{9B310D53-4299-4302-8F94-F539DAD9B5A4}"/>
              </a:ext>
            </a:extLst>
          </p:cNvPr>
          <p:cNvGrpSpPr/>
          <p:nvPr/>
        </p:nvGrpSpPr>
        <p:grpSpPr>
          <a:xfrm>
            <a:off x="5238750" y="3791234"/>
            <a:ext cx="476251" cy="291817"/>
            <a:chOff x="5238750" y="3791234"/>
            <a:chExt cx="476251" cy="291817"/>
          </a:xfrm>
        </p:grpSpPr>
        <p:sp>
          <p:nvSpPr>
            <p:cNvPr id="46" name="SMARTInkShape-199">
              <a:extLst>
                <a:ext uri="{FF2B5EF4-FFF2-40B4-BE49-F238E27FC236}">
                  <a16:creationId xmlns:a16="http://schemas.microsoft.com/office/drawing/2014/main" id="{8650C421-B428-49A8-AC19-246070267CD3}"/>
                </a:ext>
              </a:extLst>
            </p:cNvPr>
            <p:cNvSpPr/>
            <p:nvPr/>
          </p:nvSpPr>
          <p:spPr>
            <a:xfrm>
              <a:off x="5238750" y="3930650"/>
              <a:ext cx="12701" cy="1"/>
            </a:xfrm>
            <a:custGeom>
              <a:avLst/>
              <a:gdLst/>
              <a:ahLst/>
              <a:cxnLst/>
              <a:rect l="0" t="0" r="0" b="0"/>
              <a:pathLst>
                <a:path w="12701" h="1">
                  <a:moveTo>
                    <a:pt x="12700" y="0"/>
                  </a:move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200">
              <a:extLst>
                <a:ext uri="{FF2B5EF4-FFF2-40B4-BE49-F238E27FC236}">
                  <a16:creationId xmlns:a16="http://schemas.microsoft.com/office/drawing/2014/main" id="{10A83D86-B258-4584-8B74-13F7E13FB7EF}"/>
                </a:ext>
              </a:extLst>
            </p:cNvPr>
            <p:cNvSpPr/>
            <p:nvPr/>
          </p:nvSpPr>
          <p:spPr>
            <a:xfrm>
              <a:off x="5359808" y="3791234"/>
              <a:ext cx="355193" cy="291817"/>
            </a:xfrm>
            <a:custGeom>
              <a:avLst/>
              <a:gdLst/>
              <a:ahLst/>
              <a:cxnLst/>
              <a:rect l="0" t="0" r="0" b="0"/>
              <a:pathLst>
                <a:path w="355193" h="291817">
                  <a:moveTo>
                    <a:pt x="44042" y="12416"/>
                  </a:moveTo>
                  <a:lnTo>
                    <a:pt x="47413" y="12416"/>
                  </a:lnTo>
                  <a:lnTo>
                    <a:pt x="50950" y="10535"/>
                  </a:lnTo>
                  <a:lnTo>
                    <a:pt x="52880" y="9045"/>
                  </a:lnTo>
                  <a:lnTo>
                    <a:pt x="58788" y="7390"/>
                  </a:lnTo>
                  <a:lnTo>
                    <a:pt x="89228" y="1156"/>
                  </a:lnTo>
                  <a:lnTo>
                    <a:pt x="114037" y="0"/>
                  </a:lnTo>
                  <a:lnTo>
                    <a:pt x="143684" y="4136"/>
                  </a:lnTo>
                  <a:lnTo>
                    <a:pt x="170654" y="7566"/>
                  </a:lnTo>
                  <a:lnTo>
                    <a:pt x="196366" y="14829"/>
                  </a:lnTo>
                  <a:lnTo>
                    <a:pt x="220416" y="23763"/>
                  </a:lnTo>
                  <a:lnTo>
                    <a:pt x="239284" y="42429"/>
                  </a:lnTo>
                  <a:lnTo>
                    <a:pt x="243705" y="50685"/>
                  </a:lnTo>
                  <a:lnTo>
                    <a:pt x="246543" y="67482"/>
                  </a:lnTo>
                  <a:lnTo>
                    <a:pt x="243169" y="77812"/>
                  </a:lnTo>
                  <a:lnTo>
                    <a:pt x="229504" y="98319"/>
                  </a:lnTo>
                  <a:lnTo>
                    <a:pt x="202130" y="120250"/>
                  </a:lnTo>
                  <a:lnTo>
                    <a:pt x="173891" y="137276"/>
                  </a:lnTo>
                  <a:lnTo>
                    <a:pt x="149465" y="153364"/>
                  </a:lnTo>
                  <a:lnTo>
                    <a:pt x="120983" y="168165"/>
                  </a:lnTo>
                  <a:lnTo>
                    <a:pt x="96943" y="181487"/>
                  </a:lnTo>
                  <a:lnTo>
                    <a:pt x="65493" y="193561"/>
                  </a:lnTo>
                  <a:lnTo>
                    <a:pt x="35030" y="204915"/>
                  </a:lnTo>
                  <a:lnTo>
                    <a:pt x="4237" y="220709"/>
                  </a:lnTo>
                  <a:lnTo>
                    <a:pt x="2689" y="221833"/>
                  </a:lnTo>
                  <a:lnTo>
                    <a:pt x="1656" y="223289"/>
                  </a:lnTo>
                  <a:lnTo>
                    <a:pt x="0" y="227323"/>
                  </a:lnTo>
                  <a:lnTo>
                    <a:pt x="3084" y="231393"/>
                  </a:lnTo>
                  <a:lnTo>
                    <a:pt x="8434" y="233211"/>
                  </a:lnTo>
                  <a:lnTo>
                    <a:pt x="35324" y="236419"/>
                  </a:lnTo>
                  <a:lnTo>
                    <a:pt x="62624" y="240108"/>
                  </a:lnTo>
                  <a:lnTo>
                    <a:pt x="94175" y="245906"/>
                  </a:lnTo>
                  <a:lnTo>
                    <a:pt x="123415" y="251089"/>
                  </a:lnTo>
                  <a:lnTo>
                    <a:pt x="154422" y="253643"/>
                  </a:lnTo>
                  <a:lnTo>
                    <a:pt x="185952" y="258555"/>
                  </a:lnTo>
                  <a:lnTo>
                    <a:pt x="217636" y="264479"/>
                  </a:lnTo>
                  <a:lnTo>
                    <a:pt x="249366" y="270703"/>
                  </a:lnTo>
                  <a:lnTo>
                    <a:pt x="281111" y="277015"/>
                  </a:lnTo>
                  <a:lnTo>
                    <a:pt x="311448" y="282649"/>
                  </a:lnTo>
                  <a:lnTo>
                    <a:pt x="339496" y="286791"/>
                  </a:lnTo>
                  <a:lnTo>
                    <a:pt x="355192" y="2918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71089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itle 1">
            <a:extLst>
              <a:ext uri="{FF2B5EF4-FFF2-40B4-BE49-F238E27FC236}">
                <a16:creationId xmlns:a16="http://schemas.microsoft.com/office/drawing/2014/main" id="{A547CE70-DCD9-4451-82E2-7E3FB91EB9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28650" y="149049"/>
            <a:ext cx="7886700" cy="993775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altLang="en-US" b="1" dirty="0">
                <a:solidFill>
                  <a:srgbClr val="FF0000"/>
                </a:solidFill>
              </a:rPr>
              <a:t>Picking up from yesterday (Thursday)! </a:t>
            </a:r>
            <a:br>
              <a:rPr lang="en-US" altLang="en-US" b="1" dirty="0">
                <a:solidFill>
                  <a:srgbClr val="FF0000"/>
                </a:solidFill>
              </a:rPr>
            </a:br>
            <a:r>
              <a:rPr lang="en-US" altLang="en-US" b="1" dirty="0">
                <a:solidFill>
                  <a:srgbClr val="FF0000"/>
                </a:solidFill>
              </a:rPr>
              <a:t>Now ….=using  the entire “Quadratic Formula” to solve!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9F0F825-6E02-4A25-932D-28680A7915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68982" y="2358149"/>
            <a:ext cx="8784332" cy="1674455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1</a:t>
            </a:r>
            <a:r>
              <a:rPr lang="en-US" altLang="en-US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st</a:t>
            </a: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STANDARD FORM! 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2</a:t>
            </a:r>
            <a:r>
              <a:rPr lang="en-US" altLang="en-US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ND</a:t>
            </a: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EVALUATE THE DISCRIMINANT!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3</a:t>
            </a:r>
            <a:r>
              <a:rPr lang="en-US" altLang="en-US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RD</a:t>
            </a: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APPLY THE DISCRIMINANT  </a:t>
            </a:r>
          </a:p>
          <a:p>
            <a:pPr algn="ctr" eaLnBrk="1" hangingPunct="1">
              <a:buFont typeface="Wingdings" panose="05000000000000000000" pitchFamily="2" charset="2"/>
              <a:buNone/>
              <a:defRPr/>
            </a:pP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4</a:t>
            </a:r>
            <a:r>
              <a:rPr lang="en-US" altLang="en-US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TH</a:t>
            </a:r>
            <a:r>
              <a:rPr lang="en-US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 FINISH SOLVING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E7453E3-EC5A-428F-932A-683628DBB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406516"/>
              </p:ext>
            </p:extLst>
          </p:nvPr>
        </p:nvGraphicFramePr>
        <p:xfrm>
          <a:off x="1721624" y="4769947"/>
          <a:ext cx="40005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9" name="Equation" r:id="rId3" imgW="1244600" imgH="444500" progId="Equation.3">
                  <p:embed/>
                </p:oleObj>
              </mc:Choice>
              <mc:Fallback>
                <p:oleObj name="Equation" r:id="rId3" imgW="12446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E7453E3-EC5A-428F-932A-683628DBB7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1624" y="4769947"/>
                        <a:ext cx="40005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6">
            <a:extLst>
              <a:ext uri="{FF2B5EF4-FFF2-40B4-BE49-F238E27FC236}">
                <a16:creationId xmlns:a16="http://schemas.microsoft.com/office/drawing/2014/main" id="{5697A34A-24A2-43D7-807B-C66163E192F9}"/>
              </a:ext>
            </a:extLst>
          </p:cNvPr>
          <p:cNvSpPr>
            <a:spLocks noChangeArrowheads="1"/>
          </p:cNvSpPr>
          <p:nvPr/>
        </p:nvSpPr>
        <p:spPr bwMode="auto">
          <a:xfrm rot="10128192">
            <a:off x="5728081" y="3329392"/>
            <a:ext cx="2681533" cy="2447432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FF00"/>
          </a:solidFill>
          <a:ln w="57150">
            <a:solidFill>
              <a:srgbClr val="FF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" name="SMARTInkShape-Group42">
            <a:extLst>
              <a:ext uri="{FF2B5EF4-FFF2-40B4-BE49-F238E27FC236}">
                <a16:creationId xmlns:a16="http://schemas.microsoft.com/office/drawing/2014/main" id="{5BF952B4-03C6-4C76-988A-2E8AACFECEF2}"/>
              </a:ext>
            </a:extLst>
          </p:cNvPr>
          <p:cNvGrpSpPr/>
          <p:nvPr/>
        </p:nvGrpSpPr>
        <p:grpSpPr>
          <a:xfrm>
            <a:off x="6383622" y="2302041"/>
            <a:ext cx="2766214" cy="460210"/>
            <a:chOff x="6383622" y="2302041"/>
            <a:chExt cx="2766214" cy="460210"/>
          </a:xfrm>
        </p:grpSpPr>
        <p:sp>
          <p:nvSpPr>
            <p:cNvPr id="2" name="SMARTInkShape-201">
              <a:extLst>
                <a:ext uri="{FF2B5EF4-FFF2-40B4-BE49-F238E27FC236}">
                  <a16:creationId xmlns:a16="http://schemas.microsoft.com/office/drawing/2014/main" id="{F60F859F-D7DF-4B50-930B-A1B2DB8BC995}"/>
                </a:ext>
              </a:extLst>
            </p:cNvPr>
            <p:cNvSpPr/>
            <p:nvPr/>
          </p:nvSpPr>
          <p:spPr>
            <a:xfrm>
              <a:off x="8897906" y="2419350"/>
              <a:ext cx="251930" cy="240549"/>
            </a:xfrm>
            <a:custGeom>
              <a:avLst/>
              <a:gdLst/>
              <a:ahLst/>
              <a:cxnLst/>
              <a:rect l="0" t="0" r="0" b="0"/>
              <a:pathLst>
                <a:path w="251930" h="240549">
                  <a:moveTo>
                    <a:pt x="55594" y="31750"/>
                  </a:moveTo>
                  <a:lnTo>
                    <a:pt x="52223" y="31750"/>
                  </a:lnTo>
                  <a:lnTo>
                    <a:pt x="51229" y="32456"/>
                  </a:lnTo>
                  <a:lnTo>
                    <a:pt x="50568" y="33631"/>
                  </a:lnTo>
                  <a:lnTo>
                    <a:pt x="50127" y="35121"/>
                  </a:lnTo>
                  <a:lnTo>
                    <a:pt x="49126" y="36114"/>
                  </a:lnTo>
                  <a:lnTo>
                    <a:pt x="46134" y="37217"/>
                  </a:lnTo>
                  <a:lnTo>
                    <a:pt x="42453" y="41470"/>
                  </a:lnTo>
                  <a:lnTo>
                    <a:pt x="21580" y="72804"/>
                  </a:lnTo>
                  <a:lnTo>
                    <a:pt x="9287" y="101989"/>
                  </a:lnTo>
                  <a:lnTo>
                    <a:pt x="359" y="133401"/>
                  </a:lnTo>
                  <a:lnTo>
                    <a:pt x="0" y="146073"/>
                  </a:lnTo>
                  <a:lnTo>
                    <a:pt x="4471" y="165107"/>
                  </a:lnTo>
                  <a:lnTo>
                    <a:pt x="18266" y="188619"/>
                  </a:lnTo>
                  <a:lnTo>
                    <a:pt x="43833" y="215783"/>
                  </a:lnTo>
                  <a:lnTo>
                    <a:pt x="62222" y="228644"/>
                  </a:lnTo>
                  <a:lnTo>
                    <a:pt x="93730" y="237491"/>
                  </a:lnTo>
                  <a:lnTo>
                    <a:pt x="123464" y="240548"/>
                  </a:lnTo>
                  <a:lnTo>
                    <a:pt x="152335" y="239270"/>
                  </a:lnTo>
                  <a:lnTo>
                    <a:pt x="181635" y="232432"/>
                  </a:lnTo>
                  <a:lnTo>
                    <a:pt x="207804" y="219218"/>
                  </a:lnTo>
                  <a:lnTo>
                    <a:pt x="236349" y="198846"/>
                  </a:lnTo>
                  <a:lnTo>
                    <a:pt x="243644" y="186684"/>
                  </a:lnTo>
                  <a:lnTo>
                    <a:pt x="249836" y="165851"/>
                  </a:lnTo>
                  <a:lnTo>
                    <a:pt x="251929" y="139848"/>
                  </a:lnTo>
                  <a:lnTo>
                    <a:pt x="247272" y="109260"/>
                  </a:lnTo>
                  <a:lnTo>
                    <a:pt x="240172" y="85133"/>
                  </a:lnTo>
                  <a:lnTo>
                    <a:pt x="230762" y="70998"/>
                  </a:lnTo>
                  <a:lnTo>
                    <a:pt x="203815" y="49746"/>
                  </a:lnTo>
                  <a:lnTo>
                    <a:pt x="177797" y="31960"/>
                  </a:lnTo>
                  <a:lnTo>
                    <a:pt x="146056" y="14858"/>
                  </a:lnTo>
                  <a:lnTo>
                    <a:pt x="116449" y="7325"/>
                  </a:lnTo>
                  <a:lnTo>
                    <a:pt x="100044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SMARTInkShape-202">
              <a:extLst>
                <a:ext uri="{FF2B5EF4-FFF2-40B4-BE49-F238E27FC236}">
                  <a16:creationId xmlns:a16="http://schemas.microsoft.com/office/drawing/2014/main" id="{E78955CA-74DD-4C26-B6D0-7AD23A49105E}"/>
                </a:ext>
              </a:extLst>
            </p:cNvPr>
            <p:cNvSpPr/>
            <p:nvPr/>
          </p:nvSpPr>
          <p:spPr>
            <a:xfrm>
              <a:off x="8655050" y="2635250"/>
              <a:ext cx="184151" cy="24518"/>
            </a:xfrm>
            <a:custGeom>
              <a:avLst/>
              <a:gdLst/>
              <a:ahLst/>
              <a:cxnLst/>
              <a:rect l="0" t="0" r="0" b="0"/>
              <a:pathLst>
                <a:path w="184151" h="24518">
                  <a:moveTo>
                    <a:pt x="0" y="19050"/>
                  </a:moveTo>
                  <a:lnTo>
                    <a:pt x="3372" y="22421"/>
                  </a:lnTo>
                  <a:lnTo>
                    <a:pt x="6907" y="24076"/>
                  </a:lnTo>
                  <a:lnTo>
                    <a:pt x="8837" y="24517"/>
                  </a:lnTo>
                  <a:lnTo>
                    <a:pt x="38875" y="19855"/>
                  </a:lnTo>
                  <a:lnTo>
                    <a:pt x="69952" y="17275"/>
                  </a:lnTo>
                  <a:lnTo>
                    <a:pt x="101613" y="12597"/>
                  </a:lnTo>
                  <a:lnTo>
                    <a:pt x="133351" y="7312"/>
                  </a:lnTo>
                  <a:lnTo>
                    <a:pt x="162613" y="6434"/>
                  </a:lnTo>
                  <a:lnTo>
                    <a:pt x="172203" y="6375"/>
                  </a:lnTo>
                  <a:lnTo>
                    <a:pt x="177195" y="4480"/>
                  </a:lnTo>
                  <a:lnTo>
                    <a:pt x="1841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203">
              <a:extLst>
                <a:ext uri="{FF2B5EF4-FFF2-40B4-BE49-F238E27FC236}">
                  <a16:creationId xmlns:a16="http://schemas.microsoft.com/office/drawing/2014/main" id="{B4D8F050-A7C0-4B30-A72A-E593584D56B8}"/>
                </a:ext>
              </a:extLst>
            </p:cNvPr>
            <p:cNvSpPr/>
            <p:nvPr/>
          </p:nvSpPr>
          <p:spPr>
            <a:xfrm>
              <a:off x="8655050" y="2527300"/>
              <a:ext cx="133351" cy="38101"/>
            </a:xfrm>
            <a:custGeom>
              <a:avLst/>
              <a:gdLst/>
              <a:ahLst/>
              <a:cxnLst/>
              <a:rect l="0" t="0" r="0" b="0"/>
              <a:pathLst>
                <a:path w="133351" h="38101">
                  <a:moveTo>
                    <a:pt x="0" y="38100"/>
                  </a:moveTo>
                  <a:lnTo>
                    <a:pt x="3372" y="38100"/>
                  </a:lnTo>
                  <a:lnTo>
                    <a:pt x="6907" y="36219"/>
                  </a:lnTo>
                  <a:lnTo>
                    <a:pt x="10831" y="33736"/>
                  </a:lnTo>
                  <a:lnTo>
                    <a:pt x="41831" y="22989"/>
                  </a:lnTo>
                  <a:lnTo>
                    <a:pt x="72643" y="14917"/>
                  </a:lnTo>
                  <a:lnTo>
                    <a:pt x="103126" y="8530"/>
                  </a:lnTo>
                  <a:lnTo>
                    <a:pt x="115536" y="629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204">
              <a:extLst>
                <a:ext uri="{FF2B5EF4-FFF2-40B4-BE49-F238E27FC236}">
                  <a16:creationId xmlns:a16="http://schemas.microsoft.com/office/drawing/2014/main" id="{7FBB080B-A073-4AC9-AADB-8C9840EB58E5}"/>
                </a:ext>
              </a:extLst>
            </p:cNvPr>
            <p:cNvSpPr/>
            <p:nvPr/>
          </p:nvSpPr>
          <p:spPr>
            <a:xfrm>
              <a:off x="8350975" y="2445011"/>
              <a:ext cx="177076" cy="258723"/>
            </a:xfrm>
            <a:custGeom>
              <a:avLst/>
              <a:gdLst/>
              <a:ahLst/>
              <a:cxnLst/>
              <a:rect l="0" t="0" r="0" b="0"/>
              <a:pathLst>
                <a:path w="177076" h="258723">
                  <a:moveTo>
                    <a:pt x="119925" y="6089"/>
                  </a:moveTo>
                  <a:lnTo>
                    <a:pt x="116553" y="2718"/>
                  </a:lnTo>
                  <a:lnTo>
                    <a:pt x="113018" y="1063"/>
                  </a:lnTo>
                  <a:lnTo>
                    <a:pt x="104998" y="0"/>
                  </a:lnTo>
                  <a:lnTo>
                    <a:pt x="87603" y="6681"/>
                  </a:lnTo>
                  <a:lnTo>
                    <a:pt x="75304" y="14496"/>
                  </a:lnTo>
                  <a:lnTo>
                    <a:pt x="45034" y="39901"/>
                  </a:lnTo>
                  <a:lnTo>
                    <a:pt x="22731" y="69155"/>
                  </a:lnTo>
                  <a:lnTo>
                    <a:pt x="10615" y="85061"/>
                  </a:lnTo>
                  <a:lnTo>
                    <a:pt x="2948" y="106315"/>
                  </a:lnTo>
                  <a:lnTo>
                    <a:pt x="0" y="132818"/>
                  </a:lnTo>
                  <a:lnTo>
                    <a:pt x="1371" y="152059"/>
                  </a:lnTo>
                  <a:lnTo>
                    <a:pt x="8155" y="177523"/>
                  </a:lnTo>
                  <a:lnTo>
                    <a:pt x="28431" y="207405"/>
                  </a:lnTo>
                  <a:lnTo>
                    <a:pt x="31413" y="212267"/>
                  </a:lnTo>
                  <a:lnTo>
                    <a:pt x="60457" y="234524"/>
                  </a:lnTo>
                  <a:lnTo>
                    <a:pt x="76670" y="245458"/>
                  </a:lnTo>
                  <a:lnTo>
                    <a:pt x="104482" y="255475"/>
                  </a:lnTo>
                  <a:lnTo>
                    <a:pt x="125463" y="258722"/>
                  </a:lnTo>
                  <a:lnTo>
                    <a:pt x="141713" y="256313"/>
                  </a:lnTo>
                  <a:lnTo>
                    <a:pt x="177075" y="24738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205">
              <a:extLst>
                <a:ext uri="{FF2B5EF4-FFF2-40B4-BE49-F238E27FC236}">
                  <a16:creationId xmlns:a16="http://schemas.microsoft.com/office/drawing/2014/main" id="{2DAA83B2-9BF9-4EBF-9253-7B15FB0B0011}"/>
                </a:ext>
              </a:extLst>
            </p:cNvPr>
            <p:cNvSpPr/>
            <p:nvPr/>
          </p:nvSpPr>
          <p:spPr>
            <a:xfrm>
              <a:off x="8223250" y="2451100"/>
              <a:ext cx="12701" cy="234951"/>
            </a:xfrm>
            <a:custGeom>
              <a:avLst/>
              <a:gdLst/>
              <a:ahLst/>
              <a:cxnLst/>
              <a:rect l="0" t="0" r="0" b="0"/>
              <a:pathLst>
                <a:path w="12701" h="234951">
                  <a:moveTo>
                    <a:pt x="12700" y="0"/>
                  </a:moveTo>
                  <a:lnTo>
                    <a:pt x="12700" y="3371"/>
                  </a:lnTo>
                  <a:lnTo>
                    <a:pt x="10818" y="6908"/>
                  </a:lnTo>
                  <a:lnTo>
                    <a:pt x="9328" y="8838"/>
                  </a:lnTo>
                  <a:lnTo>
                    <a:pt x="7674" y="14747"/>
                  </a:lnTo>
                  <a:lnTo>
                    <a:pt x="1441" y="45187"/>
                  </a:lnTo>
                  <a:lnTo>
                    <a:pt x="190" y="76297"/>
                  </a:lnTo>
                  <a:lnTo>
                    <a:pt x="38" y="103501"/>
                  </a:lnTo>
                  <a:lnTo>
                    <a:pt x="7" y="132471"/>
                  </a:lnTo>
                  <a:lnTo>
                    <a:pt x="2" y="158576"/>
                  </a:lnTo>
                  <a:lnTo>
                    <a:pt x="0" y="187106"/>
                  </a:lnTo>
                  <a:lnTo>
                    <a:pt x="0" y="200705"/>
                  </a:lnTo>
                  <a:lnTo>
                    <a:pt x="3763" y="209382"/>
                  </a:lnTo>
                  <a:lnTo>
                    <a:pt x="10051" y="220319"/>
                  </a:lnTo>
                  <a:lnTo>
                    <a:pt x="12700" y="234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206">
              <a:extLst>
                <a:ext uri="{FF2B5EF4-FFF2-40B4-BE49-F238E27FC236}">
                  <a16:creationId xmlns:a16="http://schemas.microsoft.com/office/drawing/2014/main" id="{6F269765-E4D6-4AC7-AD89-0EC857D203C7}"/>
                </a:ext>
              </a:extLst>
            </p:cNvPr>
            <p:cNvSpPr/>
            <p:nvPr/>
          </p:nvSpPr>
          <p:spPr>
            <a:xfrm>
              <a:off x="8147050" y="2546350"/>
              <a:ext cx="215901" cy="12701"/>
            </a:xfrm>
            <a:custGeom>
              <a:avLst/>
              <a:gdLst/>
              <a:ahLst/>
              <a:cxnLst/>
              <a:rect l="0" t="0" r="0" b="0"/>
              <a:pathLst>
                <a:path w="215901" h="12701">
                  <a:moveTo>
                    <a:pt x="0" y="12700"/>
                  </a:moveTo>
                  <a:lnTo>
                    <a:pt x="3372" y="12700"/>
                  </a:lnTo>
                  <a:lnTo>
                    <a:pt x="6907" y="10819"/>
                  </a:lnTo>
                  <a:lnTo>
                    <a:pt x="8837" y="9329"/>
                  </a:lnTo>
                  <a:lnTo>
                    <a:pt x="21668" y="7233"/>
                  </a:lnTo>
                  <a:lnTo>
                    <a:pt x="50037" y="6524"/>
                  </a:lnTo>
                  <a:lnTo>
                    <a:pt x="74485" y="6402"/>
                  </a:lnTo>
                  <a:lnTo>
                    <a:pt x="99602" y="6366"/>
                  </a:lnTo>
                  <a:lnTo>
                    <a:pt x="124919" y="6355"/>
                  </a:lnTo>
                  <a:lnTo>
                    <a:pt x="150294" y="5646"/>
                  </a:lnTo>
                  <a:lnTo>
                    <a:pt x="174980" y="1987"/>
                  </a:lnTo>
                  <a:lnTo>
                    <a:pt x="205808" y="262"/>
                  </a:lnTo>
                  <a:lnTo>
                    <a:pt x="2159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207">
              <a:extLst>
                <a:ext uri="{FF2B5EF4-FFF2-40B4-BE49-F238E27FC236}">
                  <a16:creationId xmlns:a16="http://schemas.microsoft.com/office/drawing/2014/main" id="{8C64C3A1-2DBB-4FC6-AF0D-008BEBF524E7}"/>
                </a:ext>
              </a:extLst>
            </p:cNvPr>
            <p:cNvSpPr/>
            <p:nvPr/>
          </p:nvSpPr>
          <p:spPr>
            <a:xfrm>
              <a:off x="7943850" y="2470150"/>
              <a:ext cx="127001" cy="209551"/>
            </a:xfrm>
            <a:custGeom>
              <a:avLst/>
              <a:gdLst/>
              <a:ahLst/>
              <a:cxnLst/>
              <a:rect l="0" t="0" r="0" b="0"/>
              <a:pathLst>
                <a:path w="127001" h="209551">
                  <a:moveTo>
                    <a:pt x="0" y="0"/>
                  </a:moveTo>
                  <a:lnTo>
                    <a:pt x="3372" y="3371"/>
                  </a:lnTo>
                  <a:lnTo>
                    <a:pt x="5026" y="6908"/>
                  </a:lnTo>
                  <a:lnTo>
                    <a:pt x="15111" y="33409"/>
                  </a:lnTo>
                  <a:lnTo>
                    <a:pt x="28411" y="58183"/>
                  </a:lnTo>
                  <a:lnTo>
                    <a:pt x="42745" y="87641"/>
                  </a:lnTo>
                  <a:lnTo>
                    <a:pt x="55950" y="117422"/>
                  </a:lnTo>
                  <a:lnTo>
                    <a:pt x="72148" y="144707"/>
                  </a:lnTo>
                  <a:lnTo>
                    <a:pt x="87054" y="166298"/>
                  </a:lnTo>
                  <a:lnTo>
                    <a:pt x="96585" y="182624"/>
                  </a:lnTo>
                  <a:lnTo>
                    <a:pt x="112229" y="200046"/>
                  </a:lnTo>
                  <a:lnTo>
                    <a:pt x="12700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208">
              <a:extLst>
                <a:ext uri="{FF2B5EF4-FFF2-40B4-BE49-F238E27FC236}">
                  <a16:creationId xmlns:a16="http://schemas.microsoft.com/office/drawing/2014/main" id="{7455EDAC-8489-40D9-93A6-17A0FC6918AA}"/>
                </a:ext>
              </a:extLst>
            </p:cNvPr>
            <p:cNvSpPr/>
            <p:nvPr/>
          </p:nvSpPr>
          <p:spPr>
            <a:xfrm>
              <a:off x="7912100" y="2444750"/>
              <a:ext cx="146051" cy="254001"/>
            </a:xfrm>
            <a:custGeom>
              <a:avLst/>
              <a:gdLst/>
              <a:ahLst/>
              <a:cxnLst/>
              <a:rect l="0" t="0" r="0" b="0"/>
              <a:pathLst>
                <a:path w="146051" h="254001">
                  <a:moveTo>
                    <a:pt x="146050" y="0"/>
                  </a:moveTo>
                  <a:lnTo>
                    <a:pt x="139309" y="3371"/>
                  </a:lnTo>
                  <a:lnTo>
                    <a:pt x="137323" y="5070"/>
                  </a:lnTo>
                  <a:lnTo>
                    <a:pt x="119768" y="32914"/>
                  </a:lnTo>
                  <a:lnTo>
                    <a:pt x="103025" y="64359"/>
                  </a:lnTo>
                  <a:lnTo>
                    <a:pt x="83458" y="93956"/>
                  </a:lnTo>
                  <a:lnTo>
                    <a:pt x="62425" y="123765"/>
                  </a:lnTo>
                  <a:lnTo>
                    <a:pt x="47502" y="148462"/>
                  </a:lnTo>
                  <a:lnTo>
                    <a:pt x="37515" y="173655"/>
                  </a:lnTo>
                  <a:lnTo>
                    <a:pt x="22750" y="201675"/>
                  </a:lnTo>
                  <a:lnTo>
                    <a:pt x="11836" y="216938"/>
                  </a:lnTo>
                  <a:lnTo>
                    <a:pt x="1097" y="248470"/>
                  </a:lnTo>
                  <a:lnTo>
                    <a:pt x="0" y="2540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209">
              <a:extLst>
                <a:ext uri="{FF2B5EF4-FFF2-40B4-BE49-F238E27FC236}">
                  <a16:creationId xmlns:a16="http://schemas.microsoft.com/office/drawing/2014/main" id="{ED57B4F6-7118-45BE-9FE3-CB69F026D1D3}"/>
                </a:ext>
              </a:extLst>
            </p:cNvPr>
            <p:cNvSpPr/>
            <p:nvPr/>
          </p:nvSpPr>
          <p:spPr>
            <a:xfrm>
              <a:off x="7594600" y="2368550"/>
              <a:ext cx="253024" cy="349036"/>
            </a:xfrm>
            <a:custGeom>
              <a:avLst/>
              <a:gdLst/>
              <a:ahLst/>
              <a:cxnLst/>
              <a:rect l="0" t="0" r="0" b="0"/>
              <a:pathLst>
                <a:path w="253024" h="349036">
                  <a:moveTo>
                    <a:pt x="0" y="0"/>
                  </a:moveTo>
                  <a:lnTo>
                    <a:pt x="0" y="27136"/>
                  </a:lnTo>
                  <a:lnTo>
                    <a:pt x="0" y="51706"/>
                  </a:lnTo>
                  <a:lnTo>
                    <a:pt x="0" y="81329"/>
                  </a:lnTo>
                  <a:lnTo>
                    <a:pt x="0" y="103880"/>
                  </a:lnTo>
                  <a:lnTo>
                    <a:pt x="0" y="127308"/>
                  </a:lnTo>
                  <a:lnTo>
                    <a:pt x="0" y="149479"/>
                  </a:lnTo>
                  <a:lnTo>
                    <a:pt x="0" y="171093"/>
                  </a:lnTo>
                  <a:lnTo>
                    <a:pt x="0" y="192458"/>
                  </a:lnTo>
                  <a:lnTo>
                    <a:pt x="0" y="223614"/>
                  </a:lnTo>
                  <a:lnTo>
                    <a:pt x="0" y="251034"/>
                  </a:lnTo>
                  <a:lnTo>
                    <a:pt x="705" y="276326"/>
                  </a:lnTo>
                  <a:lnTo>
                    <a:pt x="5468" y="307374"/>
                  </a:lnTo>
                  <a:lnTo>
                    <a:pt x="9460" y="321242"/>
                  </a:lnTo>
                  <a:lnTo>
                    <a:pt x="17883" y="334881"/>
                  </a:lnTo>
                  <a:lnTo>
                    <a:pt x="20413" y="335808"/>
                  </a:lnTo>
                  <a:lnTo>
                    <a:pt x="27785" y="336403"/>
                  </a:lnTo>
                  <a:lnTo>
                    <a:pt x="29107" y="335747"/>
                  </a:lnTo>
                  <a:lnTo>
                    <a:pt x="29987" y="334603"/>
                  </a:lnTo>
                  <a:lnTo>
                    <a:pt x="42512" y="308004"/>
                  </a:lnTo>
                  <a:lnTo>
                    <a:pt x="52940" y="278986"/>
                  </a:lnTo>
                  <a:lnTo>
                    <a:pt x="63503" y="247596"/>
                  </a:lnTo>
                  <a:lnTo>
                    <a:pt x="74789" y="216598"/>
                  </a:lnTo>
                  <a:lnTo>
                    <a:pt x="93251" y="189336"/>
                  </a:lnTo>
                  <a:lnTo>
                    <a:pt x="112478" y="176088"/>
                  </a:lnTo>
                  <a:lnTo>
                    <a:pt x="124971" y="169453"/>
                  </a:lnTo>
                  <a:lnTo>
                    <a:pt x="151268" y="165960"/>
                  </a:lnTo>
                  <a:lnTo>
                    <a:pt x="164597" y="165482"/>
                  </a:lnTo>
                  <a:lnTo>
                    <a:pt x="177576" y="169033"/>
                  </a:lnTo>
                  <a:lnTo>
                    <a:pt x="208815" y="181715"/>
                  </a:lnTo>
                  <a:lnTo>
                    <a:pt x="218866" y="186125"/>
                  </a:lnTo>
                  <a:lnTo>
                    <a:pt x="232458" y="199317"/>
                  </a:lnTo>
                  <a:lnTo>
                    <a:pt x="247043" y="228925"/>
                  </a:lnTo>
                  <a:lnTo>
                    <a:pt x="251939" y="247746"/>
                  </a:lnTo>
                  <a:lnTo>
                    <a:pt x="253023" y="279413"/>
                  </a:lnTo>
                  <a:lnTo>
                    <a:pt x="250508" y="292106"/>
                  </a:lnTo>
                  <a:lnTo>
                    <a:pt x="241756" y="307780"/>
                  </a:lnTo>
                  <a:lnTo>
                    <a:pt x="212403" y="334323"/>
                  </a:lnTo>
                  <a:lnTo>
                    <a:pt x="195814" y="343729"/>
                  </a:lnTo>
                  <a:lnTo>
                    <a:pt x="170540" y="348159"/>
                  </a:lnTo>
                  <a:lnTo>
                    <a:pt x="140984" y="349035"/>
                  </a:lnTo>
                  <a:lnTo>
                    <a:pt x="121031" y="347305"/>
                  </a:lnTo>
                  <a:lnTo>
                    <a:pt x="98696" y="340399"/>
                  </a:lnTo>
                  <a:lnTo>
                    <a:pt x="82550" y="330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210">
              <a:extLst>
                <a:ext uri="{FF2B5EF4-FFF2-40B4-BE49-F238E27FC236}">
                  <a16:creationId xmlns:a16="http://schemas.microsoft.com/office/drawing/2014/main" id="{290D09BB-EBA0-4CCF-90C3-AEFDF7880EA0}"/>
                </a:ext>
              </a:extLst>
            </p:cNvPr>
            <p:cNvSpPr/>
            <p:nvPr/>
          </p:nvSpPr>
          <p:spPr>
            <a:xfrm>
              <a:off x="7391423" y="2457450"/>
              <a:ext cx="38078" cy="298451"/>
            </a:xfrm>
            <a:custGeom>
              <a:avLst/>
              <a:gdLst/>
              <a:ahLst/>
              <a:cxnLst/>
              <a:rect l="0" t="0" r="0" b="0"/>
              <a:pathLst>
                <a:path w="38078" h="298451">
                  <a:moveTo>
                    <a:pt x="6327" y="0"/>
                  </a:moveTo>
                  <a:lnTo>
                    <a:pt x="2955" y="3371"/>
                  </a:lnTo>
                  <a:lnTo>
                    <a:pt x="1301" y="8789"/>
                  </a:lnTo>
                  <a:lnTo>
                    <a:pt x="92" y="35727"/>
                  </a:lnTo>
                  <a:lnTo>
                    <a:pt x="0" y="66402"/>
                  </a:lnTo>
                  <a:lnTo>
                    <a:pt x="3354" y="91249"/>
                  </a:lnTo>
                  <a:lnTo>
                    <a:pt x="5446" y="119857"/>
                  </a:lnTo>
                  <a:lnTo>
                    <a:pt x="6066" y="147304"/>
                  </a:lnTo>
                  <a:lnTo>
                    <a:pt x="6249" y="176682"/>
                  </a:lnTo>
                  <a:lnTo>
                    <a:pt x="9675" y="204358"/>
                  </a:lnTo>
                  <a:lnTo>
                    <a:pt x="17153" y="233924"/>
                  </a:lnTo>
                  <a:lnTo>
                    <a:pt x="25425" y="260147"/>
                  </a:lnTo>
                  <a:lnTo>
                    <a:pt x="38077" y="298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11">
              <a:extLst>
                <a:ext uri="{FF2B5EF4-FFF2-40B4-BE49-F238E27FC236}">
                  <a16:creationId xmlns:a16="http://schemas.microsoft.com/office/drawing/2014/main" id="{652313F1-0A65-4992-8E84-F3137E9FD580}"/>
                </a:ext>
              </a:extLst>
            </p:cNvPr>
            <p:cNvSpPr/>
            <p:nvPr/>
          </p:nvSpPr>
          <p:spPr>
            <a:xfrm>
              <a:off x="7302500" y="2546350"/>
              <a:ext cx="234951" cy="19051"/>
            </a:xfrm>
            <a:custGeom>
              <a:avLst/>
              <a:gdLst/>
              <a:ahLst/>
              <a:cxnLst/>
              <a:rect l="0" t="0" r="0" b="0"/>
              <a:pathLst>
                <a:path w="234951" h="19051">
                  <a:moveTo>
                    <a:pt x="0" y="0"/>
                  </a:moveTo>
                  <a:lnTo>
                    <a:pt x="27851" y="706"/>
                  </a:lnTo>
                  <a:lnTo>
                    <a:pt x="50743" y="4364"/>
                  </a:lnTo>
                  <a:lnTo>
                    <a:pt x="80259" y="6467"/>
                  </a:lnTo>
                  <a:lnTo>
                    <a:pt x="103405" y="9459"/>
                  </a:lnTo>
                  <a:lnTo>
                    <a:pt x="125920" y="11260"/>
                  </a:lnTo>
                  <a:lnTo>
                    <a:pt x="147686" y="12766"/>
                  </a:lnTo>
                  <a:lnTo>
                    <a:pt x="179069" y="16874"/>
                  </a:lnTo>
                  <a:lnTo>
                    <a:pt x="205849" y="18405"/>
                  </a:lnTo>
                  <a:lnTo>
                    <a:pt x="234950" y="19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12">
              <a:extLst>
                <a:ext uri="{FF2B5EF4-FFF2-40B4-BE49-F238E27FC236}">
                  <a16:creationId xmlns:a16="http://schemas.microsoft.com/office/drawing/2014/main" id="{D4BE82E2-9E61-4AE2-B359-5EF9F60C06B9}"/>
                </a:ext>
              </a:extLst>
            </p:cNvPr>
            <p:cNvSpPr/>
            <p:nvPr/>
          </p:nvSpPr>
          <p:spPr>
            <a:xfrm>
              <a:off x="7042150" y="2302041"/>
              <a:ext cx="177801" cy="230692"/>
            </a:xfrm>
            <a:custGeom>
              <a:avLst/>
              <a:gdLst/>
              <a:ahLst/>
              <a:cxnLst/>
              <a:rect l="0" t="0" r="0" b="0"/>
              <a:pathLst>
                <a:path w="177801" h="230692">
                  <a:moveTo>
                    <a:pt x="0" y="22059"/>
                  </a:moveTo>
                  <a:lnTo>
                    <a:pt x="0" y="18688"/>
                  </a:lnTo>
                  <a:lnTo>
                    <a:pt x="1882" y="15151"/>
                  </a:lnTo>
                  <a:lnTo>
                    <a:pt x="5776" y="11228"/>
                  </a:lnTo>
                  <a:lnTo>
                    <a:pt x="12209" y="7132"/>
                  </a:lnTo>
                  <a:lnTo>
                    <a:pt x="39496" y="0"/>
                  </a:lnTo>
                  <a:lnTo>
                    <a:pt x="49539" y="25"/>
                  </a:lnTo>
                  <a:lnTo>
                    <a:pt x="81115" y="4628"/>
                  </a:lnTo>
                  <a:lnTo>
                    <a:pt x="85827" y="6205"/>
                  </a:lnTo>
                  <a:lnTo>
                    <a:pt x="94825" y="15483"/>
                  </a:lnTo>
                  <a:lnTo>
                    <a:pt x="102117" y="28309"/>
                  </a:lnTo>
                  <a:lnTo>
                    <a:pt x="106798" y="53789"/>
                  </a:lnTo>
                  <a:lnTo>
                    <a:pt x="105727" y="72853"/>
                  </a:lnTo>
                  <a:lnTo>
                    <a:pt x="95673" y="101629"/>
                  </a:lnTo>
                  <a:lnTo>
                    <a:pt x="85168" y="128715"/>
                  </a:lnTo>
                  <a:lnTo>
                    <a:pt x="70779" y="156214"/>
                  </a:lnTo>
                  <a:lnTo>
                    <a:pt x="55301" y="184742"/>
                  </a:lnTo>
                  <a:lnTo>
                    <a:pt x="52134" y="194282"/>
                  </a:lnTo>
                  <a:lnTo>
                    <a:pt x="51195" y="204949"/>
                  </a:lnTo>
                  <a:lnTo>
                    <a:pt x="52856" y="211058"/>
                  </a:lnTo>
                  <a:lnTo>
                    <a:pt x="59673" y="220730"/>
                  </a:lnTo>
                  <a:lnTo>
                    <a:pt x="65562" y="223246"/>
                  </a:lnTo>
                  <a:lnTo>
                    <a:pt x="94107" y="226964"/>
                  </a:lnTo>
                  <a:lnTo>
                    <a:pt x="111958" y="230691"/>
                  </a:lnTo>
                  <a:lnTo>
                    <a:pt x="141491" y="226462"/>
                  </a:lnTo>
                  <a:lnTo>
                    <a:pt x="171534" y="225330"/>
                  </a:lnTo>
                  <a:lnTo>
                    <a:pt x="177800" y="22525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13">
              <a:extLst>
                <a:ext uri="{FF2B5EF4-FFF2-40B4-BE49-F238E27FC236}">
                  <a16:creationId xmlns:a16="http://schemas.microsoft.com/office/drawing/2014/main" id="{05177915-4A3D-4660-9FCA-8BBD2BBD3135}"/>
                </a:ext>
              </a:extLst>
            </p:cNvPr>
            <p:cNvSpPr/>
            <p:nvPr/>
          </p:nvSpPr>
          <p:spPr>
            <a:xfrm>
              <a:off x="6762750" y="2470150"/>
              <a:ext cx="222251" cy="266701"/>
            </a:xfrm>
            <a:custGeom>
              <a:avLst/>
              <a:gdLst/>
              <a:ahLst/>
              <a:cxnLst/>
              <a:rect l="0" t="0" r="0" b="0"/>
              <a:pathLst>
                <a:path w="222251" h="266701">
                  <a:moveTo>
                    <a:pt x="0" y="0"/>
                  </a:moveTo>
                  <a:lnTo>
                    <a:pt x="0" y="29853"/>
                  </a:lnTo>
                  <a:lnTo>
                    <a:pt x="13815" y="59618"/>
                  </a:lnTo>
                  <a:lnTo>
                    <a:pt x="29854" y="88133"/>
                  </a:lnTo>
                  <a:lnTo>
                    <a:pt x="52385" y="114854"/>
                  </a:lnTo>
                  <a:lnTo>
                    <a:pt x="79519" y="144696"/>
                  </a:lnTo>
                  <a:lnTo>
                    <a:pt x="105627" y="171183"/>
                  </a:lnTo>
                  <a:lnTo>
                    <a:pt x="132891" y="192433"/>
                  </a:lnTo>
                  <a:lnTo>
                    <a:pt x="158659" y="214400"/>
                  </a:lnTo>
                  <a:lnTo>
                    <a:pt x="189935" y="239287"/>
                  </a:lnTo>
                  <a:lnTo>
                    <a:pt x="218569" y="259552"/>
                  </a:lnTo>
                  <a:lnTo>
                    <a:pt x="222250" y="266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214">
              <a:extLst>
                <a:ext uri="{FF2B5EF4-FFF2-40B4-BE49-F238E27FC236}">
                  <a16:creationId xmlns:a16="http://schemas.microsoft.com/office/drawing/2014/main" id="{2CE3250B-247E-49F5-BEC6-9D17C6DD1B5C}"/>
                </a:ext>
              </a:extLst>
            </p:cNvPr>
            <p:cNvSpPr/>
            <p:nvPr/>
          </p:nvSpPr>
          <p:spPr>
            <a:xfrm>
              <a:off x="6800850" y="2444750"/>
              <a:ext cx="95251" cy="317501"/>
            </a:xfrm>
            <a:custGeom>
              <a:avLst/>
              <a:gdLst/>
              <a:ahLst/>
              <a:cxnLst/>
              <a:rect l="0" t="0" r="0" b="0"/>
              <a:pathLst>
                <a:path w="95251" h="317501">
                  <a:moveTo>
                    <a:pt x="95250" y="0"/>
                  </a:moveTo>
                  <a:lnTo>
                    <a:pt x="95250" y="15111"/>
                  </a:lnTo>
                  <a:lnTo>
                    <a:pt x="87410" y="46508"/>
                  </a:lnTo>
                  <a:lnTo>
                    <a:pt x="78121" y="76471"/>
                  </a:lnTo>
                  <a:lnTo>
                    <a:pt x="67707" y="107986"/>
                  </a:lnTo>
                  <a:lnTo>
                    <a:pt x="59261" y="137721"/>
                  </a:lnTo>
                  <a:lnTo>
                    <a:pt x="50799" y="166591"/>
                  </a:lnTo>
                  <a:lnTo>
                    <a:pt x="42568" y="189060"/>
                  </a:lnTo>
                  <a:lnTo>
                    <a:pt x="30515" y="218987"/>
                  </a:lnTo>
                  <a:lnTo>
                    <a:pt x="21341" y="246300"/>
                  </a:lnTo>
                  <a:lnTo>
                    <a:pt x="10606" y="273848"/>
                  </a:lnTo>
                  <a:lnTo>
                    <a:pt x="1490" y="303177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215">
              <a:extLst>
                <a:ext uri="{FF2B5EF4-FFF2-40B4-BE49-F238E27FC236}">
                  <a16:creationId xmlns:a16="http://schemas.microsoft.com/office/drawing/2014/main" id="{9B4B29AE-2D96-45BC-B410-131588D4DC66}"/>
                </a:ext>
              </a:extLst>
            </p:cNvPr>
            <p:cNvSpPr/>
            <p:nvPr/>
          </p:nvSpPr>
          <p:spPr>
            <a:xfrm>
              <a:off x="6383622" y="2490151"/>
              <a:ext cx="290229" cy="251668"/>
            </a:xfrm>
            <a:custGeom>
              <a:avLst/>
              <a:gdLst/>
              <a:ahLst/>
              <a:cxnLst/>
              <a:rect l="0" t="0" r="0" b="0"/>
              <a:pathLst>
                <a:path w="290229" h="251668">
                  <a:moveTo>
                    <a:pt x="258478" y="24449"/>
                  </a:moveTo>
                  <a:lnTo>
                    <a:pt x="258478" y="21078"/>
                  </a:lnTo>
                  <a:lnTo>
                    <a:pt x="256596" y="17542"/>
                  </a:lnTo>
                  <a:lnTo>
                    <a:pt x="252702" y="13618"/>
                  </a:lnTo>
                  <a:lnTo>
                    <a:pt x="234714" y="3250"/>
                  </a:lnTo>
                  <a:lnTo>
                    <a:pt x="222352" y="294"/>
                  </a:lnTo>
                  <a:lnTo>
                    <a:pt x="200463" y="0"/>
                  </a:lnTo>
                  <a:lnTo>
                    <a:pt x="180611" y="5603"/>
                  </a:lnTo>
                  <a:lnTo>
                    <a:pt x="153013" y="20041"/>
                  </a:lnTo>
                  <a:lnTo>
                    <a:pt x="122493" y="38430"/>
                  </a:lnTo>
                  <a:lnTo>
                    <a:pt x="91814" y="61439"/>
                  </a:lnTo>
                  <a:lnTo>
                    <a:pt x="65242" y="86131"/>
                  </a:lnTo>
                  <a:lnTo>
                    <a:pt x="43649" y="111320"/>
                  </a:lnTo>
                  <a:lnTo>
                    <a:pt x="24551" y="136658"/>
                  </a:lnTo>
                  <a:lnTo>
                    <a:pt x="10347" y="161334"/>
                  </a:lnTo>
                  <a:lnTo>
                    <a:pt x="2063" y="183071"/>
                  </a:lnTo>
                  <a:lnTo>
                    <a:pt x="0" y="205660"/>
                  </a:lnTo>
                  <a:lnTo>
                    <a:pt x="2018" y="216936"/>
                  </a:lnTo>
                  <a:lnTo>
                    <a:pt x="10490" y="231217"/>
                  </a:lnTo>
                  <a:lnTo>
                    <a:pt x="21939" y="241014"/>
                  </a:lnTo>
                  <a:lnTo>
                    <a:pt x="34267" y="248386"/>
                  </a:lnTo>
                  <a:lnTo>
                    <a:pt x="53599" y="251667"/>
                  </a:lnTo>
                  <a:lnTo>
                    <a:pt x="84710" y="247707"/>
                  </a:lnTo>
                  <a:lnTo>
                    <a:pt x="113852" y="238248"/>
                  </a:lnTo>
                  <a:lnTo>
                    <a:pt x="138250" y="225145"/>
                  </a:lnTo>
                  <a:lnTo>
                    <a:pt x="163353" y="207857"/>
                  </a:lnTo>
                  <a:lnTo>
                    <a:pt x="184902" y="189329"/>
                  </a:lnTo>
                  <a:lnTo>
                    <a:pt x="198342" y="170434"/>
                  </a:lnTo>
                  <a:lnTo>
                    <a:pt x="215882" y="138740"/>
                  </a:lnTo>
                  <a:lnTo>
                    <a:pt x="226257" y="111466"/>
                  </a:lnTo>
                  <a:lnTo>
                    <a:pt x="231732" y="82481"/>
                  </a:lnTo>
                  <a:lnTo>
                    <a:pt x="232812" y="56373"/>
                  </a:lnTo>
                  <a:lnTo>
                    <a:pt x="233055" y="27548"/>
                  </a:lnTo>
                  <a:lnTo>
                    <a:pt x="233077" y="8557"/>
                  </a:lnTo>
                  <a:lnTo>
                    <a:pt x="231196" y="39339"/>
                  </a:lnTo>
                  <a:lnTo>
                    <a:pt x="226610" y="69188"/>
                  </a:lnTo>
                  <a:lnTo>
                    <a:pt x="223244" y="88740"/>
                  </a:lnTo>
                  <a:lnTo>
                    <a:pt x="225830" y="118392"/>
                  </a:lnTo>
                  <a:lnTo>
                    <a:pt x="229922" y="144841"/>
                  </a:lnTo>
                  <a:lnTo>
                    <a:pt x="244596" y="174934"/>
                  </a:lnTo>
                  <a:lnTo>
                    <a:pt x="261275" y="201422"/>
                  </a:lnTo>
                  <a:lnTo>
                    <a:pt x="283360" y="224148"/>
                  </a:lnTo>
                  <a:lnTo>
                    <a:pt x="290228" y="22764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SMARTInkShape-Group43">
            <a:extLst>
              <a:ext uri="{FF2B5EF4-FFF2-40B4-BE49-F238E27FC236}">
                <a16:creationId xmlns:a16="http://schemas.microsoft.com/office/drawing/2014/main" id="{73F53FBC-AD85-4AC5-9732-E82C9509DDD8}"/>
              </a:ext>
            </a:extLst>
          </p:cNvPr>
          <p:cNvGrpSpPr/>
          <p:nvPr/>
        </p:nvGrpSpPr>
        <p:grpSpPr>
          <a:xfrm>
            <a:off x="7575553" y="2959100"/>
            <a:ext cx="1517648" cy="424879"/>
            <a:chOff x="7575553" y="2959100"/>
            <a:chExt cx="1517648" cy="424879"/>
          </a:xfrm>
        </p:grpSpPr>
        <p:sp>
          <p:nvSpPr>
            <p:cNvPr id="21" name="SMARTInkShape-216">
              <a:extLst>
                <a:ext uri="{FF2B5EF4-FFF2-40B4-BE49-F238E27FC236}">
                  <a16:creationId xmlns:a16="http://schemas.microsoft.com/office/drawing/2014/main" id="{E1947505-7A9B-4D19-816A-4D30DFC9FB0C}"/>
                </a:ext>
              </a:extLst>
            </p:cNvPr>
            <p:cNvSpPr/>
            <p:nvPr/>
          </p:nvSpPr>
          <p:spPr>
            <a:xfrm>
              <a:off x="8858316" y="3099062"/>
              <a:ext cx="234885" cy="247389"/>
            </a:xfrm>
            <a:custGeom>
              <a:avLst/>
              <a:gdLst/>
              <a:ahLst/>
              <a:cxnLst/>
              <a:rect l="0" t="0" r="0" b="0"/>
              <a:pathLst>
                <a:path w="234885" h="247389">
                  <a:moveTo>
                    <a:pt x="133284" y="6088"/>
                  </a:moveTo>
                  <a:lnTo>
                    <a:pt x="129913" y="2717"/>
                  </a:lnTo>
                  <a:lnTo>
                    <a:pt x="126377" y="1063"/>
                  </a:lnTo>
                  <a:lnTo>
                    <a:pt x="118357" y="0"/>
                  </a:lnTo>
                  <a:lnTo>
                    <a:pt x="100963" y="6680"/>
                  </a:lnTo>
                  <a:lnTo>
                    <a:pt x="71058" y="20721"/>
                  </a:lnTo>
                  <a:lnTo>
                    <a:pt x="39470" y="44358"/>
                  </a:lnTo>
                  <a:lnTo>
                    <a:pt x="12760" y="71485"/>
                  </a:lnTo>
                  <a:lnTo>
                    <a:pt x="5634" y="83131"/>
                  </a:lnTo>
                  <a:lnTo>
                    <a:pt x="1060" y="107855"/>
                  </a:lnTo>
                  <a:lnTo>
                    <a:pt x="82" y="138755"/>
                  </a:lnTo>
                  <a:lnTo>
                    <a:pt x="0" y="148777"/>
                  </a:lnTo>
                  <a:lnTo>
                    <a:pt x="6696" y="165723"/>
                  </a:lnTo>
                  <a:lnTo>
                    <a:pt x="32574" y="191678"/>
                  </a:lnTo>
                  <a:lnTo>
                    <a:pt x="45485" y="202167"/>
                  </a:lnTo>
                  <a:lnTo>
                    <a:pt x="76770" y="216531"/>
                  </a:lnTo>
                  <a:lnTo>
                    <a:pt x="103603" y="226721"/>
                  </a:lnTo>
                  <a:lnTo>
                    <a:pt x="132016" y="234209"/>
                  </a:lnTo>
                  <a:lnTo>
                    <a:pt x="160189" y="239015"/>
                  </a:lnTo>
                  <a:lnTo>
                    <a:pt x="188998" y="242320"/>
                  </a:lnTo>
                  <a:lnTo>
                    <a:pt x="217275" y="246387"/>
                  </a:lnTo>
                  <a:lnTo>
                    <a:pt x="234884" y="2473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217">
              <a:extLst>
                <a:ext uri="{FF2B5EF4-FFF2-40B4-BE49-F238E27FC236}">
                  <a16:creationId xmlns:a16="http://schemas.microsoft.com/office/drawing/2014/main" id="{2F897AD5-C815-44A4-9AAC-582BA41D4247}"/>
                </a:ext>
              </a:extLst>
            </p:cNvPr>
            <p:cNvSpPr/>
            <p:nvPr/>
          </p:nvSpPr>
          <p:spPr>
            <a:xfrm>
              <a:off x="8547100" y="2959100"/>
              <a:ext cx="25401" cy="387351"/>
            </a:xfrm>
            <a:custGeom>
              <a:avLst/>
              <a:gdLst/>
              <a:ahLst/>
              <a:cxnLst/>
              <a:rect l="0" t="0" r="0" b="0"/>
              <a:pathLst>
                <a:path w="25401" h="387351">
                  <a:moveTo>
                    <a:pt x="25400" y="0"/>
                  </a:moveTo>
                  <a:lnTo>
                    <a:pt x="22028" y="0"/>
                  </a:lnTo>
                  <a:lnTo>
                    <a:pt x="21036" y="706"/>
                  </a:lnTo>
                  <a:lnTo>
                    <a:pt x="20374" y="1881"/>
                  </a:lnTo>
                  <a:lnTo>
                    <a:pt x="13340" y="28543"/>
                  </a:lnTo>
                  <a:lnTo>
                    <a:pt x="12827" y="53302"/>
                  </a:lnTo>
                  <a:lnTo>
                    <a:pt x="12738" y="76942"/>
                  </a:lnTo>
                  <a:lnTo>
                    <a:pt x="12712" y="101820"/>
                  </a:lnTo>
                  <a:lnTo>
                    <a:pt x="12703" y="127065"/>
                  </a:lnTo>
                  <a:lnTo>
                    <a:pt x="12701" y="154301"/>
                  </a:lnTo>
                  <a:lnTo>
                    <a:pt x="10818" y="182831"/>
                  </a:lnTo>
                  <a:lnTo>
                    <a:pt x="7674" y="209159"/>
                  </a:lnTo>
                  <a:lnTo>
                    <a:pt x="4860" y="236716"/>
                  </a:lnTo>
                  <a:lnTo>
                    <a:pt x="1441" y="263460"/>
                  </a:lnTo>
                  <a:lnTo>
                    <a:pt x="284" y="291460"/>
                  </a:lnTo>
                  <a:lnTo>
                    <a:pt x="57" y="321738"/>
                  </a:lnTo>
                  <a:lnTo>
                    <a:pt x="7" y="351951"/>
                  </a:lnTo>
                  <a:lnTo>
                    <a:pt x="0" y="383527"/>
                  </a:lnTo>
                  <a:lnTo>
                    <a:pt x="0" y="387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218">
              <a:extLst>
                <a:ext uri="{FF2B5EF4-FFF2-40B4-BE49-F238E27FC236}">
                  <a16:creationId xmlns:a16="http://schemas.microsoft.com/office/drawing/2014/main" id="{189E031A-3CE6-4A94-80D4-D13630853AC8}"/>
                </a:ext>
              </a:extLst>
            </p:cNvPr>
            <p:cNvSpPr/>
            <p:nvPr/>
          </p:nvSpPr>
          <p:spPr>
            <a:xfrm>
              <a:off x="8159750" y="3143250"/>
              <a:ext cx="101601" cy="6351"/>
            </a:xfrm>
            <a:custGeom>
              <a:avLst/>
              <a:gdLst/>
              <a:ahLst/>
              <a:cxnLst/>
              <a:rect l="0" t="0" r="0" b="0"/>
              <a:pathLst>
                <a:path w="101601" h="6351">
                  <a:moveTo>
                    <a:pt x="0" y="6350"/>
                  </a:moveTo>
                  <a:lnTo>
                    <a:pt x="0" y="2979"/>
                  </a:lnTo>
                  <a:lnTo>
                    <a:pt x="705" y="1986"/>
                  </a:lnTo>
                  <a:lnTo>
                    <a:pt x="1882" y="1325"/>
                  </a:lnTo>
                  <a:lnTo>
                    <a:pt x="8837" y="261"/>
                  </a:lnTo>
                  <a:lnTo>
                    <a:pt x="39594" y="3"/>
                  </a:lnTo>
                  <a:lnTo>
                    <a:pt x="71320" y="0"/>
                  </a:lnTo>
                  <a:lnTo>
                    <a:pt x="1016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219">
              <a:extLst>
                <a:ext uri="{FF2B5EF4-FFF2-40B4-BE49-F238E27FC236}">
                  <a16:creationId xmlns:a16="http://schemas.microsoft.com/office/drawing/2014/main" id="{9399A516-314A-4BAD-8F7C-7C8B6E801B1C}"/>
                </a:ext>
              </a:extLst>
            </p:cNvPr>
            <p:cNvSpPr/>
            <p:nvPr/>
          </p:nvSpPr>
          <p:spPr>
            <a:xfrm>
              <a:off x="7855705" y="2959285"/>
              <a:ext cx="232800" cy="228416"/>
            </a:xfrm>
            <a:custGeom>
              <a:avLst/>
              <a:gdLst/>
              <a:ahLst/>
              <a:cxnLst/>
              <a:rect l="0" t="0" r="0" b="0"/>
              <a:pathLst>
                <a:path w="232800" h="228416">
                  <a:moveTo>
                    <a:pt x="43695" y="25215"/>
                  </a:moveTo>
                  <a:lnTo>
                    <a:pt x="47067" y="25215"/>
                  </a:lnTo>
                  <a:lnTo>
                    <a:pt x="48059" y="24509"/>
                  </a:lnTo>
                  <a:lnTo>
                    <a:pt x="48721" y="23334"/>
                  </a:lnTo>
                  <a:lnTo>
                    <a:pt x="49163" y="21844"/>
                  </a:lnTo>
                  <a:lnTo>
                    <a:pt x="55646" y="13678"/>
                  </a:lnTo>
                  <a:lnTo>
                    <a:pt x="65189" y="4550"/>
                  </a:lnTo>
                  <a:lnTo>
                    <a:pt x="70416" y="1920"/>
                  </a:lnTo>
                  <a:lnTo>
                    <a:pt x="101519" y="0"/>
                  </a:lnTo>
                  <a:lnTo>
                    <a:pt x="120094" y="3241"/>
                  </a:lnTo>
                  <a:lnTo>
                    <a:pt x="151671" y="17713"/>
                  </a:lnTo>
                  <a:lnTo>
                    <a:pt x="183399" y="34366"/>
                  </a:lnTo>
                  <a:lnTo>
                    <a:pt x="211775" y="54938"/>
                  </a:lnTo>
                  <a:lnTo>
                    <a:pt x="229481" y="85724"/>
                  </a:lnTo>
                  <a:lnTo>
                    <a:pt x="232799" y="102410"/>
                  </a:lnTo>
                  <a:lnTo>
                    <a:pt x="230410" y="117389"/>
                  </a:lnTo>
                  <a:lnTo>
                    <a:pt x="221862" y="130764"/>
                  </a:lnTo>
                  <a:lnTo>
                    <a:pt x="200334" y="152177"/>
                  </a:lnTo>
                  <a:lnTo>
                    <a:pt x="173256" y="169141"/>
                  </a:lnTo>
                  <a:lnTo>
                    <a:pt x="149032" y="178475"/>
                  </a:lnTo>
                  <a:lnTo>
                    <a:pt x="120610" y="185709"/>
                  </a:lnTo>
                  <a:lnTo>
                    <a:pt x="96588" y="192322"/>
                  </a:lnTo>
                  <a:lnTo>
                    <a:pt x="65145" y="200171"/>
                  </a:lnTo>
                  <a:lnTo>
                    <a:pt x="45112" y="201466"/>
                  </a:lnTo>
                  <a:lnTo>
                    <a:pt x="25343" y="195941"/>
                  </a:lnTo>
                  <a:lnTo>
                    <a:pt x="7849" y="188055"/>
                  </a:lnTo>
                  <a:lnTo>
                    <a:pt x="4981" y="185281"/>
                  </a:lnTo>
                  <a:lnTo>
                    <a:pt x="1794" y="178435"/>
                  </a:lnTo>
                  <a:lnTo>
                    <a:pt x="0" y="170019"/>
                  </a:lnTo>
                  <a:lnTo>
                    <a:pt x="2840" y="159685"/>
                  </a:lnTo>
                  <a:lnTo>
                    <a:pt x="8149" y="147686"/>
                  </a:lnTo>
                  <a:lnTo>
                    <a:pt x="15902" y="141265"/>
                  </a:lnTo>
                  <a:lnTo>
                    <a:pt x="45366" y="126969"/>
                  </a:lnTo>
                  <a:lnTo>
                    <a:pt x="76916" y="116010"/>
                  </a:lnTo>
                  <a:lnTo>
                    <a:pt x="103025" y="115070"/>
                  </a:lnTo>
                  <a:lnTo>
                    <a:pt x="134067" y="124968"/>
                  </a:lnTo>
                  <a:lnTo>
                    <a:pt x="142892" y="129051"/>
                  </a:lnTo>
                  <a:lnTo>
                    <a:pt x="149636" y="135099"/>
                  </a:lnTo>
                  <a:lnTo>
                    <a:pt x="178626" y="166402"/>
                  </a:lnTo>
                  <a:lnTo>
                    <a:pt x="184332" y="172161"/>
                  </a:lnTo>
                  <a:lnTo>
                    <a:pt x="187339" y="178954"/>
                  </a:lnTo>
                  <a:lnTo>
                    <a:pt x="195413" y="207170"/>
                  </a:lnTo>
                  <a:lnTo>
                    <a:pt x="196095" y="2284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220">
              <a:extLst>
                <a:ext uri="{FF2B5EF4-FFF2-40B4-BE49-F238E27FC236}">
                  <a16:creationId xmlns:a16="http://schemas.microsoft.com/office/drawing/2014/main" id="{69B9026D-AD1C-4429-A641-719903AC2270}"/>
                </a:ext>
              </a:extLst>
            </p:cNvPr>
            <p:cNvSpPr/>
            <p:nvPr/>
          </p:nvSpPr>
          <p:spPr>
            <a:xfrm>
              <a:off x="7575553" y="2965450"/>
              <a:ext cx="234731" cy="418529"/>
            </a:xfrm>
            <a:custGeom>
              <a:avLst/>
              <a:gdLst/>
              <a:ahLst/>
              <a:cxnLst/>
              <a:rect l="0" t="0" r="0" b="0"/>
              <a:pathLst>
                <a:path w="234731" h="418529">
                  <a:moveTo>
                    <a:pt x="31747" y="0"/>
                  </a:moveTo>
                  <a:lnTo>
                    <a:pt x="31747" y="27888"/>
                  </a:lnTo>
                  <a:lnTo>
                    <a:pt x="31747" y="54663"/>
                  </a:lnTo>
                  <a:lnTo>
                    <a:pt x="31747" y="78834"/>
                  </a:lnTo>
                  <a:lnTo>
                    <a:pt x="31747" y="107241"/>
                  </a:lnTo>
                  <a:lnTo>
                    <a:pt x="35119" y="138000"/>
                  </a:lnTo>
                  <a:lnTo>
                    <a:pt x="33844" y="169457"/>
                  </a:lnTo>
                  <a:lnTo>
                    <a:pt x="32368" y="197749"/>
                  </a:lnTo>
                  <a:lnTo>
                    <a:pt x="31931" y="227377"/>
                  </a:lnTo>
                  <a:lnTo>
                    <a:pt x="28430" y="258498"/>
                  </a:lnTo>
                  <a:lnTo>
                    <a:pt x="26295" y="286691"/>
                  </a:lnTo>
                  <a:lnTo>
                    <a:pt x="22292" y="312918"/>
                  </a:lnTo>
                  <a:lnTo>
                    <a:pt x="14448" y="341739"/>
                  </a:lnTo>
                  <a:lnTo>
                    <a:pt x="11334" y="355256"/>
                  </a:lnTo>
                  <a:lnTo>
                    <a:pt x="5944" y="366317"/>
                  </a:lnTo>
                  <a:lnTo>
                    <a:pt x="2640" y="371652"/>
                  </a:lnTo>
                  <a:lnTo>
                    <a:pt x="346" y="379630"/>
                  </a:lnTo>
                  <a:lnTo>
                    <a:pt x="230" y="379381"/>
                  </a:lnTo>
                  <a:lnTo>
                    <a:pt x="0" y="350952"/>
                  </a:lnTo>
                  <a:lnTo>
                    <a:pt x="8834" y="322559"/>
                  </a:lnTo>
                  <a:lnTo>
                    <a:pt x="19096" y="293812"/>
                  </a:lnTo>
                  <a:lnTo>
                    <a:pt x="30342" y="266795"/>
                  </a:lnTo>
                  <a:lnTo>
                    <a:pt x="49503" y="239377"/>
                  </a:lnTo>
                  <a:lnTo>
                    <a:pt x="80404" y="216469"/>
                  </a:lnTo>
                  <a:lnTo>
                    <a:pt x="87239" y="211920"/>
                  </a:lnTo>
                  <a:lnTo>
                    <a:pt x="102281" y="206097"/>
                  </a:lnTo>
                  <a:lnTo>
                    <a:pt x="111544" y="204488"/>
                  </a:lnTo>
                  <a:lnTo>
                    <a:pt x="134058" y="208524"/>
                  </a:lnTo>
                  <a:lnTo>
                    <a:pt x="161819" y="218160"/>
                  </a:lnTo>
                  <a:lnTo>
                    <a:pt x="191649" y="239568"/>
                  </a:lnTo>
                  <a:lnTo>
                    <a:pt x="215491" y="262282"/>
                  </a:lnTo>
                  <a:lnTo>
                    <a:pt x="229380" y="282761"/>
                  </a:lnTo>
                  <a:lnTo>
                    <a:pt x="233297" y="299446"/>
                  </a:lnTo>
                  <a:lnTo>
                    <a:pt x="234730" y="328450"/>
                  </a:lnTo>
                  <a:lnTo>
                    <a:pt x="233001" y="344263"/>
                  </a:lnTo>
                  <a:lnTo>
                    <a:pt x="231533" y="350158"/>
                  </a:lnTo>
                  <a:lnTo>
                    <a:pt x="224258" y="360473"/>
                  </a:lnTo>
                  <a:lnTo>
                    <a:pt x="196276" y="382922"/>
                  </a:lnTo>
                  <a:lnTo>
                    <a:pt x="169453" y="398130"/>
                  </a:lnTo>
                  <a:lnTo>
                    <a:pt x="140557" y="408137"/>
                  </a:lnTo>
                  <a:lnTo>
                    <a:pt x="110103" y="416203"/>
                  </a:lnTo>
                  <a:lnTo>
                    <a:pt x="81092" y="418528"/>
                  </a:lnTo>
                  <a:lnTo>
                    <a:pt x="58597" y="417049"/>
                  </a:lnTo>
                  <a:lnTo>
                    <a:pt x="30657" y="413316"/>
                  </a:lnTo>
                  <a:lnTo>
                    <a:pt x="12697" y="412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21">
              <a:extLst>
                <a:ext uri="{FF2B5EF4-FFF2-40B4-BE49-F238E27FC236}">
                  <a16:creationId xmlns:a16="http://schemas.microsoft.com/office/drawing/2014/main" id="{724A2656-0C08-428C-AF45-BA6044605706}"/>
                </a:ext>
              </a:extLst>
            </p:cNvPr>
            <p:cNvSpPr/>
            <p:nvPr/>
          </p:nvSpPr>
          <p:spPr>
            <a:xfrm>
              <a:off x="8363193" y="2990850"/>
              <a:ext cx="101358" cy="157796"/>
            </a:xfrm>
            <a:custGeom>
              <a:avLst/>
              <a:gdLst/>
              <a:ahLst/>
              <a:cxnLst/>
              <a:rect l="0" t="0" r="0" b="0"/>
              <a:pathLst>
                <a:path w="101358" h="157796">
                  <a:moveTo>
                    <a:pt x="31507" y="0"/>
                  </a:moveTo>
                  <a:lnTo>
                    <a:pt x="25418" y="0"/>
                  </a:lnTo>
                  <a:lnTo>
                    <a:pt x="20845" y="9434"/>
                  </a:lnTo>
                  <a:lnTo>
                    <a:pt x="8029" y="40435"/>
                  </a:lnTo>
                  <a:lnTo>
                    <a:pt x="2522" y="53687"/>
                  </a:lnTo>
                  <a:lnTo>
                    <a:pt x="0" y="84789"/>
                  </a:lnTo>
                  <a:lnTo>
                    <a:pt x="534" y="101558"/>
                  </a:lnTo>
                  <a:lnTo>
                    <a:pt x="8605" y="124599"/>
                  </a:lnTo>
                  <a:lnTo>
                    <a:pt x="18857" y="139105"/>
                  </a:lnTo>
                  <a:lnTo>
                    <a:pt x="23768" y="143669"/>
                  </a:lnTo>
                  <a:lnTo>
                    <a:pt x="42465" y="154482"/>
                  </a:lnTo>
                  <a:lnTo>
                    <a:pt x="54902" y="157486"/>
                  </a:lnTo>
                  <a:lnTo>
                    <a:pt x="72451" y="157795"/>
                  </a:lnTo>
                  <a:lnTo>
                    <a:pt x="101357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22">
              <a:extLst>
                <a:ext uri="{FF2B5EF4-FFF2-40B4-BE49-F238E27FC236}">
                  <a16:creationId xmlns:a16="http://schemas.microsoft.com/office/drawing/2014/main" id="{D54F7286-CDD5-4B88-AFF8-CFAF30EB0168}"/>
                </a:ext>
              </a:extLst>
            </p:cNvPr>
            <p:cNvSpPr/>
            <p:nvPr/>
          </p:nvSpPr>
          <p:spPr>
            <a:xfrm>
              <a:off x="8649067" y="3156323"/>
              <a:ext cx="132984" cy="183778"/>
            </a:xfrm>
            <a:custGeom>
              <a:avLst/>
              <a:gdLst/>
              <a:ahLst/>
              <a:cxnLst/>
              <a:rect l="0" t="0" r="0" b="0"/>
              <a:pathLst>
                <a:path w="132984" h="183778">
                  <a:moveTo>
                    <a:pt x="107583" y="44077"/>
                  </a:moveTo>
                  <a:lnTo>
                    <a:pt x="104210" y="40706"/>
                  </a:lnTo>
                  <a:lnTo>
                    <a:pt x="102557" y="35288"/>
                  </a:lnTo>
                  <a:lnTo>
                    <a:pt x="101115" y="28882"/>
                  </a:lnTo>
                  <a:lnTo>
                    <a:pt x="98123" y="23683"/>
                  </a:lnTo>
                  <a:lnTo>
                    <a:pt x="71757" y="2463"/>
                  </a:lnTo>
                  <a:lnTo>
                    <a:pt x="65296" y="467"/>
                  </a:lnTo>
                  <a:lnTo>
                    <a:pt x="61036" y="0"/>
                  </a:lnTo>
                  <a:lnTo>
                    <a:pt x="51301" y="3108"/>
                  </a:lnTo>
                  <a:lnTo>
                    <a:pt x="40439" y="10480"/>
                  </a:lnTo>
                  <a:lnTo>
                    <a:pt x="25972" y="24200"/>
                  </a:lnTo>
                  <a:lnTo>
                    <a:pt x="21923" y="31950"/>
                  </a:lnTo>
                  <a:lnTo>
                    <a:pt x="12060" y="61853"/>
                  </a:lnTo>
                  <a:lnTo>
                    <a:pt x="2420" y="88490"/>
                  </a:lnTo>
                  <a:lnTo>
                    <a:pt x="0" y="114897"/>
                  </a:lnTo>
                  <a:lnTo>
                    <a:pt x="1678" y="123295"/>
                  </a:lnTo>
                  <a:lnTo>
                    <a:pt x="12513" y="144060"/>
                  </a:lnTo>
                  <a:lnTo>
                    <a:pt x="15941" y="149192"/>
                  </a:lnTo>
                  <a:lnTo>
                    <a:pt x="17464" y="153825"/>
                  </a:lnTo>
                  <a:lnTo>
                    <a:pt x="21904" y="158235"/>
                  </a:lnTo>
                  <a:lnTo>
                    <a:pt x="28581" y="161842"/>
                  </a:lnTo>
                  <a:lnTo>
                    <a:pt x="45134" y="164347"/>
                  </a:lnTo>
                  <a:lnTo>
                    <a:pt x="55606" y="161243"/>
                  </a:lnTo>
                  <a:lnTo>
                    <a:pt x="58115" y="159582"/>
                  </a:lnTo>
                  <a:lnTo>
                    <a:pt x="65905" y="151847"/>
                  </a:lnTo>
                  <a:lnTo>
                    <a:pt x="77243" y="143525"/>
                  </a:lnTo>
                  <a:lnTo>
                    <a:pt x="94855" y="113760"/>
                  </a:lnTo>
                  <a:lnTo>
                    <a:pt x="104758" y="88374"/>
                  </a:lnTo>
                  <a:lnTo>
                    <a:pt x="112442" y="56892"/>
                  </a:lnTo>
                  <a:lnTo>
                    <a:pt x="114442" y="40695"/>
                  </a:lnTo>
                  <a:lnTo>
                    <a:pt x="118921" y="31545"/>
                  </a:lnTo>
                  <a:lnTo>
                    <a:pt x="120014" y="26315"/>
                  </a:lnTo>
                  <a:lnTo>
                    <a:pt x="123575" y="22037"/>
                  </a:lnTo>
                  <a:lnTo>
                    <a:pt x="124595" y="21623"/>
                  </a:lnTo>
                  <a:lnTo>
                    <a:pt x="125274" y="22052"/>
                  </a:lnTo>
                  <a:lnTo>
                    <a:pt x="126029" y="24410"/>
                  </a:lnTo>
                  <a:lnTo>
                    <a:pt x="126626" y="52953"/>
                  </a:lnTo>
                  <a:lnTo>
                    <a:pt x="128514" y="77484"/>
                  </a:lnTo>
                  <a:lnTo>
                    <a:pt x="132590" y="109046"/>
                  </a:lnTo>
                  <a:lnTo>
                    <a:pt x="132931" y="138815"/>
                  </a:lnTo>
                  <a:lnTo>
                    <a:pt x="132981" y="169350"/>
                  </a:lnTo>
                  <a:lnTo>
                    <a:pt x="132983" y="1837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92394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DD56D49B-B900-4DA2-B93F-F51A81B8EC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62378" y="-17744"/>
            <a:ext cx="6172200" cy="857250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solidFill>
                  <a:srgbClr val="0000FF"/>
                </a:solidFill>
              </a:rPr>
              <a:t>Example1</a:t>
            </a:r>
            <a:r>
              <a:rPr lang="en-US" altLang="en-US" dirty="0"/>
              <a:t>  </a:t>
            </a:r>
            <a:r>
              <a:rPr lang="en-US" altLang="en-US" dirty="0">
                <a:solidFill>
                  <a:srgbClr val="FF0000"/>
                </a:solidFill>
              </a:rPr>
              <a:t>3x</a:t>
            </a:r>
            <a:r>
              <a:rPr lang="en-US" altLang="en-US" baseline="30000" dirty="0">
                <a:solidFill>
                  <a:srgbClr val="FF0000"/>
                </a:solidFill>
              </a:rPr>
              <a:t>2</a:t>
            </a:r>
            <a:r>
              <a:rPr lang="en-US" altLang="en-US" dirty="0">
                <a:solidFill>
                  <a:srgbClr val="FF0000"/>
                </a:solidFill>
              </a:rPr>
              <a:t>+8x=35</a:t>
            </a:r>
            <a:br>
              <a:rPr lang="en-US" altLang="en-US" dirty="0">
                <a:solidFill>
                  <a:srgbClr val="FF0000"/>
                </a:solidFill>
              </a:rPr>
            </a:br>
            <a:r>
              <a:rPr lang="en-US" altLang="en-US" dirty="0"/>
              <a:t> </a:t>
            </a:r>
            <a:br>
              <a:rPr lang="en-US" altLang="en-US" b="1" dirty="0">
                <a:solidFill>
                  <a:srgbClr val="FF0000"/>
                </a:solidFill>
              </a:rPr>
            </a:br>
            <a:endParaRPr lang="en-US" altLang="en-US" dirty="0">
              <a:solidFill>
                <a:srgbClr val="FF0000"/>
              </a:solidFill>
            </a:endParaRP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5F1DCBE-F1AD-45C8-B4B8-A559DEE7227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33272" y="1306258"/>
            <a:ext cx="8998052" cy="721541"/>
          </a:xfrm>
        </p:spPr>
        <p:txBody>
          <a:bodyPr>
            <a:normAutofit fontScale="47500" lnSpcReduction="20000"/>
          </a:bodyPr>
          <a:lstStyle/>
          <a:p>
            <a:pPr marL="457200" indent="-457200">
              <a:buNone/>
            </a:pPr>
            <a:r>
              <a:rPr lang="en-US" altLang="en-US" sz="5800" b="1" dirty="0">
                <a:solidFill>
                  <a:srgbClr val="0000FF"/>
                </a:solidFill>
              </a:rPr>
              <a:t>2</a:t>
            </a:r>
            <a:r>
              <a:rPr lang="en-US" altLang="en-US" sz="5800" b="1" baseline="30000" dirty="0">
                <a:solidFill>
                  <a:srgbClr val="0000FF"/>
                </a:solidFill>
              </a:rPr>
              <a:t>nd</a:t>
            </a:r>
            <a:r>
              <a:rPr lang="en-US" altLang="en-US" sz="5800" b="1" dirty="0">
                <a:solidFill>
                  <a:srgbClr val="0000FF"/>
                </a:solidFill>
              </a:rPr>
              <a:t> Find the discriminant a=3, b=8, c= -35  </a:t>
            </a:r>
          </a:p>
          <a:p>
            <a:pPr marL="457200" indent="-457200">
              <a:buNone/>
            </a:pPr>
            <a:r>
              <a:rPr lang="en-US" altLang="en-US" sz="2000" dirty="0">
                <a:solidFill>
                  <a:srgbClr val="FF0000"/>
                </a:solidFill>
                <a:highlight>
                  <a:srgbClr val="FFFF00"/>
                </a:highlight>
              </a:rPr>
              <a:t> </a:t>
            </a:r>
          </a:p>
          <a:p>
            <a:pPr marL="457200" indent="-457200">
              <a:buNone/>
            </a:pPr>
            <a:endParaRPr lang="en-US" altLang="en-US" sz="195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49" name="Object 9">
                <a:extLst>
                  <a:ext uri="{FF2B5EF4-FFF2-40B4-BE49-F238E27FC236}">
                    <a16:creationId xmlns:a16="http://schemas.microsoft.com/office/drawing/2014/main" id="{3195B9CC-D4AA-4848-8EDB-7CA2FDF2576F}"/>
                  </a:ext>
                </a:extLst>
              </p:cNvPr>
              <p:cNvSpPr txBox="1">
                <a:spLocks noGrp="1"/>
              </p:cNvSpPr>
              <p:nvPr>
                <p:ph sz="quarter" idx="3"/>
              </p:nvPr>
            </p:nvSpPr>
            <p:spPr bwMode="auto">
              <a:xfrm>
                <a:off x="5892969" y="1980213"/>
                <a:ext cx="2845992" cy="132423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8±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84</m:t>
                              </m:r>
                            </m:e>
                          </m:rad>
                        </m:num>
                        <m:den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(3)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0249" name="Object 9">
                <a:extLst>
                  <a:ext uri="{FF2B5EF4-FFF2-40B4-BE49-F238E27FC236}">
                    <a16:creationId xmlns:a16="http://schemas.microsoft.com/office/drawing/2014/main" id="{3195B9CC-D4AA-4848-8EDB-7CA2FDF2576F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3"/>
              </p:nvPr>
            </p:nvSpPr>
            <p:spPr bwMode="auto">
              <a:xfrm>
                <a:off x="5892969" y="1980213"/>
                <a:ext cx="2845992" cy="13242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251" name="Object 11">
            <a:extLst>
              <a:ext uri="{FF2B5EF4-FFF2-40B4-BE49-F238E27FC236}">
                <a16:creationId xmlns:a16="http://schemas.microsoft.com/office/drawing/2014/main" id="{6124930A-B336-4E0D-B9DB-D5E26ED5B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679610"/>
              </p:ext>
            </p:extLst>
          </p:nvPr>
        </p:nvGraphicFramePr>
        <p:xfrm>
          <a:off x="4687888" y="4111625"/>
          <a:ext cx="2362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4" name="Equation" r:id="rId4" imgW="761669" imgH="393529" progId="Equation.3">
                  <p:embed/>
                </p:oleObj>
              </mc:Choice>
              <mc:Fallback>
                <p:oleObj name="Equation" r:id="rId4" imgW="761669" imgH="393529" progId="Equation.3">
                  <p:embed/>
                  <p:pic>
                    <p:nvPicPr>
                      <p:cNvPr id="10251" name="Object 11">
                        <a:extLst>
                          <a:ext uri="{FF2B5EF4-FFF2-40B4-BE49-F238E27FC236}">
                            <a16:creationId xmlns:a16="http://schemas.microsoft.com/office/drawing/2014/main" id="{6124930A-B336-4E0D-B9DB-D5E26ED5B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111625"/>
                        <a:ext cx="2362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>
            <a:extLst>
              <a:ext uri="{FF2B5EF4-FFF2-40B4-BE49-F238E27FC236}">
                <a16:creationId xmlns:a16="http://schemas.microsoft.com/office/drawing/2014/main" id="{D2E4EA1A-8A5C-4387-8195-01A39E684C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604"/>
              </p:ext>
            </p:extLst>
          </p:nvPr>
        </p:nvGraphicFramePr>
        <p:xfrm>
          <a:off x="6461336" y="5624046"/>
          <a:ext cx="2457450" cy="7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5" name="Equation" r:id="rId6" imgW="1333500" imgH="393700" progId="Equation.3">
                  <p:embed/>
                </p:oleObj>
              </mc:Choice>
              <mc:Fallback>
                <p:oleObj name="Equation" r:id="rId6" imgW="1333500" imgH="393700" progId="Equation.3">
                  <p:embed/>
                  <p:pic>
                    <p:nvPicPr>
                      <p:cNvPr id="10252" name="Object 12">
                        <a:extLst>
                          <a:ext uri="{FF2B5EF4-FFF2-40B4-BE49-F238E27FC236}">
                            <a16:creationId xmlns:a16="http://schemas.microsoft.com/office/drawing/2014/main" id="{D2E4EA1A-8A5C-4387-8195-01A39E684C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336" y="5624046"/>
                        <a:ext cx="2457450" cy="725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>
            <a:extLst>
              <a:ext uri="{FF2B5EF4-FFF2-40B4-BE49-F238E27FC236}">
                <a16:creationId xmlns:a16="http://schemas.microsoft.com/office/drawing/2014/main" id="{960AD031-EECD-4181-A79D-95E5238DA9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301144"/>
              </p:ext>
            </p:extLst>
          </p:nvPr>
        </p:nvGraphicFramePr>
        <p:xfrm>
          <a:off x="2764315" y="5529258"/>
          <a:ext cx="3509336" cy="91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06" name="Equation" r:id="rId8" imgW="1511300" imgH="393700" progId="Equation.3">
                  <p:embed/>
                </p:oleObj>
              </mc:Choice>
              <mc:Fallback>
                <p:oleObj name="Equation" r:id="rId8" imgW="1511300" imgH="393700" progId="Equation.3">
                  <p:embed/>
                  <p:pic>
                    <p:nvPicPr>
                      <p:cNvPr id="10254" name="Object 14">
                        <a:extLst>
                          <a:ext uri="{FF2B5EF4-FFF2-40B4-BE49-F238E27FC236}">
                            <a16:creationId xmlns:a16="http://schemas.microsoft.com/office/drawing/2014/main" id="{960AD031-EECD-4181-A79D-95E5238DA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315" y="5529258"/>
                        <a:ext cx="3509336" cy="914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DC6FD665-3AE8-419D-B9F9-FBC2215E19C7}"/>
              </a:ext>
            </a:extLst>
          </p:cNvPr>
          <p:cNvSpPr txBox="1"/>
          <p:nvPr/>
        </p:nvSpPr>
        <p:spPr>
          <a:xfrm>
            <a:off x="324570" y="614887"/>
            <a:ext cx="59490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</a:rPr>
              <a:t>1</a:t>
            </a:r>
            <a:r>
              <a:rPr lang="en-US" altLang="en-US" sz="3200" b="1" baseline="30000" dirty="0">
                <a:solidFill>
                  <a:srgbClr val="0000FF"/>
                </a:solidFill>
              </a:rPr>
              <a:t>st</a:t>
            </a:r>
            <a:r>
              <a:rPr lang="en-US" altLang="en-US" sz="3200" b="1" dirty="0">
                <a:solidFill>
                  <a:srgbClr val="0000FF"/>
                </a:solidFill>
              </a:rPr>
              <a:t> Write in standard form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83645F-CBD3-47A9-93FA-935DE10B0ED9}"/>
              </a:ext>
            </a:extLst>
          </p:cNvPr>
          <p:cNvSpPr txBox="1"/>
          <p:nvPr/>
        </p:nvSpPr>
        <p:spPr>
          <a:xfrm>
            <a:off x="6343650" y="741169"/>
            <a:ext cx="25026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3200" dirty="0"/>
              <a:t>3x</a:t>
            </a:r>
            <a:r>
              <a:rPr lang="en-US" altLang="en-US" sz="3200" baseline="30000" dirty="0"/>
              <a:t>2</a:t>
            </a:r>
            <a:r>
              <a:rPr lang="en-US" altLang="en-US" sz="3200" dirty="0"/>
              <a:t>+8x-35=0</a:t>
            </a:r>
            <a:endParaRPr lang="en-US" sz="3200" dirty="0"/>
          </a:p>
        </p:txBody>
      </p:sp>
      <p:sp>
        <p:nvSpPr>
          <p:cNvPr id="10349" name="TextBox 10348">
            <a:extLst>
              <a:ext uri="{FF2B5EF4-FFF2-40B4-BE49-F238E27FC236}">
                <a16:creationId xmlns:a16="http://schemas.microsoft.com/office/drawing/2014/main" id="{57AE3C12-4B62-464F-B0CE-7849037FD513}"/>
              </a:ext>
            </a:extLst>
          </p:cNvPr>
          <p:cNvSpPr txBox="1"/>
          <p:nvPr/>
        </p:nvSpPr>
        <p:spPr>
          <a:xfrm>
            <a:off x="1289430" y="1735589"/>
            <a:ext cx="313368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>
                <a:highlight>
                  <a:srgbClr val="FFFF00"/>
                </a:highlight>
              </a:rPr>
              <a:t>Discriminant is 484</a:t>
            </a:r>
          </a:p>
        </p:txBody>
      </p:sp>
      <p:sp>
        <p:nvSpPr>
          <p:cNvPr id="10350" name="TextBox 10349">
            <a:extLst>
              <a:ext uri="{FF2B5EF4-FFF2-40B4-BE49-F238E27FC236}">
                <a16:creationId xmlns:a16="http://schemas.microsoft.com/office/drawing/2014/main" id="{5CBCF48F-2AC3-4C99-AC75-FDE457505E6A}"/>
              </a:ext>
            </a:extLst>
          </p:cNvPr>
          <p:cNvSpPr txBox="1"/>
          <p:nvPr/>
        </p:nvSpPr>
        <p:spPr>
          <a:xfrm>
            <a:off x="493125" y="2430142"/>
            <a:ext cx="61232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0000FF"/>
                </a:solidFill>
              </a:rPr>
              <a:t>3</a:t>
            </a:r>
            <a:r>
              <a:rPr lang="en-US" sz="2600" b="1" baseline="30000" dirty="0">
                <a:solidFill>
                  <a:srgbClr val="0000FF"/>
                </a:solidFill>
              </a:rPr>
              <a:t>rd</a:t>
            </a:r>
            <a:r>
              <a:rPr lang="en-US" sz="2600" b="1" dirty="0">
                <a:solidFill>
                  <a:srgbClr val="0000FF"/>
                </a:solidFill>
              </a:rPr>
              <a:t> Substitute remaining parts!</a:t>
            </a:r>
          </a:p>
          <a:p>
            <a:endParaRPr lang="en-US" dirty="0"/>
          </a:p>
        </p:txBody>
      </p:sp>
      <p:sp>
        <p:nvSpPr>
          <p:cNvPr id="10354" name="Rectangle 10353">
            <a:extLst>
              <a:ext uri="{FF2B5EF4-FFF2-40B4-BE49-F238E27FC236}">
                <a16:creationId xmlns:a16="http://schemas.microsoft.com/office/drawing/2014/main" id="{0CD5AE6C-6129-4C00-9918-B599AA3AE3B6}"/>
              </a:ext>
            </a:extLst>
          </p:cNvPr>
          <p:cNvSpPr/>
          <p:nvPr/>
        </p:nvSpPr>
        <p:spPr>
          <a:xfrm>
            <a:off x="493125" y="3371903"/>
            <a:ext cx="2363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/>
              <a:t>4</a:t>
            </a:r>
            <a:r>
              <a:rPr lang="en-US" sz="3200" baseline="30000" dirty="0"/>
              <a:t>th</a:t>
            </a:r>
            <a:r>
              <a:rPr lang="en-US" sz="3200" dirty="0"/>
              <a:t> </a:t>
            </a:r>
            <a:r>
              <a:rPr lang="en-US" sz="3200" u="sng" dirty="0"/>
              <a:t>Simplify</a:t>
            </a:r>
            <a:r>
              <a:rPr lang="en-US" sz="32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355" name="Rectangle 10354">
                <a:extLst>
                  <a:ext uri="{FF2B5EF4-FFF2-40B4-BE49-F238E27FC236}">
                    <a16:creationId xmlns:a16="http://schemas.microsoft.com/office/drawing/2014/main" id="{51F047B3-1B8F-4295-8D56-D6F04C6EB5FE}"/>
                  </a:ext>
                </a:extLst>
              </p:cNvPr>
              <p:cNvSpPr/>
              <p:nvPr/>
            </p:nvSpPr>
            <p:spPr>
              <a:xfrm>
                <a:off x="2969730" y="3165576"/>
                <a:ext cx="2133661" cy="8783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en-US" sz="3200" dirty="0">
                    <a:solidFill>
                      <a:srgbClr val="000000"/>
                    </a:solidFill>
                  </a:rPr>
                  <a:t>x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8±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84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200" dirty="0"/>
              </a:p>
            </p:txBody>
          </p:sp>
        </mc:Choice>
        <mc:Fallback xmlns="">
          <p:sp>
            <p:nvSpPr>
              <p:cNvPr id="10355" name="Rectangle 10354">
                <a:extLst>
                  <a:ext uri="{FF2B5EF4-FFF2-40B4-BE49-F238E27FC236}">
                    <a16:creationId xmlns:a16="http://schemas.microsoft.com/office/drawing/2014/main" id="{51F047B3-1B8F-4295-8D56-D6F04C6EB5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9730" y="3165576"/>
                <a:ext cx="2133661" cy="878382"/>
              </a:xfrm>
              <a:prstGeom prst="rect">
                <a:avLst/>
              </a:prstGeom>
              <a:blipFill>
                <a:blip r:embed="rId10"/>
                <a:stretch>
                  <a:fillRect l="-7143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56" name="TextBox 10355">
            <a:extLst>
              <a:ext uri="{FF2B5EF4-FFF2-40B4-BE49-F238E27FC236}">
                <a16:creationId xmlns:a16="http://schemas.microsoft.com/office/drawing/2014/main" id="{CF9F557B-92AF-4E7F-9BD3-2048F0FE1CC2}"/>
              </a:ext>
            </a:extLst>
          </p:cNvPr>
          <p:cNvSpPr txBox="1"/>
          <p:nvPr/>
        </p:nvSpPr>
        <p:spPr>
          <a:xfrm>
            <a:off x="493125" y="4444425"/>
            <a:ext cx="5171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Simplify some more!</a:t>
            </a:r>
            <a:endParaRPr lang="en-US" sz="3200" dirty="0"/>
          </a:p>
        </p:txBody>
      </p:sp>
      <p:sp>
        <p:nvSpPr>
          <p:cNvPr id="10357" name="TextBox 10356">
            <a:extLst>
              <a:ext uri="{FF2B5EF4-FFF2-40B4-BE49-F238E27FC236}">
                <a16:creationId xmlns:a16="http://schemas.microsoft.com/office/drawing/2014/main" id="{BC358EA4-BEAE-4C75-B09F-64D47E81ACE1}"/>
              </a:ext>
            </a:extLst>
          </p:cNvPr>
          <p:cNvSpPr txBox="1"/>
          <p:nvPr/>
        </p:nvSpPr>
        <p:spPr>
          <a:xfrm>
            <a:off x="552165" y="5166137"/>
            <a:ext cx="28204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Now…..final answers! </a:t>
            </a:r>
          </a:p>
        </p:txBody>
      </p:sp>
      <p:grpSp>
        <p:nvGrpSpPr>
          <p:cNvPr id="19" name="SMARTInkShape-Group44">
            <a:extLst>
              <a:ext uri="{FF2B5EF4-FFF2-40B4-BE49-F238E27FC236}">
                <a16:creationId xmlns:a16="http://schemas.microsoft.com/office/drawing/2014/main" id="{B43E07C3-EE2F-4567-A924-BE3B4C47B088}"/>
              </a:ext>
            </a:extLst>
          </p:cNvPr>
          <p:cNvGrpSpPr/>
          <p:nvPr/>
        </p:nvGrpSpPr>
        <p:grpSpPr>
          <a:xfrm>
            <a:off x="4584700" y="1758950"/>
            <a:ext cx="2881623" cy="374651"/>
            <a:chOff x="4584700" y="1758950"/>
            <a:chExt cx="2881623" cy="374651"/>
          </a:xfrm>
        </p:grpSpPr>
        <p:sp>
          <p:nvSpPr>
            <p:cNvPr id="2" name="SMARTInkShape-223">
              <a:extLst>
                <a:ext uri="{FF2B5EF4-FFF2-40B4-BE49-F238E27FC236}">
                  <a16:creationId xmlns:a16="http://schemas.microsoft.com/office/drawing/2014/main" id="{45786278-8D1C-4B44-BC15-728CDF60F702}"/>
                </a:ext>
              </a:extLst>
            </p:cNvPr>
            <p:cNvSpPr/>
            <p:nvPr/>
          </p:nvSpPr>
          <p:spPr>
            <a:xfrm>
              <a:off x="4584700" y="1867075"/>
              <a:ext cx="317501" cy="266526"/>
            </a:xfrm>
            <a:custGeom>
              <a:avLst/>
              <a:gdLst/>
              <a:ahLst/>
              <a:cxnLst/>
              <a:rect l="0" t="0" r="0" b="0"/>
              <a:pathLst>
                <a:path w="317501" h="266526">
                  <a:moveTo>
                    <a:pt x="0" y="44275"/>
                  </a:moveTo>
                  <a:lnTo>
                    <a:pt x="0" y="40904"/>
                  </a:lnTo>
                  <a:lnTo>
                    <a:pt x="3763" y="37367"/>
                  </a:lnTo>
                  <a:lnTo>
                    <a:pt x="34027" y="16606"/>
                  </a:lnTo>
                  <a:lnTo>
                    <a:pt x="64368" y="6563"/>
                  </a:lnTo>
                  <a:lnTo>
                    <a:pt x="91039" y="1821"/>
                  </a:lnTo>
                  <a:lnTo>
                    <a:pt x="121284" y="417"/>
                  </a:lnTo>
                  <a:lnTo>
                    <a:pt x="150706" y="0"/>
                  </a:lnTo>
                  <a:lnTo>
                    <a:pt x="168581" y="1314"/>
                  </a:lnTo>
                  <a:lnTo>
                    <a:pt x="194510" y="9282"/>
                  </a:lnTo>
                  <a:lnTo>
                    <a:pt x="218656" y="17836"/>
                  </a:lnTo>
                  <a:lnTo>
                    <a:pt x="244782" y="41603"/>
                  </a:lnTo>
                  <a:lnTo>
                    <a:pt x="249903" y="54141"/>
                  </a:lnTo>
                  <a:lnTo>
                    <a:pt x="253191" y="81816"/>
                  </a:lnTo>
                  <a:lnTo>
                    <a:pt x="250389" y="108001"/>
                  </a:lnTo>
                  <a:lnTo>
                    <a:pt x="245090" y="134731"/>
                  </a:lnTo>
                  <a:lnTo>
                    <a:pt x="232310" y="160526"/>
                  </a:lnTo>
                  <a:lnTo>
                    <a:pt x="212687" y="190161"/>
                  </a:lnTo>
                  <a:lnTo>
                    <a:pt x="184979" y="218698"/>
                  </a:lnTo>
                  <a:lnTo>
                    <a:pt x="155543" y="241712"/>
                  </a:lnTo>
                  <a:lnTo>
                    <a:pt x="130910" y="253607"/>
                  </a:lnTo>
                  <a:lnTo>
                    <a:pt x="102366" y="261600"/>
                  </a:lnTo>
                  <a:lnTo>
                    <a:pt x="71256" y="265552"/>
                  </a:lnTo>
                  <a:lnTo>
                    <a:pt x="57775" y="266093"/>
                  </a:lnTo>
                  <a:lnTo>
                    <a:pt x="46610" y="262570"/>
                  </a:lnTo>
                  <a:lnTo>
                    <a:pt x="14943" y="242127"/>
                  </a:lnTo>
                  <a:lnTo>
                    <a:pt x="5525" y="226840"/>
                  </a:lnTo>
                  <a:lnTo>
                    <a:pt x="1637" y="212276"/>
                  </a:lnTo>
                  <a:lnTo>
                    <a:pt x="485" y="195653"/>
                  </a:lnTo>
                  <a:lnTo>
                    <a:pt x="3978" y="183521"/>
                  </a:lnTo>
                  <a:lnTo>
                    <a:pt x="15760" y="164791"/>
                  </a:lnTo>
                  <a:lnTo>
                    <a:pt x="46042" y="133721"/>
                  </a:lnTo>
                  <a:lnTo>
                    <a:pt x="58563" y="125656"/>
                  </a:lnTo>
                  <a:lnTo>
                    <a:pt x="89597" y="114730"/>
                  </a:lnTo>
                  <a:lnTo>
                    <a:pt x="119533" y="109149"/>
                  </a:lnTo>
                  <a:lnTo>
                    <a:pt x="150194" y="108752"/>
                  </a:lnTo>
                  <a:lnTo>
                    <a:pt x="170796" y="113630"/>
                  </a:lnTo>
                  <a:lnTo>
                    <a:pt x="196721" y="127564"/>
                  </a:lnTo>
                  <a:lnTo>
                    <a:pt x="228031" y="152290"/>
                  </a:lnTo>
                  <a:lnTo>
                    <a:pt x="253950" y="179512"/>
                  </a:lnTo>
                  <a:lnTo>
                    <a:pt x="279396" y="210865"/>
                  </a:lnTo>
                  <a:lnTo>
                    <a:pt x="299774" y="240698"/>
                  </a:lnTo>
                  <a:lnTo>
                    <a:pt x="314015" y="257166"/>
                  </a:lnTo>
                  <a:lnTo>
                    <a:pt x="317500" y="266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24">
              <a:extLst>
                <a:ext uri="{FF2B5EF4-FFF2-40B4-BE49-F238E27FC236}">
                  <a16:creationId xmlns:a16="http://schemas.microsoft.com/office/drawing/2014/main" id="{3432767B-29E6-480B-923C-F1DF0D2AF505}"/>
                </a:ext>
              </a:extLst>
            </p:cNvPr>
            <p:cNvSpPr/>
            <p:nvPr/>
          </p:nvSpPr>
          <p:spPr>
            <a:xfrm>
              <a:off x="5239470" y="1920641"/>
              <a:ext cx="106860" cy="168510"/>
            </a:xfrm>
            <a:custGeom>
              <a:avLst/>
              <a:gdLst/>
              <a:ahLst/>
              <a:cxnLst/>
              <a:rect l="0" t="0" r="0" b="0"/>
              <a:pathLst>
                <a:path w="106860" h="168510">
                  <a:moveTo>
                    <a:pt x="75480" y="85959"/>
                  </a:moveTo>
                  <a:lnTo>
                    <a:pt x="75480" y="80492"/>
                  </a:lnTo>
                  <a:lnTo>
                    <a:pt x="98786" y="50547"/>
                  </a:lnTo>
                  <a:lnTo>
                    <a:pt x="103006" y="45996"/>
                  </a:lnTo>
                  <a:lnTo>
                    <a:pt x="105353" y="39741"/>
                  </a:lnTo>
                  <a:lnTo>
                    <a:pt x="106859" y="27597"/>
                  </a:lnTo>
                  <a:lnTo>
                    <a:pt x="105184" y="22861"/>
                  </a:lnTo>
                  <a:lnTo>
                    <a:pt x="96232" y="9794"/>
                  </a:lnTo>
                  <a:lnTo>
                    <a:pt x="95665" y="7666"/>
                  </a:lnTo>
                  <a:lnTo>
                    <a:pt x="94581" y="6247"/>
                  </a:lnTo>
                  <a:lnTo>
                    <a:pt x="85791" y="412"/>
                  </a:lnTo>
                  <a:lnTo>
                    <a:pt x="83061" y="0"/>
                  </a:lnTo>
                  <a:lnTo>
                    <a:pt x="64501" y="2821"/>
                  </a:lnTo>
                  <a:lnTo>
                    <a:pt x="56254" y="6910"/>
                  </a:lnTo>
                  <a:lnTo>
                    <a:pt x="32896" y="24090"/>
                  </a:lnTo>
                  <a:lnTo>
                    <a:pt x="11586" y="53647"/>
                  </a:lnTo>
                  <a:lnTo>
                    <a:pt x="4749" y="71598"/>
                  </a:lnTo>
                  <a:lnTo>
                    <a:pt x="900" y="99421"/>
                  </a:lnTo>
                  <a:lnTo>
                    <a:pt x="0" y="112168"/>
                  </a:lnTo>
                  <a:lnTo>
                    <a:pt x="3363" y="122537"/>
                  </a:lnTo>
                  <a:lnTo>
                    <a:pt x="29152" y="153603"/>
                  </a:lnTo>
                  <a:lnTo>
                    <a:pt x="56430" y="1685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225">
              <a:extLst>
                <a:ext uri="{FF2B5EF4-FFF2-40B4-BE49-F238E27FC236}">
                  <a16:creationId xmlns:a16="http://schemas.microsoft.com/office/drawing/2014/main" id="{B2005196-49FB-4376-8EDD-1831298B5D15}"/>
                </a:ext>
              </a:extLst>
            </p:cNvPr>
            <p:cNvSpPr/>
            <p:nvPr/>
          </p:nvSpPr>
          <p:spPr>
            <a:xfrm>
              <a:off x="5549938" y="1758950"/>
              <a:ext cx="25363" cy="349251"/>
            </a:xfrm>
            <a:custGeom>
              <a:avLst/>
              <a:gdLst/>
              <a:ahLst/>
              <a:cxnLst/>
              <a:rect l="0" t="0" r="0" b="0"/>
              <a:pathLst>
                <a:path w="25363" h="349251">
                  <a:moveTo>
                    <a:pt x="12662" y="0"/>
                  </a:moveTo>
                  <a:lnTo>
                    <a:pt x="11957" y="29249"/>
                  </a:lnTo>
                  <a:lnTo>
                    <a:pt x="7636" y="60210"/>
                  </a:lnTo>
                  <a:lnTo>
                    <a:pt x="4822" y="87925"/>
                  </a:lnTo>
                  <a:lnTo>
                    <a:pt x="1403" y="115893"/>
                  </a:lnTo>
                  <a:lnTo>
                    <a:pt x="389" y="146522"/>
                  </a:lnTo>
                  <a:lnTo>
                    <a:pt x="89" y="176058"/>
                  </a:lnTo>
                  <a:lnTo>
                    <a:pt x="0" y="204565"/>
                  </a:lnTo>
                  <a:lnTo>
                    <a:pt x="1855" y="231592"/>
                  </a:lnTo>
                  <a:lnTo>
                    <a:pt x="5433" y="263058"/>
                  </a:lnTo>
                  <a:lnTo>
                    <a:pt x="11208" y="290675"/>
                  </a:lnTo>
                  <a:lnTo>
                    <a:pt x="18940" y="319306"/>
                  </a:lnTo>
                  <a:lnTo>
                    <a:pt x="25071" y="341262"/>
                  </a:lnTo>
                  <a:lnTo>
                    <a:pt x="25362" y="349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226">
              <a:extLst>
                <a:ext uri="{FF2B5EF4-FFF2-40B4-BE49-F238E27FC236}">
                  <a16:creationId xmlns:a16="http://schemas.microsoft.com/office/drawing/2014/main" id="{76C42AE1-467E-4411-A9C6-121F3098A28B}"/>
                </a:ext>
              </a:extLst>
            </p:cNvPr>
            <p:cNvSpPr/>
            <p:nvPr/>
          </p:nvSpPr>
          <p:spPr>
            <a:xfrm>
              <a:off x="5826821" y="1880363"/>
              <a:ext cx="248841" cy="219430"/>
            </a:xfrm>
            <a:custGeom>
              <a:avLst/>
              <a:gdLst/>
              <a:ahLst/>
              <a:cxnLst/>
              <a:rect l="0" t="0" r="0" b="0"/>
              <a:pathLst>
                <a:path w="248841" h="219430">
                  <a:moveTo>
                    <a:pt x="180279" y="11937"/>
                  </a:moveTo>
                  <a:lnTo>
                    <a:pt x="180279" y="3099"/>
                  </a:lnTo>
                  <a:lnTo>
                    <a:pt x="179574" y="1811"/>
                  </a:lnTo>
                  <a:lnTo>
                    <a:pt x="178397" y="953"/>
                  </a:lnTo>
                  <a:lnTo>
                    <a:pt x="174504" y="0"/>
                  </a:lnTo>
                  <a:lnTo>
                    <a:pt x="146666" y="10"/>
                  </a:lnTo>
                  <a:lnTo>
                    <a:pt x="115993" y="8039"/>
                  </a:lnTo>
                  <a:lnTo>
                    <a:pt x="91146" y="17132"/>
                  </a:lnTo>
                  <a:lnTo>
                    <a:pt x="65910" y="26176"/>
                  </a:lnTo>
                  <a:lnTo>
                    <a:pt x="35470" y="38503"/>
                  </a:lnTo>
                  <a:lnTo>
                    <a:pt x="5752" y="49145"/>
                  </a:lnTo>
                  <a:lnTo>
                    <a:pt x="876" y="49641"/>
                  </a:lnTo>
                  <a:lnTo>
                    <a:pt x="0" y="50478"/>
                  </a:lnTo>
                  <a:lnTo>
                    <a:pt x="121" y="51742"/>
                  </a:lnTo>
                  <a:lnTo>
                    <a:pt x="907" y="53290"/>
                  </a:lnTo>
                  <a:lnTo>
                    <a:pt x="2136" y="54323"/>
                  </a:lnTo>
                  <a:lnTo>
                    <a:pt x="5384" y="55470"/>
                  </a:lnTo>
                  <a:lnTo>
                    <a:pt x="32505" y="56363"/>
                  </a:lnTo>
                  <a:lnTo>
                    <a:pt x="60238" y="51358"/>
                  </a:lnTo>
                  <a:lnTo>
                    <a:pt x="88520" y="46927"/>
                  </a:lnTo>
                  <a:lnTo>
                    <a:pt x="116215" y="39963"/>
                  </a:lnTo>
                  <a:lnTo>
                    <a:pt x="142069" y="37856"/>
                  </a:lnTo>
                  <a:lnTo>
                    <a:pt x="173362" y="37383"/>
                  </a:lnTo>
                  <a:lnTo>
                    <a:pt x="188342" y="39232"/>
                  </a:lnTo>
                  <a:lnTo>
                    <a:pt x="208997" y="46178"/>
                  </a:lnTo>
                  <a:lnTo>
                    <a:pt x="222342" y="55635"/>
                  </a:lnTo>
                  <a:lnTo>
                    <a:pt x="234423" y="71473"/>
                  </a:lnTo>
                  <a:lnTo>
                    <a:pt x="247228" y="96627"/>
                  </a:lnTo>
                  <a:lnTo>
                    <a:pt x="248840" y="105081"/>
                  </a:lnTo>
                  <a:lnTo>
                    <a:pt x="244804" y="127075"/>
                  </a:lnTo>
                  <a:lnTo>
                    <a:pt x="235169" y="154727"/>
                  </a:lnTo>
                  <a:lnTo>
                    <a:pt x="221042" y="176942"/>
                  </a:lnTo>
                  <a:lnTo>
                    <a:pt x="192494" y="200029"/>
                  </a:lnTo>
                  <a:lnTo>
                    <a:pt x="166778" y="212127"/>
                  </a:lnTo>
                  <a:lnTo>
                    <a:pt x="137134" y="219429"/>
                  </a:lnTo>
                  <a:lnTo>
                    <a:pt x="115285" y="218996"/>
                  </a:lnTo>
                  <a:lnTo>
                    <a:pt x="90937" y="216280"/>
                  </a:lnTo>
                  <a:lnTo>
                    <a:pt x="65848" y="213594"/>
                  </a:lnTo>
                  <a:lnTo>
                    <a:pt x="35458" y="206366"/>
                  </a:lnTo>
                  <a:lnTo>
                    <a:pt x="18914" y="196859"/>
                  </a:lnTo>
                  <a:lnTo>
                    <a:pt x="2479" y="18338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227">
              <a:extLst>
                <a:ext uri="{FF2B5EF4-FFF2-40B4-BE49-F238E27FC236}">
                  <a16:creationId xmlns:a16="http://schemas.microsoft.com/office/drawing/2014/main" id="{5C987533-452C-4394-ACAA-69ABC98C2A7D}"/>
                </a:ext>
              </a:extLst>
            </p:cNvPr>
            <p:cNvSpPr/>
            <p:nvPr/>
          </p:nvSpPr>
          <p:spPr>
            <a:xfrm>
              <a:off x="6065138" y="1905000"/>
              <a:ext cx="131153" cy="189152"/>
            </a:xfrm>
            <a:custGeom>
              <a:avLst/>
              <a:gdLst/>
              <a:ahLst/>
              <a:cxnLst/>
              <a:rect l="0" t="0" r="0" b="0"/>
              <a:pathLst>
                <a:path w="131153" h="189152">
                  <a:moveTo>
                    <a:pt x="49912" y="12700"/>
                  </a:moveTo>
                  <a:lnTo>
                    <a:pt x="37048" y="27447"/>
                  </a:lnTo>
                  <a:lnTo>
                    <a:pt x="15908" y="57949"/>
                  </a:lnTo>
                  <a:lnTo>
                    <a:pt x="3606" y="80260"/>
                  </a:lnTo>
                  <a:lnTo>
                    <a:pt x="0" y="102402"/>
                  </a:lnTo>
                  <a:lnTo>
                    <a:pt x="81" y="120182"/>
                  </a:lnTo>
                  <a:lnTo>
                    <a:pt x="4964" y="135406"/>
                  </a:lnTo>
                  <a:lnTo>
                    <a:pt x="15035" y="151598"/>
                  </a:lnTo>
                  <a:lnTo>
                    <a:pt x="43627" y="176181"/>
                  </a:lnTo>
                  <a:lnTo>
                    <a:pt x="64737" y="187465"/>
                  </a:lnTo>
                  <a:lnTo>
                    <a:pt x="73199" y="189151"/>
                  </a:lnTo>
                  <a:lnTo>
                    <a:pt x="81664" y="188019"/>
                  </a:lnTo>
                  <a:lnTo>
                    <a:pt x="101966" y="181543"/>
                  </a:lnTo>
                  <a:lnTo>
                    <a:pt x="110206" y="175701"/>
                  </a:lnTo>
                  <a:lnTo>
                    <a:pt x="116221" y="167695"/>
                  </a:lnTo>
                  <a:lnTo>
                    <a:pt x="128042" y="139205"/>
                  </a:lnTo>
                  <a:lnTo>
                    <a:pt x="131152" y="120503"/>
                  </a:lnTo>
                  <a:lnTo>
                    <a:pt x="127134" y="94516"/>
                  </a:lnTo>
                  <a:lnTo>
                    <a:pt x="119545" y="64819"/>
                  </a:lnTo>
                  <a:lnTo>
                    <a:pt x="117501" y="58029"/>
                  </a:lnTo>
                  <a:lnTo>
                    <a:pt x="109585" y="46722"/>
                  </a:lnTo>
                  <a:lnTo>
                    <a:pt x="81159" y="23582"/>
                  </a:lnTo>
                  <a:lnTo>
                    <a:pt x="49845" y="5527"/>
                  </a:lnTo>
                  <a:lnTo>
                    <a:pt x="30862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228">
              <a:extLst>
                <a:ext uri="{FF2B5EF4-FFF2-40B4-BE49-F238E27FC236}">
                  <a16:creationId xmlns:a16="http://schemas.microsoft.com/office/drawing/2014/main" id="{29039415-2161-430E-820C-5CC7AF462EE8}"/>
                </a:ext>
              </a:extLst>
            </p:cNvPr>
            <p:cNvSpPr/>
            <p:nvPr/>
          </p:nvSpPr>
          <p:spPr>
            <a:xfrm>
              <a:off x="6223129" y="1809750"/>
              <a:ext cx="25272" cy="273051"/>
            </a:xfrm>
            <a:custGeom>
              <a:avLst/>
              <a:gdLst/>
              <a:ahLst/>
              <a:cxnLst/>
              <a:rect l="0" t="0" r="0" b="0"/>
              <a:pathLst>
                <a:path w="25272" h="273051">
                  <a:moveTo>
                    <a:pt x="25271" y="0"/>
                  </a:moveTo>
                  <a:lnTo>
                    <a:pt x="25271" y="27941"/>
                  </a:lnTo>
                  <a:lnTo>
                    <a:pt x="20245" y="54340"/>
                  </a:lnTo>
                  <a:lnTo>
                    <a:pt x="15811" y="85366"/>
                  </a:lnTo>
                  <a:lnTo>
                    <a:pt x="10160" y="110274"/>
                  </a:lnTo>
                  <a:lnTo>
                    <a:pt x="7388" y="135528"/>
                  </a:lnTo>
                  <a:lnTo>
                    <a:pt x="3196" y="160885"/>
                  </a:lnTo>
                  <a:lnTo>
                    <a:pt x="528" y="190373"/>
                  </a:lnTo>
                  <a:lnTo>
                    <a:pt x="0" y="218880"/>
                  </a:lnTo>
                  <a:lnTo>
                    <a:pt x="634" y="229219"/>
                  </a:lnTo>
                  <a:lnTo>
                    <a:pt x="7714" y="258381"/>
                  </a:lnTo>
                  <a:lnTo>
                    <a:pt x="10413" y="263708"/>
                  </a:lnTo>
                  <a:lnTo>
                    <a:pt x="12571" y="273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229">
              <a:extLst>
                <a:ext uri="{FF2B5EF4-FFF2-40B4-BE49-F238E27FC236}">
                  <a16:creationId xmlns:a16="http://schemas.microsoft.com/office/drawing/2014/main" id="{8CDBDA67-ED1B-4DCE-BB39-770806C8EE63}"/>
                </a:ext>
              </a:extLst>
            </p:cNvPr>
            <p:cNvSpPr/>
            <p:nvPr/>
          </p:nvSpPr>
          <p:spPr>
            <a:xfrm>
              <a:off x="6313266" y="1917735"/>
              <a:ext cx="239935" cy="146016"/>
            </a:xfrm>
            <a:custGeom>
              <a:avLst/>
              <a:gdLst/>
              <a:ahLst/>
              <a:cxnLst/>
              <a:rect l="0" t="0" r="0" b="0"/>
              <a:pathLst>
                <a:path w="239935" h="146016">
                  <a:moveTo>
                    <a:pt x="24034" y="25365"/>
                  </a:moveTo>
                  <a:lnTo>
                    <a:pt x="18963" y="31140"/>
                  </a:lnTo>
                  <a:lnTo>
                    <a:pt x="7733" y="48839"/>
                  </a:lnTo>
                  <a:lnTo>
                    <a:pt x="119" y="78181"/>
                  </a:lnTo>
                  <a:lnTo>
                    <a:pt x="0" y="89056"/>
                  </a:lnTo>
                  <a:lnTo>
                    <a:pt x="7559" y="111895"/>
                  </a:lnTo>
                  <a:lnTo>
                    <a:pt x="13587" y="124773"/>
                  </a:lnTo>
                  <a:lnTo>
                    <a:pt x="19626" y="131400"/>
                  </a:lnTo>
                  <a:lnTo>
                    <a:pt x="31630" y="141403"/>
                  </a:lnTo>
                  <a:lnTo>
                    <a:pt x="40111" y="143965"/>
                  </a:lnTo>
                  <a:lnTo>
                    <a:pt x="68223" y="145835"/>
                  </a:lnTo>
                  <a:lnTo>
                    <a:pt x="76835" y="145230"/>
                  </a:lnTo>
                  <a:lnTo>
                    <a:pt x="88911" y="140922"/>
                  </a:lnTo>
                  <a:lnTo>
                    <a:pt x="105345" y="127714"/>
                  </a:lnTo>
                  <a:lnTo>
                    <a:pt x="127685" y="98663"/>
                  </a:lnTo>
                  <a:lnTo>
                    <a:pt x="141670" y="68280"/>
                  </a:lnTo>
                  <a:lnTo>
                    <a:pt x="144419" y="38691"/>
                  </a:lnTo>
                  <a:lnTo>
                    <a:pt x="144677" y="9146"/>
                  </a:lnTo>
                  <a:lnTo>
                    <a:pt x="144684" y="0"/>
                  </a:lnTo>
                  <a:lnTo>
                    <a:pt x="144684" y="30003"/>
                  </a:lnTo>
                  <a:lnTo>
                    <a:pt x="145389" y="46612"/>
                  </a:lnTo>
                  <a:lnTo>
                    <a:pt x="152524" y="78051"/>
                  </a:lnTo>
                  <a:lnTo>
                    <a:pt x="159795" y="98567"/>
                  </a:lnTo>
                  <a:lnTo>
                    <a:pt x="181064" y="124771"/>
                  </a:lnTo>
                  <a:lnTo>
                    <a:pt x="208199" y="141403"/>
                  </a:lnTo>
                  <a:lnTo>
                    <a:pt x="222769" y="144648"/>
                  </a:lnTo>
                  <a:lnTo>
                    <a:pt x="239934" y="14601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230">
              <a:extLst>
                <a:ext uri="{FF2B5EF4-FFF2-40B4-BE49-F238E27FC236}">
                  <a16:creationId xmlns:a16="http://schemas.microsoft.com/office/drawing/2014/main" id="{0C88A0DC-5ED2-4624-8E79-4B175985C73F}"/>
                </a:ext>
              </a:extLst>
            </p:cNvPr>
            <p:cNvSpPr/>
            <p:nvPr/>
          </p:nvSpPr>
          <p:spPr>
            <a:xfrm>
              <a:off x="6654800" y="1879600"/>
              <a:ext cx="25401" cy="177801"/>
            </a:xfrm>
            <a:custGeom>
              <a:avLst/>
              <a:gdLst/>
              <a:ahLst/>
              <a:cxnLst/>
              <a:rect l="0" t="0" r="0" b="0"/>
              <a:pathLst>
                <a:path w="25401" h="177801">
                  <a:moveTo>
                    <a:pt x="0" y="0"/>
                  </a:moveTo>
                  <a:lnTo>
                    <a:pt x="0" y="27838"/>
                  </a:lnTo>
                  <a:lnTo>
                    <a:pt x="0" y="59050"/>
                  </a:lnTo>
                  <a:lnTo>
                    <a:pt x="705" y="88445"/>
                  </a:lnTo>
                  <a:lnTo>
                    <a:pt x="6468" y="116191"/>
                  </a:lnTo>
                  <a:lnTo>
                    <a:pt x="14154" y="146037"/>
                  </a:lnTo>
                  <a:lnTo>
                    <a:pt x="20502" y="164541"/>
                  </a:lnTo>
                  <a:lnTo>
                    <a:pt x="23223" y="169085"/>
                  </a:lnTo>
                  <a:lnTo>
                    <a:pt x="25400" y="177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231">
              <a:extLst>
                <a:ext uri="{FF2B5EF4-FFF2-40B4-BE49-F238E27FC236}">
                  <a16:creationId xmlns:a16="http://schemas.microsoft.com/office/drawing/2014/main" id="{327161B4-9EBC-4DE7-99FF-E995995ABC2A}"/>
                </a:ext>
              </a:extLst>
            </p:cNvPr>
            <p:cNvSpPr/>
            <p:nvPr/>
          </p:nvSpPr>
          <p:spPr>
            <a:xfrm>
              <a:off x="6540500" y="1968500"/>
              <a:ext cx="190501" cy="18621"/>
            </a:xfrm>
            <a:custGeom>
              <a:avLst/>
              <a:gdLst/>
              <a:ahLst/>
              <a:cxnLst/>
              <a:rect l="0" t="0" r="0" b="0"/>
              <a:pathLst>
                <a:path w="190501" h="18621">
                  <a:moveTo>
                    <a:pt x="0" y="0"/>
                  </a:moveTo>
                  <a:lnTo>
                    <a:pt x="9460" y="0"/>
                  </a:lnTo>
                  <a:lnTo>
                    <a:pt x="40186" y="7839"/>
                  </a:lnTo>
                  <a:lnTo>
                    <a:pt x="70830" y="12765"/>
                  </a:lnTo>
                  <a:lnTo>
                    <a:pt x="102212" y="17600"/>
                  </a:lnTo>
                  <a:lnTo>
                    <a:pt x="127181" y="18620"/>
                  </a:lnTo>
                  <a:lnTo>
                    <a:pt x="157531" y="15594"/>
                  </a:lnTo>
                  <a:lnTo>
                    <a:pt x="19050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232">
              <a:extLst>
                <a:ext uri="{FF2B5EF4-FFF2-40B4-BE49-F238E27FC236}">
                  <a16:creationId xmlns:a16="http://schemas.microsoft.com/office/drawing/2014/main" id="{2F27A34D-2861-4005-B09E-867C7B45E031}"/>
                </a:ext>
              </a:extLst>
            </p:cNvPr>
            <p:cNvSpPr/>
            <p:nvPr/>
          </p:nvSpPr>
          <p:spPr>
            <a:xfrm>
              <a:off x="6769178" y="1905000"/>
              <a:ext cx="6273" cy="127001"/>
            </a:xfrm>
            <a:custGeom>
              <a:avLst/>
              <a:gdLst/>
              <a:ahLst/>
              <a:cxnLst/>
              <a:rect l="0" t="0" r="0" b="0"/>
              <a:pathLst>
                <a:path w="6273" h="127001">
                  <a:moveTo>
                    <a:pt x="6272" y="0"/>
                  </a:moveTo>
                  <a:lnTo>
                    <a:pt x="804" y="0"/>
                  </a:lnTo>
                  <a:lnTo>
                    <a:pt x="510" y="706"/>
                  </a:lnTo>
                  <a:lnTo>
                    <a:pt x="0" y="8838"/>
                  </a:lnTo>
                  <a:lnTo>
                    <a:pt x="5883" y="38280"/>
                  </a:lnTo>
                  <a:lnTo>
                    <a:pt x="6249" y="67744"/>
                  </a:lnTo>
                  <a:lnTo>
                    <a:pt x="6270" y="98602"/>
                  </a:lnTo>
                  <a:lnTo>
                    <a:pt x="6272" y="127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233">
              <a:extLst>
                <a:ext uri="{FF2B5EF4-FFF2-40B4-BE49-F238E27FC236}">
                  <a16:creationId xmlns:a16="http://schemas.microsoft.com/office/drawing/2014/main" id="{8E4F3F6E-09C1-4F4B-A11B-1B9BBB667E97}"/>
                </a:ext>
              </a:extLst>
            </p:cNvPr>
            <p:cNvSpPr/>
            <p:nvPr/>
          </p:nvSpPr>
          <p:spPr>
            <a:xfrm>
              <a:off x="6838950" y="1924432"/>
              <a:ext cx="131926" cy="142652"/>
            </a:xfrm>
            <a:custGeom>
              <a:avLst/>
              <a:gdLst/>
              <a:ahLst/>
              <a:cxnLst/>
              <a:rect l="0" t="0" r="0" b="0"/>
              <a:pathLst>
                <a:path w="131926" h="142652">
                  <a:moveTo>
                    <a:pt x="44450" y="18668"/>
                  </a:moveTo>
                  <a:lnTo>
                    <a:pt x="41078" y="22039"/>
                  </a:lnTo>
                  <a:lnTo>
                    <a:pt x="37543" y="23694"/>
                  </a:lnTo>
                  <a:lnTo>
                    <a:pt x="35613" y="24135"/>
                  </a:lnTo>
                  <a:lnTo>
                    <a:pt x="34325" y="25135"/>
                  </a:lnTo>
                  <a:lnTo>
                    <a:pt x="27612" y="40161"/>
                  </a:lnTo>
                  <a:lnTo>
                    <a:pt x="25837" y="51946"/>
                  </a:lnTo>
                  <a:lnTo>
                    <a:pt x="25426" y="80141"/>
                  </a:lnTo>
                  <a:lnTo>
                    <a:pt x="32311" y="106256"/>
                  </a:lnTo>
                  <a:lnTo>
                    <a:pt x="36938" y="115451"/>
                  </a:lnTo>
                  <a:lnTo>
                    <a:pt x="47477" y="127856"/>
                  </a:lnTo>
                  <a:lnTo>
                    <a:pt x="55438" y="133753"/>
                  </a:lnTo>
                  <a:lnTo>
                    <a:pt x="63680" y="136845"/>
                  </a:lnTo>
                  <a:lnTo>
                    <a:pt x="83984" y="142651"/>
                  </a:lnTo>
                  <a:lnTo>
                    <a:pt x="103601" y="138998"/>
                  </a:lnTo>
                  <a:lnTo>
                    <a:pt x="109075" y="136118"/>
                  </a:lnTo>
                  <a:lnTo>
                    <a:pt x="119494" y="127160"/>
                  </a:lnTo>
                  <a:lnTo>
                    <a:pt x="123665" y="119568"/>
                  </a:lnTo>
                  <a:lnTo>
                    <a:pt x="131733" y="89781"/>
                  </a:lnTo>
                  <a:lnTo>
                    <a:pt x="131925" y="79907"/>
                  </a:lnTo>
                  <a:lnTo>
                    <a:pt x="124416" y="53491"/>
                  </a:lnTo>
                  <a:lnTo>
                    <a:pt x="115619" y="35790"/>
                  </a:lnTo>
                  <a:lnTo>
                    <a:pt x="104970" y="23663"/>
                  </a:lnTo>
                  <a:lnTo>
                    <a:pt x="76150" y="6136"/>
                  </a:lnTo>
                  <a:lnTo>
                    <a:pt x="67711" y="2515"/>
                  </a:lnTo>
                  <a:lnTo>
                    <a:pt x="43193" y="0"/>
                  </a:lnTo>
                  <a:lnTo>
                    <a:pt x="28398" y="3102"/>
                  </a:lnTo>
                  <a:lnTo>
                    <a:pt x="18449" y="8490"/>
                  </a:lnTo>
                  <a:lnTo>
                    <a:pt x="11033" y="14554"/>
                  </a:lnTo>
                  <a:lnTo>
                    <a:pt x="8430" y="20603"/>
                  </a:lnTo>
                  <a:lnTo>
                    <a:pt x="0" y="5041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34">
              <a:extLst>
                <a:ext uri="{FF2B5EF4-FFF2-40B4-BE49-F238E27FC236}">
                  <a16:creationId xmlns:a16="http://schemas.microsoft.com/office/drawing/2014/main" id="{59D2189E-5B2B-443F-8B8A-262B362C0D84}"/>
                </a:ext>
              </a:extLst>
            </p:cNvPr>
            <p:cNvSpPr/>
            <p:nvPr/>
          </p:nvSpPr>
          <p:spPr>
            <a:xfrm>
              <a:off x="7000566" y="1901610"/>
              <a:ext cx="213002" cy="148445"/>
            </a:xfrm>
            <a:custGeom>
              <a:avLst/>
              <a:gdLst/>
              <a:ahLst/>
              <a:cxnLst/>
              <a:rect l="0" t="0" r="0" b="0"/>
              <a:pathLst>
                <a:path w="213002" h="148445">
                  <a:moveTo>
                    <a:pt x="9834" y="60540"/>
                  </a:moveTo>
                  <a:lnTo>
                    <a:pt x="6462" y="60540"/>
                  </a:lnTo>
                  <a:lnTo>
                    <a:pt x="5470" y="61246"/>
                  </a:lnTo>
                  <a:lnTo>
                    <a:pt x="4808" y="62421"/>
                  </a:lnTo>
                  <a:lnTo>
                    <a:pt x="4366" y="63911"/>
                  </a:lnTo>
                  <a:lnTo>
                    <a:pt x="374" y="69378"/>
                  </a:lnTo>
                  <a:lnTo>
                    <a:pt x="0" y="72077"/>
                  </a:lnTo>
                  <a:lnTo>
                    <a:pt x="3306" y="102993"/>
                  </a:lnTo>
                  <a:lnTo>
                    <a:pt x="3469" y="124913"/>
                  </a:lnTo>
                  <a:lnTo>
                    <a:pt x="5359" y="129837"/>
                  </a:lnTo>
                  <a:lnTo>
                    <a:pt x="7845" y="134378"/>
                  </a:lnTo>
                  <a:lnTo>
                    <a:pt x="9572" y="141803"/>
                  </a:lnTo>
                  <a:lnTo>
                    <a:pt x="15278" y="148444"/>
                  </a:lnTo>
                  <a:lnTo>
                    <a:pt x="16286" y="148071"/>
                  </a:lnTo>
                  <a:lnTo>
                    <a:pt x="19286" y="145774"/>
                  </a:lnTo>
                  <a:lnTo>
                    <a:pt x="24853" y="144283"/>
                  </a:lnTo>
                  <a:lnTo>
                    <a:pt x="28313" y="143885"/>
                  </a:lnTo>
                  <a:lnTo>
                    <a:pt x="31326" y="142209"/>
                  </a:lnTo>
                  <a:lnTo>
                    <a:pt x="45660" y="125838"/>
                  </a:lnTo>
                  <a:lnTo>
                    <a:pt x="58504" y="98295"/>
                  </a:lnTo>
                  <a:lnTo>
                    <a:pt x="65569" y="84348"/>
                  </a:lnTo>
                  <a:lnTo>
                    <a:pt x="80918" y="59355"/>
                  </a:lnTo>
                  <a:lnTo>
                    <a:pt x="92741" y="28517"/>
                  </a:lnTo>
                  <a:lnTo>
                    <a:pt x="96958" y="17890"/>
                  </a:lnTo>
                  <a:lnTo>
                    <a:pt x="98651" y="12657"/>
                  </a:lnTo>
                  <a:lnTo>
                    <a:pt x="106527" y="2113"/>
                  </a:lnTo>
                  <a:lnTo>
                    <a:pt x="108163" y="422"/>
                  </a:lnTo>
                  <a:lnTo>
                    <a:pt x="109959" y="0"/>
                  </a:lnTo>
                  <a:lnTo>
                    <a:pt x="111862" y="424"/>
                  </a:lnTo>
                  <a:lnTo>
                    <a:pt x="113835" y="1413"/>
                  </a:lnTo>
                  <a:lnTo>
                    <a:pt x="131743" y="3217"/>
                  </a:lnTo>
                  <a:lnTo>
                    <a:pt x="134145" y="4685"/>
                  </a:lnTo>
                  <a:lnTo>
                    <a:pt x="144953" y="15301"/>
                  </a:lnTo>
                  <a:lnTo>
                    <a:pt x="160467" y="27772"/>
                  </a:lnTo>
                  <a:lnTo>
                    <a:pt x="183304" y="56371"/>
                  </a:lnTo>
                  <a:lnTo>
                    <a:pt x="202364" y="86805"/>
                  </a:lnTo>
                  <a:lnTo>
                    <a:pt x="210195" y="100640"/>
                  </a:lnTo>
                  <a:lnTo>
                    <a:pt x="212473" y="110899"/>
                  </a:lnTo>
                  <a:lnTo>
                    <a:pt x="213001" y="122760"/>
                  </a:lnTo>
                  <a:lnTo>
                    <a:pt x="207564" y="129395"/>
                  </a:lnTo>
                  <a:lnTo>
                    <a:pt x="205193" y="129948"/>
                  </a:lnTo>
                  <a:lnTo>
                    <a:pt x="203573" y="130095"/>
                  </a:lnTo>
                  <a:lnTo>
                    <a:pt x="202494" y="130899"/>
                  </a:lnTo>
                  <a:lnTo>
                    <a:pt x="200334" y="13674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35">
              <a:extLst>
                <a:ext uri="{FF2B5EF4-FFF2-40B4-BE49-F238E27FC236}">
                  <a16:creationId xmlns:a16="http://schemas.microsoft.com/office/drawing/2014/main" id="{0A2D2930-ECFA-459C-B115-1C43BC85145A}"/>
                </a:ext>
              </a:extLst>
            </p:cNvPr>
            <p:cNvSpPr/>
            <p:nvPr/>
          </p:nvSpPr>
          <p:spPr>
            <a:xfrm>
              <a:off x="7303415" y="1885950"/>
              <a:ext cx="162908" cy="146051"/>
            </a:xfrm>
            <a:custGeom>
              <a:avLst/>
              <a:gdLst/>
              <a:ahLst/>
              <a:cxnLst/>
              <a:rect l="0" t="0" r="0" b="0"/>
              <a:pathLst>
                <a:path w="162908" h="146051">
                  <a:moveTo>
                    <a:pt x="75285" y="0"/>
                  </a:moveTo>
                  <a:lnTo>
                    <a:pt x="47742" y="0"/>
                  </a:lnTo>
                  <a:lnTo>
                    <a:pt x="43523" y="1881"/>
                  </a:lnTo>
                  <a:lnTo>
                    <a:pt x="11900" y="25415"/>
                  </a:lnTo>
                  <a:lnTo>
                    <a:pt x="6712" y="30499"/>
                  </a:lnTo>
                  <a:lnTo>
                    <a:pt x="6002" y="33075"/>
                  </a:lnTo>
                  <a:lnTo>
                    <a:pt x="5813" y="34750"/>
                  </a:lnTo>
                  <a:lnTo>
                    <a:pt x="4982" y="35867"/>
                  </a:lnTo>
                  <a:lnTo>
                    <a:pt x="0" y="37806"/>
                  </a:lnTo>
                  <a:lnTo>
                    <a:pt x="4632" y="38074"/>
                  </a:lnTo>
                  <a:lnTo>
                    <a:pt x="20341" y="38099"/>
                  </a:lnTo>
                  <a:lnTo>
                    <a:pt x="24525" y="36218"/>
                  </a:lnTo>
                  <a:lnTo>
                    <a:pt x="28735" y="33736"/>
                  </a:lnTo>
                  <a:lnTo>
                    <a:pt x="35779" y="32338"/>
                  </a:lnTo>
                  <a:lnTo>
                    <a:pt x="66929" y="31773"/>
                  </a:lnTo>
                  <a:lnTo>
                    <a:pt x="96096" y="32456"/>
                  </a:lnTo>
                  <a:lnTo>
                    <a:pt x="125649" y="45823"/>
                  </a:lnTo>
                  <a:lnTo>
                    <a:pt x="146344" y="59347"/>
                  </a:lnTo>
                  <a:lnTo>
                    <a:pt x="161310" y="79850"/>
                  </a:lnTo>
                  <a:lnTo>
                    <a:pt x="162907" y="84407"/>
                  </a:lnTo>
                  <a:lnTo>
                    <a:pt x="162628" y="86610"/>
                  </a:lnTo>
                  <a:lnTo>
                    <a:pt x="158605" y="97344"/>
                  </a:lnTo>
                  <a:lnTo>
                    <a:pt x="154414" y="101590"/>
                  </a:lnTo>
                  <a:lnTo>
                    <a:pt x="124901" y="122767"/>
                  </a:lnTo>
                  <a:lnTo>
                    <a:pt x="97045" y="135467"/>
                  </a:lnTo>
                  <a:lnTo>
                    <a:pt x="79636" y="143228"/>
                  </a:lnTo>
                  <a:lnTo>
                    <a:pt x="49765" y="145802"/>
                  </a:lnTo>
                  <a:lnTo>
                    <a:pt x="18251" y="146035"/>
                  </a:lnTo>
                  <a:lnTo>
                    <a:pt x="5435" y="146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36">
              <a:extLst>
                <a:ext uri="{FF2B5EF4-FFF2-40B4-BE49-F238E27FC236}">
                  <a16:creationId xmlns:a16="http://schemas.microsoft.com/office/drawing/2014/main" id="{DAFA40AD-7999-49F8-99BC-E5468F5CAA99}"/>
                </a:ext>
              </a:extLst>
            </p:cNvPr>
            <p:cNvSpPr/>
            <p:nvPr/>
          </p:nvSpPr>
          <p:spPr>
            <a:xfrm>
              <a:off x="5378563" y="1911350"/>
              <a:ext cx="133238" cy="171451"/>
            </a:xfrm>
            <a:custGeom>
              <a:avLst/>
              <a:gdLst/>
              <a:ahLst/>
              <a:cxnLst/>
              <a:rect l="0" t="0" r="0" b="0"/>
              <a:pathLst>
                <a:path w="133238" h="171451">
                  <a:moveTo>
                    <a:pt x="95137" y="0"/>
                  </a:moveTo>
                  <a:lnTo>
                    <a:pt x="85677" y="0"/>
                  </a:lnTo>
                  <a:lnTo>
                    <a:pt x="58714" y="7839"/>
                  </a:lnTo>
                  <a:lnTo>
                    <a:pt x="28012" y="26721"/>
                  </a:lnTo>
                  <a:lnTo>
                    <a:pt x="21089" y="35159"/>
                  </a:lnTo>
                  <a:lnTo>
                    <a:pt x="6426" y="65124"/>
                  </a:lnTo>
                  <a:lnTo>
                    <a:pt x="1178" y="85850"/>
                  </a:lnTo>
                  <a:lnTo>
                    <a:pt x="0" y="117569"/>
                  </a:lnTo>
                  <a:lnTo>
                    <a:pt x="3291" y="130948"/>
                  </a:lnTo>
                  <a:lnTo>
                    <a:pt x="8736" y="143849"/>
                  </a:lnTo>
                  <a:lnTo>
                    <a:pt x="14638" y="150481"/>
                  </a:lnTo>
                  <a:lnTo>
                    <a:pt x="29925" y="160488"/>
                  </a:lnTo>
                  <a:lnTo>
                    <a:pt x="42340" y="163733"/>
                  </a:lnTo>
                  <a:lnTo>
                    <a:pt x="73098" y="164980"/>
                  </a:lnTo>
                  <a:lnTo>
                    <a:pt x="89783" y="161693"/>
                  </a:lnTo>
                  <a:lnTo>
                    <a:pt x="98166" y="156295"/>
                  </a:lnTo>
                  <a:lnTo>
                    <a:pt x="121577" y="128973"/>
                  </a:lnTo>
                  <a:lnTo>
                    <a:pt x="129792" y="103704"/>
                  </a:lnTo>
                  <a:lnTo>
                    <a:pt x="129824" y="95244"/>
                  </a:lnTo>
                  <a:lnTo>
                    <a:pt x="125264" y="71731"/>
                  </a:lnTo>
                  <a:lnTo>
                    <a:pt x="116795" y="55150"/>
                  </a:lnTo>
                  <a:lnTo>
                    <a:pt x="114255" y="47229"/>
                  </a:lnTo>
                  <a:lnTo>
                    <a:pt x="108821" y="39441"/>
                  </a:lnTo>
                  <a:lnTo>
                    <a:pt x="108032" y="34706"/>
                  </a:lnTo>
                  <a:lnTo>
                    <a:pt x="105958" y="46812"/>
                  </a:lnTo>
                  <a:lnTo>
                    <a:pt x="102811" y="55968"/>
                  </a:lnTo>
                  <a:lnTo>
                    <a:pt x="101565" y="86203"/>
                  </a:lnTo>
                  <a:lnTo>
                    <a:pt x="101493" y="117600"/>
                  </a:lnTo>
                  <a:lnTo>
                    <a:pt x="102194" y="135282"/>
                  </a:lnTo>
                  <a:lnTo>
                    <a:pt x="106558" y="147407"/>
                  </a:lnTo>
                  <a:lnTo>
                    <a:pt x="118494" y="166389"/>
                  </a:lnTo>
                  <a:lnTo>
                    <a:pt x="122687" y="169201"/>
                  </a:lnTo>
                  <a:lnTo>
                    <a:pt x="133237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237">
              <a:extLst>
                <a:ext uri="{FF2B5EF4-FFF2-40B4-BE49-F238E27FC236}">
                  <a16:creationId xmlns:a16="http://schemas.microsoft.com/office/drawing/2014/main" id="{8D9C62B2-74BF-4236-9B57-2B4134D11391}"/>
                </a:ext>
              </a:extLst>
            </p:cNvPr>
            <p:cNvSpPr/>
            <p:nvPr/>
          </p:nvSpPr>
          <p:spPr>
            <a:xfrm>
              <a:off x="5081346" y="1898650"/>
              <a:ext cx="100255" cy="203165"/>
            </a:xfrm>
            <a:custGeom>
              <a:avLst/>
              <a:gdLst/>
              <a:ahLst/>
              <a:cxnLst/>
              <a:rect l="0" t="0" r="0" b="0"/>
              <a:pathLst>
                <a:path w="100255" h="203165">
                  <a:moveTo>
                    <a:pt x="11354" y="44450"/>
                  </a:moveTo>
                  <a:lnTo>
                    <a:pt x="11354" y="75482"/>
                  </a:lnTo>
                  <a:lnTo>
                    <a:pt x="10649" y="106706"/>
                  </a:lnTo>
                  <a:lnTo>
                    <a:pt x="5886" y="136165"/>
                  </a:lnTo>
                  <a:lnTo>
                    <a:pt x="94" y="163589"/>
                  </a:lnTo>
                  <a:lnTo>
                    <a:pt x="0" y="172895"/>
                  </a:lnTo>
                  <a:lnTo>
                    <a:pt x="5178" y="193838"/>
                  </a:lnTo>
                  <a:lnTo>
                    <a:pt x="11329" y="203164"/>
                  </a:lnTo>
                  <a:lnTo>
                    <a:pt x="11354" y="173162"/>
                  </a:lnTo>
                  <a:lnTo>
                    <a:pt x="11354" y="145439"/>
                  </a:lnTo>
                  <a:lnTo>
                    <a:pt x="11354" y="114925"/>
                  </a:lnTo>
                  <a:lnTo>
                    <a:pt x="13236" y="93910"/>
                  </a:lnTo>
                  <a:lnTo>
                    <a:pt x="22185" y="67688"/>
                  </a:lnTo>
                  <a:lnTo>
                    <a:pt x="32554" y="41186"/>
                  </a:lnTo>
                  <a:lnTo>
                    <a:pt x="38650" y="34062"/>
                  </a:lnTo>
                  <a:lnTo>
                    <a:pt x="64934" y="11249"/>
                  </a:lnTo>
                  <a:lnTo>
                    <a:pt x="96613" y="716"/>
                  </a:lnTo>
                  <a:lnTo>
                    <a:pt x="100254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SMARTInkShape-242">
            <a:extLst>
              <a:ext uri="{FF2B5EF4-FFF2-40B4-BE49-F238E27FC236}">
                <a16:creationId xmlns:a16="http://schemas.microsoft.com/office/drawing/2014/main" id="{6990705D-DD0A-4B92-B747-BD4439FB8592}"/>
              </a:ext>
            </a:extLst>
          </p:cNvPr>
          <p:cNvSpPr/>
          <p:nvPr/>
        </p:nvSpPr>
        <p:spPr>
          <a:xfrm>
            <a:off x="5405568" y="1212850"/>
            <a:ext cx="842054" cy="497707"/>
          </a:xfrm>
          <a:custGeom>
            <a:avLst/>
            <a:gdLst/>
            <a:ahLst/>
            <a:cxnLst/>
            <a:rect l="0" t="0" r="0" b="0"/>
            <a:pathLst>
              <a:path w="842054" h="497707">
                <a:moveTo>
                  <a:pt x="525332" y="44450"/>
                </a:moveTo>
                <a:lnTo>
                  <a:pt x="521961" y="41079"/>
                </a:lnTo>
                <a:lnTo>
                  <a:pt x="518424" y="39424"/>
                </a:lnTo>
                <a:lnTo>
                  <a:pt x="492418" y="33190"/>
                </a:lnTo>
                <a:lnTo>
                  <a:pt x="461210" y="32034"/>
                </a:lnTo>
                <a:lnTo>
                  <a:pt x="431387" y="31834"/>
                </a:lnTo>
                <a:lnTo>
                  <a:pt x="400208" y="35146"/>
                </a:lnTo>
                <a:lnTo>
                  <a:pt x="368628" y="40596"/>
                </a:lnTo>
                <a:lnTo>
                  <a:pt x="345619" y="46500"/>
                </a:lnTo>
                <a:lnTo>
                  <a:pt x="320576" y="54533"/>
                </a:lnTo>
                <a:lnTo>
                  <a:pt x="292983" y="65159"/>
                </a:lnTo>
                <a:lnTo>
                  <a:pt x="266139" y="75056"/>
                </a:lnTo>
                <a:lnTo>
                  <a:pt x="240096" y="85569"/>
                </a:lnTo>
                <a:lnTo>
                  <a:pt x="214410" y="99649"/>
                </a:lnTo>
                <a:lnTo>
                  <a:pt x="190765" y="113433"/>
                </a:lnTo>
                <a:lnTo>
                  <a:pt x="167791" y="127320"/>
                </a:lnTo>
                <a:lnTo>
                  <a:pt x="143470" y="142900"/>
                </a:lnTo>
                <a:lnTo>
                  <a:pt x="120430" y="161113"/>
                </a:lnTo>
                <a:lnTo>
                  <a:pt x="98431" y="180261"/>
                </a:lnTo>
                <a:lnTo>
                  <a:pt x="66918" y="207614"/>
                </a:lnTo>
                <a:lnTo>
                  <a:pt x="40098" y="237747"/>
                </a:lnTo>
                <a:lnTo>
                  <a:pt x="19845" y="269018"/>
                </a:lnTo>
                <a:lnTo>
                  <a:pt x="8748" y="299921"/>
                </a:lnTo>
                <a:lnTo>
                  <a:pt x="1697" y="327970"/>
                </a:lnTo>
                <a:lnTo>
                  <a:pt x="0" y="358310"/>
                </a:lnTo>
                <a:lnTo>
                  <a:pt x="5062" y="388937"/>
                </a:lnTo>
                <a:lnTo>
                  <a:pt x="19341" y="415494"/>
                </a:lnTo>
                <a:lnTo>
                  <a:pt x="45011" y="443788"/>
                </a:lnTo>
                <a:lnTo>
                  <a:pt x="70689" y="461457"/>
                </a:lnTo>
                <a:lnTo>
                  <a:pt x="91140" y="471087"/>
                </a:lnTo>
                <a:lnTo>
                  <a:pt x="114342" y="480070"/>
                </a:lnTo>
                <a:lnTo>
                  <a:pt x="140645" y="486885"/>
                </a:lnTo>
                <a:lnTo>
                  <a:pt x="168799" y="492265"/>
                </a:lnTo>
                <a:lnTo>
                  <a:pt x="197774" y="497009"/>
                </a:lnTo>
                <a:lnTo>
                  <a:pt x="228998" y="497706"/>
                </a:lnTo>
                <a:lnTo>
                  <a:pt x="245226" y="496904"/>
                </a:lnTo>
                <a:lnTo>
                  <a:pt x="261689" y="495664"/>
                </a:lnTo>
                <a:lnTo>
                  <a:pt x="278309" y="494131"/>
                </a:lnTo>
                <a:lnTo>
                  <a:pt x="295033" y="492404"/>
                </a:lnTo>
                <a:lnTo>
                  <a:pt x="311827" y="490547"/>
                </a:lnTo>
                <a:lnTo>
                  <a:pt x="328668" y="488604"/>
                </a:lnTo>
                <a:lnTo>
                  <a:pt x="345539" y="486602"/>
                </a:lnTo>
                <a:lnTo>
                  <a:pt x="361726" y="483857"/>
                </a:lnTo>
                <a:lnTo>
                  <a:pt x="392881" y="477044"/>
                </a:lnTo>
                <a:lnTo>
                  <a:pt x="408810" y="473957"/>
                </a:lnTo>
                <a:lnTo>
                  <a:pt x="425073" y="471194"/>
                </a:lnTo>
                <a:lnTo>
                  <a:pt x="441559" y="468646"/>
                </a:lnTo>
                <a:lnTo>
                  <a:pt x="473047" y="462052"/>
                </a:lnTo>
                <a:lnTo>
                  <a:pt x="504211" y="453712"/>
                </a:lnTo>
                <a:lnTo>
                  <a:pt x="520424" y="448525"/>
                </a:lnTo>
                <a:lnTo>
                  <a:pt x="552078" y="437117"/>
                </a:lnTo>
                <a:lnTo>
                  <a:pt x="580258" y="424991"/>
                </a:lnTo>
                <a:lnTo>
                  <a:pt x="608776" y="412546"/>
                </a:lnTo>
                <a:lnTo>
                  <a:pt x="637207" y="400665"/>
                </a:lnTo>
                <a:lnTo>
                  <a:pt x="663954" y="390681"/>
                </a:lnTo>
                <a:lnTo>
                  <a:pt x="688071" y="377777"/>
                </a:lnTo>
                <a:lnTo>
                  <a:pt x="710550" y="363340"/>
                </a:lnTo>
                <a:lnTo>
                  <a:pt x="732299" y="349868"/>
                </a:lnTo>
                <a:lnTo>
                  <a:pt x="761006" y="327012"/>
                </a:lnTo>
                <a:lnTo>
                  <a:pt x="784015" y="302366"/>
                </a:lnTo>
                <a:lnTo>
                  <a:pt x="804237" y="277189"/>
                </a:lnTo>
                <a:lnTo>
                  <a:pt x="820266" y="251856"/>
                </a:lnTo>
                <a:lnTo>
                  <a:pt x="833950" y="226475"/>
                </a:lnTo>
                <a:lnTo>
                  <a:pt x="840201" y="197710"/>
                </a:lnTo>
                <a:lnTo>
                  <a:pt x="842053" y="170215"/>
                </a:lnTo>
                <a:lnTo>
                  <a:pt x="839231" y="140824"/>
                </a:lnTo>
                <a:lnTo>
                  <a:pt x="830554" y="113143"/>
                </a:lnTo>
                <a:lnTo>
                  <a:pt x="812304" y="90439"/>
                </a:lnTo>
                <a:lnTo>
                  <a:pt x="785653" y="66935"/>
                </a:lnTo>
                <a:lnTo>
                  <a:pt x="755414" y="45468"/>
                </a:lnTo>
                <a:lnTo>
                  <a:pt x="732718" y="34084"/>
                </a:lnTo>
                <a:lnTo>
                  <a:pt x="709226" y="24321"/>
                </a:lnTo>
                <a:lnTo>
                  <a:pt x="687026" y="15278"/>
                </a:lnTo>
                <a:lnTo>
                  <a:pt x="661637" y="8436"/>
                </a:lnTo>
                <a:lnTo>
                  <a:pt x="633890" y="3749"/>
                </a:lnTo>
                <a:lnTo>
                  <a:pt x="605095" y="1666"/>
                </a:lnTo>
                <a:lnTo>
                  <a:pt x="579597" y="741"/>
                </a:lnTo>
                <a:lnTo>
                  <a:pt x="557211" y="329"/>
                </a:lnTo>
                <a:lnTo>
                  <a:pt x="518982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SMARTInkShape-Group47">
            <a:extLst>
              <a:ext uri="{FF2B5EF4-FFF2-40B4-BE49-F238E27FC236}">
                <a16:creationId xmlns:a16="http://schemas.microsoft.com/office/drawing/2014/main" id="{D57A7E0F-E10C-41C2-89D7-33570AE95ED0}"/>
              </a:ext>
            </a:extLst>
          </p:cNvPr>
          <p:cNvGrpSpPr/>
          <p:nvPr/>
        </p:nvGrpSpPr>
        <p:grpSpPr>
          <a:xfrm>
            <a:off x="4876800" y="3244928"/>
            <a:ext cx="2870201" cy="1079423"/>
            <a:chOff x="4876800" y="3244928"/>
            <a:chExt cx="2870201" cy="1079423"/>
          </a:xfrm>
        </p:grpSpPr>
        <p:sp>
          <p:nvSpPr>
            <p:cNvPr id="26" name="SMARTInkShape-243">
              <a:extLst>
                <a:ext uri="{FF2B5EF4-FFF2-40B4-BE49-F238E27FC236}">
                  <a16:creationId xmlns:a16="http://schemas.microsoft.com/office/drawing/2014/main" id="{6899819D-95A3-4DD1-8831-EF09179C2ED2}"/>
                </a:ext>
              </a:extLst>
            </p:cNvPr>
            <p:cNvSpPr/>
            <p:nvPr/>
          </p:nvSpPr>
          <p:spPr>
            <a:xfrm>
              <a:off x="6788348" y="3295650"/>
              <a:ext cx="183462" cy="171069"/>
            </a:xfrm>
            <a:custGeom>
              <a:avLst/>
              <a:gdLst/>
              <a:ahLst/>
              <a:cxnLst/>
              <a:rect l="0" t="0" r="0" b="0"/>
              <a:pathLst>
                <a:path w="183462" h="171069">
                  <a:moveTo>
                    <a:pt x="82352" y="25400"/>
                  </a:moveTo>
                  <a:lnTo>
                    <a:pt x="72892" y="25400"/>
                  </a:lnTo>
                  <a:lnTo>
                    <a:pt x="63869" y="28771"/>
                  </a:lnTo>
                  <a:lnTo>
                    <a:pt x="58146" y="34189"/>
                  </a:lnTo>
                  <a:lnTo>
                    <a:pt x="55631" y="37609"/>
                  </a:lnTo>
                  <a:lnTo>
                    <a:pt x="24178" y="60656"/>
                  </a:lnTo>
                  <a:lnTo>
                    <a:pt x="4892" y="91194"/>
                  </a:lnTo>
                  <a:lnTo>
                    <a:pt x="473" y="117581"/>
                  </a:lnTo>
                  <a:lnTo>
                    <a:pt x="0" y="130951"/>
                  </a:lnTo>
                  <a:lnTo>
                    <a:pt x="3653" y="139574"/>
                  </a:lnTo>
                  <a:lnTo>
                    <a:pt x="9980" y="147405"/>
                  </a:lnTo>
                  <a:lnTo>
                    <a:pt x="22181" y="155781"/>
                  </a:lnTo>
                  <a:lnTo>
                    <a:pt x="52880" y="168553"/>
                  </a:lnTo>
                  <a:lnTo>
                    <a:pt x="82651" y="171068"/>
                  </a:lnTo>
                  <a:lnTo>
                    <a:pt x="101490" y="167966"/>
                  </a:lnTo>
                  <a:lnTo>
                    <a:pt x="133164" y="153544"/>
                  </a:lnTo>
                  <a:lnTo>
                    <a:pt x="145151" y="147264"/>
                  </a:lnTo>
                  <a:lnTo>
                    <a:pt x="172415" y="118213"/>
                  </a:lnTo>
                  <a:lnTo>
                    <a:pt x="180220" y="100878"/>
                  </a:lnTo>
                  <a:lnTo>
                    <a:pt x="183461" y="69755"/>
                  </a:lnTo>
                  <a:lnTo>
                    <a:pt x="176980" y="43114"/>
                  </a:lnTo>
                  <a:lnTo>
                    <a:pt x="164848" y="13140"/>
                  </a:lnTo>
                  <a:lnTo>
                    <a:pt x="158552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44">
              <a:extLst>
                <a:ext uri="{FF2B5EF4-FFF2-40B4-BE49-F238E27FC236}">
                  <a16:creationId xmlns:a16="http://schemas.microsoft.com/office/drawing/2014/main" id="{1AB6013A-A2E3-4438-B074-42E37B6B68C7}"/>
                </a:ext>
              </a:extLst>
            </p:cNvPr>
            <p:cNvSpPr/>
            <p:nvPr/>
          </p:nvSpPr>
          <p:spPr>
            <a:xfrm>
              <a:off x="6630060" y="3314700"/>
              <a:ext cx="37441" cy="368301"/>
            </a:xfrm>
            <a:custGeom>
              <a:avLst/>
              <a:gdLst/>
              <a:ahLst/>
              <a:cxnLst/>
              <a:rect l="0" t="0" r="0" b="0"/>
              <a:pathLst>
                <a:path w="37441" h="368301">
                  <a:moveTo>
                    <a:pt x="31090" y="0"/>
                  </a:moveTo>
                  <a:lnTo>
                    <a:pt x="31090" y="30038"/>
                  </a:lnTo>
                  <a:lnTo>
                    <a:pt x="31090" y="59642"/>
                  </a:lnTo>
                  <a:lnTo>
                    <a:pt x="29208" y="83288"/>
                  </a:lnTo>
                  <a:lnTo>
                    <a:pt x="26064" y="108169"/>
                  </a:lnTo>
                  <a:lnTo>
                    <a:pt x="23250" y="133415"/>
                  </a:lnTo>
                  <a:lnTo>
                    <a:pt x="17949" y="160651"/>
                  </a:lnTo>
                  <a:lnTo>
                    <a:pt x="11909" y="189181"/>
                  </a:lnTo>
                  <a:lnTo>
                    <a:pt x="7533" y="215509"/>
                  </a:lnTo>
                  <a:lnTo>
                    <a:pt x="2682" y="246318"/>
                  </a:lnTo>
                  <a:lnTo>
                    <a:pt x="0" y="277151"/>
                  </a:lnTo>
                  <a:lnTo>
                    <a:pt x="1352" y="304356"/>
                  </a:lnTo>
                  <a:lnTo>
                    <a:pt x="7191" y="335953"/>
                  </a:lnTo>
                  <a:lnTo>
                    <a:pt x="16471" y="356933"/>
                  </a:lnTo>
                  <a:lnTo>
                    <a:pt x="20595" y="362777"/>
                  </a:lnTo>
                  <a:lnTo>
                    <a:pt x="24780" y="365846"/>
                  </a:lnTo>
                  <a:lnTo>
                    <a:pt x="31102" y="367573"/>
                  </a:lnTo>
                  <a:lnTo>
                    <a:pt x="37440" y="368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245">
              <a:extLst>
                <a:ext uri="{FF2B5EF4-FFF2-40B4-BE49-F238E27FC236}">
                  <a16:creationId xmlns:a16="http://schemas.microsoft.com/office/drawing/2014/main" id="{FF398005-2DA4-4729-B14A-D6755C2B820F}"/>
                </a:ext>
              </a:extLst>
            </p:cNvPr>
            <p:cNvSpPr/>
            <p:nvPr/>
          </p:nvSpPr>
          <p:spPr>
            <a:xfrm>
              <a:off x="6464350" y="3327746"/>
              <a:ext cx="133301" cy="195943"/>
            </a:xfrm>
            <a:custGeom>
              <a:avLst/>
              <a:gdLst/>
              <a:ahLst/>
              <a:cxnLst/>
              <a:rect l="0" t="0" r="0" b="0"/>
              <a:pathLst>
                <a:path w="133301" h="195943">
                  <a:moveTo>
                    <a:pt x="38050" y="18704"/>
                  </a:moveTo>
                  <a:lnTo>
                    <a:pt x="38050" y="15333"/>
                  </a:lnTo>
                  <a:lnTo>
                    <a:pt x="38755" y="14340"/>
                  </a:lnTo>
                  <a:lnTo>
                    <a:pt x="39932" y="13678"/>
                  </a:lnTo>
                  <a:lnTo>
                    <a:pt x="41422" y="13237"/>
                  </a:lnTo>
                  <a:lnTo>
                    <a:pt x="42414" y="12237"/>
                  </a:lnTo>
                  <a:lnTo>
                    <a:pt x="43518" y="9244"/>
                  </a:lnTo>
                  <a:lnTo>
                    <a:pt x="44322" y="821"/>
                  </a:lnTo>
                  <a:lnTo>
                    <a:pt x="45054" y="432"/>
                  </a:lnTo>
                  <a:lnTo>
                    <a:pt x="47748" y="0"/>
                  </a:lnTo>
                  <a:lnTo>
                    <a:pt x="48749" y="590"/>
                  </a:lnTo>
                  <a:lnTo>
                    <a:pt x="49415" y="1690"/>
                  </a:lnTo>
                  <a:lnTo>
                    <a:pt x="49861" y="3127"/>
                  </a:lnTo>
                  <a:lnTo>
                    <a:pt x="49452" y="4792"/>
                  </a:lnTo>
                  <a:lnTo>
                    <a:pt x="33022" y="33792"/>
                  </a:lnTo>
                  <a:lnTo>
                    <a:pt x="15348" y="59650"/>
                  </a:lnTo>
                  <a:lnTo>
                    <a:pt x="4260" y="88929"/>
                  </a:lnTo>
                  <a:lnTo>
                    <a:pt x="517" y="115328"/>
                  </a:lnTo>
                  <a:lnTo>
                    <a:pt x="0" y="145267"/>
                  </a:lnTo>
                  <a:lnTo>
                    <a:pt x="678" y="153976"/>
                  </a:lnTo>
                  <a:lnTo>
                    <a:pt x="5027" y="166107"/>
                  </a:lnTo>
                  <a:lnTo>
                    <a:pt x="8791" y="171941"/>
                  </a:lnTo>
                  <a:lnTo>
                    <a:pt x="35456" y="185809"/>
                  </a:lnTo>
                  <a:lnTo>
                    <a:pt x="57843" y="193660"/>
                  </a:lnTo>
                  <a:lnTo>
                    <a:pt x="84529" y="195942"/>
                  </a:lnTo>
                  <a:lnTo>
                    <a:pt x="104738" y="194456"/>
                  </a:lnTo>
                  <a:lnTo>
                    <a:pt x="133300" y="18380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46">
              <a:extLst>
                <a:ext uri="{FF2B5EF4-FFF2-40B4-BE49-F238E27FC236}">
                  <a16:creationId xmlns:a16="http://schemas.microsoft.com/office/drawing/2014/main" id="{4EFFAF33-4C6D-4C61-BF34-BC46617E8D4E}"/>
                </a:ext>
              </a:extLst>
            </p:cNvPr>
            <p:cNvSpPr/>
            <p:nvPr/>
          </p:nvSpPr>
          <p:spPr>
            <a:xfrm>
              <a:off x="4876800" y="3429000"/>
              <a:ext cx="196851" cy="6351"/>
            </a:xfrm>
            <a:custGeom>
              <a:avLst/>
              <a:gdLst/>
              <a:ahLst/>
              <a:cxnLst/>
              <a:rect l="0" t="0" r="0" b="0"/>
              <a:pathLst>
                <a:path w="196851" h="6351">
                  <a:moveTo>
                    <a:pt x="0" y="6350"/>
                  </a:moveTo>
                  <a:lnTo>
                    <a:pt x="8838" y="6350"/>
                  </a:lnTo>
                  <a:lnTo>
                    <a:pt x="39912" y="589"/>
                  </a:lnTo>
                  <a:lnTo>
                    <a:pt x="70626" y="116"/>
                  </a:lnTo>
                  <a:lnTo>
                    <a:pt x="97361" y="34"/>
                  </a:lnTo>
                  <a:lnTo>
                    <a:pt x="127625" y="10"/>
                  </a:lnTo>
                  <a:lnTo>
                    <a:pt x="149151" y="5"/>
                  </a:lnTo>
                  <a:lnTo>
                    <a:pt x="180835" y="1"/>
                  </a:lnTo>
                  <a:lnTo>
                    <a:pt x="1968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47">
              <a:extLst>
                <a:ext uri="{FF2B5EF4-FFF2-40B4-BE49-F238E27FC236}">
                  <a16:creationId xmlns:a16="http://schemas.microsoft.com/office/drawing/2014/main" id="{22383232-151C-4E3D-B007-1ADD87CE2618}"/>
                </a:ext>
              </a:extLst>
            </p:cNvPr>
            <p:cNvSpPr/>
            <p:nvPr/>
          </p:nvSpPr>
          <p:spPr>
            <a:xfrm>
              <a:off x="5213818" y="3264008"/>
              <a:ext cx="251857" cy="205091"/>
            </a:xfrm>
            <a:custGeom>
              <a:avLst/>
              <a:gdLst/>
              <a:ahLst/>
              <a:cxnLst/>
              <a:rect l="0" t="0" r="0" b="0"/>
              <a:pathLst>
                <a:path w="251857" h="205091">
                  <a:moveTo>
                    <a:pt x="202732" y="25292"/>
                  </a:moveTo>
                  <a:lnTo>
                    <a:pt x="197264" y="19825"/>
                  </a:lnTo>
                  <a:lnTo>
                    <a:pt x="168145" y="2656"/>
                  </a:lnTo>
                  <a:lnTo>
                    <a:pt x="137308" y="54"/>
                  </a:lnTo>
                  <a:lnTo>
                    <a:pt x="131600" y="0"/>
                  </a:lnTo>
                  <a:lnTo>
                    <a:pt x="100963" y="11840"/>
                  </a:lnTo>
                  <a:lnTo>
                    <a:pt x="69360" y="28146"/>
                  </a:lnTo>
                  <a:lnTo>
                    <a:pt x="37629" y="52043"/>
                  </a:lnTo>
                  <a:lnTo>
                    <a:pt x="17816" y="80738"/>
                  </a:lnTo>
                  <a:lnTo>
                    <a:pt x="7536" y="96519"/>
                  </a:lnTo>
                  <a:lnTo>
                    <a:pt x="1904" y="112718"/>
                  </a:lnTo>
                  <a:lnTo>
                    <a:pt x="0" y="134205"/>
                  </a:lnTo>
                  <a:lnTo>
                    <a:pt x="3504" y="146370"/>
                  </a:lnTo>
                  <a:lnTo>
                    <a:pt x="13409" y="163237"/>
                  </a:lnTo>
                  <a:lnTo>
                    <a:pt x="27162" y="177172"/>
                  </a:lnTo>
                  <a:lnTo>
                    <a:pt x="44642" y="188356"/>
                  </a:lnTo>
                  <a:lnTo>
                    <a:pt x="69512" y="198457"/>
                  </a:lnTo>
                  <a:lnTo>
                    <a:pt x="95212" y="205090"/>
                  </a:lnTo>
                  <a:lnTo>
                    <a:pt x="121799" y="204781"/>
                  </a:lnTo>
                  <a:lnTo>
                    <a:pt x="147551" y="203593"/>
                  </a:lnTo>
                  <a:lnTo>
                    <a:pt x="173055" y="199869"/>
                  </a:lnTo>
                  <a:lnTo>
                    <a:pt x="195115" y="190927"/>
                  </a:lnTo>
                  <a:lnTo>
                    <a:pt x="222939" y="171134"/>
                  </a:lnTo>
                  <a:lnTo>
                    <a:pt x="233585" y="162077"/>
                  </a:lnTo>
                  <a:lnTo>
                    <a:pt x="246168" y="139016"/>
                  </a:lnTo>
                  <a:lnTo>
                    <a:pt x="251350" y="122253"/>
                  </a:lnTo>
                  <a:lnTo>
                    <a:pt x="251856" y="111425"/>
                  </a:lnTo>
                  <a:lnTo>
                    <a:pt x="244565" y="80074"/>
                  </a:lnTo>
                  <a:lnTo>
                    <a:pt x="227509" y="52262"/>
                  </a:lnTo>
                  <a:lnTo>
                    <a:pt x="211248" y="34801"/>
                  </a:lnTo>
                  <a:lnTo>
                    <a:pt x="196382" y="252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48">
              <a:extLst>
                <a:ext uri="{FF2B5EF4-FFF2-40B4-BE49-F238E27FC236}">
                  <a16:creationId xmlns:a16="http://schemas.microsoft.com/office/drawing/2014/main" id="{74DB4DC8-3B3E-417F-993D-158AC9CCBD72}"/>
                </a:ext>
              </a:extLst>
            </p:cNvPr>
            <p:cNvSpPr/>
            <p:nvPr/>
          </p:nvSpPr>
          <p:spPr>
            <a:xfrm>
              <a:off x="5195212" y="3460750"/>
              <a:ext cx="340512" cy="215820"/>
            </a:xfrm>
            <a:custGeom>
              <a:avLst/>
              <a:gdLst/>
              <a:ahLst/>
              <a:cxnLst/>
              <a:rect l="0" t="0" r="0" b="0"/>
              <a:pathLst>
                <a:path w="340512" h="215820">
                  <a:moveTo>
                    <a:pt x="189588" y="31750"/>
                  </a:moveTo>
                  <a:lnTo>
                    <a:pt x="186217" y="31750"/>
                  </a:lnTo>
                  <a:lnTo>
                    <a:pt x="185224" y="31045"/>
                  </a:lnTo>
                  <a:lnTo>
                    <a:pt x="184562" y="29869"/>
                  </a:lnTo>
                  <a:lnTo>
                    <a:pt x="184120" y="28379"/>
                  </a:lnTo>
                  <a:lnTo>
                    <a:pt x="180128" y="22912"/>
                  </a:lnTo>
                  <a:lnTo>
                    <a:pt x="151285" y="6335"/>
                  </a:lnTo>
                  <a:lnTo>
                    <a:pt x="140609" y="1877"/>
                  </a:lnTo>
                  <a:lnTo>
                    <a:pt x="112433" y="165"/>
                  </a:lnTo>
                  <a:lnTo>
                    <a:pt x="86582" y="727"/>
                  </a:lnTo>
                  <a:lnTo>
                    <a:pt x="56170" y="10833"/>
                  </a:lnTo>
                  <a:lnTo>
                    <a:pt x="42028" y="17713"/>
                  </a:lnTo>
                  <a:lnTo>
                    <a:pt x="20335" y="36364"/>
                  </a:lnTo>
                  <a:lnTo>
                    <a:pt x="3700" y="66884"/>
                  </a:lnTo>
                  <a:lnTo>
                    <a:pt x="0" y="93227"/>
                  </a:lnTo>
                  <a:lnTo>
                    <a:pt x="1150" y="117245"/>
                  </a:lnTo>
                  <a:lnTo>
                    <a:pt x="7962" y="145377"/>
                  </a:lnTo>
                  <a:lnTo>
                    <a:pt x="15732" y="156570"/>
                  </a:lnTo>
                  <a:lnTo>
                    <a:pt x="40399" y="183993"/>
                  </a:lnTo>
                  <a:lnTo>
                    <a:pt x="62755" y="197588"/>
                  </a:lnTo>
                  <a:lnTo>
                    <a:pt x="91409" y="206397"/>
                  </a:lnTo>
                  <a:lnTo>
                    <a:pt x="121535" y="212771"/>
                  </a:lnTo>
                  <a:lnTo>
                    <a:pt x="149355" y="214973"/>
                  </a:lnTo>
                  <a:lnTo>
                    <a:pt x="179627" y="215625"/>
                  </a:lnTo>
                  <a:lnTo>
                    <a:pt x="210233" y="215819"/>
                  </a:lnTo>
                  <a:lnTo>
                    <a:pt x="237489" y="214465"/>
                  </a:lnTo>
                  <a:lnTo>
                    <a:pt x="262734" y="206459"/>
                  </a:lnTo>
                  <a:lnTo>
                    <a:pt x="290584" y="195194"/>
                  </a:lnTo>
                  <a:lnTo>
                    <a:pt x="321447" y="175465"/>
                  </a:lnTo>
                  <a:lnTo>
                    <a:pt x="328861" y="167120"/>
                  </a:lnTo>
                  <a:lnTo>
                    <a:pt x="337001" y="151117"/>
                  </a:lnTo>
                  <a:lnTo>
                    <a:pt x="340511" y="132970"/>
                  </a:lnTo>
                  <a:lnTo>
                    <a:pt x="336627" y="107875"/>
                  </a:lnTo>
                  <a:lnTo>
                    <a:pt x="329660" y="88878"/>
                  </a:lnTo>
                  <a:lnTo>
                    <a:pt x="303100" y="57147"/>
                  </a:lnTo>
                  <a:lnTo>
                    <a:pt x="272034" y="27281"/>
                  </a:lnTo>
                  <a:lnTo>
                    <a:pt x="241080" y="9551"/>
                  </a:lnTo>
                  <a:lnTo>
                    <a:pt x="22133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249">
              <a:extLst>
                <a:ext uri="{FF2B5EF4-FFF2-40B4-BE49-F238E27FC236}">
                  <a16:creationId xmlns:a16="http://schemas.microsoft.com/office/drawing/2014/main" id="{C768F7DE-7224-491E-B842-206B521D1C47}"/>
                </a:ext>
              </a:extLst>
            </p:cNvPr>
            <p:cNvSpPr/>
            <p:nvPr/>
          </p:nvSpPr>
          <p:spPr>
            <a:xfrm>
              <a:off x="5683250" y="3422650"/>
              <a:ext cx="285751" cy="6351"/>
            </a:xfrm>
            <a:custGeom>
              <a:avLst/>
              <a:gdLst/>
              <a:ahLst/>
              <a:cxnLst/>
              <a:rect l="0" t="0" r="0" b="0"/>
              <a:pathLst>
                <a:path w="285751" h="6351">
                  <a:moveTo>
                    <a:pt x="0" y="6350"/>
                  </a:moveTo>
                  <a:lnTo>
                    <a:pt x="30037" y="6350"/>
                  </a:lnTo>
                  <a:lnTo>
                    <a:pt x="57761" y="6350"/>
                  </a:lnTo>
                  <a:lnTo>
                    <a:pt x="89412" y="6350"/>
                  </a:lnTo>
                  <a:lnTo>
                    <a:pt x="115941" y="6350"/>
                  </a:lnTo>
                  <a:lnTo>
                    <a:pt x="145047" y="6350"/>
                  </a:lnTo>
                  <a:lnTo>
                    <a:pt x="172642" y="6350"/>
                  </a:lnTo>
                  <a:lnTo>
                    <a:pt x="198693" y="6350"/>
                  </a:lnTo>
                  <a:lnTo>
                    <a:pt x="224286" y="6350"/>
                  </a:lnTo>
                  <a:lnTo>
                    <a:pt x="253147" y="1986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250">
              <a:extLst>
                <a:ext uri="{FF2B5EF4-FFF2-40B4-BE49-F238E27FC236}">
                  <a16:creationId xmlns:a16="http://schemas.microsoft.com/office/drawing/2014/main" id="{6F1383FF-485A-4A54-B6B2-1C1439A50B3D}"/>
                </a:ext>
              </a:extLst>
            </p:cNvPr>
            <p:cNvSpPr/>
            <p:nvPr/>
          </p:nvSpPr>
          <p:spPr>
            <a:xfrm>
              <a:off x="5829300" y="3295650"/>
              <a:ext cx="12701" cy="254001"/>
            </a:xfrm>
            <a:custGeom>
              <a:avLst/>
              <a:gdLst/>
              <a:ahLst/>
              <a:cxnLst/>
              <a:rect l="0" t="0" r="0" b="0"/>
              <a:pathLst>
                <a:path w="12701" h="254001">
                  <a:moveTo>
                    <a:pt x="0" y="0"/>
                  </a:moveTo>
                  <a:lnTo>
                    <a:pt x="0" y="29202"/>
                  </a:lnTo>
                  <a:lnTo>
                    <a:pt x="0" y="58808"/>
                  </a:lnTo>
                  <a:lnTo>
                    <a:pt x="0" y="89118"/>
                  </a:lnTo>
                  <a:lnTo>
                    <a:pt x="0" y="120679"/>
                  </a:lnTo>
                  <a:lnTo>
                    <a:pt x="0" y="147378"/>
                  </a:lnTo>
                  <a:lnTo>
                    <a:pt x="0" y="177270"/>
                  </a:lnTo>
                  <a:lnTo>
                    <a:pt x="0" y="204106"/>
                  </a:lnTo>
                  <a:lnTo>
                    <a:pt x="5468" y="232541"/>
                  </a:lnTo>
                  <a:lnTo>
                    <a:pt x="12700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51">
              <a:extLst>
                <a:ext uri="{FF2B5EF4-FFF2-40B4-BE49-F238E27FC236}">
                  <a16:creationId xmlns:a16="http://schemas.microsoft.com/office/drawing/2014/main" id="{9E0097F9-C1AB-45C5-A89A-55501C78CB5A}"/>
                </a:ext>
              </a:extLst>
            </p:cNvPr>
            <p:cNvSpPr/>
            <p:nvPr/>
          </p:nvSpPr>
          <p:spPr>
            <a:xfrm>
              <a:off x="5721350" y="3632200"/>
              <a:ext cx="298451" cy="38101"/>
            </a:xfrm>
            <a:custGeom>
              <a:avLst/>
              <a:gdLst/>
              <a:ahLst/>
              <a:cxnLst/>
              <a:rect l="0" t="0" r="0" b="0"/>
              <a:pathLst>
                <a:path w="298451" h="38101">
                  <a:moveTo>
                    <a:pt x="0" y="0"/>
                  </a:moveTo>
                  <a:lnTo>
                    <a:pt x="3371" y="0"/>
                  </a:lnTo>
                  <a:lnTo>
                    <a:pt x="6907" y="1881"/>
                  </a:lnTo>
                  <a:lnTo>
                    <a:pt x="8838" y="3371"/>
                  </a:lnTo>
                  <a:lnTo>
                    <a:pt x="14746" y="5026"/>
                  </a:lnTo>
                  <a:lnTo>
                    <a:pt x="45186" y="11260"/>
                  </a:lnTo>
                  <a:lnTo>
                    <a:pt x="73366" y="15787"/>
                  </a:lnTo>
                  <a:lnTo>
                    <a:pt x="104523" y="21454"/>
                  </a:lnTo>
                  <a:lnTo>
                    <a:pt x="133824" y="24231"/>
                  </a:lnTo>
                  <a:lnTo>
                    <a:pt x="163751" y="28425"/>
                  </a:lnTo>
                  <a:lnTo>
                    <a:pt x="194961" y="30765"/>
                  </a:lnTo>
                  <a:lnTo>
                    <a:pt x="223180" y="34829"/>
                  </a:lnTo>
                  <a:lnTo>
                    <a:pt x="252786" y="37131"/>
                  </a:lnTo>
                  <a:lnTo>
                    <a:pt x="284197" y="37972"/>
                  </a:lnTo>
                  <a:lnTo>
                    <a:pt x="298450" y="38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252">
              <a:extLst>
                <a:ext uri="{FF2B5EF4-FFF2-40B4-BE49-F238E27FC236}">
                  <a16:creationId xmlns:a16="http://schemas.microsoft.com/office/drawing/2014/main" id="{C2F52459-2660-4B1D-A375-4BED6D48186D}"/>
                </a:ext>
              </a:extLst>
            </p:cNvPr>
            <p:cNvSpPr/>
            <p:nvPr/>
          </p:nvSpPr>
          <p:spPr>
            <a:xfrm>
              <a:off x="6140495" y="3244928"/>
              <a:ext cx="1606506" cy="425253"/>
            </a:xfrm>
            <a:custGeom>
              <a:avLst/>
              <a:gdLst/>
              <a:ahLst/>
              <a:cxnLst/>
              <a:rect l="0" t="0" r="0" b="0"/>
              <a:pathLst>
                <a:path w="1606506" h="425253">
                  <a:moveTo>
                    <a:pt x="19005" y="171372"/>
                  </a:moveTo>
                  <a:lnTo>
                    <a:pt x="22376" y="174743"/>
                  </a:lnTo>
                  <a:lnTo>
                    <a:pt x="24031" y="178279"/>
                  </a:lnTo>
                  <a:lnTo>
                    <a:pt x="24473" y="180210"/>
                  </a:lnTo>
                  <a:lnTo>
                    <a:pt x="29545" y="189084"/>
                  </a:lnTo>
                  <a:lnTo>
                    <a:pt x="31515" y="216207"/>
                  </a:lnTo>
                  <a:lnTo>
                    <a:pt x="31679" y="242248"/>
                  </a:lnTo>
                  <a:lnTo>
                    <a:pt x="30994" y="270483"/>
                  </a:lnTo>
                  <a:lnTo>
                    <a:pt x="26678" y="294875"/>
                  </a:lnTo>
                  <a:lnTo>
                    <a:pt x="22245" y="323081"/>
                  </a:lnTo>
                  <a:lnTo>
                    <a:pt x="19645" y="349036"/>
                  </a:lnTo>
                  <a:lnTo>
                    <a:pt x="19090" y="377533"/>
                  </a:lnTo>
                  <a:lnTo>
                    <a:pt x="25477" y="407659"/>
                  </a:lnTo>
                  <a:lnTo>
                    <a:pt x="31679" y="425252"/>
                  </a:lnTo>
                  <a:lnTo>
                    <a:pt x="31000" y="396826"/>
                  </a:lnTo>
                  <a:lnTo>
                    <a:pt x="26679" y="372069"/>
                  </a:lnTo>
                  <a:lnTo>
                    <a:pt x="23865" y="348431"/>
                  </a:lnTo>
                  <a:lnTo>
                    <a:pt x="18564" y="323552"/>
                  </a:lnTo>
                  <a:lnTo>
                    <a:pt x="14406" y="296425"/>
                  </a:lnTo>
                  <a:lnTo>
                    <a:pt x="11292" y="267927"/>
                  </a:lnTo>
                  <a:lnTo>
                    <a:pt x="5902" y="241608"/>
                  </a:lnTo>
                  <a:lnTo>
                    <a:pt x="1718" y="215936"/>
                  </a:lnTo>
                  <a:lnTo>
                    <a:pt x="479" y="190456"/>
                  </a:lnTo>
                  <a:lnTo>
                    <a:pt x="110" y="165032"/>
                  </a:lnTo>
                  <a:lnTo>
                    <a:pt x="0" y="139625"/>
                  </a:lnTo>
                  <a:lnTo>
                    <a:pt x="1849" y="117986"/>
                  </a:lnTo>
                  <a:lnTo>
                    <a:pt x="11494" y="89187"/>
                  </a:lnTo>
                  <a:lnTo>
                    <a:pt x="34091" y="61523"/>
                  </a:lnTo>
                  <a:lnTo>
                    <a:pt x="47307" y="49376"/>
                  </a:lnTo>
                  <a:lnTo>
                    <a:pt x="72260" y="38592"/>
                  </a:lnTo>
                  <a:lnTo>
                    <a:pt x="97814" y="31841"/>
                  </a:lnTo>
                  <a:lnTo>
                    <a:pt x="127727" y="25372"/>
                  </a:lnTo>
                  <a:lnTo>
                    <a:pt x="158934" y="18987"/>
                  </a:lnTo>
                  <a:lnTo>
                    <a:pt x="182090" y="15451"/>
                  </a:lnTo>
                  <a:lnTo>
                    <a:pt x="211196" y="13879"/>
                  </a:lnTo>
                  <a:lnTo>
                    <a:pt x="239184" y="11300"/>
                  </a:lnTo>
                  <a:lnTo>
                    <a:pt x="267146" y="8506"/>
                  </a:lnTo>
                  <a:lnTo>
                    <a:pt x="298387" y="7265"/>
                  </a:lnTo>
                  <a:lnTo>
                    <a:pt x="329206" y="6713"/>
                  </a:lnTo>
                  <a:lnTo>
                    <a:pt x="360778" y="6468"/>
                  </a:lnTo>
                  <a:lnTo>
                    <a:pt x="378087" y="6403"/>
                  </a:lnTo>
                  <a:lnTo>
                    <a:pt x="395977" y="6359"/>
                  </a:lnTo>
                  <a:lnTo>
                    <a:pt x="413547" y="6330"/>
                  </a:lnTo>
                  <a:lnTo>
                    <a:pt x="430905" y="6311"/>
                  </a:lnTo>
                  <a:lnTo>
                    <a:pt x="448122" y="6298"/>
                  </a:lnTo>
                  <a:lnTo>
                    <a:pt x="466655" y="6289"/>
                  </a:lnTo>
                  <a:lnTo>
                    <a:pt x="486066" y="6283"/>
                  </a:lnTo>
                  <a:lnTo>
                    <a:pt x="506063" y="6280"/>
                  </a:lnTo>
                  <a:lnTo>
                    <a:pt x="526449" y="5571"/>
                  </a:lnTo>
                  <a:lnTo>
                    <a:pt x="547095" y="4394"/>
                  </a:lnTo>
                  <a:lnTo>
                    <a:pt x="567915" y="2903"/>
                  </a:lnTo>
                  <a:lnTo>
                    <a:pt x="588145" y="1909"/>
                  </a:lnTo>
                  <a:lnTo>
                    <a:pt x="607982" y="1247"/>
                  </a:lnTo>
                  <a:lnTo>
                    <a:pt x="627556" y="805"/>
                  </a:lnTo>
                  <a:lnTo>
                    <a:pt x="647661" y="511"/>
                  </a:lnTo>
                  <a:lnTo>
                    <a:pt x="668120" y="315"/>
                  </a:lnTo>
                  <a:lnTo>
                    <a:pt x="688815" y="184"/>
                  </a:lnTo>
                  <a:lnTo>
                    <a:pt x="710373" y="97"/>
                  </a:lnTo>
                  <a:lnTo>
                    <a:pt x="732506" y="38"/>
                  </a:lnTo>
                  <a:lnTo>
                    <a:pt x="755023" y="0"/>
                  </a:lnTo>
                  <a:lnTo>
                    <a:pt x="777089" y="679"/>
                  </a:lnTo>
                  <a:lnTo>
                    <a:pt x="798855" y="1838"/>
                  </a:lnTo>
                  <a:lnTo>
                    <a:pt x="820423" y="3316"/>
                  </a:lnTo>
                  <a:lnTo>
                    <a:pt x="841856" y="4301"/>
                  </a:lnTo>
                  <a:lnTo>
                    <a:pt x="863199" y="4958"/>
                  </a:lnTo>
                  <a:lnTo>
                    <a:pt x="884485" y="5396"/>
                  </a:lnTo>
                  <a:lnTo>
                    <a:pt x="906436" y="5688"/>
                  </a:lnTo>
                  <a:lnTo>
                    <a:pt x="928832" y="5883"/>
                  </a:lnTo>
                  <a:lnTo>
                    <a:pt x="951522" y="6013"/>
                  </a:lnTo>
                  <a:lnTo>
                    <a:pt x="974411" y="6099"/>
                  </a:lnTo>
                  <a:lnTo>
                    <a:pt x="997431" y="6157"/>
                  </a:lnTo>
                  <a:lnTo>
                    <a:pt x="1020539" y="6195"/>
                  </a:lnTo>
                  <a:lnTo>
                    <a:pt x="1043705" y="6926"/>
                  </a:lnTo>
                  <a:lnTo>
                    <a:pt x="1066911" y="8119"/>
                  </a:lnTo>
                  <a:lnTo>
                    <a:pt x="1090142" y="9620"/>
                  </a:lnTo>
                  <a:lnTo>
                    <a:pt x="1112686" y="10621"/>
                  </a:lnTo>
                  <a:lnTo>
                    <a:pt x="1134769" y="11288"/>
                  </a:lnTo>
                  <a:lnTo>
                    <a:pt x="1156548" y="11733"/>
                  </a:lnTo>
                  <a:lnTo>
                    <a:pt x="1178828" y="12029"/>
                  </a:lnTo>
                  <a:lnTo>
                    <a:pt x="1201442" y="12227"/>
                  </a:lnTo>
                  <a:lnTo>
                    <a:pt x="1224279" y="12358"/>
                  </a:lnTo>
                  <a:lnTo>
                    <a:pt x="1246560" y="12446"/>
                  </a:lnTo>
                  <a:lnTo>
                    <a:pt x="1268470" y="12505"/>
                  </a:lnTo>
                  <a:lnTo>
                    <a:pt x="1290131" y="12544"/>
                  </a:lnTo>
                  <a:lnTo>
                    <a:pt x="1311628" y="13275"/>
                  </a:lnTo>
                  <a:lnTo>
                    <a:pt x="1333015" y="14469"/>
                  </a:lnTo>
                  <a:lnTo>
                    <a:pt x="1354327" y="15970"/>
                  </a:lnTo>
                  <a:lnTo>
                    <a:pt x="1374887" y="16971"/>
                  </a:lnTo>
                  <a:lnTo>
                    <a:pt x="1394943" y="17638"/>
                  </a:lnTo>
                  <a:lnTo>
                    <a:pt x="1414664" y="18083"/>
                  </a:lnTo>
                  <a:lnTo>
                    <a:pt x="1433455" y="18379"/>
                  </a:lnTo>
                  <a:lnTo>
                    <a:pt x="1451628" y="18577"/>
                  </a:lnTo>
                  <a:lnTo>
                    <a:pt x="1469386" y="18708"/>
                  </a:lnTo>
                  <a:lnTo>
                    <a:pt x="1486165" y="18796"/>
                  </a:lnTo>
                  <a:lnTo>
                    <a:pt x="1502290" y="18855"/>
                  </a:lnTo>
                  <a:lnTo>
                    <a:pt x="1531965" y="18920"/>
                  </a:lnTo>
                  <a:lnTo>
                    <a:pt x="1556913" y="18949"/>
                  </a:lnTo>
                  <a:lnTo>
                    <a:pt x="1587422" y="18965"/>
                  </a:lnTo>
                  <a:lnTo>
                    <a:pt x="1606505" y="189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253">
              <a:extLst>
                <a:ext uri="{FF2B5EF4-FFF2-40B4-BE49-F238E27FC236}">
                  <a16:creationId xmlns:a16="http://schemas.microsoft.com/office/drawing/2014/main" id="{C352FC5E-14B4-4CC4-A272-89F3FA9A11DB}"/>
                </a:ext>
              </a:extLst>
            </p:cNvPr>
            <p:cNvSpPr/>
            <p:nvPr/>
          </p:nvSpPr>
          <p:spPr>
            <a:xfrm>
              <a:off x="6765747" y="3435428"/>
              <a:ext cx="263289" cy="183982"/>
            </a:xfrm>
            <a:custGeom>
              <a:avLst/>
              <a:gdLst/>
              <a:ahLst/>
              <a:cxnLst/>
              <a:rect l="0" t="0" r="0" b="0"/>
              <a:pathLst>
                <a:path w="263289" h="183982">
                  <a:moveTo>
                    <a:pt x="104953" y="6272"/>
                  </a:moveTo>
                  <a:lnTo>
                    <a:pt x="101581" y="6272"/>
                  </a:lnTo>
                  <a:lnTo>
                    <a:pt x="98046" y="4391"/>
                  </a:lnTo>
                  <a:lnTo>
                    <a:pt x="94122" y="1908"/>
                  </a:lnTo>
                  <a:lnTo>
                    <a:pt x="87241" y="511"/>
                  </a:lnTo>
                  <a:lnTo>
                    <a:pt x="75331" y="0"/>
                  </a:lnTo>
                  <a:lnTo>
                    <a:pt x="72267" y="1838"/>
                  </a:lnTo>
                  <a:lnTo>
                    <a:pt x="70463" y="3316"/>
                  </a:lnTo>
                  <a:lnTo>
                    <a:pt x="64693" y="4958"/>
                  </a:lnTo>
                  <a:lnTo>
                    <a:pt x="53513" y="7764"/>
                  </a:lnTo>
                  <a:lnTo>
                    <a:pt x="45402" y="11874"/>
                  </a:lnTo>
                  <a:lnTo>
                    <a:pt x="33608" y="22121"/>
                  </a:lnTo>
                  <a:lnTo>
                    <a:pt x="14046" y="50943"/>
                  </a:lnTo>
                  <a:lnTo>
                    <a:pt x="6836" y="65683"/>
                  </a:lnTo>
                  <a:lnTo>
                    <a:pt x="0" y="96651"/>
                  </a:lnTo>
                  <a:lnTo>
                    <a:pt x="6143" y="121742"/>
                  </a:lnTo>
                  <a:lnTo>
                    <a:pt x="15389" y="136598"/>
                  </a:lnTo>
                  <a:lnTo>
                    <a:pt x="40321" y="156671"/>
                  </a:lnTo>
                  <a:lnTo>
                    <a:pt x="64904" y="170114"/>
                  </a:lnTo>
                  <a:lnTo>
                    <a:pt x="88697" y="178839"/>
                  </a:lnTo>
                  <a:lnTo>
                    <a:pt x="113620" y="182521"/>
                  </a:lnTo>
                  <a:lnTo>
                    <a:pt x="138879" y="183612"/>
                  </a:lnTo>
                  <a:lnTo>
                    <a:pt x="168334" y="183981"/>
                  </a:lnTo>
                  <a:lnTo>
                    <a:pt x="198716" y="182173"/>
                  </a:lnTo>
                  <a:lnTo>
                    <a:pt x="218812" y="175278"/>
                  </a:lnTo>
                  <a:lnTo>
                    <a:pt x="241195" y="160306"/>
                  </a:lnTo>
                  <a:lnTo>
                    <a:pt x="254135" y="143760"/>
                  </a:lnTo>
                  <a:lnTo>
                    <a:pt x="258981" y="135346"/>
                  </a:lnTo>
                  <a:lnTo>
                    <a:pt x="262770" y="114083"/>
                  </a:lnTo>
                  <a:lnTo>
                    <a:pt x="263288" y="104518"/>
                  </a:lnTo>
                  <a:lnTo>
                    <a:pt x="254188" y="82515"/>
                  </a:lnTo>
                  <a:lnTo>
                    <a:pt x="242982" y="63849"/>
                  </a:lnTo>
                  <a:lnTo>
                    <a:pt x="224132" y="39941"/>
                  </a:lnTo>
                  <a:lnTo>
                    <a:pt x="217188" y="35347"/>
                  </a:lnTo>
                  <a:lnTo>
                    <a:pt x="206553" y="316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254">
              <a:extLst>
                <a:ext uri="{FF2B5EF4-FFF2-40B4-BE49-F238E27FC236}">
                  <a16:creationId xmlns:a16="http://schemas.microsoft.com/office/drawing/2014/main" id="{EE152977-F347-4580-BB6A-8875F514B4AB}"/>
                </a:ext>
              </a:extLst>
            </p:cNvPr>
            <p:cNvSpPr/>
            <p:nvPr/>
          </p:nvSpPr>
          <p:spPr>
            <a:xfrm>
              <a:off x="7093003" y="3340100"/>
              <a:ext cx="107898" cy="145940"/>
            </a:xfrm>
            <a:custGeom>
              <a:avLst/>
              <a:gdLst/>
              <a:ahLst/>
              <a:cxnLst/>
              <a:rect l="0" t="0" r="0" b="0"/>
              <a:pathLst>
                <a:path w="107898" h="145940">
                  <a:moveTo>
                    <a:pt x="38047" y="0"/>
                  </a:moveTo>
                  <a:lnTo>
                    <a:pt x="38047" y="3371"/>
                  </a:lnTo>
                  <a:lnTo>
                    <a:pt x="37342" y="4364"/>
                  </a:lnTo>
                  <a:lnTo>
                    <a:pt x="36165" y="5026"/>
                  </a:lnTo>
                  <a:lnTo>
                    <a:pt x="34675" y="5467"/>
                  </a:lnTo>
                  <a:lnTo>
                    <a:pt x="33683" y="6467"/>
                  </a:lnTo>
                  <a:lnTo>
                    <a:pt x="30207" y="13141"/>
                  </a:lnTo>
                  <a:lnTo>
                    <a:pt x="22936" y="24625"/>
                  </a:lnTo>
                  <a:lnTo>
                    <a:pt x="13452" y="47234"/>
                  </a:lnTo>
                  <a:lnTo>
                    <a:pt x="4576" y="59465"/>
                  </a:lnTo>
                  <a:lnTo>
                    <a:pt x="1319" y="72025"/>
                  </a:lnTo>
                  <a:lnTo>
                    <a:pt x="0" y="102465"/>
                  </a:lnTo>
                  <a:lnTo>
                    <a:pt x="3734" y="109275"/>
                  </a:lnTo>
                  <a:lnTo>
                    <a:pt x="17248" y="124222"/>
                  </a:lnTo>
                  <a:lnTo>
                    <a:pt x="34069" y="133219"/>
                  </a:lnTo>
                  <a:lnTo>
                    <a:pt x="47687" y="139661"/>
                  </a:lnTo>
                  <a:lnTo>
                    <a:pt x="50825" y="141791"/>
                  </a:lnTo>
                  <a:lnTo>
                    <a:pt x="65352" y="144788"/>
                  </a:lnTo>
                  <a:lnTo>
                    <a:pt x="92875" y="145939"/>
                  </a:lnTo>
                  <a:lnTo>
                    <a:pt x="99574" y="144119"/>
                  </a:lnTo>
                  <a:lnTo>
                    <a:pt x="107897" y="139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255">
              <a:extLst>
                <a:ext uri="{FF2B5EF4-FFF2-40B4-BE49-F238E27FC236}">
                  <a16:creationId xmlns:a16="http://schemas.microsoft.com/office/drawing/2014/main" id="{0216EAEC-FC16-4E4A-B982-F32DCDCCB2FF}"/>
                </a:ext>
              </a:extLst>
            </p:cNvPr>
            <p:cNvSpPr/>
            <p:nvPr/>
          </p:nvSpPr>
          <p:spPr>
            <a:xfrm>
              <a:off x="7245428" y="3327400"/>
              <a:ext cx="38023" cy="342901"/>
            </a:xfrm>
            <a:custGeom>
              <a:avLst/>
              <a:gdLst/>
              <a:ahLst/>
              <a:cxnLst/>
              <a:rect l="0" t="0" r="0" b="0"/>
              <a:pathLst>
                <a:path w="38023" h="342901">
                  <a:moveTo>
                    <a:pt x="6272" y="0"/>
                  </a:moveTo>
                  <a:lnTo>
                    <a:pt x="2900" y="3371"/>
                  </a:lnTo>
                  <a:lnTo>
                    <a:pt x="1246" y="6907"/>
                  </a:lnTo>
                  <a:lnTo>
                    <a:pt x="0" y="30038"/>
                  </a:lnTo>
                  <a:lnTo>
                    <a:pt x="4958" y="59642"/>
                  </a:lnTo>
                  <a:lnTo>
                    <a:pt x="6013" y="88138"/>
                  </a:lnTo>
                  <a:lnTo>
                    <a:pt x="6221" y="119219"/>
                  </a:lnTo>
                  <a:lnTo>
                    <a:pt x="6263" y="150654"/>
                  </a:lnTo>
                  <a:lnTo>
                    <a:pt x="6270" y="180826"/>
                  </a:lnTo>
                  <a:lnTo>
                    <a:pt x="6272" y="205586"/>
                  </a:lnTo>
                  <a:lnTo>
                    <a:pt x="9644" y="230796"/>
                  </a:lnTo>
                  <a:lnTo>
                    <a:pt x="17103" y="259530"/>
                  </a:lnTo>
                  <a:lnTo>
                    <a:pt x="23490" y="285588"/>
                  </a:lnTo>
                  <a:lnTo>
                    <a:pt x="26661" y="302870"/>
                  </a:lnTo>
                  <a:lnTo>
                    <a:pt x="38022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256">
              <a:extLst>
                <a:ext uri="{FF2B5EF4-FFF2-40B4-BE49-F238E27FC236}">
                  <a16:creationId xmlns:a16="http://schemas.microsoft.com/office/drawing/2014/main" id="{4EBF7D86-6FE6-46B7-B055-A683A1669236}"/>
                </a:ext>
              </a:extLst>
            </p:cNvPr>
            <p:cNvSpPr/>
            <p:nvPr/>
          </p:nvSpPr>
          <p:spPr>
            <a:xfrm>
              <a:off x="5054600" y="3810000"/>
              <a:ext cx="2654301" cy="38101"/>
            </a:xfrm>
            <a:custGeom>
              <a:avLst/>
              <a:gdLst/>
              <a:ahLst/>
              <a:cxnLst/>
              <a:rect l="0" t="0" r="0" b="0"/>
              <a:pathLst>
                <a:path w="2654301" h="38101">
                  <a:moveTo>
                    <a:pt x="0" y="0"/>
                  </a:moveTo>
                  <a:lnTo>
                    <a:pt x="3371" y="3371"/>
                  </a:lnTo>
                  <a:lnTo>
                    <a:pt x="6907" y="5026"/>
                  </a:lnTo>
                  <a:lnTo>
                    <a:pt x="34796" y="8115"/>
                  </a:lnTo>
                  <a:lnTo>
                    <a:pt x="66218" y="11794"/>
                  </a:lnTo>
                  <a:lnTo>
                    <a:pt x="97937" y="12431"/>
                  </a:lnTo>
                  <a:lnTo>
                    <a:pt x="121844" y="12581"/>
                  </a:lnTo>
                  <a:lnTo>
                    <a:pt x="146580" y="12647"/>
                  </a:lnTo>
                  <a:lnTo>
                    <a:pt x="171686" y="12677"/>
                  </a:lnTo>
                  <a:lnTo>
                    <a:pt x="198836" y="12689"/>
                  </a:lnTo>
                  <a:lnTo>
                    <a:pt x="228071" y="13401"/>
                  </a:lnTo>
                  <a:lnTo>
                    <a:pt x="243770" y="14578"/>
                  </a:lnTo>
                  <a:lnTo>
                    <a:pt x="259880" y="16069"/>
                  </a:lnTo>
                  <a:lnTo>
                    <a:pt x="276265" y="17063"/>
                  </a:lnTo>
                  <a:lnTo>
                    <a:pt x="292832" y="17725"/>
                  </a:lnTo>
                  <a:lnTo>
                    <a:pt x="309521" y="18167"/>
                  </a:lnTo>
                  <a:lnTo>
                    <a:pt x="326292" y="19167"/>
                  </a:lnTo>
                  <a:lnTo>
                    <a:pt x="343117" y="20539"/>
                  </a:lnTo>
                  <a:lnTo>
                    <a:pt x="359978" y="22159"/>
                  </a:lnTo>
                  <a:lnTo>
                    <a:pt x="377569" y="23239"/>
                  </a:lnTo>
                  <a:lnTo>
                    <a:pt x="395646" y="23960"/>
                  </a:lnTo>
                  <a:lnTo>
                    <a:pt x="414047" y="24440"/>
                  </a:lnTo>
                  <a:lnTo>
                    <a:pt x="432665" y="24760"/>
                  </a:lnTo>
                  <a:lnTo>
                    <a:pt x="451427" y="24973"/>
                  </a:lnTo>
                  <a:lnTo>
                    <a:pt x="470284" y="25116"/>
                  </a:lnTo>
                  <a:lnTo>
                    <a:pt x="489911" y="25210"/>
                  </a:lnTo>
                  <a:lnTo>
                    <a:pt x="510051" y="25274"/>
                  </a:lnTo>
                  <a:lnTo>
                    <a:pt x="530534" y="25316"/>
                  </a:lnTo>
                  <a:lnTo>
                    <a:pt x="551245" y="25344"/>
                  </a:lnTo>
                  <a:lnTo>
                    <a:pt x="572108" y="25362"/>
                  </a:lnTo>
                  <a:lnTo>
                    <a:pt x="593072" y="25375"/>
                  </a:lnTo>
                  <a:lnTo>
                    <a:pt x="614104" y="25383"/>
                  </a:lnTo>
                  <a:lnTo>
                    <a:pt x="635180" y="25389"/>
                  </a:lnTo>
                  <a:lnTo>
                    <a:pt x="656287" y="25393"/>
                  </a:lnTo>
                  <a:lnTo>
                    <a:pt x="677413" y="25395"/>
                  </a:lnTo>
                  <a:lnTo>
                    <a:pt x="698553" y="25397"/>
                  </a:lnTo>
                  <a:lnTo>
                    <a:pt x="719702" y="25398"/>
                  </a:lnTo>
                  <a:lnTo>
                    <a:pt x="742268" y="25399"/>
                  </a:lnTo>
                  <a:lnTo>
                    <a:pt x="765779" y="25399"/>
                  </a:lnTo>
                  <a:lnTo>
                    <a:pt x="789919" y="25400"/>
                  </a:lnTo>
                  <a:lnTo>
                    <a:pt x="813774" y="25400"/>
                  </a:lnTo>
                  <a:lnTo>
                    <a:pt x="837438" y="25400"/>
                  </a:lnTo>
                  <a:lnTo>
                    <a:pt x="860975" y="25400"/>
                  </a:lnTo>
                  <a:lnTo>
                    <a:pt x="885134" y="25400"/>
                  </a:lnTo>
                  <a:lnTo>
                    <a:pt x="909706" y="25400"/>
                  </a:lnTo>
                  <a:lnTo>
                    <a:pt x="934555" y="25400"/>
                  </a:lnTo>
                  <a:lnTo>
                    <a:pt x="959586" y="25400"/>
                  </a:lnTo>
                  <a:lnTo>
                    <a:pt x="984741" y="25400"/>
                  </a:lnTo>
                  <a:lnTo>
                    <a:pt x="1009977" y="25400"/>
                  </a:lnTo>
                  <a:lnTo>
                    <a:pt x="1035268" y="25400"/>
                  </a:lnTo>
                  <a:lnTo>
                    <a:pt x="1060596" y="25400"/>
                  </a:lnTo>
                  <a:lnTo>
                    <a:pt x="1085947" y="25400"/>
                  </a:lnTo>
                  <a:lnTo>
                    <a:pt x="1112726" y="25400"/>
                  </a:lnTo>
                  <a:lnTo>
                    <a:pt x="1140456" y="25400"/>
                  </a:lnTo>
                  <a:lnTo>
                    <a:pt x="1168821" y="25400"/>
                  </a:lnTo>
                  <a:lnTo>
                    <a:pt x="1196198" y="25400"/>
                  </a:lnTo>
                  <a:lnTo>
                    <a:pt x="1222915" y="25400"/>
                  </a:lnTo>
                  <a:lnTo>
                    <a:pt x="1249194" y="25400"/>
                  </a:lnTo>
                  <a:lnTo>
                    <a:pt x="1276590" y="25400"/>
                  </a:lnTo>
                  <a:lnTo>
                    <a:pt x="1304732" y="25400"/>
                  </a:lnTo>
                  <a:lnTo>
                    <a:pt x="1333371" y="25400"/>
                  </a:lnTo>
                  <a:lnTo>
                    <a:pt x="1361636" y="25400"/>
                  </a:lnTo>
                  <a:lnTo>
                    <a:pt x="1389653" y="25400"/>
                  </a:lnTo>
                  <a:lnTo>
                    <a:pt x="1417502" y="25400"/>
                  </a:lnTo>
                  <a:lnTo>
                    <a:pt x="1445946" y="25400"/>
                  </a:lnTo>
                  <a:lnTo>
                    <a:pt x="1474786" y="25400"/>
                  </a:lnTo>
                  <a:lnTo>
                    <a:pt x="1503890" y="25400"/>
                  </a:lnTo>
                  <a:lnTo>
                    <a:pt x="1533172" y="25400"/>
                  </a:lnTo>
                  <a:lnTo>
                    <a:pt x="1562571" y="25400"/>
                  </a:lnTo>
                  <a:lnTo>
                    <a:pt x="1592048" y="25400"/>
                  </a:lnTo>
                  <a:lnTo>
                    <a:pt x="1620871" y="25400"/>
                  </a:lnTo>
                  <a:lnTo>
                    <a:pt x="1649258" y="25400"/>
                  </a:lnTo>
                  <a:lnTo>
                    <a:pt x="1677356" y="25400"/>
                  </a:lnTo>
                  <a:lnTo>
                    <a:pt x="1705259" y="25400"/>
                  </a:lnTo>
                  <a:lnTo>
                    <a:pt x="1733034" y="25400"/>
                  </a:lnTo>
                  <a:lnTo>
                    <a:pt x="1760723" y="25400"/>
                  </a:lnTo>
                  <a:lnTo>
                    <a:pt x="1789060" y="25400"/>
                  </a:lnTo>
                  <a:lnTo>
                    <a:pt x="1817829" y="25400"/>
                  </a:lnTo>
                  <a:lnTo>
                    <a:pt x="1846886" y="25400"/>
                  </a:lnTo>
                  <a:lnTo>
                    <a:pt x="1876134" y="25400"/>
                  </a:lnTo>
                  <a:lnTo>
                    <a:pt x="1905512" y="25400"/>
                  </a:lnTo>
                  <a:lnTo>
                    <a:pt x="1934975" y="25400"/>
                  </a:lnTo>
                  <a:lnTo>
                    <a:pt x="1963789" y="25400"/>
                  </a:lnTo>
                  <a:lnTo>
                    <a:pt x="1992171" y="25400"/>
                  </a:lnTo>
                  <a:lnTo>
                    <a:pt x="2020264" y="25400"/>
                  </a:lnTo>
                  <a:lnTo>
                    <a:pt x="2047460" y="25400"/>
                  </a:lnTo>
                  <a:lnTo>
                    <a:pt x="2074056" y="25400"/>
                  </a:lnTo>
                  <a:lnTo>
                    <a:pt x="2100253" y="25400"/>
                  </a:lnTo>
                  <a:lnTo>
                    <a:pt x="2126891" y="25400"/>
                  </a:lnTo>
                  <a:lnTo>
                    <a:pt x="2153822" y="25400"/>
                  </a:lnTo>
                  <a:lnTo>
                    <a:pt x="2180947" y="25400"/>
                  </a:lnTo>
                  <a:lnTo>
                    <a:pt x="2207499" y="25400"/>
                  </a:lnTo>
                  <a:lnTo>
                    <a:pt x="2233665" y="25400"/>
                  </a:lnTo>
                  <a:lnTo>
                    <a:pt x="2259577" y="25400"/>
                  </a:lnTo>
                  <a:lnTo>
                    <a:pt x="2284612" y="26105"/>
                  </a:lnTo>
                  <a:lnTo>
                    <a:pt x="2309064" y="27281"/>
                  </a:lnTo>
                  <a:lnTo>
                    <a:pt x="2333125" y="28771"/>
                  </a:lnTo>
                  <a:lnTo>
                    <a:pt x="2356928" y="29764"/>
                  </a:lnTo>
                  <a:lnTo>
                    <a:pt x="2380558" y="30426"/>
                  </a:lnTo>
                  <a:lnTo>
                    <a:pt x="2404072" y="30867"/>
                  </a:lnTo>
                  <a:lnTo>
                    <a:pt x="2426804" y="31161"/>
                  </a:lnTo>
                  <a:lnTo>
                    <a:pt x="2449013" y="31358"/>
                  </a:lnTo>
                  <a:lnTo>
                    <a:pt x="2470876" y="31488"/>
                  </a:lnTo>
                  <a:lnTo>
                    <a:pt x="2493211" y="31576"/>
                  </a:lnTo>
                  <a:lnTo>
                    <a:pt x="2515863" y="31634"/>
                  </a:lnTo>
                  <a:lnTo>
                    <a:pt x="2538725" y="31672"/>
                  </a:lnTo>
                  <a:lnTo>
                    <a:pt x="2558200" y="31698"/>
                  </a:lnTo>
                  <a:lnTo>
                    <a:pt x="2575416" y="31716"/>
                  </a:lnTo>
                  <a:lnTo>
                    <a:pt x="2605129" y="32440"/>
                  </a:lnTo>
                  <a:lnTo>
                    <a:pt x="2630095" y="35114"/>
                  </a:lnTo>
                  <a:lnTo>
                    <a:pt x="2654300" y="38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257">
              <a:extLst>
                <a:ext uri="{FF2B5EF4-FFF2-40B4-BE49-F238E27FC236}">
                  <a16:creationId xmlns:a16="http://schemas.microsoft.com/office/drawing/2014/main" id="{2F78C73A-E9BE-4FCA-854F-8F00D0DDF403}"/>
                </a:ext>
              </a:extLst>
            </p:cNvPr>
            <p:cNvSpPr/>
            <p:nvPr/>
          </p:nvSpPr>
          <p:spPr>
            <a:xfrm>
              <a:off x="5715541" y="3931222"/>
              <a:ext cx="397757" cy="374079"/>
            </a:xfrm>
            <a:custGeom>
              <a:avLst/>
              <a:gdLst/>
              <a:ahLst/>
              <a:cxnLst/>
              <a:rect l="0" t="0" r="0" b="0"/>
              <a:pathLst>
                <a:path w="397757" h="374079">
                  <a:moveTo>
                    <a:pt x="183609" y="88328"/>
                  </a:moveTo>
                  <a:lnTo>
                    <a:pt x="183609" y="84957"/>
                  </a:lnTo>
                  <a:lnTo>
                    <a:pt x="181727" y="81421"/>
                  </a:lnTo>
                  <a:lnTo>
                    <a:pt x="179245" y="77497"/>
                  </a:lnTo>
                  <a:lnTo>
                    <a:pt x="177848" y="70616"/>
                  </a:lnTo>
                  <a:lnTo>
                    <a:pt x="178138" y="59953"/>
                  </a:lnTo>
                  <a:lnTo>
                    <a:pt x="180708" y="51964"/>
                  </a:lnTo>
                  <a:lnTo>
                    <a:pt x="189492" y="39532"/>
                  </a:lnTo>
                  <a:lnTo>
                    <a:pt x="210172" y="23394"/>
                  </a:lnTo>
                  <a:lnTo>
                    <a:pt x="240912" y="10380"/>
                  </a:lnTo>
                  <a:lnTo>
                    <a:pt x="270553" y="2323"/>
                  </a:lnTo>
                  <a:lnTo>
                    <a:pt x="297523" y="0"/>
                  </a:lnTo>
                  <a:lnTo>
                    <a:pt x="309733" y="388"/>
                  </a:lnTo>
                  <a:lnTo>
                    <a:pt x="337863" y="10282"/>
                  </a:lnTo>
                  <a:lnTo>
                    <a:pt x="362628" y="24001"/>
                  </a:lnTo>
                  <a:lnTo>
                    <a:pt x="370888" y="33633"/>
                  </a:lnTo>
                  <a:lnTo>
                    <a:pt x="388632" y="63251"/>
                  </a:lnTo>
                  <a:lnTo>
                    <a:pt x="395973" y="82780"/>
                  </a:lnTo>
                  <a:lnTo>
                    <a:pt x="397756" y="105420"/>
                  </a:lnTo>
                  <a:lnTo>
                    <a:pt x="393424" y="126554"/>
                  </a:lnTo>
                  <a:lnTo>
                    <a:pt x="383516" y="150376"/>
                  </a:lnTo>
                  <a:lnTo>
                    <a:pt x="370939" y="175308"/>
                  </a:lnTo>
                  <a:lnTo>
                    <a:pt x="354120" y="200570"/>
                  </a:lnTo>
                  <a:lnTo>
                    <a:pt x="335025" y="225223"/>
                  </a:lnTo>
                  <a:lnTo>
                    <a:pt x="303647" y="254755"/>
                  </a:lnTo>
                  <a:lnTo>
                    <a:pt x="274915" y="277340"/>
                  </a:lnTo>
                  <a:lnTo>
                    <a:pt x="243353" y="295556"/>
                  </a:lnTo>
                  <a:lnTo>
                    <a:pt x="214246" y="308009"/>
                  </a:lnTo>
                  <a:lnTo>
                    <a:pt x="192992" y="313669"/>
                  </a:lnTo>
                  <a:lnTo>
                    <a:pt x="169435" y="318538"/>
                  </a:lnTo>
                  <a:lnTo>
                    <a:pt x="139115" y="321873"/>
                  </a:lnTo>
                  <a:lnTo>
                    <a:pt x="108885" y="322862"/>
                  </a:lnTo>
                  <a:lnTo>
                    <a:pt x="80957" y="319784"/>
                  </a:lnTo>
                  <a:lnTo>
                    <a:pt x="50600" y="308058"/>
                  </a:lnTo>
                  <a:lnTo>
                    <a:pt x="21921" y="296335"/>
                  </a:lnTo>
                  <a:lnTo>
                    <a:pt x="12264" y="288725"/>
                  </a:lnTo>
                  <a:lnTo>
                    <a:pt x="5621" y="280640"/>
                  </a:lnTo>
                  <a:lnTo>
                    <a:pt x="2198" y="272343"/>
                  </a:lnTo>
                  <a:lnTo>
                    <a:pt x="0" y="255518"/>
                  </a:lnTo>
                  <a:lnTo>
                    <a:pt x="3462" y="247066"/>
                  </a:lnTo>
                  <a:lnTo>
                    <a:pt x="17183" y="230143"/>
                  </a:lnTo>
                  <a:lnTo>
                    <a:pt x="38551" y="213916"/>
                  </a:lnTo>
                  <a:lnTo>
                    <a:pt x="65036" y="203185"/>
                  </a:lnTo>
                  <a:lnTo>
                    <a:pt x="88975" y="198324"/>
                  </a:lnTo>
                  <a:lnTo>
                    <a:pt x="113942" y="196884"/>
                  </a:lnTo>
                  <a:lnTo>
                    <a:pt x="141095" y="196457"/>
                  </a:lnTo>
                  <a:lnTo>
                    <a:pt x="167719" y="198212"/>
                  </a:lnTo>
                  <a:lnTo>
                    <a:pt x="199050" y="205127"/>
                  </a:lnTo>
                  <a:lnTo>
                    <a:pt x="226640" y="218356"/>
                  </a:lnTo>
                  <a:lnTo>
                    <a:pt x="254248" y="238732"/>
                  </a:lnTo>
                  <a:lnTo>
                    <a:pt x="282790" y="269489"/>
                  </a:lnTo>
                  <a:lnTo>
                    <a:pt x="299260" y="292192"/>
                  </a:lnTo>
                  <a:lnTo>
                    <a:pt x="315717" y="323365"/>
                  </a:lnTo>
                  <a:lnTo>
                    <a:pt x="334852" y="352548"/>
                  </a:lnTo>
                  <a:lnTo>
                    <a:pt x="345241" y="364703"/>
                  </a:lnTo>
                  <a:lnTo>
                    <a:pt x="348709" y="37407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258">
              <a:extLst>
                <a:ext uri="{FF2B5EF4-FFF2-40B4-BE49-F238E27FC236}">
                  <a16:creationId xmlns:a16="http://schemas.microsoft.com/office/drawing/2014/main" id="{4EEDAA43-1D1F-4D8D-B539-57DDDD0DAE48}"/>
                </a:ext>
              </a:extLst>
            </p:cNvPr>
            <p:cNvSpPr/>
            <p:nvPr/>
          </p:nvSpPr>
          <p:spPr>
            <a:xfrm>
              <a:off x="6243492" y="3917950"/>
              <a:ext cx="265259" cy="406401"/>
            </a:xfrm>
            <a:custGeom>
              <a:avLst/>
              <a:gdLst/>
              <a:ahLst/>
              <a:cxnLst/>
              <a:rect l="0" t="0" r="0" b="0"/>
              <a:pathLst>
                <a:path w="265259" h="406401">
                  <a:moveTo>
                    <a:pt x="112858" y="0"/>
                  </a:moveTo>
                  <a:lnTo>
                    <a:pt x="109486" y="0"/>
                  </a:lnTo>
                  <a:lnTo>
                    <a:pt x="108494" y="705"/>
                  </a:lnTo>
                  <a:lnTo>
                    <a:pt x="107832" y="1881"/>
                  </a:lnTo>
                  <a:lnTo>
                    <a:pt x="103398" y="12209"/>
                  </a:lnTo>
                  <a:lnTo>
                    <a:pt x="86137" y="39497"/>
                  </a:lnTo>
                  <a:lnTo>
                    <a:pt x="67955" y="70034"/>
                  </a:lnTo>
                  <a:lnTo>
                    <a:pt x="51386" y="95286"/>
                  </a:lnTo>
                  <a:lnTo>
                    <a:pt x="33818" y="125727"/>
                  </a:lnTo>
                  <a:lnTo>
                    <a:pt x="14461" y="157035"/>
                  </a:lnTo>
                  <a:lnTo>
                    <a:pt x="3424" y="187183"/>
                  </a:lnTo>
                  <a:lnTo>
                    <a:pt x="0" y="211938"/>
                  </a:lnTo>
                  <a:lnTo>
                    <a:pt x="2356" y="237148"/>
                  </a:lnTo>
                  <a:lnTo>
                    <a:pt x="10894" y="262491"/>
                  </a:lnTo>
                  <a:lnTo>
                    <a:pt x="25730" y="287874"/>
                  </a:lnTo>
                  <a:lnTo>
                    <a:pt x="54778" y="316665"/>
                  </a:lnTo>
                  <a:lnTo>
                    <a:pt x="80048" y="336303"/>
                  </a:lnTo>
                  <a:lnTo>
                    <a:pt x="110271" y="354821"/>
                  </a:lnTo>
                  <a:lnTo>
                    <a:pt x="133580" y="364896"/>
                  </a:lnTo>
                  <a:lnTo>
                    <a:pt x="156170" y="374078"/>
                  </a:lnTo>
                  <a:lnTo>
                    <a:pt x="178674" y="382863"/>
                  </a:lnTo>
                  <a:lnTo>
                    <a:pt x="202786" y="391470"/>
                  </a:lnTo>
                  <a:lnTo>
                    <a:pt x="230050" y="400879"/>
                  </a:lnTo>
                  <a:lnTo>
                    <a:pt x="265258" y="406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SMARTInkShape-Group48">
            <a:extLst>
              <a:ext uri="{FF2B5EF4-FFF2-40B4-BE49-F238E27FC236}">
                <a16:creationId xmlns:a16="http://schemas.microsoft.com/office/drawing/2014/main" id="{8728A23A-1D7B-4D90-B12D-9AC30972CD87}"/>
              </a:ext>
            </a:extLst>
          </p:cNvPr>
          <p:cNvGrpSpPr/>
          <p:nvPr/>
        </p:nvGrpSpPr>
        <p:grpSpPr>
          <a:xfrm>
            <a:off x="6464300" y="3917950"/>
            <a:ext cx="620634" cy="400051"/>
            <a:chOff x="6464300" y="3917950"/>
            <a:chExt cx="620634" cy="400051"/>
          </a:xfrm>
        </p:grpSpPr>
        <p:sp>
          <p:nvSpPr>
            <p:cNvPr id="43" name="SMARTInkShape-259">
              <a:extLst>
                <a:ext uri="{FF2B5EF4-FFF2-40B4-BE49-F238E27FC236}">
                  <a16:creationId xmlns:a16="http://schemas.microsoft.com/office/drawing/2014/main" id="{000C466E-A54A-43C5-9731-FE6A44708B99}"/>
                </a:ext>
              </a:extLst>
            </p:cNvPr>
            <p:cNvSpPr/>
            <p:nvPr/>
          </p:nvSpPr>
          <p:spPr>
            <a:xfrm>
              <a:off x="6464300" y="3924491"/>
              <a:ext cx="285345" cy="317310"/>
            </a:xfrm>
            <a:custGeom>
              <a:avLst/>
              <a:gdLst/>
              <a:ahLst/>
              <a:cxnLst/>
              <a:rect l="0" t="0" r="0" b="0"/>
              <a:pathLst>
                <a:path w="285345" h="317310">
                  <a:moveTo>
                    <a:pt x="0" y="18859"/>
                  </a:moveTo>
                  <a:lnTo>
                    <a:pt x="3372" y="15488"/>
                  </a:lnTo>
                  <a:lnTo>
                    <a:pt x="6907" y="13833"/>
                  </a:lnTo>
                  <a:lnTo>
                    <a:pt x="8838" y="13392"/>
                  </a:lnTo>
                  <a:lnTo>
                    <a:pt x="17712" y="8319"/>
                  </a:lnTo>
                  <a:lnTo>
                    <a:pt x="46501" y="1259"/>
                  </a:lnTo>
                  <a:lnTo>
                    <a:pt x="72812" y="0"/>
                  </a:lnTo>
                  <a:lnTo>
                    <a:pt x="98840" y="1728"/>
                  </a:lnTo>
                  <a:lnTo>
                    <a:pt x="127473" y="9939"/>
                  </a:lnTo>
                  <a:lnTo>
                    <a:pt x="144779" y="13159"/>
                  </a:lnTo>
                  <a:lnTo>
                    <a:pt x="160141" y="26714"/>
                  </a:lnTo>
                  <a:lnTo>
                    <a:pt x="162895" y="31287"/>
                  </a:lnTo>
                  <a:lnTo>
                    <a:pt x="164447" y="39710"/>
                  </a:lnTo>
                  <a:lnTo>
                    <a:pt x="164104" y="47176"/>
                  </a:lnTo>
                  <a:lnTo>
                    <a:pt x="159945" y="58607"/>
                  </a:lnTo>
                  <a:lnTo>
                    <a:pt x="156224" y="64276"/>
                  </a:lnTo>
                  <a:lnTo>
                    <a:pt x="143420" y="71435"/>
                  </a:lnTo>
                  <a:lnTo>
                    <a:pt x="113954" y="82314"/>
                  </a:lnTo>
                  <a:lnTo>
                    <a:pt x="82505" y="92231"/>
                  </a:lnTo>
                  <a:lnTo>
                    <a:pt x="54165" y="94687"/>
                  </a:lnTo>
                  <a:lnTo>
                    <a:pt x="24124" y="95044"/>
                  </a:lnTo>
                  <a:lnTo>
                    <a:pt x="12898" y="95059"/>
                  </a:lnTo>
                  <a:lnTo>
                    <a:pt x="27023" y="95059"/>
                  </a:lnTo>
                  <a:lnTo>
                    <a:pt x="57296" y="89101"/>
                  </a:lnTo>
                  <a:lnTo>
                    <a:pt x="84444" y="88743"/>
                  </a:lnTo>
                  <a:lnTo>
                    <a:pt x="115791" y="88712"/>
                  </a:lnTo>
                  <a:lnTo>
                    <a:pt x="145541" y="89415"/>
                  </a:lnTo>
                  <a:lnTo>
                    <a:pt x="172358" y="97547"/>
                  </a:lnTo>
                  <a:lnTo>
                    <a:pt x="201437" y="107808"/>
                  </a:lnTo>
                  <a:lnTo>
                    <a:pt x="215377" y="116005"/>
                  </a:lnTo>
                  <a:lnTo>
                    <a:pt x="230326" y="125489"/>
                  </a:lnTo>
                  <a:lnTo>
                    <a:pt x="246280" y="134649"/>
                  </a:lnTo>
                  <a:lnTo>
                    <a:pt x="267931" y="154522"/>
                  </a:lnTo>
                  <a:lnTo>
                    <a:pt x="278808" y="173179"/>
                  </a:lnTo>
                  <a:lnTo>
                    <a:pt x="283694" y="188997"/>
                  </a:lnTo>
                  <a:lnTo>
                    <a:pt x="285344" y="210354"/>
                  </a:lnTo>
                  <a:lnTo>
                    <a:pt x="282259" y="225333"/>
                  </a:lnTo>
                  <a:lnTo>
                    <a:pt x="274189" y="243036"/>
                  </a:lnTo>
                  <a:lnTo>
                    <a:pt x="251612" y="267903"/>
                  </a:lnTo>
                  <a:lnTo>
                    <a:pt x="222096" y="287557"/>
                  </a:lnTo>
                  <a:lnTo>
                    <a:pt x="194201" y="305955"/>
                  </a:lnTo>
                  <a:lnTo>
                    <a:pt x="163587" y="314884"/>
                  </a:lnTo>
                  <a:lnTo>
                    <a:pt x="133350" y="31730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260">
              <a:extLst>
                <a:ext uri="{FF2B5EF4-FFF2-40B4-BE49-F238E27FC236}">
                  <a16:creationId xmlns:a16="http://schemas.microsoft.com/office/drawing/2014/main" id="{FE656B76-0280-4C89-9D15-ABF4E914EBC4}"/>
                </a:ext>
              </a:extLst>
            </p:cNvPr>
            <p:cNvSpPr/>
            <p:nvPr/>
          </p:nvSpPr>
          <p:spPr>
            <a:xfrm>
              <a:off x="6896100" y="3917950"/>
              <a:ext cx="188834" cy="400051"/>
            </a:xfrm>
            <a:custGeom>
              <a:avLst/>
              <a:gdLst/>
              <a:ahLst/>
              <a:cxnLst/>
              <a:rect l="0" t="0" r="0" b="0"/>
              <a:pathLst>
                <a:path w="188834" h="400051">
                  <a:moveTo>
                    <a:pt x="0" y="0"/>
                  </a:moveTo>
                  <a:lnTo>
                    <a:pt x="5468" y="0"/>
                  </a:lnTo>
                  <a:lnTo>
                    <a:pt x="32788" y="14306"/>
                  </a:lnTo>
                  <a:lnTo>
                    <a:pt x="58766" y="33322"/>
                  </a:lnTo>
                  <a:lnTo>
                    <a:pt x="84989" y="51971"/>
                  </a:lnTo>
                  <a:lnTo>
                    <a:pt x="115408" y="81318"/>
                  </a:lnTo>
                  <a:lnTo>
                    <a:pt x="145014" y="111078"/>
                  </a:lnTo>
                  <a:lnTo>
                    <a:pt x="161422" y="139137"/>
                  </a:lnTo>
                  <a:lnTo>
                    <a:pt x="175220" y="166423"/>
                  </a:lnTo>
                  <a:lnTo>
                    <a:pt x="184876" y="195752"/>
                  </a:lnTo>
                  <a:lnTo>
                    <a:pt x="188833" y="223414"/>
                  </a:lnTo>
                  <a:lnTo>
                    <a:pt x="186635" y="249485"/>
                  </a:lnTo>
                  <a:lnTo>
                    <a:pt x="174501" y="279214"/>
                  </a:lnTo>
                  <a:lnTo>
                    <a:pt x="156635" y="309650"/>
                  </a:lnTo>
                  <a:lnTo>
                    <a:pt x="132932" y="332882"/>
                  </a:lnTo>
                  <a:lnTo>
                    <a:pt x="101544" y="357277"/>
                  </a:lnTo>
                  <a:lnTo>
                    <a:pt x="88170" y="367634"/>
                  </a:lnTo>
                  <a:lnTo>
                    <a:pt x="60351" y="380032"/>
                  </a:lnTo>
                  <a:lnTo>
                    <a:pt x="45399" y="388945"/>
                  </a:lnTo>
                  <a:lnTo>
                    <a:pt x="31750" y="400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SMARTInkShape-261">
            <a:extLst>
              <a:ext uri="{FF2B5EF4-FFF2-40B4-BE49-F238E27FC236}">
                <a16:creationId xmlns:a16="http://schemas.microsoft.com/office/drawing/2014/main" id="{E6B57B2B-6D2F-4CBD-9B3A-EBEB855D8B11}"/>
              </a:ext>
            </a:extLst>
          </p:cNvPr>
          <p:cNvSpPr/>
          <p:nvPr/>
        </p:nvSpPr>
        <p:spPr>
          <a:xfrm>
            <a:off x="6268611" y="3244874"/>
            <a:ext cx="1317861" cy="526908"/>
          </a:xfrm>
          <a:custGeom>
            <a:avLst/>
            <a:gdLst/>
            <a:ahLst/>
            <a:cxnLst/>
            <a:rect l="0" t="0" r="0" b="0"/>
            <a:pathLst>
              <a:path w="1317861" h="526908">
                <a:moveTo>
                  <a:pt x="1160889" y="82526"/>
                </a:moveTo>
                <a:lnTo>
                  <a:pt x="1157517" y="82526"/>
                </a:lnTo>
                <a:lnTo>
                  <a:pt x="1156525" y="81821"/>
                </a:lnTo>
                <a:lnTo>
                  <a:pt x="1155863" y="80645"/>
                </a:lnTo>
                <a:lnTo>
                  <a:pt x="1155421" y="79155"/>
                </a:lnTo>
                <a:lnTo>
                  <a:pt x="1154421" y="78162"/>
                </a:lnTo>
                <a:lnTo>
                  <a:pt x="1147748" y="74687"/>
                </a:lnTo>
                <a:lnTo>
                  <a:pt x="1136264" y="67415"/>
                </a:lnTo>
                <a:lnTo>
                  <a:pt x="1104939" y="58111"/>
                </a:lnTo>
                <a:lnTo>
                  <a:pt x="1077004" y="51745"/>
                </a:lnTo>
                <a:lnTo>
                  <a:pt x="1045590" y="45394"/>
                </a:lnTo>
                <a:lnTo>
                  <a:pt x="1013869" y="39044"/>
                </a:lnTo>
                <a:lnTo>
                  <a:pt x="984178" y="37562"/>
                </a:lnTo>
                <a:lnTo>
                  <a:pt x="953018" y="33088"/>
                </a:lnTo>
                <a:lnTo>
                  <a:pt x="922900" y="31995"/>
                </a:lnTo>
                <a:lnTo>
                  <a:pt x="894778" y="28435"/>
                </a:lnTo>
                <a:lnTo>
                  <a:pt x="864102" y="26282"/>
                </a:lnTo>
                <a:lnTo>
                  <a:pt x="832672" y="22273"/>
                </a:lnTo>
                <a:lnTo>
                  <a:pt x="809698" y="18588"/>
                </a:lnTo>
                <a:lnTo>
                  <a:pt x="786082" y="15303"/>
                </a:lnTo>
                <a:lnTo>
                  <a:pt x="763826" y="13844"/>
                </a:lnTo>
                <a:lnTo>
                  <a:pt x="740295" y="11313"/>
                </a:lnTo>
                <a:lnTo>
                  <a:pt x="716431" y="8543"/>
                </a:lnTo>
                <a:lnTo>
                  <a:pt x="694065" y="7311"/>
                </a:lnTo>
                <a:lnTo>
                  <a:pt x="670484" y="6764"/>
                </a:lnTo>
                <a:lnTo>
                  <a:pt x="645893" y="5815"/>
                </a:lnTo>
                <a:lnTo>
                  <a:pt x="620851" y="3042"/>
                </a:lnTo>
                <a:lnTo>
                  <a:pt x="595612" y="1339"/>
                </a:lnTo>
                <a:lnTo>
                  <a:pt x="570282" y="582"/>
                </a:lnTo>
                <a:lnTo>
                  <a:pt x="544913" y="245"/>
                </a:lnTo>
                <a:lnTo>
                  <a:pt x="519527" y="96"/>
                </a:lnTo>
                <a:lnTo>
                  <a:pt x="494134" y="29"/>
                </a:lnTo>
                <a:lnTo>
                  <a:pt x="468737" y="0"/>
                </a:lnTo>
                <a:lnTo>
                  <a:pt x="443338" y="1868"/>
                </a:lnTo>
                <a:lnTo>
                  <a:pt x="417939" y="5050"/>
                </a:lnTo>
                <a:lnTo>
                  <a:pt x="392539" y="8816"/>
                </a:lnTo>
                <a:lnTo>
                  <a:pt x="367139" y="12842"/>
                </a:lnTo>
                <a:lnTo>
                  <a:pt x="341739" y="16983"/>
                </a:lnTo>
                <a:lnTo>
                  <a:pt x="316339" y="21175"/>
                </a:lnTo>
                <a:lnTo>
                  <a:pt x="290939" y="27272"/>
                </a:lnTo>
                <a:lnTo>
                  <a:pt x="266244" y="33980"/>
                </a:lnTo>
                <a:lnTo>
                  <a:pt x="243511" y="39313"/>
                </a:lnTo>
                <a:lnTo>
                  <a:pt x="221646" y="45916"/>
                </a:lnTo>
                <a:lnTo>
                  <a:pt x="200171" y="54261"/>
                </a:lnTo>
                <a:lnTo>
                  <a:pt x="178866" y="65025"/>
                </a:lnTo>
                <a:lnTo>
                  <a:pt x="157638" y="74983"/>
                </a:lnTo>
                <a:lnTo>
                  <a:pt x="127735" y="90404"/>
                </a:lnTo>
                <a:lnTo>
                  <a:pt x="101000" y="108379"/>
                </a:lnTo>
                <a:lnTo>
                  <a:pt x="70054" y="133416"/>
                </a:lnTo>
                <a:lnTo>
                  <a:pt x="39900" y="163108"/>
                </a:lnTo>
                <a:lnTo>
                  <a:pt x="20773" y="190087"/>
                </a:lnTo>
                <a:lnTo>
                  <a:pt x="6620" y="219170"/>
                </a:lnTo>
                <a:lnTo>
                  <a:pt x="1145" y="240371"/>
                </a:lnTo>
                <a:lnTo>
                  <a:pt x="0" y="271566"/>
                </a:lnTo>
                <a:lnTo>
                  <a:pt x="4750" y="295799"/>
                </a:lnTo>
                <a:lnTo>
                  <a:pt x="20521" y="325189"/>
                </a:lnTo>
                <a:lnTo>
                  <a:pt x="39601" y="349630"/>
                </a:lnTo>
                <a:lnTo>
                  <a:pt x="63128" y="370983"/>
                </a:lnTo>
                <a:lnTo>
                  <a:pt x="91736" y="390010"/>
                </a:lnTo>
                <a:lnTo>
                  <a:pt x="114915" y="404746"/>
                </a:lnTo>
                <a:lnTo>
                  <a:pt x="139328" y="418352"/>
                </a:lnTo>
                <a:lnTo>
                  <a:pt x="166171" y="431454"/>
                </a:lnTo>
                <a:lnTo>
                  <a:pt x="195270" y="443628"/>
                </a:lnTo>
                <a:lnTo>
                  <a:pt x="227018" y="453741"/>
                </a:lnTo>
                <a:lnTo>
                  <a:pt x="243386" y="458414"/>
                </a:lnTo>
                <a:lnTo>
                  <a:pt x="259942" y="462940"/>
                </a:lnTo>
                <a:lnTo>
                  <a:pt x="276625" y="467369"/>
                </a:lnTo>
                <a:lnTo>
                  <a:pt x="293391" y="472438"/>
                </a:lnTo>
                <a:lnTo>
                  <a:pt x="310213" y="477934"/>
                </a:lnTo>
                <a:lnTo>
                  <a:pt x="327071" y="483715"/>
                </a:lnTo>
                <a:lnTo>
                  <a:pt x="344661" y="488274"/>
                </a:lnTo>
                <a:lnTo>
                  <a:pt x="362737" y="492019"/>
                </a:lnTo>
                <a:lnTo>
                  <a:pt x="381138" y="495222"/>
                </a:lnTo>
                <a:lnTo>
                  <a:pt x="400460" y="498768"/>
                </a:lnTo>
                <a:lnTo>
                  <a:pt x="420398" y="502543"/>
                </a:lnTo>
                <a:lnTo>
                  <a:pt x="440745" y="506471"/>
                </a:lnTo>
                <a:lnTo>
                  <a:pt x="460660" y="509794"/>
                </a:lnTo>
                <a:lnTo>
                  <a:pt x="480286" y="512716"/>
                </a:lnTo>
                <a:lnTo>
                  <a:pt x="499721" y="515369"/>
                </a:lnTo>
                <a:lnTo>
                  <a:pt x="519733" y="517844"/>
                </a:lnTo>
                <a:lnTo>
                  <a:pt x="540129" y="520199"/>
                </a:lnTo>
                <a:lnTo>
                  <a:pt x="560783" y="522475"/>
                </a:lnTo>
                <a:lnTo>
                  <a:pt x="580901" y="523992"/>
                </a:lnTo>
                <a:lnTo>
                  <a:pt x="600664" y="525003"/>
                </a:lnTo>
                <a:lnTo>
                  <a:pt x="620189" y="525678"/>
                </a:lnTo>
                <a:lnTo>
                  <a:pt x="639556" y="526127"/>
                </a:lnTo>
                <a:lnTo>
                  <a:pt x="658817" y="526426"/>
                </a:lnTo>
                <a:lnTo>
                  <a:pt x="678008" y="526626"/>
                </a:lnTo>
                <a:lnTo>
                  <a:pt x="697857" y="526760"/>
                </a:lnTo>
                <a:lnTo>
                  <a:pt x="718145" y="526848"/>
                </a:lnTo>
                <a:lnTo>
                  <a:pt x="738726" y="526907"/>
                </a:lnTo>
                <a:lnTo>
                  <a:pt x="758092" y="526242"/>
                </a:lnTo>
                <a:lnTo>
                  <a:pt x="776647" y="525092"/>
                </a:lnTo>
                <a:lnTo>
                  <a:pt x="794661" y="523620"/>
                </a:lnTo>
                <a:lnTo>
                  <a:pt x="812315" y="521933"/>
                </a:lnTo>
                <a:lnTo>
                  <a:pt x="829729" y="520103"/>
                </a:lnTo>
                <a:lnTo>
                  <a:pt x="846982" y="518177"/>
                </a:lnTo>
                <a:lnTo>
                  <a:pt x="864834" y="516188"/>
                </a:lnTo>
                <a:lnTo>
                  <a:pt x="883086" y="514156"/>
                </a:lnTo>
                <a:lnTo>
                  <a:pt x="901604" y="512096"/>
                </a:lnTo>
                <a:lnTo>
                  <a:pt x="919594" y="509312"/>
                </a:lnTo>
                <a:lnTo>
                  <a:pt x="937231" y="506044"/>
                </a:lnTo>
                <a:lnTo>
                  <a:pt x="954633" y="502455"/>
                </a:lnTo>
                <a:lnTo>
                  <a:pt x="971174" y="497945"/>
                </a:lnTo>
                <a:lnTo>
                  <a:pt x="1002723" y="487290"/>
                </a:lnTo>
                <a:lnTo>
                  <a:pt x="1033208" y="477381"/>
                </a:lnTo>
                <a:lnTo>
                  <a:pt x="1062514" y="467567"/>
                </a:lnTo>
                <a:lnTo>
                  <a:pt x="1089650" y="456150"/>
                </a:lnTo>
                <a:lnTo>
                  <a:pt x="1115822" y="445901"/>
                </a:lnTo>
                <a:lnTo>
                  <a:pt x="1140859" y="435232"/>
                </a:lnTo>
                <a:lnTo>
                  <a:pt x="1163746" y="421082"/>
                </a:lnTo>
                <a:lnTo>
                  <a:pt x="1185677" y="407267"/>
                </a:lnTo>
                <a:lnTo>
                  <a:pt x="1207184" y="394072"/>
                </a:lnTo>
                <a:lnTo>
                  <a:pt x="1237714" y="374038"/>
                </a:lnTo>
                <a:lnTo>
                  <a:pt x="1261498" y="350541"/>
                </a:lnTo>
                <a:lnTo>
                  <a:pt x="1283988" y="325705"/>
                </a:lnTo>
                <a:lnTo>
                  <a:pt x="1296768" y="300472"/>
                </a:lnTo>
                <a:lnTo>
                  <a:pt x="1308472" y="275122"/>
                </a:lnTo>
                <a:lnTo>
                  <a:pt x="1316017" y="249737"/>
                </a:lnTo>
                <a:lnTo>
                  <a:pt x="1317860" y="224341"/>
                </a:lnTo>
                <a:lnTo>
                  <a:pt x="1313546" y="198942"/>
                </a:lnTo>
                <a:lnTo>
                  <a:pt x="1303644" y="173543"/>
                </a:lnTo>
                <a:lnTo>
                  <a:pt x="1290362" y="148848"/>
                </a:lnTo>
                <a:lnTo>
                  <a:pt x="1261305" y="121183"/>
                </a:lnTo>
                <a:lnTo>
                  <a:pt x="1234857" y="101741"/>
                </a:lnTo>
                <a:lnTo>
                  <a:pt x="1206559" y="84457"/>
                </a:lnTo>
                <a:lnTo>
                  <a:pt x="1178419" y="70398"/>
                </a:lnTo>
                <a:lnTo>
                  <a:pt x="1157392" y="61613"/>
                </a:lnTo>
                <a:lnTo>
                  <a:pt x="1133935" y="53006"/>
                </a:lnTo>
                <a:lnTo>
                  <a:pt x="1103671" y="43597"/>
                </a:lnTo>
                <a:lnTo>
                  <a:pt x="1065639" y="38076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SMARTInkShape-Group50">
            <a:extLst>
              <a:ext uri="{FF2B5EF4-FFF2-40B4-BE49-F238E27FC236}">
                <a16:creationId xmlns:a16="http://schemas.microsoft.com/office/drawing/2014/main" id="{56AC3EBA-1AE9-4293-85F0-0D285BD73A82}"/>
              </a:ext>
            </a:extLst>
          </p:cNvPr>
          <p:cNvGrpSpPr/>
          <p:nvPr/>
        </p:nvGrpSpPr>
        <p:grpSpPr>
          <a:xfrm>
            <a:off x="7531218" y="3387529"/>
            <a:ext cx="469206" cy="1196269"/>
            <a:chOff x="7531218" y="3387529"/>
            <a:chExt cx="469206" cy="1196269"/>
          </a:xfrm>
        </p:grpSpPr>
        <p:sp>
          <p:nvSpPr>
            <p:cNvPr id="47" name="SMARTInkShape-262">
              <a:extLst>
                <a:ext uri="{FF2B5EF4-FFF2-40B4-BE49-F238E27FC236}">
                  <a16:creationId xmlns:a16="http://schemas.microsoft.com/office/drawing/2014/main" id="{F491F89C-CF3A-4CE4-BF58-C041EE1438F8}"/>
                </a:ext>
              </a:extLst>
            </p:cNvPr>
            <p:cNvSpPr/>
            <p:nvPr/>
          </p:nvSpPr>
          <p:spPr>
            <a:xfrm>
              <a:off x="7620000" y="3387529"/>
              <a:ext cx="380424" cy="1133672"/>
            </a:xfrm>
            <a:custGeom>
              <a:avLst/>
              <a:gdLst/>
              <a:ahLst/>
              <a:cxnLst/>
              <a:rect l="0" t="0" r="0" b="0"/>
              <a:pathLst>
                <a:path w="380424" h="1133672">
                  <a:moveTo>
                    <a:pt x="0" y="3371"/>
                  </a:moveTo>
                  <a:lnTo>
                    <a:pt x="5468" y="3371"/>
                  </a:lnTo>
                  <a:lnTo>
                    <a:pt x="12830" y="0"/>
                  </a:lnTo>
                  <a:lnTo>
                    <a:pt x="20048" y="227"/>
                  </a:lnTo>
                  <a:lnTo>
                    <a:pt x="39552" y="2750"/>
                  </a:lnTo>
                  <a:lnTo>
                    <a:pt x="64492" y="4660"/>
                  </a:lnTo>
                  <a:lnTo>
                    <a:pt x="93983" y="15280"/>
                  </a:lnTo>
                  <a:lnTo>
                    <a:pt x="123770" y="27752"/>
                  </a:lnTo>
                  <a:lnTo>
                    <a:pt x="152467" y="43805"/>
                  </a:lnTo>
                  <a:lnTo>
                    <a:pt x="176330" y="57763"/>
                  </a:lnTo>
                  <a:lnTo>
                    <a:pt x="201275" y="78440"/>
                  </a:lnTo>
                  <a:lnTo>
                    <a:pt x="231225" y="106629"/>
                  </a:lnTo>
                  <a:lnTo>
                    <a:pt x="250309" y="130862"/>
                  </a:lnTo>
                  <a:lnTo>
                    <a:pt x="271956" y="157798"/>
                  </a:lnTo>
                  <a:lnTo>
                    <a:pt x="291775" y="188121"/>
                  </a:lnTo>
                  <a:lnTo>
                    <a:pt x="304656" y="209660"/>
                  </a:lnTo>
                  <a:lnTo>
                    <a:pt x="317436" y="233344"/>
                  </a:lnTo>
                  <a:lnTo>
                    <a:pt x="330172" y="256099"/>
                  </a:lnTo>
                  <a:lnTo>
                    <a:pt x="342182" y="278678"/>
                  </a:lnTo>
                  <a:lnTo>
                    <a:pt x="352223" y="302824"/>
                  </a:lnTo>
                  <a:lnTo>
                    <a:pt x="359508" y="327667"/>
                  </a:lnTo>
                  <a:lnTo>
                    <a:pt x="365098" y="352819"/>
                  </a:lnTo>
                  <a:lnTo>
                    <a:pt x="369934" y="378109"/>
                  </a:lnTo>
                  <a:lnTo>
                    <a:pt x="374436" y="403460"/>
                  </a:lnTo>
                  <a:lnTo>
                    <a:pt x="378082" y="428838"/>
                  </a:lnTo>
                  <a:lnTo>
                    <a:pt x="379703" y="454229"/>
                  </a:lnTo>
                  <a:lnTo>
                    <a:pt x="380423" y="479624"/>
                  </a:lnTo>
                  <a:lnTo>
                    <a:pt x="380039" y="505728"/>
                  </a:lnTo>
                  <a:lnTo>
                    <a:pt x="377516" y="533792"/>
                  </a:lnTo>
                  <a:lnTo>
                    <a:pt x="372161" y="560847"/>
                  </a:lnTo>
                  <a:lnTo>
                    <a:pt x="365077" y="587688"/>
                  </a:lnTo>
                  <a:lnTo>
                    <a:pt x="357225" y="616081"/>
                  </a:lnTo>
                  <a:lnTo>
                    <a:pt x="347150" y="643281"/>
                  </a:lnTo>
                  <a:lnTo>
                    <a:pt x="336322" y="669481"/>
                  </a:lnTo>
                  <a:lnTo>
                    <a:pt x="326806" y="695236"/>
                  </a:lnTo>
                  <a:lnTo>
                    <a:pt x="315992" y="720795"/>
                  </a:lnTo>
                  <a:lnTo>
                    <a:pt x="304130" y="746265"/>
                  </a:lnTo>
                  <a:lnTo>
                    <a:pt x="291802" y="771696"/>
                  </a:lnTo>
                  <a:lnTo>
                    <a:pt x="279267" y="797110"/>
                  </a:lnTo>
                  <a:lnTo>
                    <a:pt x="265936" y="822516"/>
                  </a:lnTo>
                  <a:lnTo>
                    <a:pt x="250603" y="847919"/>
                  </a:lnTo>
                  <a:lnTo>
                    <a:pt x="236262" y="871439"/>
                  </a:lnTo>
                  <a:lnTo>
                    <a:pt x="222833" y="893651"/>
                  </a:lnTo>
                  <a:lnTo>
                    <a:pt x="209809" y="915282"/>
                  </a:lnTo>
                  <a:lnTo>
                    <a:pt x="196965" y="936656"/>
                  </a:lnTo>
                  <a:lnTo>
                    <a:pt x="183496" y="957914"/>
                  </a:lnTo>
                  <a:lnTo>
                    <a:pt x="161457" y="989010"/>
                  </a:lnTo>
                  <a:lnTo>
                    <a:pt x="144657" y="1016411"/>
                  </a:lnTo>
                  <a:lnTo>
                    <a:pt x="127293" y="1041699"/>
                  </a:lnTo>
                  <a:lnTo>
                    <a:pt x="108426" y="1069564"/>
                  </a:lnTo>
                  <a:lnTo>
                    <a:pt x="89499" y="1101310"/>
                  </a:lnTo>
                  <a:lnTo>
                    <a:pt x="80847" y="1114440"/>
                  </a:lnTo>
                  <a:lnTo>
                    <a:pt x="74032" y="1121596"/>
                  </a:lnTo>
                  <a:lnTo>
                    <a:pt x="57150" y="113367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263">
              <a:extLst>
                <a:ext uri="{FF2B5EF4-FFF2-40B4-BE49-F238E27FC236}">
                  <a16:creationId xmlns:a16="http://schemas.microsoft.com/office/drawing/2014/main" id="{16F15393-E0C5-455E-BD4F-BD8B5468757E}"/>
                </a:ext>
              </a:extLst>
            </p:cNvPr>
            <p:cNvSpPr/>
            <p:nvPr/>
          </p:nvSpPr>
          <p:spPr>
            <a:xfrm>
              <a:off x="7531218" y="4337050"/>
              <a:ext cx="323733" cy="246748"/>
            </a:xfrm>
            <a:custGeom>
              <a:avLst/>
              <a:gdLst/>
              <a:ahLst/>
              <a:cxnLst/>
              <a:rect l="0" t="0" r="0" b="0"/>
              <a:pathLst>
                <a:path w="323733" h="246748">
                  <a:moveTo>
                    <a:pt x="133232" y="0"/>
                  </a:moveTo>
                  <a:lnTo>
                    <a:pt x="118305" y="14927"/>
                  </a:lnTo>
                  <a:lnTo>
                    <a:pt x="116014" y="20981"/>
                  </a:lnTo>
                  <a:lnTo>
                    <a:pt x="114291" y="27669"/>
                  </a:lnTo>
                  <a:lnTo>
                    <a:pt x="99483" y="51242"/>
                  </a:lnTo>
                  <a:lnTo>
                    <a:pt x="82814" y="76239"/>
                  </a:lnTo>
                  <a:lnTo>
                    <a:pt x="72433" y="90793"/>
                  </a:lnTo>
                  <a:lnTo>
                    <a:pt x="44569" y="120259"/>
                  </a:lnTo>
                  <a:lnTo>
                    <a:pt x="23978" y="147897"/>
                  </a:lnTo>
                  <a:lnTo>
                    <a:pt x="6675" y="177405"/>
                  </a:lnTo>
                  <a:lnTo>
                    <a:pt x="2901" y="186091"/>
                  </a:lnTo>
                  <a:lnTo>
                    <a:pt x="59" y="215890"/>
                  </a:lnTo>
                  <a:lnTo>
                    <a:pt x="0" y="220126"/>
                  </a:lnTo>
                  <a:lnTo>
                    <a:pt x="1372" y="223657"/>
                  </a:lnTo>
                  <a:lnTo>
                    <a:pt x="14198" y="236694"/>
                  </a:lnTo>
                  <a:lnTo>
                    <a:pt x="20591" y="239253"/>
                  </a:lnTo>
                  <a:lnTo>
                    <a:pt x="48663" y="246648"/>
                  </a:lnTo>
                  <a:lnTo>
                    <a:pt x="69882" y="246747"/>
                  </a:lnTo>
                  <a:lnTo>
                    <a:pt x="99498" y="238785"/>
                  </a:lnTo>
                  <a:lnTo>
                    <a:pt x="126490" y="230638"/>
                  </a:lnTo>
                  <a:lnTo>
                    <a:pt x="154086" y="222234"/>
                  </a:lnTo>
                  <a:lnTo>
                    <a:pt x="183134" y="213781"/>
                  </a:lnTo>
                  <a:lnTo>
                    <a:pt x="209254" y="205316"/>
                  </a:lnTo>
                  <a:lnTo>
                    <a:pt x="234797" y="198731"/>
                  </a:lnTo>
                  <a:lnTo>
                    <a:pt x="265871" y="192028"/>
                  </a:lnTo>
                  <a:lnTo>
                    <a:pt x="289492" y="185327"/>
                  </a:lnTo>
                  <a:lnTo>
                    <a:pt x="321213" y="184180"/>
                  </a:lnTo>
                  <a:lnTo>
                    <a:pt x="322052" y="184876"/>
                  </a:lnTo>
                  <a:lnTo>
                    <a:pt x="323732" y="190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3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0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  <p:bldP spid="10243" grpId="0" build="p"/>
      <p:bldP spid="10249" grpId="0" build="p"/>
      <p:bldP spid="3" grpId="0"/>
      <p:bldP spid="4" grpId="0"/>
      <p:bldP spid="10349" grpId="0"/>
      <p:bldP spid="10350" grpId="0"/>
      <p:bldP spid="10354" grpId="0"/>
      <p:bldP spid="10355" grpId="0"/>
      <p:bldP spid="10356" grpId="0"/>
      <p:bldP spid="103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506681" y="1361210"/>
          <a:ext cx="4426033" cy="104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361210"/>
                        <a:ext cx="4426033" cy="104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93017" y="4940630"/>
            <a:ext cx="22071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= ± 2</a:t>
            </a:r>
            <a:r>
              <a:rPr lang="en-US" sz="4400" i="1" dirty="0">
                <a:solidFill>
                  <a:schemeClr val="accent5">
                    <a:lumMod val="50000"/>
                  </a:schemeClr>
                </a:solidFill>
              </a:rPr>
              <a:t>i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937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DABDEBF9-9E9B-4463-A449-14F6C374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5483" y="-12309"/>
            <a:ext cx="7793037" cy="1462087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Example 2  </a:t>
            </a:r>
          </a:p>
        </p:txBody>
      </p:sp>
      <p:sp>
        <p:nvSpPr>
          <p:cNvPr id="16387" name="Rectangle 4">
            <a:extLst>
              <a:ext uri="{FF2B5EF4-FFF2-40B4-BE49-F238E27FC236}">
                <a16:creationId xmlns:a16="http://schemas.microsoft.com/office/drawing/2014/main" id="{3E811368-B962-46E3-B7C1-F1D0629A9B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6125" y="207565"/>
            <a:ext cx="52984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 dirty="0"/>
              <a:t>Solve</a:t>
            </a:r>
            <a:r>
              <a:rPr lang="en-US" altLang="en-US" b="1" dirty="0">
                <a:latin typeface="Utopia-Bold"/>
              </a:rPr>
              <a:t>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25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 – 18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= 12</a:t>
            </a:r>
            <a:r>
              <a:rPr lang="en-US" altLang="en-US" sz="32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 </a:t>
            </a:r>
            <a:r>
              <a:rPr lang="en-US" altLang="en-US" sz="3200" dirty="0">
                <a:solidFill>
                  <a:srgbClr val="0000FF"/>
                </a:solidFill>
                <a:latin typeface="Times New Roman" panose="02020603050405020304" pitchFamily="18" charset="0"/>
              </a:rPr>
              <a:t>– 9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17307762-7A76-4423-9826-AE14225FF5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71" y="838642"/>
            <a:ext cx="4245714" cy="477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 dirty="0">
                <a:solidFill>
                  <a:srgbClr val="FF0000"/>
                </a:solidFill>
                <a:highlight>
                  <a:srgbClr val="FFFF00"/>
                </a:highlight>
              </a:rPr>
              <a:t>1</a:t>
            </a:r>
            <a:r>
              <a:rPr lang="en-US" altLang="en-US" sz="2500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st</a:t>
            </a:r>
            <a:r>
              <a:rPr lang="en-US" altLang="en-US" sz="2500" b="1" dirty="0">
                <a:solidFill>
                  <a:srgbClr val="FF0000"/>
                </a:solidFill>
                <a:highlight>
                  <a:srgbClr val="FFFF00"/>
                </a:highlight>
              </a:rPr>
              <a:t> Write in standard form.</a:t>
            </a:r>
          </a:p>
        </p:txBody>
      </p:sp>
      <p:sp>
        <p:nvSpPr>
          <p:cNvPr id="16392" name="Rectangle 9">
            <a:extLst>
              <a:ext uri="{FF2B5EF4-FFF2-40B4-BE49-F238E27FC236}">
                <a16:creationId xmlns:a16="http://schemas.microsoft.com/office/drawing/2014/main" id="{4E37E03C-ADD7-4F76-9861-DEC4962EC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0403" y="2003149"/>
            <a:ext cx="3062057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= 25, </a:t>
            </a: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b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= –30, </a:t>
            </a:r>
            <a:r>
              <a:rPr lang="en-US" altLang="en-US" sz="2600" i="1" dirty="0">
                <a:solidFill>
                  <a:srgbClr val="0000FF"/>
                </a:solidFill>
                <a:latin typeface="Times New Roman" panose="02020603050405020304" pitchFamily="18" charset="0"/>
              </a:rPr>
              <a:t>c </a:t>
            </a:r>
            <a:r>
              <a:rPr lang="en-US" altLang="en-US" sz="2600" dirty="0">
                <a:solidFill>
                  <a:srgbClr val="0000FF"/>
                </a:solidFill>
                <a:latin typeface="Times New Roman" panose="02020603050405020304" pitchFamily="18" charset="0"/>
              </a:rPr>
              <a:t>= 9</a:t>
            </a:r>
          </a:p>
        </p:txBody>
      </p:sp>
      <p:sp>
        <p:nvSpPr>
          <p:cNvPr id="16394" name="Text Box 20">
            <a:extLst>
              <a:ext uri="{FF2B5EF4-FFF2-40B4-BE49-F238E27FC236}">
                <a16:creationId xmlns:a16="http://schemas.microsoft.com/office/drawing/2014/main" id="{1D883334-BBB8-4C06-AD9F-40643EF8B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5785" y="391001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latin typeface="Times New Roman" panose="02020603050405020304" pitchFamily="18" charset="0"/>
            </a:endParaRPr>
          </a:p>
        </p:txBody>
      </p:sp>
      <p:sp>
        <p:nvSpPr>
          <p:cNvPr id="16395" name="Rectangle 12">
            <a:extLst>
              <a:ext uri="{FF2B5EF4-FFF2-40B4-BE49-F238E27FC236}">
                <a16:creationId xmlns:a16="http://schemas.microsoft.com/office/drawing/2014/main" id="{FB0FE68D-ACDB-4A8D-87AC-1BBF1C7E1A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680" y="1305186"/>
            <a:ext cx="35766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 dirty="0">
                <a:latin typeface="Times New Roman" panose="02020603050405020304" pitchFamily="18" charset="0"/>
              </a:rPr>
              <a:t>25</a:t>
            </a:r>
            <a:r>
              <a:rPr lang="en-US" altLang="en-US" sz="3600" i="1" dirty="0">
                <a:latin typeface="Times New Roman" panose="02020603050405020304" pitchFamily="18" charset="0"/>
              </a:rPr>
              <a:t>x</a:t>
            </a:r>
            <a:r>
              <a:rPr lang="en-US" altLang="en-US" sz="3600" baseline="30000" dirty="0">
                <a:latin typeface="Times New Roman" panose="02020603050405020304" pitchFamily="18" charset="0"/>
              </a:rPr>
              <a:t>2</a:t>
            </a:r>
            <a:r>
              <a:rPr lang="en-US" altLang="en-US" sz="3600" dirty="0">
                <a:latin typeface="Times New Roman" panose="02020603050405020304" pitchFamily="18" charset="0"/>
              </a:rPr>
              <a:t> – 30</a:t>
            </a:r>
            <a:r>
              <a:rPr lang="en-US" altLang="en-US" sz="3600" i="1" dirty="0">
                <a:latin typeface="Times New Roman" panose="02020603050405020304" pitchFamily="18" charset="0"/>
              </a:rPr>
              <a:t>x </a:t>
            </a:r>
            <a:r>
              <a:rPr lang="en-US" altLang="en-US" sz="3600" dirty="0">
                <a:latin typeface="Times New Roman" panose="02020603050405020304" pitchFamily="18" charset="0"/>
              </a:rPr>
              <a:t>+ 9 = 0</a:t>
            </a:r>
          </a:p>
        </p:txBody>
      </p:sp>
      <p:grpSp>
        <p:nvGrpSpPr>
          <p:cNvPr id="16397" name="Group 14">
            <a:extLst>
              <a:ext uri="{FF2B5EF4-FFF2-40B4-BE49-F238E27FC236}">
                <a16:creationId xmlns:a16="http://schemas.microsoft.com/office/drawing/2014/main" id="{70FD1EC2-B144-4D83-8EF0-ACD557BF1D8E}"/>
              </a:ext>
            </a:extLst>
          </p:cNvPr>
          <p:cNvGrpSpPr>
            <a:grpSpLocks/>
          </p:cNvGrpSpPr>
          <p:nvPr/>
        </p:nvGrpSpPr>
        <p:grpSpPr bwMode="auto">
          <a:xfrm>
            <a:off x="4280667" y="5071890"/>
            <a:ext cx="1131853" cy="1041393"/>
            <a:chOff x="1358" y="2409"/>
            <a:chExt cx="573" cy="685"/>
          </a:xfrm>
        </p:grpSpPr>
        <p:sp>
          <p:nvSpPr>
            <p:cNvPr id="16407" name="Text Box 32">
              <a:extLst>
                <a:ext uri="{FF2B5EF4-FFF2-40B4-BE49-F238E27FC236}">
                  <a16:creationId xmlns:a16="http://schemas.microsoft.com/office/drawing/2014/main" id="{26841822-9878-4392-9FCB-BFDA71DBA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8" y="2613"/>
              <a:ext cx="37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i="1" dirty="0">
                  <a:latin typeface="Times New Roman" panose="02020603050405020304" pitchFamily="18" charset="0"/>
                </a:rPr>
                <a:t>x =</a:t>
              </a:r>
            </a:p>
          </p:txBody>
        </p:sp>
        <p:sp>
          <p:nvSpPr>
            <p:cNvPr id="16408" name="Text Box 33">
              <a:extLst>
                <a:ext uri="{FF2B5EF4-FFF2-40B4-BE49-F238E27FC236}">
                  <a16:creationId xmlns:a16="http://schemas.microsoft.com/office/drawing/2014/main" id="{4C98B80F-F8B9-469F-AB30-CBF944A778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2" y="2409"/>
              <a:ext cx="227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3200" dirty="0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409" name="Text Box 34">
              <a:extLst>
                <a:ext uri="{FF2B5EF4-FFF2-40B4-BE49-F238E27FC236}">
                  <a16:creationId xmlns:a16="http://schemas.microsoft.com/office/drawing/2014/main" id="{628A619C-3515-4465-AF05-805BF57F8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0" y="2709"/>
              <a:ext cx="197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3200" dirty="0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6410" name="Line 35">
              <a:extLst>
                <a:ext uri="{FF2B5EF4-FFF2-40B4-BE49-F238E27FC236}">
                  <a16:creationId xmlns:a16="http://schemas.microsoft.com/office/drawing/2014/main" id="{3F779CFD-A9B9-4C94-905A-5DE1F5EA5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91" y="275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EFD2B7C1-E3B7-49EB-A89C-C7D7BF0403FA}"/>
              </a:ext>
            </a:extLst>
          </p:cNvPr>
          <p:cNvSpPr txBox="1"/>
          <p:nvPr/>
        </p:nvSpPr>
        <p:spPr>
          <a:xfrm>
            <a:off x="505459" y="2019437"/>
            <a:ext cx="4521875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highlight>
                  <a:srgbClr val="FFFF00"/>
                </a:highlight>
              </a:rPr>
              <a:t>2</a:t>
            </a:r>
            <a:r>
              <a:rPr lang="en-US" sz="2500" baseline="30000" dirty="0">
                <a:highlight>
                  <a:srgbClr val="FFFF00"/>
                </a:highlight>
              </a:rPr>
              <a:t>nd</a:t>
            </a:r>
            <a:r>
              <a:rPr lang="en-US" sz="2500" dirty="0">
                <a:highlight>
                  <a:srgbClr val="FFFF00"/>
                </a:highlight>
              </a:rPr>
              <a:t> Find the discriminant!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0C0E6F-3ED1-4468-AD80-7259E5255140}"/>
              </a:ext>
            </a:extLst>
          </p:cNvPr>
          <p:cNvSpPr txBox="1"/>
          <p:nvPr/>
        </p:nvSpPr>
        <p:spPr>
          <a:xfrm>
            <a:off x="4975976" y="2493556"/>
            <a:ext cx="41771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Discriminant = 0</a:t>
            </a:r>
          </a:p>
        </p:txBody>
      </p:sp>
      <p:sp>
        <p:nvSpPr>
          <p:cNvPr id="16389" name="Rectangle 16388">
            <a:extLst>
              <a:ext uri="{FF2B5EF4-FFF2-40B4-BE49-F238E27FC236}">
                <a16:creationId xmlns:a16="http://schemas.microsoft.com/office/drawing/2014/main" id="{D261BFB0-4F78-40A2-AFCD-7398DDD3A0B7}"/>
              </a:ext>
            </a:extLst>
          </p:cNvPr>
          <p:cNvSpPr/>
          <p:nvPr/>
        </p:nvSpPr>
        <p:spPr>
          <a:xfrm>
            <a:off x="553409" y="3397167"/>
            <a:ext cx="60324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3</a:t>
            </a:r>
            <a:r>
              <a:rPr lang="en-US" sz="3200" baseline="30000" dirty="0">
                <a:highlight>
                  <a:srgbClr val="FFFF00"/>
                </a:highlight>
              </a:rPr>
              <a:t>rd</a:t>
            </a:r>
            <a:r>
              <a:rPr lang="en-US" sz="3200" dirty="0">
                <a:highlight>
                  <a:srgbClr val="FFFF00"/>
                </a:highlight>
              </a:rPr>
              <a:t> Substitute </a:t>
            </a:r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remaining</a:t>
            </a:r>
            <a:r>
              <a:rPr lang="en-US" sz="3200" dirty="0">
                <a:highlight>
                  <a:srgbClr val="FFFF00"/>
                </a:highlight>
              </a:rPr>
              <a:t> parts!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391" name="Rectangle 16390">
                <a:extLst>
                  <a:ext uri="{FF2B5EF4-FFF2-40B4-BE49-F238E27FC236}">
                    <a16:creationId xmlns:a16="http://schemas.microsoft.com/office/drawing/2014/main" id="{2E08EA7C-ACB7-48F8-8677-D585CCBD89D9}"/>
                  </a:ext>
                </a:extLst>
              </p:cNvPr>
              <p:cNvSpPr/>
              <p:nvPr/>
            </p:nvSpPr>
            <p:spPr>
              <a:xfrm>
                <a:off x="6585830" y="3206917"/>
                <a:ext cx="2358146" cy="1145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0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  <m:r>
                            <a:rPr lang="en-US" sz="3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3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rad>
                        </m:num>
                        <m:den>
                          <m:r>
                            <a:rPr lang="en-US" sz="3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(25)</m:t>
                          </m:r>
                        </m:den>
                      </m:f>
                    </m:oMath>
                  </m:oMathPara>
                </a14:m>
                <a:endParaRPr lang="en-US" sz="3000" dirty="0"/>
              </a:p>
            </p:txBody>
          </p:sp>
        </mc:Choice>
        <mc:Fallback>
          <p:sp>
            <p:nvSpPr>
              <p:cNvPr id="16391" name="Rectangle 16390">
                <a:extLst>
                  <a:ext uri="{FF2B5EF4-FFF2-40B4-BE49-F238E27FC236}">
                    <a16:creationId xmlns:a16="http://schemas.microsoft.com/office/drawing/2014/main" id="{2E08EA7C-ACB7-48F8-8677-D585CCBD89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830" y="3206917"/>
                <a:ext cx="2358146" cy="1145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8" name="Rectangle 16397">
            <a:extLst>
              <a:ext uri="{FF2B5EF4-FFF2-40B4-BE49-F238E27FC236}">
                <a16:creationId xmlns:a16="http://schemas.microsoft.com/office/drawing/2014/main" id="{1513D0B8-B9C6-408C-BC2E-F9923715406C}"/>
              </a:ext>
            </a:extLst>
          </p:cNvPr>
          <p:cNvSpPr/>
          <p:nvPr/>
        </p:nvSpPr>
        <p:spPr>
          <a:xfrm>
            <a:off x="659380" y="4259152"/>
            <a:ext cx="23631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4</a:t>
            </a:r>
            <a:r>
              <a:rPr lang="en-US" sz="3200" baseline="30000" dirty="0">
                <a:highlight>
                  <a:srgbClr val="FFFF00"/>
                </a:highlight>
              </a:rPr>
              <a:t>th</a:t>
            </a:r>
            <a:r>
              <a:rPr lang="en-US" sz="3200" dirty="0">
                <a:highlight>
                  <a:srgbClr val="FFFF00"/>
                </a:highlight>
              </a:rPr>
              <a:t> </a:t>
            </a:r>
            <a:r>
              <a:rPr lang="en-US" sz="3200" u="sng" dirty="0">
                <a:highlight>
                  <a:srgbClr val="FFFF00"/>
                </a:highlight>
              </a:rPr>
              <a:t>Simplify</a:t>
            </a:r>
            <a:r>
              <a:rPr lang="en-US" sz="3200" dirty="0">
                <a:highlight>
                  <a:srgbClr val="FFFF00"/>
                </a:highlight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419" name="Rectangle 16418">
                <a:extLst>
                  <a:ext uri="{FF2B5EF4-FFF2-40B4-BE49-F238E27FC236}">
                    <a16:creationId xmlns:a16="http://schemas.microsoft.com/office/drawing/2014/main" id="{4CE2A2C0-6A15-4FE9-853C-F88E19175837}"/>
                  </a:ext>
                </a:extLst>
              </p:cNvPr>
              <p:cNvSpPr/>
              <p:nvPr/>
            </p:nvSpPr>
            <p:spPr>
              <a:xfrm>
                <a:off x="3051911" y="4207356"/>
                <a:ext cx="1518364" cy="1017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0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419" name="Rectangle 16418">
                <a:extLst>
                  <a:ext uri="{FF2B5EF4-FFF2-40B4-BE49-F238E27FC236}">
                    <a16:creationId xmlns:a16="http://schemas.microsoft.com/office/drawing/2014/main" id="{4CE2A2C0-6A15-4FE9-853C-F88E1917583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911" y="4207356"/>
                <a:ext cx="1518364" cy="10175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420" name="Rectangle 16419">
            <a:extLst>
              <a:ext uri="{FF2B5EF4-FFF2-40B4-BE49-F238E27FC236}">
                <a16:creationId xmlns:a16="http://schemas.microsoft.com/office/drawing/2014/main" id="{E9331D41-D50B-41CA-A74A-7377156FFBD0}"/>
              </a:ext>
            </a:extLst>
          </p:cNvPr>
          <p:cNvSpPr/>
          <p:nvPr/>
        </p:nvSpPr>
        <p:spPr>
          <a:xfrm>
            <a:off x="756228" y="5296976"/>
            <a:ext cx="32351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/>
            <a:r>
              <a:rPr lang="en-US" sz="3200" dirty="0">
                <a:solidFill>
                  <a:srgbClr val="FF0000"/>
                </a:solidFill>
              </a:rPr>
              <a:t>5</a:t>
            </a:r>
            <a:r>
              <a:rPr lang="en-US" sz="3200" baseline="30000" dirty="0">
                <a:solidFill>
                  <a:srgbClr val="FF0000"/>
                </a:solidFill>
              </a:rPr>
              <a:t>t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u="sng" dirty="0">
                <a:solidFill>
                  <a:srgbClr val="FF0000"/>
                </a:solidFill>
              </a:rPr>
              <a:t>Final Answer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87" grpId="0"/>
      <p:bldP spid="16390" grpId="0"/>
      <p:bldP spid="16392" grpId="0"/>
      <p:bldP spid="16395" grpId="0"/>
      <p:bldP spid="2" grpId="0"/>
      <p:bldP spid="3" grpId="0"/>
      <p:bldP spid="16389" grpId="0"/>
      <p:bldP spid="1639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9">
            <a:extLst>
              <a:ext uri="{FF2B5EF4-FFF2-40B4-BE49-F238E27FC236}">
                <a16:creationId xmlns:a16="http://schemas.microsoft.com/office/drawing/2014/main" id="{E76F65F5-93E5-4B5C-9CF3-52A2670839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6355" y="197626"/>
            <a:ext cx="5886450" cy="534590"/>
          </a:xfrm>
        </p:spPr>
        <p:txBody>
          <a:bodyPr>
            <a:noAutofit/>
          </a:bodyPr>
          <a:lstStyle/>
          <a:p>
            <a:r>
              <a:rPr lang="en-US" altLang="en-US" dirty="0"/>
              <a:t>Example </a:t>
            </a:r>
            <a:r>
              <a:rPr lang="en-US" altLang="en-US" dirty="0">
                <a:solidFill>
                  <a:srgbClr val="FF0000"/>
                </a:solidFill>
              </a:rPr>
              <a:t>3  -2x</a:t>
            </a:r>
            <a:r>
              <a:rPr lang="en-US" altLang="en-US" baseline="30000" dirty="0">
                <a:solidFill>
                  <a:srgbClr val="FF0000"/>
                </a:solidFill>
              </a:rPr>
              <a:t>2 </a:t>
            </a:r>
            <a:r>
              <a:rPr lang="en-US" altLang="en-US" dirty="0">
                <a:solidFill>
                  <a:srgbClr val="FF0000"/>
                </a:solidFill>
              </a:rPr>
              <a:t>= -2x+3</a:t>
            </a:r>
            <a:br>
              <a:rPr lang="en-US" altLang="en-US" dirty="0">
                <a:solidFill>
                  <a:srgbClr val="FF0000"/>
                </a:solidFill>
              </a:rPr>
            </a:br>
            <a:endParaRPr lang="en-US" altLang="en-US" dirty="0"/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ABBF737C-DAFC-4875-8E13-DBEF711EA19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57655" y="894755"/>
            <a:ext cx="8085740" cy="2744728"/>
          </a:xfrm>
        </p:spPr>
        <p:txBody>
          <a:bodyPr>
            <a:normAutofit/>
          </a:bodyPr>
          <a:lstStyle/>
          <a:p>
            <a:pPr marL="400050" indent="-400050">
              <a:buNone/>
            </a:pPr>
            <a:r>
              <a:rPr lang="en-US" altLang="en-US" sz="3200" dirty="0">
                <a:solidFill>
                  <a:srgbClr val="00B050"/>
                </a:solidFill>
              </a:rPr>
              <a:t>1</a:t>
            </a:r>
            <a:r>
              <a:rPr lang="en-US" altLang="en-US" sz="3200" baseline="30000" dirty="0">
                <a:solidFill>
                  <a:srgbClr val="00B050"/>
                </a:solidFill>
              </a:rPr>
              <a:t>st</a:t>
            </a:r>
            <a:r>
              <a:rPr lang="en-US" altLang="en-US" sz="3200" dirty="0">
                <a:solidFill>
                  <a:srgbClr val="00B050"/>
                </a:solidFill>
              </a:rPr>
              <a:t> </a:t>
            </a:r>
            <a:r>
              <a:rPr lang="en-US" altLang="en-US" sz="3200" dirty="0"/>
              <a:t> standard form </a:t>
            </a:r>
            <a:r>
              <a:rPr lang="en-US" altLang="en-US" sz="3200" dirty="0">
                <a:solidFill>
                  <a:srgbClr val="00B050"/>
                </a:solidFill>
              </a:rPr>
              <a:t>2x</a:t>
            </a:r>
            <a:r>
              <a:rPr lang="en-US" altLang="en-US" sz="3200" baseline="30000" dirty="0">
                <a:solidFill>
                  <a:srgbClr val="00B050"/>
                </a:solidFill>
              </a:rPr>
              <a:t>2</a:t>
            </a:r>
            <a:r>
              <a:rPr lang="en-US" altLang="en-US" sz="3200" dirty="0">
                <a:solidFill>
                  <a:srgbClr val="00B050"/>
                </a:solidFill>
              </a:rPr>
              <a:t>-2x+3=0</a:t>
            </a:r>
          </a:p>
          <a:p>
            <a:pPr marL="400050" indent="-400050">
              <a:buNone/>
            </a:pPr>
            <a:r>
              <a:rPr lang="en-US" altLang="en-US" sz="3200" dirty="0"/>
              <a:t>       a=2, b=-2, c= 3</a:t>
            </a:r>
          </a:p>
          <a:p>
            <a:pPr marL="400050" indent="-400050">
              <a:buNone/>
            </a:pPr>
            <a:endParaRPr lang="en-US" altLang="en-US" sz="19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374" name="Object 14">
                <a:extLst>
                  <a:ext uri="{FF2B5EF4-FFF2-40B4-BE49-F238E27FC236}">
                    <a16:creationId xmlns:a16="http://schemas.microsoft.com/office/drawing/2014/main" id="{96EBE638-A036-4F46-9CB8-239266C714C6}"/>
                  </a:ext>
                </a:extLst>
              </p:cNvPr>
              <p:cNvSpPr txBox="1"/>
              <p:nvPr/>
            </p:nvSpPr>
            <p:spPr bwMode="auto">
              <a:xfrm>
                <a:off x="2794000" y="3687763"/>
                <a:ext cx="2420938" cy="11652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±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374" name="Object 14">
                <a:extLst>
                  <a:ext uri="{FF2B5EF4-FFF2-40B4-BE49-F238E27FC236}">
                    <a16:creationId xmlns:a16="http://schemas.microsoft.com/office/drawing/2014/main" id="{96EBE638-A036-4F46-9CB8-239266C714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94000" y="3687763"/>
                <a:ext cx="2420938" cy="1165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380" name="Object 20">
                <a:extLst>
                  <a:ext uri="{FF2B5EF4-FFF2-40B4-BE49-F238E27FC236}">
                    <a16:creationId xmlns:a16="http://schemas.microsoft.com/office/drawing/2014/main" id="{236568BD-5245-4F99-BFC8-E560C2890934}"/>
                  </a:ext>
                </a:extLst>
              </p:cNvPr>
              <p:cNvSpPr txBox="1"/>
              <p:nvPr/>
            </p:nvSpPr>
            <p:spPr bwMode="auto">
              <a:xfrm>
                <a:off x="5360666" y="4500703"/>
                <a:ext cx="2635250" cy="1417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±2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5380" name="Object 20">
                <a:extLst>
                  <a:ext uri="{FF2B5EF4-FFF2-40B4-BE49-F238E27FC236}">
                    <a16:creationId xmlns:a16="http://schemas.microsoft.com/office/drawing/2014/main" id="{236568BD-5245-4F99-BFC8-E560C28909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60666" y="4500703"/>
                <a:ext cx="2635250" cy="14176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70" name="TextBox 19469">
            <a:extLst>
              <a:ext uri="{FF2B5EF4-FFF2-40B4-BE49-F238E27FC236}">
                <a16:creationId xmlns:a16="http://schemas.microsoft.com/office/drawing/2014/main" id="{A0656D45-0994-4301-99B8-3E6C7EF9694D}"/>
              </a:ext>
            </a:extLst>
          </p:cNvPr>
          <p:cNvSpPr txBox="1"/>
          <p:nvPr/>
        </p:nvSpPr>
        <p:spPr>
          <a:xfrm>
            <a:off x="201816" y="2123428"/>
            <a:ext cx="59973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2</a:t>
            </a:r>
            <a:r>
              <a:rPr lang="en-US" sz="3200" baseline="30000" dirty="0">
                <a:highlight>
                  <a:srgbClr val="FFFF00"/>
                </a:highlight>
              </a:rPr>
              <a:t>nd</a:t>
            </a:r>
            <a:r>
              <a:rPr lang="en-US" sz="3200" dirty="0">
                <a:highlight>
                  <a:srgbClr val="FFFF00"/>
                </a:highlight>
              </a:rPr>
              <a:t> find the discriminant!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3E23F92-3F81-495C-9CF1-15AE04341586}"/>
              </a:ext>
            </a:extLst>
          </p:cNvPr>
          <p:cNvSpPr txBox="1"/>
          <p:nvPr/>
        </p:nvSpPr>
        <p:spPr>
          <a:xfrm>
            <a:off x="201816" y="2890852"/>
            <a:ext cx="65064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3</a:t>
            </a:r>
            <a:r>
              <a:rPr lang="en-US" sz="3200" baseline="30000" dirty="0">
                <a:highlight>
                  <a:srgbClr val="FFFF00"/>
                </a:highlight>
              </a:rPr>
              <a:t>rd</a:t>
            </a:r>
            <a:r>
              <a:rPr lang="en-US" sz="3200" dirty="0">
                <a:highlight>
                  <a:srgbClr val="FFFF00"/>
                </a:highlight>
              </a:rPr>
              <a:t> Substitute </a:t>
            </a:r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remaining</a:t>
            </a:r>
            <a:r>
              <a:rPr lang="en-US" sz="3200" dirty="0">
                <a:highlight>
                  <a:srgbClr val="FFFF00"/>
                </a:highlight>
              </a:rPr>
              <a:t> parts</a:t>
            </a:r>
            <a:r>
              <a:rPr lang="en-US" sz="3200" dirty="0"/>
              <a:t>!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D53DA2D-71D9-4990-9027-BD4D7E120918}"/>
              </a:ext>
            </a:extLst>
          </p:cNvPr>
          <p:cNvSpPr txBox="1"/>
          <p:nvPr/>
        </p:nvSpPr>
        <p:spPr>
          <a:xfrm>
            <a:off x="346364" y="3846668"/>
            <a:ext cx="25353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4</a:t>
            </a:r>
            <a:r>
              <a:rPr lang="en-US" sz="3200" baseline="30000" dirty="0">
                <a:highlight>
                  <a:srgbClr val="FFFF00"/>
                </a:highlight>
              </a:rPr>
              <a:t>th</a:t>
            </a:r>
            <a:r>
              <a:rPr lang="en-US" sz="3200" dirty="0">
                <a:highlight>
                  <a:srgbClr val="FFFF00"/>
                </a:highlight>
              </a:rPr>
              <a:t> </a:t>
            </a:r>
            <a:r>
              <a:rPr lang="en-US" sz="3200" u="sng" dirty="0">
                <a:highlight>
                  <a:srgbClr val="FFFF00"/>
                </a:highlight>
              </a:rPr>
              <a:t>Simplify</a:t>
            </a:r>
            <a:r>
              <a:rPr lang="en-US" sz="3200" dirty="0">
                <a:highlight>
                  <a:srgbClr val="FFFF00"/>
                </a:highlight>
              </a:rPr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A74ED02-108B-4C13-BD17-78362498BD94}"/>
              </a:ext>
            </a:extLst>
          </p:cNvPr>
          <p:cNvSpPr txBox="1"/>
          <p:nvPr/>
        </p:nvSpPr>
        <p:spPr>
          <a:xfrm>
            <a:off x="5382917" y="2045958"/>
            <a:ext cx="8162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-20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6A77D8A-599A-4DA3-9C37-9253BEA052F9}"/>
              </a:ext>
            </a:extLst>
          </p:cNvPr>
          <p:cNvSpPr/>
          <p:nvPr/>
        </p:nvSpPr>
        <p:spPr>
          <a:xfrm>
            <a:off x="287483" y="4901076"/>
            <a:ext cx="51171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baseline="30000" dirty="0">
                <a:solidFill>
                  <a:srgbClr val="FF0000"/>
                </a:solidFill>
              </a:rPr>
              <a:t>5th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rgbClr val="FF0000"/>
                </a:solidFill>
                <a:highlight>
                  <a:srgbClr val="FFFF00"/>
                </a:highlight>
              </a:rPr>
              <a:t>Simplify some more!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90C830-1957-4640-9325-4C1FB78404DC}"/>
                  </a:ext>
                </a:extLst>
              </p:cNvPr>
              <p:cNvSpPr/>
              <p:nvPr/>
            </p:nvSpPr>
            <p:spPr>
              <a:xfrm>
                <a:off x="6153760" y="2708203"/>
                <a:ext cx="2805576" cy="12156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2)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±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20</m:t>
                              </m:r>
                            </m:e>
                          </m:rad>
                        </m:num>
                        <m:den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2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6F90C830-1957-4640-9325-4C1FB78404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760" y="2708203"/>
                <a:ext cx="2805576" cy="12156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23DB9701-3D38-4DC0-A913-33482B844FCC}"/>
              </a:ext>
            </a:extLst>
          </p:cNvPr>
          <p:cNvSpPr/>
          <p:nvPr/>
        </p:nvSpPr>
        <p:spPr>
          <a:xfrm>
            <a:off x="641268" y="5770818"/>
            <a:ext cx="248043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baseline="30000" dirty="0">
                <a:solidFill>
                  <a:srgbClr val="FF0000"/>
                </a:solidFill>
                <a:highlight>
                  <a:srgbClr val="FFFF00"/>
                </a:highlight>
              </a:rPr>
              <a:t>Final Answer </a:t>
            </a:r>
            <a:endParaRPr lang="en-US" sz="36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350A7DA-4292-4CEE-A62B-CCF74511F771}"/>
                  </a:ext>
                </a:extLst>
              </p:cNvPr>
              <p:cNvSpPr/>
              <p:nvPr/>
            </p:nvSpPr>
            <p:spPr>
              <a:xfrm>
                <a:off x="3129836" y="5797700"/>
                <a:ext cx="2339295" cy="879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±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sz="32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/>
                  <a:t> or</a:t>
                </a: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350A7DA-4292-4CEE-A62B-CCF74511F7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9836" y="5797700"/>
                <a:ext cx="2339295" cy="879023"/>
              </a:xfrm>
              <a:prstGeom prst="rect">
                <a:avLst/>
              </a:prstGeom>
              <a:blipFill>
                <a:blip r:embed="rId6"/>
                <a:stretch>
                  <a:fillRect r="-5729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26">
            <a:extLst>
              <a:ext uri="{FF2B5EF4-FFF2-40B4-BE49-F238E27FC236}">
                <a16:creationId xmlns:a16="http://schemas.microsoft.com/office/drawing/2014/main" id="{BB4671B2-0350-4FDE-BB81-C016AB23F3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07019"/>
              </p:ext>
            </p:extLst>
          </p:nvPr>
        </p:nvGraphicFramePr>
        <p:xfrm>
          <a:off x="5866847" y="5731797"/>
          <a:ext cx="13144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7" imgW="774364" imgH="431613" progId="Equation.3">
                  <p:embed/>
                </p:oleObj>
              </mc:Choice>
              <mc:Fallback>
                <p:oleObj name="Equation" r:id="rId7" imgW="774364" imgH="431613" progId="Equation.3">
                  <p:embed/>
                  <p:pic>
                    <p:nvPicPr>
                      <p:cNvPr id="15386" name="Object 26">
                        <a:extLst>
                          <a:ext uri="{FF2B5EF4-FFF2-40B4-BE49-F238E27FC236}">
                            <a16:creationId xmlns:a16="http://schemas.microsoft.com/office/drawing/2014/main" id="{3CD782B0-247C-49AC-AB5A-C2D4C8A926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47" y="5731797"/>
                        <a:ext cx="13144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SMARTInkShape-Group59">
            <a:extLst>
              <a:ext uri="{FF2B5EF4-FFF2-40B4-BE49-F238E27FC236}">
                <a16:creationId xmlns:a16="http://schemas.microsoft.com/office/drawing/2014/main" id="{602B4456-AF49-4491-846D-5255FA98B39B}"/>
              </a:ext>
            </a:extLst>
          </p:cNvPr>
          <p:cNvGrpSpPr/>
          <p:nvPr/>
        </p:nvGrpSpPr>
        <p:grpSpPr>
          <a:xfrm>
            <a:off x="1435100" y="3708400"/>
            <a:ext cx="857251" cy="355601"/>
            <a:chOff x="1435100" y="3708400"/>
            <a:chExt cx="857251" cy="355601"/>
          </a:xfrm>
        </p:grpSpPr>
        <p:sp>
          <p:nvSpPr>
            <p:cNvPr id="7" name="SMARTInkShape-325">
              <a:extLst>
                <a:ext uri="{FF2B5EF4-FFF2-40B4-BE49-F238E27FC236}">
                  <a16:creationId xmlns:a16="http://schemas.microsoft.com/office/drawing/2014/main" id="{2B719C88-F41E-4533-AB18-623BC7D0E0EA}"/>
                </a:ext>
              </a:extLst>
            </p:cNvPr>
            <p:cNvSpPr/>
            <p:nvPr/>
          </p:nvSpPr>
          <p:spPr>
            <a:xfrm>
              <a:off x="1885950" y="4025900"/>
              <a:ext cx="406401" cy="6351"/>
            </a:xfrm>
            <a:custGeom>
              <a:avLst/>
              <a:gdLst/>
              <a:ahLst/>
              <a:cxnLst/>
              <a:rect l="0" t="0" r="0" b="0"/>
              <a:pathLst>
                <a:path w="406401" h="6351">
                  <a:moveTo>
                    <a:pt x="0" y="0"/>
                  </a:moveTo>
                  <a:lnTo>
                    <a:pt x="29770" y="0"/>
                  </a:lnTo>
                  <a:lnTo>
                    <a:pt x="53977" y="0"/>
                  </a:lnTo>
                  <a:lnTo>
                    <a:pt x="85373" y="0"/>
                  </a:lnTo>
                  <a:lnTo>
                    <a:pt x="109204" y="0"/>
                  </a:lnTo>
                  <a:lnTo>
                    <a:pt x="133907" y="0"/>
                  </a:lnTo>
                  <a:lnTo>
                    <a:pt x="160879" y="0"/>
                  </a:lnTo>
                  <a:lnTo>
                    <a:pt x="188624" y="0"/>
                  </a:lnTo>
                  <a:lnTo>
                    <a:pt x="215066" y="0"/>
                  </a:lnTo>
                  <a:lnTo>
                    <a:pt x="239048" y="0"/>
                  </a:lnTo>
                  <a:lnTo>
                    <a:pt x="262172" y="0"/>
                  </a:lnTo>
                  <a:lnTo>
                    <a:pt x="286560" y="0"/>
                  </a:lnTo>
                  <a:lnTo>
                    <a:pt x="317347" y="3371"/>
                  </a:lnTo>
                  <a:lnTo>
                    <a:pt x="344345" y="5467"/>
                  </a:lnTo>
                  <a:lnTo>
                    <a:pt x="373681" y="6176"/>
                  </a:lnTo>
                  <a:lnTo>
                    <a:pt x="406400" y="63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326">
              <a:extLst>
                <a:ext uri="{FF2B5EF4-FFF2-40B4-BE49-F238E27FC236}">
                  <a16:creationId xmlns:a16="http://schemas.microsoft.com/office/drawing/2014/main" id="{32EABDFD-73C9-439C-BD1B-F2BBD3C5DF79}"/>
                </a:ext>
              </a:extLst>
            </p:cNvPr>
            <p:cNvSpPr/>
            <p:nvPr/>
          </p:nvSpPr>
          <p:spPr>
            <a:xfrm>
              <a:off x="2083367" y="3708400"/>
              <a:ext cx="43884" cy="279401"/>
            </a:xfrm>
            <a:custGeom>
              <a:avLst/>
              <a:gdLst/>
              <a:ahLst/>
              <a:cxnLst/>
              <a:rect l="0" t="0" r="0" b="0"/>
              <a:pathLst>
                <a:path w="43884" h="279401">
                  <a:moveTo>
                    <a:pt x="43883" y="0"/>
                  </a:moveTo>
                  <a:lnTo>
                    <a:pt x="40512" y="0"/>
                  </a:lnTo>
                  <a:lnTo>
                    <a:pt x="39519" y="1411"/>
                  </a:lnTo>
                  <a:lnTo>
                    <a:pt x="31932" y="22368"/>
                  </a:lnTo>
                  <a:lnTo>
                    <a:pt x="19676" y="48868"/>
                  </a:lnTo>
                  <a:lnTo>
                    <a:pt x="12486" y="75628"/>
                  </a:lnTo>
                  <a:lnTo>
                    <a:pt x="5887" y="103312"/>
                  </a:lnTo>
                  <a:lnTo>
                    <a:pt x="1345" y="133857"/>
                  </a:lnTo>
                  <a:lnTo>
                    <a:pt x="0" y="163369"/>
                  </a:lnTo>
                  <a:lnTo>
                    <a:pt x="1482" y="189987"/>
                  </a:lnTo>
                  <a:lnTo>
                    <a:pt x="4933" y="220895"/>
                  </a:lnTo>
                  <a:lnTo>
                    <a:pt x="10697" y="251940"/>
                  </a:lnTo>
                  <a:lnTo>
                    <a:pt x="12200" y="260845"/>
                  </a:lnTo>
                  <a:lnTo>
                    <a:pt x="17013" y="269826"/>
                  </a:lnTo>
                  <a:lnTo>
                    <a:pt x="24833" y="279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327">
              <a:extLst>
                <a:ext uri="{FF2B5EF4-FFF2-40B4-BE49-F238E27FC236}">
                  <a16:creationId xmlns:a16="http://schemas.microsoft.com/office/drawing/2014/main" id="{0DFFFFA4-6A09-4659-983F-246DE5850755}"/>
                </a:ext>
              </a:extLst>
            </p:cNvPr>
            <p:cNvSpPr/>
            <p:nvPr/>
          </p:nvSpPr>
          <p:spPr>
            <a:xfrm>
              <a:off x="1955800" y="3816350"/>
              <a:ext cx="292101" cy="12701"/>
            </a:xfrm>
            <a:custGeom>
              <a:avLst/>
              <a:gdLst/>
              <a:ahLst/>
              <a:cxnLst/>
              <a:rect l="0" t="0" r="0" b="0"/>
              <a:pathLst>
                <a:path w="292101" h="12701">
                  <a:moveTo>
                    <a:pt x="0" y="0"/>
                  </a:moveTo>
                  <a:lnTo>
                    <a:pt x="27136" y="0"/>
                  </a:lnTo>
                  <a:lnTo>
                    <a:pt x="56918" y="4364"/>
                  </a:lnTo>
                  <a:lnTo>
                    <a:pt x="87264" y="6467"/>
                  </a:lnTo>
                  <a:lnTo>
                    <a:pt x="113102" y="9460"/>
                  </a:lnTo>
                  <a:lnTo>
                    <a:pt x="139168" y="11260"/>
                  </a:lnTo>
                  <a:lnTo>
                    <a:pt x="164864" y="12060"/>
                  </a:lnTo>
                  <a:lnTo>
                    <a:pt x="190395" y="12416"/>
                  </a:lnTo>
                  <a:lnTo>
                    <a:pt x="213972" y="12574"/>
                  </a:lnTo>
                  <a:lnTo>
                    <a:pt x="245197" y="12662"/>
                  </a:lnTo>
                  <a:lnTo>
                    <a:pt x="270442" y="12689"/>
                  </a:lnTo>
                  <a:lnTo>
                    <a:pt x="292100" y="12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328">
              <a:extLst>
                <a:ext uri="{FF2B5EF4-FFF2-40B4-BE49-F238E27FC236}">
                  <a16:creationId xmlns:a16="http://schemas.microsoft.com/office/drawing/2014/main" id="{CDE95E16-1857-4B28-9D2D-C50DE367CFD0}"/>
                </a:ext>
              </a:extLst>
            </p:cNvPr>
            <p:cNvSpPr/>
            <p:nvPr/>
          </p:nvSpPr>
          <p:spPr>
            <a:xfrm>
              <a:off x="1435100" y="3722452"/>
              <a:ext cx="431801" cy="341549"/>
            </a:xfrm>
            <a:custGeom>
              <a:avLst/>
              <a:gdLst/>
              <a:ahLst/>
              <a:cxnLst/>
              <a:rect l="0" t="0" r="0" b="0"/>
              <a:pathLst>
                <a:path w="431801" h="341549">
                  <a:moveTo>
                    <a:pt x="0" y="43098"/>
                  </a:moveTo>
                  <a:lnTo>
                    <a:pt x="27136" y="19333"/>
                  </a:lnTo>
                  <a:lnTo>
                    <a:pt x="55078" y="10343"/>
                  </a:lnTo>
                  <a:lnTo>
                    <a:pt x="78101" y="5492"/>
                  </a:lnTo>
                  <a:lnTo>
                    <a:pt x="102445" y="1690"/>
                  </a:lnTo>
                  <a:lnTo>
                    <a:pt x="127376" y="0"/>
                  </a:lnTo>
                  <a:lnTo>
                    <a:pt x="154448" y="1130"/>
                  </a:lnTo>
                  <a:lnTo>
                    <a:pt x="182238" y="4690"/>
                  </a:lnTo>
                  <a:lnTo>
                    <a:pt x="208700" y="10976"/>
                  </a:lnTo>
                  <a:lnTo>
                    <a:pt x="236454" y="18474"/>
                  </a:lnTo>
                  <a:lnTo>
                    <a:pt x="263840" y="27215"/>
                  </a:lnTo>
                  <a:lnTo>
                    <a:pt x="287772" y="38156"/>
                  </a:lnTo>
                  <a:lnTo>
                    <a:pt x="314336" y="56215"/>
                  </a:lnTo>
                  <a:lnTo>
                    <a:pt x="335612" y="78342"/>
                  </a:lnTo>
                  <a:lnTo>
                    <a:pt x="348580" y="106144"/>
                  </a:lnTo>
                  <a:lnTo>
                    <a:pt x="350149" y="136724"/>
                  </a:lnTo>
                  <a:lnTo>
                    <a:pt x="346146" y="168128"/>
                  </a:lnTo>
                  <a:lnTo>
                    <a:pt x="330378" y="199774"/>
                  </a:lnTo>
                  <a:lnTo>
                    <a:pt x="304461" y="231494"/>
                  </a:lnTo>
                  <a:lnTo>
                    <a:pt x="277810" y="259864"/>
                  </a:lnTo>
                  <a:lnTo>
                    <a:pt x="248668" y="282773"/>
                  </a:lnTo>
                  <a:lnTo>
                    <a:pt x="226230" y="296376"/>
                  </a:lnTo>
                  <a:lnTo>
                    <a:pt x="203558" y="308772"/>
                  </a:lnTo>
                  <a:lnTo>
                    <a:pt x="173516" y="322978"/>
                  </a:lnTo>
                  <a:lnTo>
                    <a:pt x="150496" y="329296"/>
                  </a:lnTo>
                  <a:lnTo>
                    <a:pt x="120478" y="336820"/>
                  </a:lnTo>
                  <a:lnTo>
                    <a:pt x="93709" y="340147"/>
                  </a:lnTo>
                  <a:lnTo>
                    <a:pt x="67904" y="337762"/>
                  </a:lnTo>
                  <a:lnTo>
                    <a:pt x="54639" y="332575"/>
                  </a:lnTo>
                  <a:lnTo>
                    <a:pt x="44745" y="325565"/>
                  </a:lnTo>
                  <a:lnTo>
                    <a:pt x="37996" y="317746"/>
                  </a:lnTo>
                  <a:lnTo>
                    <a:pt x="36407" y="302042"/>
                  </a:lnTo>
                  <a:lnTo>
                    <a:pt x="38759" y="283773"/>
                  </a:lnTo>
                  <a:lnTo>
                    <a:pt x="44507" y="270950"/>
                  </a:lnTo>
                  <a:lnTo>
                    <a:pt x="59049" y="252427"/>
                  </a:lnTo>
                  <a:lnTo>
                    <a:pt x="72575" y="243613"/>
                  </a:lnTo>
                  <a:lnTo>
                    <a:pt x="104255" y="228834"/>
                  </a:lnTo>
                  <a:lnTo>
                    <a:pt x="129276" y="219878"/>
                  </a:lnTo>
                  <a:lnTo>
                    <a:pt x="154564" y="216127"/>
                  </a:lnTo>
                  <a:lnTo>
                    <a:pt x="183302" y="215016"/>
                  </a:lnTo>
                  <a:lnTo>
                    <a:pt x="214159" y="218057"/>
                  </a:lnTo>
                  <a:lnTo>
                    <a:pt x="245645" y="223427"/>
                  </a:lnTo>
                  <a:lnTo>
                    <a:pt x="270574" y="232857"/>
                  </a:lnTo>
                  <a:lnTo>
                    <a:pt x="298109" y="244589"/>
                  </a:lnTo>
                  <a:lnTo>
                    <a:pt x="329584" y="265559"/>
                  </a:lnTo>
                  <a:lnTo>
                    <a:pt x="360365" y="285903"/>
                  </a:lnTo>
                  <a:lnTo>
                    <a:pt x="388422" y="311277"/>
                  </a:lnTo>
                  <a:lnTo>
                    <a:pt x="410496" y="329626"/>
                  </a:lnTo>
                  <a:lnTo>
                    <a:pt x="431800" y="3415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63">
            <a:extLst>
              <a:ext uri="{FF2B5EF4-FFF2-40B4-BE49-F238E27FC236}">
                <a16:creationId xmlns:a16="http://schemas.microsoft.com/office/drawing/2014/main" id="{3EDF035B-E32E-4507-A21B-5E8F3720DF5F}"/>
              </a:ext>
            </a:extLst>
          </p:cNvPr>
          <p:cNvGrpSpPr/>
          <p:nvPr/>
        </p:nvGrpSpPr>
        <p:grpSpPr>
          <a:xfrm>
            <a:off x="1386427" y="4692684"/>
            <a:ext cx="2969674" cy="1257267"/>
            <a:chOff x="1386427" y="4692684"/>
            <a:chExt cx="2969674" cy="1257267"/>
          </a:xfrm>
        </p:grpSpPr>
        <p:sp>
          <p:nvSpPr>
            <p:cNvPr id="30" name="SMARTInkShape-342">
              <a:extLst>
                <a:ext uri="{FF2B5EF4-FFF2-40B4-BE49-F238E27FC236}">
                  <a16:creationId xmlns:a16="http://schemas.microsoft.com/office/drawing/2014/main" id="{66C03AF5-91F8-4FC5-9BED-D3078797F211}"/>
                </a:ext>
              </a:extLst>
            </p:cNvPr>
            <p:cNvSpPr/>
            <p:nvPr/>
          </p:nvSpPr>
          <p:spPr>
            <a:xfrm>
              <a:off x="2838576" y="5378450"/>
              <a:ext cx="63375" cy="571501"/>
            </a:xfrm>
            <a:custGeom>
              <a:avLst/>
              <a:gdLst/>
              <a:ahLst/>
              <a:cxnLst/>
              <a:rect l="0" t="0" r="0" b="0"/>
              <a:pathLst>
                <a:path w="63375" h="571501">
                  <a:moveTo>
                    <a:pt x="12574" y="0"/>
                  </a:moveTo>
                  <a:lnTo>
                    <a:pt x="8211" y="10139"/>
                  </a:lnTo>
                  <a:lnTo>
                    <a:pt x="2034" y="41200"/>
                  </a:lnTo>
                  <a:lnTo>
                    <a:pt x="514" y="72650"/>
                  </a:lnTo>
                  <a:lnTo>
                    <a:pt x="159" y="96495"/>
                  </a:lnTo>
                  <a:lnTo>
                    <a:pt x="0" y="123084"/>
                  </a:lnTo>
                  <a:lnTo>
                    <a:pt x="636" y="152071"/>
                  </a:lnTo>
                  <a:lnTo>
                    <a:pt x="3270" y="183769"/>
                  </a:lnTo>
                  <a:lnTo>
                    <a:pt x="4960" y="200123"/>
                  </a:lnTo>
                  <a:lnTo>
                    <a:pt x="6792" y="216671"/>
                  </a:lnTo>
                  <a:lnTo>
                    <a:pt x="8720" y="233347"/>
                  </a:lnTo>
                  <a:lnTo>
                    <a:pt x="10710" y="250815"/>
                  </a:lnTo>
                  <a:lnTo>
                    <a:pt x="12742" y="268810"/>
                  </a:lnTo>
                  <a:lnTo>
                    <a:pt x="14803" y="287157"/>
                  </a:lnTo>
                  <a:lnTo>
                    <a:pt x="17588" y="305738"/>
                  </a:lnTo>
                  <a:lnTo>
                    <a:pt x="20855" y="324475"/>
                  </a:lnTo>
                  <a:lnTo>
                    <a:pt x="24445" y="343317"/>
                  </a:lnTo>
                  <a:lnTo>
                    <a:pt x="28249" y="362934"/>
                  </a:lnTo>
                  <a:lnTo>
                    <a:pt x="32197" y="383067"/>
                  </a:lnTo>
                  <a:lnTo>
                    <a:pt x="36239" y="403545"/>
                  </a:lnTo>
                  <a:lnTo>
                    <a:pt x="39639" y="423546"/>
                  </a:lnTo>
                  <a:lnTo>
                    <a:pt x="42612" y="443231"/>
                  </a:lnTo>
                  <a:lnTo>
                    <a:pt x="45299" y="462704"/>
                  </a:lnTo>
                  <a:lnTo>
                    <a:pt x="47797" y="479919"/>
                  </a:lnTo>
                  <a:lnTo>
                    <a:pt x="52452" y="510336"/>
                  </a:lnTo>
                  <a:lnTo>
                    <a:pt x="56874" y="536084"/>
                  </a:lnTo>
                  <a:lnTo>
                    <a:pt x="63374" y="571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343">
              <a:extLst>
                <a:ext uri="{FF2B5EF4-FFF2-40B4-BE49-F238E27FC236}">
                  <a16:creationId xmlns:a16="http://schemas.microsoft.com/office/drawing/2014/main" id="{7859FBDB-948A-46C2-83FE-A20CF0CA3D68}"/>
                </a:ext>
              </a:extLst>
            </p:cNvPr>
            <p:cNvSpPr/>
            <p:nvPr/>
          </p:nvSpPr>
          <p:spPr>
            <a:xfrm>
              <a:off x="2586719" y="5359400"/>
              <a:ext cx="219982" cy="228601"/>
            </a:xfrm>
            <a:custGeom>
              <a:avLst/>
              <a:gdLst/>
              <a:ahLst/>
              <a:cxnLst/>
              <a:rect l="0" t="0" r="0" b="0"/>
              <a:pathLst>
                <a:path w="219982" h="228601">
                  <a:moveTo>
                    <a:pt x="86631" y="0"/>
                  </a:moveTo>
                  <a:lnTo>
                    <a:pt x="68333" y="27758"/>
                  </a:lnTo>
                  <a:lnTo>
                    <a:pt x="40807" y="52772"/>
                  </a:lnTo>
                  <a:lnTo>
                    <a:pt x="16170" y="80235"/>
                  </a:lnTo>
                  <a:lnTo>
                    <a:pt x="2837" y="97327"/>
                  </a:lnTo>
                  <a:lnTo>
                    <a:pt x="0" y="105816"/>
                  </a:lnTo>
                  <a:lnTo>
                    <a:pt x="1774" y="121900"/>
                  </a:lnTo>
                  <a:lnTo>
                    <a:pt x="10140" y="140070"/>
                  </a:lnTo>
                  <a:lnTo>
                    <a:pt x="27019" y="160809"/>
                  </a:lnTo>
                  <a:lnTo>
                    <a:pt x="56067" y="184556"/>
                  </a:lnTo>
                  <a:lnTo>
                    <a:pt x="82514" y="201439"/>
                  </a:lnTo>
                  <a:lnTo>
                    <a:pt x="112693" y="213497"/>
                  </a:lnTo>
                  <a:lnTo>
                    <a:pt x="143977" y="221538"/>
                  </a:lnTo>
                  <a:lnTo>
                    <a:pt x="175589" y="226507"/>
                  </a:lnTo>
                  <a:lnTo>
                    <a:pt x="201654" y="227980"/>
                  </a:lnTo>
                  <a:lnTo>
                    <a:pt x="219981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344">
              <a:extLst>
                <a:ext uri="{FF2B5EF4-FFF2-40B4-BE49-F238E27FC236}">
                  <a16:creationId xmlns:a16="http://schemas.microsoft.com/office/drawing/2014/main" id="{FE71FFE5-20BA-42D3-BB60-9A430CBC82F7}"/>
                </a:ext>
              </a:extLst>
            </p:cNvPr>
            <p:cNvSpPr/>
            <p:nvPr/>
          </p:nvSpPr>
          <p:spPr>
            <a:xfrm>
              <a:off x="1473200" y="5219703"/>
              <a:ext cx="806451" cy="25398"/>
            </a:xfrm>
            <a:custGeom>
              <a:avLst/>
              <a:gdLst/>
              <a:ahLst/>
              <a:cxnLst/>
              <a:rect l="0" t="0" r="0" b="0"/>
              <a:pathLst>
                <a:path w="806451" h="25398">
                  <a:moveTo>
                    <a:pt x="0" y="19047"/>
                  </a:moveTo>
                  <a:lnTo>
                    <a:pt x="22782" y="18342"/>
                  </a:lnTo>
                  <a:lnTo>
                    <a:pt x="53819" y="12580"/>
                  </a:lnTo>
                  <a:lnTo>
                    <a:pt x="83565" y="7787"/>
                  </a:lnTo>
                  <a:lnTo>
                    <a:pt x="108250" y="6774"/>
                  </a:lnTo>
                  <a:lnTo>
                    <a:pt x="133439" y="6473"/>
                  </a:lnTo>
                  <a:lnTo>
                    <a:pt x="158776" y="4503"/>
                  </a:lnTo>
                  <a:lnTo>
                    <a:pt x="184158" y="1332"/>
                  </a:lnTo>
                  <a:lnTo>
                    <a:pt x="209552" y="392"/>
                  </a:lnTo>
                  <a:lnTo>
                    <a:pt x="234951" y="114"/>
                  </a:lnTo>
                  <a:lnTo>
                    <a:pt x="260350" y="32"/>
                  </a:lnTo>
                  <a:lnTo>
                    <a:pt x="285750" y="7"/>
                  </a:lnTo>
                  <a:lnTo>
                    <a:pt x="311150" y="0"/>
                  </a:lnTo>
                  <a:lnTo>
                    <a:pt x="336550" y="1879"/>
                  </a:lnTo>
                  <a:lnTo>
                    <a:pt x="363831" y="5023"/>
                  </a:lnTo>
                  <a:lnTo>
                    <a:pt x="394257" y="5955"/>
                  </a:lnTo>
                  <a:lnTo>
                    <a:pt x="425615" y="6231"/>
                  </a:lnTo>
                  <a:lnTo>
                    <a:pt x="457249" y="6313"/>
                  </a:lnTo>
                  <a:lnTo>
                    <a:pt x="479094" y="6331"/>
                  </a:lnTo>
                  <a:lnTo>
                    <a:pt x="502914" y="6340"/>
                  </a:lnTo>
                  <a:lnTo>
                    <a:pt x="527612" y="6344"/>
                  </a:lnTo>
                  <a:lnTo>
                    <a:pt x="551994" y="6346"/>
                  </a:lnTo>
                  <a:lnTo>
                    <a:pt x="574590" y="6347"/>
                  </a:lnTo>
                  <a:lnTo>
                    <a:pt x="598274" y="8229"/>
                  </a:lnTo>
                  <a:lnTo>
                    <a:pt x="622205" y="10711"/>
                  </a:lnTo>
                  <a:lnTo>
                    <a:pt x="644600" y="11814"/>
                  </a:lnTo>
                  <a:lnTo>
                    <a:pt x="666313" y="12305"/>
                  </a:lnTo>
                  <a:lnTo>
                    <a:pt x="687722" y="13228"/>
                  </a:lnTo>
                  <a:lnTo>
                    <a:pt x="708997" y="15991"/>
                  </a:lnTo>
                  <a:lnTo>
                    <a:pt x="730211" y="17689"/>
                  </a:lnTo>
                  <a:lnTo>
                    <a:pt x="758226" y="18644"/>
                  </a:lnTo>
                  <a:lnTo>
                    <a:pt x="786654" y="22339"/>
                  </a:lnTo>
                  <a:lnTo>
                    <a:pt x="806450" y="253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345">
              <a:extLst>
                <a:ext uri="{FF2B5EF4-FFF2-40B4-BE49-F238E27FC236}">
                  <a16:creationId xmlns:a16="http://schemas.microsoft.com/office/drawing/2014/main" id="{D2426DF0-01BA-47FB-B7A2-216BA39B6ED5}"/>
                </a:ext>
              </a:extLst>
            </p:cNvPr>
            <p:cNvSpPr/>
            <p:nvPr/>
          </p:nvSpPr>
          <p:spPr>
            <a:xfrm>
              <a:off x="2082800" y="5251450"/>
              <a:ext cx="2273301" cy="95251"/>
            </a:xfrm>
            <a:custGeom>
              <a:avLst/>
              <a:gdLst/>
              <a:ahLst/>
              <a:cxnLst/>
              <a:rect l="0" t="0" r="0" b="0"/>
              <a:pathLst>
                <a:path w="2273301" h="95251">
                  <a:moveTo>
                    <a:pt x="0" y="19050"/>
                  </a:moveTo>
                  <a:lnTo>
                    <a:pt x="10139" y="18345"/>
                  </a:lnTo>
                  <a:lnTo>
                    <a:pt x="40080" y="8067"/>
                  </a:lnTo>
                  <a:lnTo>
                    <a:pt x="70816" y="6576"/>
                  </a:lnTo>
                  <a:lnTo>
                    <a:pt x="100328" y="6395"/>
                  </a:lnTo>
                  <a:lnTo>
                    <a:pt x="124036" y="6364"/>
                  </a:lnTo>
                  <a:lnTo>
                    <a:pt x="153403" y="4473"/>
                  </a:lnTo>
                  <a:lnTo>
                    <a:pt x="174718" y="1988"/>
                  </a:lnTo>
                  <a:lnTo>
                    <a:pt x="198303" y="884"/>
                  </a:lnTo>
                  <a:lnTo>
                    <a:pt x="222896" y="393"/>
                  </a:lnTo>
                  <a:lnTo>
                    <a:pt x="248643" y="174"/>
                  </a:lnTo>
                  <a:lnTo>
                    <a:pt x="276548" y="78"/>
                  </a:lnTo>
                  <a:lnTo>
                    <a:pt x="307295" y="34"/>
                  </a:lnTo>
                  <a:lnTo>
                    <a:pt x="323397" y="23"/>
                  </a:lnTo>
                  <a:lnTo>
                    <a:pt x="341187" y="16"/>
                  </a:lnTo>
                  <a:lnTo>
                    <a:pt x="360102" y="10"/>
                  </a:lnTo>
                  <a:lnTo>
                    <a:pt x="379768" y="7"/>
                  </a:lnTo>
                  <a:lnTo>
                    <a:pt x="399934" y="5"/>
                  </a:lnTo>
                  <a:lnTo>
                    <a:pt x="420434" y="3"/>
                  </a:lnTo>
                  <a:lnTo>
                    <a:pt x="441156" y="2"/>
                  </a:lnTo>
                  <a:lnTo>
                    <a:pt x="462732" y="1"/>
                  </a:lnTo>
                  <a:lnTo>
                    <a:pt x="484877" y="1"/>
                  </a:lnTo>
                  <a:lnTo>
                    <a:pt x="507401" y="0"/>
                  </a:lnTo>
                  <a:lnTo>
                    <a:pt x="530884" y="0"/>
                  </a:lnTo>
                  <a:lnTo>
                    <a:pt x="555006" y="0"/>
                  </a:lnTo>
                  <a:lnTo>
                    <a:pt x="579554" y="0"/>
                  </a:lnTo>
                  <a:lnTo>
                    <a:pt x="605092" y="0"/>
                  </a:lnTo>
                  <a:lnTo>
                    <a:pt x="631289" y="0"/>
                  </a:lnTo>
                  <a:lnTo>
                    <a:pt x="657926" y="0"/>
                  </a:lnTo>
                  <a:lnTo>
                    <a:pt x="684856" y="0"/>
                  </a:lnTo>
                  <a:lnTo>
                    <a:pt x="711982" y="0"/>
                  </a:lnTo>
                  <a:lnTo>
                    <a:pt x="739238" y="0"/>
                  </a:lnTo>
                  <a:lnTo>
                    <a:pt x="766581" y="705"/>
                  </a:lnTo>
                  <a:lnTo>
                    <a:pt x="793982" y="1881"/>
                  </a:lnTo>
                  <a:lnTo>
                    <a:pt x="821421" y="3370"/>
                  </a:lnTo>
                  <a:lnTo>
                    <a:pt x="849592" y="4364"/>
                  </a:lnTo>
                  <a:lnTo>
                    <a:pt x="878250" y="5026"/>
                  </a:lnTo>
                  <a:lnTo>
                    <a:pt x="907234" y="5467"/>
                  </a:lnTo>
                  <a:lnTo>
                    <a:pt x="937139" y="6467"/>
                  </a:lnTo>
                  <a:lnTo>
                    <a:pt x="967659" y="7839"/>
                  </a:lnTo>
                  <a:lnTo>
                    <a:pt x="998589" y="9460"/>
                  </a:lnTo>
                  <a:lnTo>
                    <a:pt x="1029088" y="11244"/>
                  </a:lnTo>
                  <a:lnTo>
                    <a:pt x="1059297" y="13141"/>
                  </a:lnTo>
                  <a:lnTo>
                    <a:pt x="1089314" y="15111"/>
                  </a:lnTo>
                  <a:lnTo>
                    <a:pt x="1119204" y="17129"/>
                  </a:lnTo>
                  <a:lnTo>
                    <a:pt x="1149008" y="19181"/>
                  </a:lnTo>
                  <a:lnTo>
                    <a:pt x="1178756" y="21255"/>
                  </a:lnTo>
                  <a:lnTo>
                    <a:pt x="1209170" y="22636"/>
                  </a:lnTo>
                  <a:lnTo>
                    <a:pt x="1240030" y="23557"/>
                  </a:lnTo>
                  <a:lnTo>
                    <a:pt x="1271187" y="24172"/>
                  </a:lnTo>
                  <a:lnTo>
                    <a:pt x="1301130" y="25287"/>
                  </a:lnTo>
                  <a:lnTo>
                    <a:pt x="1330265" y="26735"/>
                  </a:lnTo>
                  <a:lnTo>
                    <a:pt x="1358860" y="28406"/>
                  </a:lnTo>
                  <a:lnTo>
                    <a:pt x="1387801" y="30227"/>
                  </a:lnTo>
                  <a:lnTo>
                    <a:pt x="1416973" y="32145"/>
                  </a:lnTo>
                  <a:lnTo>
                    <a:pt x="1446299" y="34130"/>
                  </a:lnTo>
                  <a:lnTo>
                    <a:pt x="1475727" y="35454"/>
                  </a:lnTo>
                  <a:lnTo>
                    <a:pt x="1505224" y="36336"/>
                  </a:lnTo>
                  <a:lnTo>
                    <a:pt x="1534766" y="36924"/>
                  </a:lnTo>
                  <a:lnTo>
                    <a:pt x="1563632" y="38022"/>
                  </a:lnTo>
                  <a:lnTo>
                    <a:pt x="1592049" y="39459"/>
                  </a:lnTo>
                  <a:lnTo>
                    <a:pt x="1620166" y="41123"/>
                  </a:lnTo>
                  <a:lnTo>
                    <a:pt x="1647377" y="42937"/>
                  </a:lnTo>
                  <a:lnTo>
                    <a:pt x="1673985" y="44853"/>
                  </a:lnTo>
                  <a:lnTo>
                    <a:pt x="1700190" y="46835"/>
                  </a:lnTo>
                  <a:lnTo>
                    <a:pt x="1726127" y="48157"/>
                  </a:lnTo>
                  <a:lnTo>
                    <a:pt x="1751885" y="49037"/>
                  </a:lnTo>
                  <a:lnTo>
                    <a:pt x="1777523" y="49625"/>
                  </a:lnTo>
                  <a:lnTo>
                    <a:pt x="1802376" y="50722"/>
                  </a:lnTo>
                  <a:lnTo>
                    <a:pt x="1826707" y="52160"/>
                  </a:lnTo>
                  <a:lnTo>
                    <a:pt x="1850688" y="53823"/>
                  </a:lnTo>
                  <a:lnTo>
                    <a:pt x="1873731" y="55637"/>
                  </a:lnTo>
                  <a:lnTo>
                    <a:pt x="1896148" y="57553"/>
                  </a:lnTo>
                  <a:lnTo>
                    <a:pt x="1918149" y="59534"/>
                  </a:lnTo>
                  <a:lnTo>
                    <a:pt x="1939165" y="61562"/>
                  </a:lnTo>
                  <a:lnTo>
                    <a:pt x="1959527" y="63619"/>
                  </a:lnTo>
                  <a:lnTo>
                    <a:pt x="1979451" y="65696"/>
                  </a:lnTo>
                  <a:lnTo>
                    <a:pt x="1999084" y="67081"/>
                  </a:lnTo>
                  <a:lnTo>
                    <a:pt x="2018523" y="68004"/>
                  </a:lnTo>
                  <a:lnTo>
                    <a:pt x="2037832" y="68619"/>
                  </a:lnTo>
                  <a:lnTo>
                    <a:pt x="2055644" y="69735"/>
                  </a:lnTo>
                  <a:lnTo>
                    <a:pt x="2072457" y="71184"/>
                  </a:lnTo>
                  <a:lnTo>
                    <a:pt x="2088604" y="72856"/>
                  </a:lnTo>
                  <a:lnTo>
                    <a:pt x="2119717" y="76595"/>
                  </a:lnTo>
                  <a:lnTo>
                    <a:pt x="2149302" y="79904"/>
                  </a:lnTo>
                  <a:lnTo>
                    <a:pt x="2176562" y="81374"/>
                  </a:lnTo>
                  <a:lnTo>
                    <a:pt x="2199026" y="83908"/>
                  </a:lnTo>
                  <a:lnTo>
                    <a:pt x="2227540" y="87421"/>
                  </a:lnTo>
                  <a:lnTo>
                    <a:pt x="2250099" y="90343"/>
                  </a:lnTo>
                  <a:lnTo>
                    <a:pt x="227330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346">
              <a:extLst>
                <a:ext uri="{FF2B5EF4-FFF2-40B4-BE49-F238E27FC236}">
                  <a16:creationId xmlns:a16="http://schemas.microsoft.com/office/drawing/2014/main" id="{2AE9137B-0B2D-46F7-931B-EF8AF4724B8B}"/>
                </a:ext>
              </a:extLst>
            </p:cNvPr>
            <p:cNvSpPr/>
            <p:nvPr/>
          </p:nvSpPr>
          <p:spPr>
            <a:xfrm>
              <a:off x="3708403" y="4730750"/>
              <a:ext cx="291064" cy="342421"/>
            </a:xfrm>
            <a:custGeom>
              <a:avLst/>
              <a:gdLst/>
              <a:ahLst/>
              <a:cxnLst/>
              <a:rect l="0" t="0" r="0" b="0"/>
              <a:pathLst>
                <a:path w="291064" h="342421">
                  <a:moveTo>
                    <a:pt x="82547" y="0"/>
                  </a:moveTo>
                  <a:lnTo>
                    <a:pt x="79176" y="0"/>
                  </a:lnTo>
                  <a:lnTo>
                    <a:pt x="75640" y="1881"/>
                  </a:lnTo>
                  <a:lnTo>
                    <a:pt x="73709" y="3371"/>
                  </a:lnTo>
                  <a:lnTo>
                    <a:pt x="71564" y="6907"/>
                  </a:lnTo>
                  <a:lnTo>
                    <a:pt x="69905" y="10832"/>
                  </a:lnTo>
                  <a:lnTo>
                    <a:pt x="53565" y="34004"/>
                  </a:lnTo>
                  <a:lnTo>
                    <a:pt x="50206" y="42452"/>
                  </a:lnTo>
                  <a:lnTo>
                    <a:pt x="21874" y="74011"/>
                  </a:lnTo>
                  <a:lnTo>
                    <a:pt x="1891" y="101470"/>
                  </a:lnTo>
                  <a:lnTo>
                    <a:pt x="108" y="107571"/>
                  </a:lnTo>
                  <a:lnTo>
                    <a:pt x="0" y="114029"/>
                  </a:lnTo>
                  <a:lnTo>
                    <a:pt x="5067" y="109883"/>
                  </a:lnTo>
                  <a:lnTo>
                    <a:pt x="8836" y="108809"/>
                  </a:lnTo>
                  <a:lnTo>
                    <a:pt x="38873" y="108026"/>
                  </a:lnTo>
                  <a:lnTo>
                    <a:pt x="64356" y="107965"/>
                  </a:lnTo>
                  <a:lnTo>
                    <a:pt x="95835" y="107953"/>
                  </a:lnTo>
                  <a:lnTo>
                    <a:pt x="120821" y="109832"/>
                  </a:lnTo>
                  <a:lnTo>
                    <a:pt x="146098" y="114858"/>
                  </a:lnTo>
                  <a:lnTo>
                    <a:pt x="171462" y="120815"/>
                  </a:lnTo>
                  <a:lnTo>
                    <a:pt x="196852" y="128931"/>
                  </a:lnTo>
                  <a:lnTo>
                    <a:pt x="227344" y="144314"/>
                  </a:lnTo>
                  <a:lnTo>
                    <a:pt x="258301" y="170176"/>
                  </a:lnTo>
                  <a:lnTo>
                    <a:pt x="280539" y="196813"/>
                  </a:lnTo>
                  <a:lnTo>
                    <a:pt x="286489" y="206476"/>
                  </a:lnTo>
                  <a:lnTo>
                    <a:pt x="290435" y="223220"/>
                  </a:lnTo>
                  <a:lnTo>
                    <a:pt x="291063" y="247842"/>
                  </a:lnTo>
                  <a:lnTo>
                    <a:pt x="286225" y="266757"/>
                  </a:lnTo>
                  <a:lnTo>
                    <a:pt x="272305" y="290230"/>
                  </a:lnTo>
                  <a:lnTo>
                    <a:pt x="252596" y="308664"/>
                  </a:lnTo>
                  <a:lnTo>
                    <a:pt x="222063" y="325126"/>
                  </a:lnTo>
                  <a:lnTo>
                    <a:pt x="209465" y="331473"/>
                  </a:lnTo>
                  <a:lnTo>
                    <a:pt x="177786" y="339253"/>
                  </a:lnTo>
                  <a:lnTo>
                    <a:pt x="146045" y="342420"/>
                  </a:lnTo>
                  <a:lnTo>
                    <a:pt x="118661" y="342131"/>
                  </a:lnTo>
                  <a:lnTo>
                    <a:pt x="102419" y="337812"/>
                  </a:lnTo>
                  <a:lnTo>
                    <a:pt x="91806" y="332769"/>
                  </a:lnTo>
                  <a:lnTo>
                    <a:pt x="69025" y="329719"/>
                  </a:lnTo>
                  <a:lnTo>
                    <a:pt x="67182" y="328468"/>
                  </a:lnTo>
                  <a:lnTo>
                    <a:pt x="65953" y="326929"/>
                  </a:lnTo>
                  <a:lnTo>
                    <a:pt x="62708" y="325219"/>
                  </a:lnTo>
                  <a:lnTo>
                    <a:pt x="57147" y="3238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347">
              <a:extLst>
                <a:ext uri="{FF2B5EF4-FFF2-40B4-BE49-F238E27FC236}">
                  <a16:creationId xmlns:a16="http://schemas.microsoft.com/office/drawing/2014/main" id="{DE1C7F4B-0D8B-4F28-BDA5-8ACFFBC61943}"/>
                </a:ext>
              </a:extLst>
            </p:cNvPr>
            <p:cNvSpPr/>
            <p:nvPr/>
          </p:nvSpPr>
          <p:spPr>
            <a:xfrm>
              <a:off x="3759200" y="4768850"/>
              <a:ext cx="177801" cy="12701"/>
            </a:xfrm>
            <a:custGeom>
              <a:avLst/>
              <a:gdLst/>
              <a:ahLst/>
              <a:cxnLst/>
              <a:rect l="0" t="0" r="0" b="0"/>
              <a:pathLst>
                <a:path w="177801" h="12701">
                  <a:moveTo>
                    <a:pt x="0" y="12700"/>
                  </a:moveTo>
                  <a:lnTo>
                    <a:pt x="3371" y="12700"/>
                  </a:lnTo>
                  <a:lnTo>
                    <a:pt x="6907" y="10819"/>
                  </a:lnTo>
                  <a:lnTo>
                    <a:pt x="10831" y="8336"/>
                  </a:lnTo>
                  <a:lnTo>
                    <a:pt x="39229" y="1440"/>
                  </a:lnTo>
                  <a:lnTo>
                    <a:pt x="70465" y="285"/>
                  </a:lnTo>
                  <a:lnTo>
                    <a:pt x="101173" y="56"/>
                  </a:lnTo>
                  <a:lnTo>
                    <a:pt x="131802" y="11"/>
                  </a:lnTo>
                  <a:lnTo>
                    <a:pt x="163485" y="1"/>
                  </a:lnTo>
                  <a:lnTo>
                    <a:pt x="1778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348">
              <a:extLst>
                <a:ext uri="{FF2B5EF4-FFF2-40B4-BE49-F238E27FC236}">
                  <a16:creationId xmlns:a16="http://schemas.microsoft.com/office/drawing/2014/main" id="{DA6C3ED3-9A5B-4C92-B526-0384C8EF1C47}"/>
                </a:ext>
              </a:extLst>
            </p:cNvPr>
            <p:cNvSpPr/>
            <p:nvPr/>
          </p:nvSpPr>
          <p:spPr>
            <a:xfrm>
              <a:off x="3461012" y="4692684"/>
              <a:ext cx="526789" cy="349158"/>
            </a:xfrm>
            <a:custGeom>
              <a:avLst/>
              <a:gdLst/>
              <a:ahLst/>
              <a:cxnLst/>
              <a:rect l="0" t="0" r="0" b="0"/>
              <a:pathLst>
                <a:path w="526789" h="349158">
                  <a:moveTo>
                    <a:pt x="6088" y="158716"/>
                  </a:moveTo>
                  <a:lnTo>
                    <a:pt x="0" y="158716"/>
                  </a:lnTo>
                  <a:lnTo>
                    <a:pt x="3187" y="158716"/>
                  </a:lnTo>
                  <a:lnTo>
                    <a:pt x="4154" y="159421"/>
                  </a:lnTo>
                  <a:lnTo>
                    <a:pt x="10282" y="170253"/>
                  </a:lnTo>
                  <a:lnTo>
                    <a:pt x="12354" y="201169"/>
                  </a:lnTo>
                  <a:lnTo>
                    <a:pt x="12427" y="229140"/>
                  </a:lnTo>
                  <a:lnTo>
                    <a:pt x="12437" y="260391"/>
                  </a:lnTo>
                  <a:lnTo>
                    <a:pt x="12438" y="292076"/>
                  </a:lnTo>
                  <a:lnTo>
                    <a:pt x="12438" y="321328"/>
                  </a:lnTo>
                  <a:lnTo>
                    <a:pt x="12438" y="349157"/>
                  </a:lnTo>
                  <a:lnTo>
                    <a:pt x="13143" y="333312"/>
                  </a:lnTo>
                  <a:lnTo>
                    <a:pt x="22563" y="303129"/>
                  </a:lnTo>
                  <a:lnTo>
                    <a:pt x="28392" y="272275"/>
                  </a:lnTo>
                  <a:lnTo>
                    <a:pt x="35040" y="245515"/>
                  </a:lnTo>
                  <a:lnTo>
                    <a:pt x="38890" y="217125"/>
                  </a:lnTo>
                  <a:lnTo>
                    <a:pt x="44500" y="188958"/>
                  </a:lnTo>
                  <a:lnTo>
                    <a:pt x="48749" y="158269"/>
                  </a:lnTo>
                  <a:lnTo>
                    <a:pt x="50008" y="130597"/>
                  </a:lnTo>
                  <a:lnTo>
                    <a:pt x="53804" y="98912"/>
                  </a:lnTo>
                  <a:lnTo>
                    <a:pt x="56279" y="70546"/>
                  </a:lnTo>
                  <a:lnTo>
                    <a:pt x="56808" y="41533"/>
                  </a:lnTo>
                  <a:lnTo>
                    <a:pt x="63351" y="15698"/>
                  </a:lnTo>
                  <a:lnTo>
                    <a:pt x="66346" y="10956"/>
                  </a:lnTo>
                  <a:lnTo>
                    <a:pt x="78740" y="4320"/>
                  </a:lnTo>
                  <a:lnTo>
                    <a:pt x="92447" y="1256"/>
                  </a:lnTo>
                  <a:lnTo>
                    <a:pt x="120566" y="221"/>
                  </a:lnTo>
                  <a:lnTo>
                    <a:pt x="149212" y="42"/>
                  </a:lnTo>
                  <a:lnTo>
                    <a:pt x="169652" y="0"/>
                  </a:lnTo>
                  <a:lnTo>
                    <a:pt x="194259" y="1862"/>
                  </a:lnTo>
                  <a:lnTo>
                    <a:pt x="220953" y="5042"/>
                  </a:lnTo>
                  <a:lnTo>
                    <a:pt x="246928" y="8807"/>
                  </a:lnTo>
                  <a:lnTo>
                    <a:pt x="274465" y="10951"/>
                  </a:lnTo>
                  <a:lnTo>
                    <a:pt x="303872" y="12609"/>
                  </a:lnTo>
                  <a:lnTo>
                    <a:pt x="319617" y="14040"/>
                  </a:lnTo>
                  <a:lnTo>
                    <a:pt x="335757" y="15699"/>
                  </a:lnTo>
                  <a:lnTo>
                    <a:pt x="366861" y="19423"/>
                  </a:lnTo>
                  <a:lnTo>
                    <a:pt x="396443" y="22725"/>
                  </a:lnTo>
                  <a:lnTo>
                    <a:pt x="423702" y="24192"/>
                  </a:lnTo>
                  <a:lnTo>
                    <a:pt x="449927" y="24844"/>
                  </a:lnTo>
                  <a:lnTo>
                    <a:pt x="475694" y="25134"/>
                  </a:lnTo>
                  <a:lnTo>
                    <a:pt x="501257" y="25263"/>
                  </a:lnTo>
                  <a:lnTo>
                    <a:pt x="526788" y="253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349">
              <a:extLst>
                <a:ext uri="{FF2B5EF4-FFF2-40B4-BE49-F238E27FC236}">
                  <a16:creationId xmlns:a16="http://schemas.microsoft.com/office/drawing/2014/main" id="{A534647F-979C-43DB-BF1C-F504F1E7832A}"/>
                </a:ext>
              </a:extLst>
            </p:cNvPr>
            <p:cNvSpPr/>
            <p:nvPr/>
          </p:nvSpPr>
          <p:spPr>
            <a:xfrm>
              <a:off x="3105150" y="4730750"/>
              <a:ext cx="6351" cy="1"/>
            </a:xfrm>
            <a:custGeom>
              <a:avLst/>
              <a:gdLst/>
              <a:ahLst/>
              <a:cxnLst/>
              <a:rect l="0" t="0" r="0" b="0"/>
              <a:pathLst>
                <a:path w="6351" h="1">
                  <a:moveTo>
                    <a:pt x="6350" y="0"/>
                  </a:move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350">
              <a:extLst>
                <a:ext uri="{FF2B5EF4-FFF2-40B4-BE49-F238E27FC236}">
                  <a16:creationId xmlns:a16="http://schemas.microsoft.com/office/drawing/2014/main" id="{92D519A3-0C3E-4A5E-9F6E-1B870D354A37}"/>
                </a:ext>
              </a:extLst>
            </p:cNvPr>
            <p:cNvSpPr/>
            <p:nvPr/>
          </p:nvSpPr>
          <p:spPr>
            <a:xfrm>
              <a:off x="2914650" y="4851522"/>
              <a:ext cx="342901" cy="209429"/>
            </a:xfrm>
            <a:custGeom>
              <a:avLst/>
              <a:gdLst/>
              <a:ahLst/>
              <a:cxnLst/>
              <a:rect l="0" t="0" r="0" b="0"/>
              <a:pathLst>
                <a:path w="342901" h="209429">
                  <a:moveTo>
                    <a:pt x="0" y="209428"/>
                  </a:moveTo>
                  <a:lnTo>
                    <a:pt x="28543" y="208723"/>
                  </a:lnTo>
                  <a:lnTo>
                    <a:pt x="57564" y="203961"/>
                  </a:lnTo>
                  <a:lnTo>
                    <a:pt x="88954" y="196287"/>
                  </a:lnTo>
                  <a:lnTo>
                    <a:pt x="114311" y="184804"/>
                  </a:lnTo>
                  <a:lnTo>
                    <a:pt x="141026" y="164801"/>
                  </a:lnTo>
                  <a:lnTo>
                    <a:pt x="161991" y="148010"/>
                  </a:lnTo>
                  <a:lnTo>
                    <a:pt x="179721" y="121671"/>
                  </a:lnTo>
                  <a:lnTo>
                    <a:pt x="197686" y="92299"/>
                  </a:lnTo>
                  <a:lnTo>
                    <a:pt x="207180" y="65510"/>
                  </a:lnTo>
                  <a:lnTo>
                    <a:pt x="217984" y="37283"/>
                  </a:lnTo>
                  <a:lnTo>
                    <a:pt x="223965" y="6924"/>
                  </a:lnTo>
                  <a:lnTo>
                    <a:pt x="228519" y="0"/>
                  </a:lnTo>
                  <a:lnTo>
                    <a:pt x="225205" y="3286"/>
                  </a:lnTo>
                  <a:lnTo>
                    <a:pt x="223563" y="8683"/>
                  </a:lnTo>
                  <a:lnTo>
                    <a:pt x="222327" y="39376"/>
                  </a:lnTo>
                  <a:lnTo>
                    <a:pt x="224142" y="64886"/>
                  </a:lnTo>
                  <a:lnTo>
                    <a:pt x="227719" y="92446"/>
                  </a:lnTo>
                  <a:lnTo>
                    <a:pt x="235081" y="113384"/>
                  </a:lnTo>
                  <a:lnTo>
                    <a:pt x="250916" y="139421"/>
                  </a:lnTo>
                  <a:lnTo>
                    <a:pt x="273695" y="164947"/>
                  </a:lnTo>
                  <a:lnTo>
                    <a:pt x="298577" y="187001"/>
                  </a:lnTo>
                  <a:lnTo>
                    <a:pt x="328335" y="202354"/>
                  </a:lnTo>
                  <a:lnTo>
                    <a:pt x="342900" y="20942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51">
              <a:extLst>
                <a:ext uri="{FF2B5EF4-FFF2-40B4-BE49-F238E27FC236}">
                  <a16:creationId xmlns:a16="http://schemas.microsoft.com/office/drawing/2014/main" id="{1B353274-F3B6-4AE4-BCD6-C17BB0954BDF}"/>
                </a:ext>
              </a:extLst>
            </p:cNvPr>
            <p:cNvSpPr/>
            <p:nvPr/>
          </p:nvSpPr>
          <p:spPr>
            <a:xfrm>
              <a:off x="2573124" y="4807129"/>
              <a:ext cx="264301" cy="282373"/>
            </a:xfrm>
            <a:custGeom>
              <a:avLst/>
              <a:gdLst/>
              <a:ahLst/>
              <a:cxnLst/>
              <a:rect l="0" t="0" r="0" b="0"/>
              <a:pathLst>
                <a:path w="264301" h="282373">
                  <a:moveTo>
                    <a:pt x="43076" y="95071"/>
                  </a:moveTo>
                  <a:lnTo>
                    <a:pt x="43076" y="82861"/>
                  </a:lnTo>
                  <a:lnTo>
                    <a:pt x="44957" y="77179"/>
                  </a:lnTo>
                  <a:lnTo>
                    <a:pt x="61374" y="46967"/>
                  </a:lnTo>
                  <a:lnTo>
                    <a:pt x="86646" y="29569"/>
                  </a:lnTo>
                  <a:lnTo>
                    <a:pt x="114633" y="14426"/>
                  </a:lnTo>
                  <a:lnTo>
                    <a:pt x="140388" y="4430"/>
                  </a:lnTo>
                  <a:lnTo>
                    <a:pt x="168497" y="732"/>
                  </a:lnTo>
                  <a:lnTo>
                    <a:pt x="195164" y="0"/>
                  </a:lnTo>
                  <a:lnTo>
                    <a:pt x="207332" y="607"/>
                  </a:lnTo>
                  <a:lnTo>
                    <a:pt x="231070" y="8670"/>
                  </a:lnTo>
                  <a:lnTo>
                    <a:pt x="244044" y="18122"/>
                  </a:lnTo>
                  <a:lnTo>
                    <a:pt x="253454" y="29859"/>
                  </a:lnTo>
                  <a:lnTo>
                    <a:pt x="260131" y="57582"/>
                  </a:lnTo>
                  <a:lnTo>
                    <a:pt x="264300" y="82492"/>
                  </a:lnTo>
                  <a:lnTo>
                    <a:pt x="260054" y="108501"/>
                  </a:lnTo>
                  <a:lnTo>
                    <a:pt x="254435" y="132603"/>
                  </a:lnTo>
                  <a:lnTo>
                    <a:pt x="247596" y="161069"/>
                  </a:lnTo>
                  <a:lnTo>
                    <a:pt x="236946" y="186984"/>
                  </a:lnTo>
                  <a:lnTo>
                    <a:pt x="218824" y="216944"/>
                  </a:lnTo>
                  <a:lnTo>
                    <a:pt x="201218" y="237721"/>
                  </a:lnTo>
                  <a:lnTo>
                    <a:pt x="172935" y="257382"/>
                  </a:lnTo>
                  <a:lnTo>
                    <a:pt x="145241" y="273444"/>
                  </a:lnTo>
                  <a:lnTo>
                    <a:pt x="117506" y="279961"/>
                  </a:lnTo>
                  <a:lnTo>
                    <a:pt x="102262" y="282372"/>
                  </a:lnTo>
                  <a:lnTo>
                    <a:pt x="75228" y="278171"/>
                  </a:lnTo>
                  <a:lnTo>
                    <a:pt x="55895" y="270678"/>
                  </a:lnTo>
                  <a:lnTo>
                    <a:pt x="29112" y="251416"/>
                  </a:lnTo>
                  <a:lnTo>
                    <a:pt x="13376" y="234714"/>
                  </a:lnTo>
                  <a:lnTo>
                    <a:pt x="3264" y="214455"/>
                  </a:lnTo>
                  <a:lnTo>
                    <a:pt x="0" y="199667"/>
                  </a:lnTo>
                  <a:lnTo>
                    <a:pt x="1118" y="190712"/>
                  </a:lnTo>
                  <a:lnTo>
                    <a:pt x="7585" y="173465"/>
                  </a:lnTo>
                  <a:lnTo>
                    <a:pt x="13427" y="166837"/>
                  </a:lnTo>
                  <a:lnTo>
                    <a:pt x="26530" y="159138"/>
                  </a:lnTo>
                  <a:lnTo>
                    <a:pt x="41937" y="154271"/>
                  </a:lnTo>
                  <a:lnTo>
                    <a:pt x="73526" y="152491"/>
                  </a:lnTo>
                  <a:lnTo>
                    <a:pt x="94196" y="153712"/>
                  </a:lnTo>
                  <a:lnTo>
                    <a:pt x="124226" y="164171"/>
                  </a:lnTo>
                  <a:lnTo>
                    <a:pt x="150749" y="176610"/>
                  </a:lnTo>
                  <a:lnTo>
                    <a:pt x="175666" y="193362"/>
                  </a:lnTo>
                  <a:lnTo>
                    <a:pt x="204396" y="224324"/>
                  </a:lnTo>
                  <a:lnTo>
                    <a:pt x="227173" y="250747"/>
                  </a:lnTo>
                  <a:lnTo>
                    <a:pt x="239926" y="2792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52">
              <a:extLst>
                <a:ext uri="{FF2B5EF4-FFF2-40B4-BE49-F238E27FC236}">
                  <a16:creationId xmlns:a16="http://schemas.microsoft.com/office/drawing/2014/main" id="{8816E02B-F205-4EEF-9260-2DF5525161A3}"/>
                </a:ext>
              </a:extLst>
            </p:cNvPr>
            <p:cNvSpPr/>
            <p:nvPr/>
          </p:nvSpPr>
          <p:spPr>
            <a:xfrm>
              <a:off x="2063750" y="5060950"/>
              <a:ext cx="184151" cy="25401"/>
            </a:xfrm>
            <a:custGeom>
              <a:avLst/>
              <a:gdLst/>
              <a:ahLst/>
              <a:cxnLst/>
              <a:rect l="0" t="0" r="0" b="0"/>
              <a:pathLst>
                <a:path w="184151" h="25401">
                  <a:moveTo>
                    <a:pt x="0" y="0"/>
                  </a:moveTo>
                  <a:lnTo>
                    <a:pt x="26732" y="705"/>
                  </a:lnTo>
                  <a:lnTo>
                    <a:pt x="52944" y="5026"/>
                  </a:lnTo>
                  <a:lnTo>
                    <a:pt x="80598" y="7839"/>
                  </a:lnTo>
                  <a:lnTo>
                    <a:pt x="102850" y="10540"/>
                  </a:lnTo>
                  <a:lnTo>
                    <a:pt x="134504" y="12765"/>
                  </a:lnTo>
                  <a:lnTo>
                    <a:pt x="160659" y="17580"/>
                  </a:lnTo>
                  <a:lnTo>
                    <a:pt x="184150" y="25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53">
              <a:extLst>
                <a:ext uri="{FF2B5EF4-FFF2-40B4-BE49-F238E27FC236}">
                  <a16:creationId xmlns:a16="http://schemas.microsoft.com/office/drawing/2014/main" id="{BB96F86B-7F79-42C8-B6EF-4F823251511A}"/>
                </a:ext>
              </a:extLst>
            </p:cNvPr>
            <p:cNvSpPr/>
            <p:nvPr/>
          </p:nvSpPr>
          <p:spPr>
            <a:xfrm>
              <a:off x="2146310" y="4762500"/>
              <a:ext cx="6341" cy="177801"/>
            </a:xfrm>
            <a:custGeom>
              <a:avLst/>
              <a:gdLst/>
              <a:ahLst/>
              <a:cxnLst/>
              <a:rect l="0" t="0" r="0" b="0"/>
              <a:pathLst>
                <a:path w="6341" h="177801">
                  <a:moveTo>
                    <a:pt x="6340" y="0"/>
                  </a:moveTo>
                  <a:lnTo>
                    <a:pt x="5635" y="15900"/>
                  </a:lnTo>
                  <a:lnTo>
                    <a:pt x="873" y="39497"/>
                  </a:lnTo>
                  <a:lnTo>
                    <a:pt x="68" y="70855"/>
                  </a:lnTo>
                  <a:lnTo>
                    <a:pt x="0" y="99851"/>
                  </a:lnTo>
                  <a:lnTo>
                    <a:pt x="700" y="109289"/>
                  </a:lnTo>
                  <a:lnTo>
                    <a:pt x="5752" y="139762"/>
                  </a:lnTo>
                  <a:lnTo>
                    <a:pt x="6306" y="169449"/>
                  </a:lnTo>
                  <a:lnTo>
                    <a:pt x="6340" y="177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54">
              <a:extLst>
                <a:ext uri="{FF2B5EF4-FFF2-40B4-BE49-F238E27FC236}">
                  <a16:creationId xmlns:a16="http://schemas.microsoft.com/office/drawing/2014/main" id="{7F51B197-C6C4-4B0A-9E76-4DD75CF656DA}"/>
                </a:ext>
              </a:extLst>
            </p:cNvPr>
            <p:cNvSpPr/>
            <p:nvPr/>
          </p:nvSpPr>
          <p:spPr>
            <a:xfrm>
              <a:off x="2051050" y="4876800"/>
              <a:ext cx="190501" cy="12701"/>
            </a:xfrm>
            <a:custGeom>
              <a:avLst/>
              <a:gdLst/>
              <a:ahLst/>
              <a:cxnLst/>
              <a:rect l="0" t="0" r="0" b="0"/>
              <a:pathLst>
                <a:path w="190501" h="12701">
                  <a:moveTo>
                    <a:pt x="0" y="12700"/>
                  </a:moveTo>
                  <a:lnTo>
                    <a:pt x="3371" y="9329"/>
                  </a:lnTo>
                  <a:lnTo>
                    <a:pt x="8789" y="7674"/>
                  </a:lnTo>
                  <a:lnTo>
                    <a:pt x="36990" y="1440"/>
                  </a:lnTo>
                  <a:lnTo>
                    <a:pt x="64927" y="285"/>
                  </a:lnTo>
                  <a:lnTo>
                    <a:pt x="90813" y="84"/>
                  </a:lnTo>
                  <a:lnTo>
                    <a:pt x="119727" y="25"/>
                  </a:lnTo>
                  <a:lnTo>
                    <a:pt x="147266" y="8"/>
                  </a:lnTo>
                  <a:lnTo>
                    <a:pt x="173300" y="2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355">
              <a:extLst>
                <a:ext uri="{FF2B5EF4-FFF2-40B4-BE49-F238E27FC236}">
                  <a16:creationId xmlns:a16="http://schemas.microsoft.com/office/drawing/2014/main" id="{2F10353D-A4B7-4DC2-8D5B-A2E02A71F314}"/>
                </a:ext>
              </a:extLst>
            </p:cNvPr>
            <p:cNvSpPr/>
            <p:nvPr/>
          </p:nvSpPr>
          <p:spPr>
            <a:xfrm>
              <a:off x="1386427" y="4845709"/>
              <a:ext cx="423324" cy="315441"/>
            </a:xfrm>
            <a:custGeom>
              <a:avLst/>
              <a:gdLst/>
              <a:ahLst/>
              <a:cxnLst/>
              <a:rect l="0" t="0" r="0" b="0"/>
              <a:pathLst>
                <a:path w="423324" h="315441">
                  <a:moveTo>
                    <a:pt x="67723" y="24741"/>
                  </a:moveTo>
                  <a:lnTo>
                    <a:pt x="67723" y="21370"/>
                  </a:lnTo>
                  <a:lnTo>
                    <a:pt x="74465" y="12532"/>
                  </a:lnTo>
                  <a:lnTo>
                    <a:pt x="85400" y="4347"/>
                  </a:lnTo>
                  <a:lnTo>
                    <a:pt x="107690" y="824"/>
                  </a:lnTo>
                  <a:lnTo>
                    <a:pt x="128525" y="0"/>
                  </a:lnTo>
                  <a:lnTo>
                    <a:pt x="151896" y="339"/>
                  </a:lnTo>
                  <a:lnTo>
                    <a:pt x="176394" y="2842"/>
                  </a:lnTo>
                  <a:lnTo>
                    <a:pt x="201393" y="8188"/>
                  </a:lnTo>
                  <a:lnTo>
                    <a:pt x="226615" y="15268"/>
                  </a:lnTo>
                  <a:lnTo>
                    <a:pt x="251936" y="23118"/>
                  </a:lnTo>
                  <a:lnTo>
                    <a:pt x="283250" y="42213"/>
                  </a:lnTo>
                  <a:lnTo>
                    <a:pt x="310402" y="65744"/>
                  </a:lnTo>
                  <a:lnTo>
                    <a:pt x="329579" y="90591"/>
                  </a:lnTo>
                  <a:lnTo>
                    <a:pt x="340827" y="119198"/>
                  </a:lnTo>
                  <a:lnTo>
                    <a:pt x="341886" y="150017"/>
                  </a:lnTo>
                  <a:lnTo>
                    <a:pt x="330990" y="178119"/>
                  </a:lnTo>
                  <a:lnTo>
                    <a:pt x="310985" y="207691"/>
                  </a:lnTo>
                  <a:lnTo>
                    <a:pt x="287183" y="235424"/>
                  </a:lnTo>
                  <a:lnTo>
                    <a:pt x="255515" y="258146"/>
                  </a:lnTo>
                  <a:lnTo>
                    <a:pt x="231619" y="271704"/>
                  </a:lnTo>
                  <a:lnTo>
                    <a:pt x="206182" y="284081"/>
                  </a:lnTo>
                  <a:lnTo>
                    <a:pt x="178414" y="294284"/>
                  </a:lnTo>
                  <a:lnTo>
                    <a:pt x="151492" y="301642"/>
                  </a:lnTo>
                  <a:lnTo>
                    <a:pt x="125414" y="307263"/>
                  </a:lnTo>
                  <a:lnTo>
                    <a:pt x="99714" y="312114"/>
                  </a:lnTo>
                  <a:lnTo>
                    <a:pt x="68186" y="315440"/>
                  </a:lnTo>
                  <a:lnTo>
                    <a:pt x="40971" y="313055"/>
                  </a:lnTo>
                  <a:lnTo>
                    <a:pt x="12971" y="305928"/>
                  </a:lnTo>
                  <a:lnTo>
                    <a:pt x="5054" y="301878"/>
                  </a:lnTo>
                  <a:lnTo>
                    <a:pt x="2660" y="299104"/>
                  </a:lnTo>
                  <a:lnTo>
                    <a:pt x="0" y="292260"/>
                  </a:lnTo>
                  <a:lnTo>
                    <a:pt x="702" y="288459"/>
                  </a:lnTo>
                  <a:lnTo>
                    <a:pt x="5245" y="280473"/>
                  </a:lnTo>
                  <a:lnTo>
                    <a:pt x="19107" y="268044"/>
                  </a:lnTo>
                  <a:lnTo>
                    <a:pt x="48530" y="251202"/>
                  </a:lnTo>
                  <a:lnTo>
                    <a:pt x="78107" y="239223"/>
                  </a:lnTo>
                  <a:lnTo>
                    <a:pt x="101266" y="233426"/>
                  </a:lnTo>
                  <a:lnTo>
                    <a:pt x="123789" y="228497"/>
                  </a:lnTo>
                  <a:lnTo>
                    <a:pt x="146263" y="223955"/>
                  </a:lnTo>
                  <a:lnTo>
                    <a:pt x="170363" y="219585"/>
                  </a:lnTo>
                  <a:lnTo>
                    <a:pt x="195185" y="217172"/>
                  </a:lnTo>
                  <a:lnTo>
                    <a:pt x="219623" y="216805"/>
                  </a:lnTo>
                  <a:lnTo>
                    <a:pt x="242243" y="218994"/>
                  </a:lnTo>
                  <a:lnTo>
                    <a:pt x="264056" y="222318"/>
                  </a:lnTo>
                  <a:lnTo>
                    <a:pt x="285510" y="225442"/>
                  </a:lnTo>
                  <a:lnTo>
                    <a:pt x="316011" y="227907"/>
                  </a:lnTo>
                  <a:lnTo>
                    <a:pt x="339786" y="233497"/>
                  </a:lnTo>
                  <a:lnTo>
                    <a:pt x="368983" y="245789"/>
                  </a:lnTo>
                  <a:lnTo>
                    <a:pt x="399493" y="261467"/>
                  </a:lnTo>
                  <a:lnTo>
                    <a:pt x="416891" y="273604"/>
                  </a:lnTo>
                  <a:lnTo>
                    <a:pt x="420465" y="278339"/>
                  </a:lnTo>
                  <a:lnTo>
                    <a:pt x="423323" y="2850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SMARTInkShape-Group64">
            <a:extLst>
              <a:ext uri="{FF2B5EF4-FFF2-40B4-BE49-F238E27FC236}">
                <a16:creationId xmlns:a16="http://schemas.microsoft.com/office/drawing/2014/main" id="{AF8329C5-F13D-4A8C-8F35-C2191EB9278C}"/>
              </a:ext>
            </a:extLst>
          </p:cNvPr>
          <p:cNvGrpSpPr/>
          <p:nvPr/>
        </p:nvGrpSpPr>
        <p:grpSpPr>
          <a:xfrm>
            <a:off x="4394200" y="5099050"/>
            <a:ext cx="342901" cy="139701"/>
            <a:chOff x="4394200" y="5099050"/>
            <a:chExt cx="342901" cy="139701"/>
          </a:xfrm>
        </p:grpSpPr>
        <p:sp>
          <p:nvSpPr>
            <p:cNvPr id="45" name="SMARTInkShape-356">
              <a:extLst>
                <a:ext uri="{FF2B5EF4-FFF2-40B4-BE49-F238E27FC236}">
                  <a16:creationId xmlns:a16="http://schemas.microsoft.com/office/drawing/2014/main" id="{100A642D-D4B4-4232-A017-ED31AD1A5014}"/>
                </a:ext>
              </a:extLst>
            </p:cNvPr>
            <p:cNvSpPr/>
            <p:nvPr/>
          </p:nvSpPr>
          <p:spPr>
            <a:xfrm>
              <a:off x="4476750" y="5213350"/>
              <a:ext cx="260351" cy="25401"/>
            </a:xfrm>
            <a:custGeom>
              <a:avLst/>
              <a:gdLst/>
              <a:ahLst/>
              <a:cxnLst/>
              <a:rect l="0" t="0" r="0" b="0"/>
              <a:pathLst>
                <a:path w="260351" h="25401">
                  <a:moveTo>
                    <a:pt x="0" y="0"/>
                  </a:moveTo>
                  <a:lnTo>
                    <a:pt x="0" y="3370"/>
                  </a:lnTo>
                  <a:lnTo>
                    <a:pt x="2117" y="4364"/>
                  </a:lnTo>
                  <a:lnTo>
                    <a:pt x="29886" y="6088"/>
                  </a:lnTo>
                  <a:lnTo>
                    <a:pt x="53618" y="9643"/>
                  </a:lnTo>
                  <a:lnTo>
                    <a:pt x="81895" y="11795"/>
                  </a:lnTo>
                  <a:lnTo>
                    <a:pt x="112616" y="12432"/>
                  </a:lnTo>
                  <a:lnTo>
                    <a:pt x="140691" y="15992"/>
                  </a:lnTo>
                  <a:lnTo>
                    <a:pt x="170254" y="21515"/>
                  </a:lnTo>
                  <a:lnTo>
                    <a:pt x="194614" y="24249"/>
                  </a:lnTo>
                  <a:lnTo>
                    <a:pt x="225466" y="25172"/>
                  </a:lnTo>
                  <a:lnTo>
                    <a:pt x="260350" y="25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357">
              <a:extLst>
                <a:ext uri="{FF2B5EF4-FFF2-40B4-BE49-F238E27FC236}">
                  <a16:creationId xmlns:a16="http://schemas.microsoft.com/office/drawing/2014/main" id="{E85CA13D-45C4-4730-A5AF-CE2D2C69E3EA}"/>
                </a:ext>
              </a:extLst>
            </p:cNvPr>
            <p:cNvSpPr/>
            <p:nvPr/>
          </p:nvSpPr>
          <p:spPr>
            <a:xfrm>
              <a:off x="4394200" y="5099050"/>
              <a:ext cx="234951" cy="12701"/>
            </a:xfrm>
            <a:custGeom>
              <a:avLst/>
              <a:gdLst/>
              <a:ahLst/>
              <a:cxnLst/>
              <a:rect l="0" t="0" r="0" b="0"/>
              <a:pathLst>
                <a:path w="234951" h="12701">
                  <a:moveTo>
                    <a:pt x="0" y="12700"/>
                  </a:moveTo>
                  <a:lnTo>
                    <a:pt x="10139" y="8336"/>
                  </a:lnTo>
                  <a:lnTo>
                    <a:pt x="36131" y="2160"/>
                  </a:lnTo>
                  <a:lnTo>
                    <a:pt x="61113" y="640"/>
                  </a:lnTo>
                  <a:lnTo>
                    <a:pt x="87409" y="190"/>
                  </a:lnTo>
                  <a:lnTo>
                    <a:pt x="117229" y="56"/>
                  </a:lnTo>
                  <a:lnTo>
                    <a:pt x="147701" y="17"/>
                  </a:lnTo>
                  <a:lnTo>
                    <a:pt x="174918" y="5"/>
                  </a:lnTo>
                  <a:lnTo>
                    <a:pt x="205636" y="1"/>
                  </a:lnTo>
                  <a:lnTo>
                    <a:pt x="2349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3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D72E8E-FED4-48CD-82F9-4CBD0B6FCE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26316" y="350236"/>
            <a:ext cx="6589199" cy="1280890"/>
          </a:xfrm>
        </p:spPr>
        <p:txBody>
          <a:bodyPr/>
          <a:lstStyle/>
          <a:p>
            <a:r>
              <a:rPr lang="en-US" dirty="0"/>
              <a:t>Practice #1  Solve using the Quadratic Formula.</a:t>
            </a: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680F651F-75D8-4718-B592-912C4A4834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26316" y="2228200"/>
            <a:ext cx="5413053" cy="15210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638600D-7E69-4173-AB70-1EC5BF664E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918" y="4346297"/>
            <a:ext cx="8084163" cy="2320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D72E8E-FED4-48CD-82F9-4CBD0B6FC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#2</a:t>
            </a: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799B5565-1AE7-424B-B84E-6DC6C44583B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125266"/>
            <a:ext cx="6444973" cy="169604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661A22E-AB1A-4118-BCBE-BF088EABD5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4675" y="4030861"/>
            <a:ext cx="5712995" cy="1696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782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D72E8E-FED4-48CD-82F9-4CBD0B6FC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#3</a:t>
            </a: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449998CB-4981-42C6-8193-4E84C244C48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255640"/>
            <a:ext cx="4923532" cy="140672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EC2EB87-72AC-4EDE-88DE-1F2E588712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5353" y="4392811"/>
            <a:ext cx="5988652" cy="1650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2096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D72E8E-FED4-48CD-82F9-4CBD0B6FC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#4</a:t>
            </a: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8E01935F-F26E-4EA6-816E-58E43B0698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85925" y="1454560"/>
            <a:ext cx="5772150" cy="234799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E24AD79-9D86-4F1E-8222-47BB42B647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5201" y="4693526"/>
            <a:ext cx="5888840" cy="1997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01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6D72E8E-FED4-48CD-82F9-4CBD0B6FCE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77400" y="507732"/>
            <a:ext cx="6589199" cy="1280890"/>
          </a:xfrm>
        </p:spPr>
        <p:txBody>
          <a:bodyPr/>
          <a:lstStyle/>
          <a:p>
            <a:r>
              <a:rPr lang="en-US" dirty="0"/>
              <a:t>Exit Ticket </a:t>
            </a:r>
          </a:p>
        </p:txBody>
      </p:sp>
      <p:pic>
        <p:nvPicPr>
          <p:cNvPr id="2" name="Content Placeholder 1">
            <a:extLst>
              <a:ext uri="{FF2B5EF4-FFF2-40B4-BE49-F238E27FC236}">
                <a16:creationId xmlns:a16="http://schemas.microsoft.com/office/drawing/2014/main" id="{B42C9682-E369-499E-AA5D-E378B0B582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84763" y="1264555"/>
            <a:ext cx="6974474" cy="2673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5777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C4E07-5E78-484B-940C-964AE70626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281" y="235081"/>
            <a:ext cx="6589199" cy="1280890"/>
          </a:xfrm>
        </p:spPr>
        <p:txBody>
          <a:bodyPr>
            <a:noAutofit/>
          </a:bodyPr>
          <a:lstStyle/>
          <a:p>
            <a:r>
              <a:rPr lang="en-US" sz="4500" dirty="0">
                <a:solidFill>
                  <a:srgbClr val="0000FF"/>
                </a:solidFill>
              </a:rPr>
              <a:t>Unit Packets….CW </a:t>
            </a:r>
            <a:br>
              <a:rPr lang="en-US" sz="4500" dirty="0">
                <a:solidFill>
                  <a:srgbClr val="0000FF"/>
                </a:solidFill>
              </a:rPr>
            </a:br>
            <a:r>
              <a:rPr lang="en-US" sz="4500" dirty="0">
                <a:solidFill>
                  <a:srgbClr val="0000FF"/>
                </a:solidFill>
              </a:rPr>
              <a:t>Page 22 Even Only</a:t>
            </a:r>
            <a:br>
              <a:rPr lang="en-US" sz="4500" dirty="0">
                <a:solidFill>
                  <a:srgbClr val="0000FF"/>
                </a:solidFill>
              </a:rPr>
            </a:br>
            <a:endParaRPr lang="en-US" sz="4500" dirty="0">
              <a:solidFill>
                <a:srgbClr val="0000FF"/>
              </a:solidFill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046E81A1-F38B-470F-8CEE-FE4E089344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818" y="2119349"/>
            <a:ext cx="8270364" cy="3777622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endParaRPr lang="en-US" sz="4950" dirty="0"/>
          </a:p>
          <a:p>
            <a:pPr marL="0" indent="0">
              <a:buNone/>
            </a:pPr>
            <a:r>
              <a:rPr lang="en-US" sz="4950" dirty="0">
                <a:highlight>
                  <a:srgbClr val="FFFF00"/>
                </a:highlight>
              </a:rPr>
              <a:t>Use notebook paper! </a:t>
            </a:r>
          </a:p>
          <a:p>
            <a:pPr marL="0" indent="0">
              <a:buNone/>
            </a:pPr>
            <a:r>
              <a:rPr lang="en-US" sz="4950" dirty="0">
                <a:highlight>
                  <a:srgbClr val="FFFF00"/>
                </a:highlight>
              </a:rPr>
              <a:t>Copy each problem. </a:t>
            </a:r>
          </a:p>
          <a:p>
            <a:pPr marL="914400" indent="-914400">
              <a:buAutoNum type="arabicPeriod"/>
            </a:pPr>
            <a:r>
              <a:rPr lang="en-US" sz="4950" dirty="0">
                <a:highlight>
                  <a:srgbClr val="FFFF00"/>
                </a:highlight>
              </a:rPr>
              <a:t>State the Discriminant </a:t>
            </a:r>
            <a:r>
              <a:rPr lang="en-US" sz="4950" dirty="0"/>
              <a:t>value and explain what it means. </a:t>
            </a:r>
          </a:p>
          <a:p>
            <a:pPr marL="0" indent="0">
              <a:buNone/>
            </a:pPr>
            <a:r>
              <a:rPr lang="en-US" sz="4950" dirty="0"/>
              <a:t> </a:t>
            </a:r>
            <a:endParaRPr lang="en-US" sz="495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4950" dirty="0">
                <a:highlight>
                  <a:srgbClr val="FFFF00"/>
                </a:highlight>
              </a:rPr>
              <a:t>2. Then</a:t>
            </a:r>
            <a:r>
              <a:rPr lang="en-US" sz="4950" dirty="0"/>
              <a:t> solve each using the Q.F. ! </a:t>
            </a:r>
          </a:p>
        </p:txBody>
      </p:sp>
    </p:spTree>
    <p:extLst>
      <p:ext uri="{BB962C8B-B14F-4D97-AF65-F5344CB8AC3E}">
        <p14:creationId xmlns:p14="http://schemas.microsoft.com/office/powerpoint/2010/main" val="1745021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635" y="166910"/>
            <a:ext cx="6589200" cy="128089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4000" dirty="0">
                <a:solidFill>
                  <a:schemeClr val="tx1"/>
                </a:solidFill>
              </a:rPr>
              <a:t>GSE Algebra II</a:t>
            </a:r>
            <a:br>
              <a:rPr lang="en-US" sz="4000" dirty="0">
                <a:solidFill>
                  <a:srgbClr val="FFFFCC"/>
                </a:solidFill>
              </a:rPr>
            </a:br>
            <a:endParaRPr lang="en-US" sz="4000" dirty="0">
              <a:solidFill>
                <a:srgbClr val="FFFFCC"/>
              </a:solidFill>
            </a:endParaRP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304800" y="1447800"/>
            <a:ext cx="8534400" cy="2769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 dirty="0">
                <a:ea typeface="ＭＳ Ｐゴシック" pitchFamily="34" charset="-128"/>
                <a:cs typeface="Arial" charset="0"/>
              </a:rPr>
              <a:t>UNIT QUESTION: How are real life scenarios represented by quadratic functions?</a:t>
            </a:r>
          </a:p>
          <a:p>
            <a:endParaRPr lang="en-US" sz="1800" u="sng" dirty="0">
              <a:ea typeface="ＭＳ Ｐゴシック" pitchFamily="34" charset="-128"/>
              <a:cs typeface="Arial" charset="0"/>
            </a:endParaRPr>
          </a:p>
          <a:p>
            <a:endParaRPr lang="en-US" sz="1800" u="sng" dirty="0">
              <a:ea typeface="ＭＳ Ｐゴシック" pitchFamily="34" charset="-128"/>
              <a:cs typeface="Arial" charset="0"/>
            </a:endParaRPr>
          </a:p>
          <a:p>
            <a:endParaRPr lang="en-US" sz="1800" dirty="0">
              <a:solidFill>
                <a:srgbClr val="FFFFCC"/>
              </a:solidFill>
              <a:ea typeface="ＭＳ Ｐゴシック" pitchFamily="34" charset="-128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28052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22969"/>
              </p:ext>
            </p:extLst>
          </p:nvPr>
        </p:nvGraphicFramePr>
        <p:xfrm>
          <a:off x="1506681" y="1361210"/>
          <a:ext cx="4426033" cy="104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361210"/>
                        <a:ext cx="4426033" cy="1042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51801" y="5902531"/>
            <a:ext cx="22071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= ± 2</a:t>
            </a:r>
            <a:r>
              <a:rPr lang="en-US" sz="4400" i="1" dirty="0">
                <a:solidFill>
                  <a:schemeClr val="accent5">
                    <a:lumMod val="50000"/>
                  </a:schemeClr>
                </a:solidFill>
              </a:rPr>
              <a:t>i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2286" name="SMARTInkShape-Group400">
            <a:extLst>
              <a:ext uri="{FF2B5EF4-FFF2-40B4-BE49-F238E27FC236}">
                <a16:creationId xmlns:a16="http://schemas.microsoft.com/office/drawing/2014/main" id="{DD15EAE0-7698-4F72-9CCA-29924FBE2AEF}"/>
              </a:ext>
            </a:extLst>
          </p:cNvPr>
          <p:cNvGrpSpPr/>
          <p:nvPr/>
        </p:nvGrpSpPr>
        <p:grpSpPr>
          <a:xfrm>
            <a:off x="3657600" y="2349500"/>
            <a:ext cx="603251" cy="533401"/>
            <a:chOff x="3657600" y="2349500"/>
            <a:chExt cx="603251" cy="533401"/>
          </a:xfrm>
        </p:grpSpPr>
        <p:sp>
          <p:nvSpPr>
            <p:cNvPr id="2283" name="SMARTInkShape-2000">
              <a:extLst>
                <a:ext uri="{FF2B5EF4-FFF2-40B4-BE49-F238E27FC236}">
                  <a16:creationId xmlns:a16="http://schemas.microsoft.com/office/drawing/2014/main" id="{826FDB0B-00B0-456F-8F7E-3710CE9A2791}"/>
                </a:ext>
              </a:extLst>
            </p:cNvPr>
            <p:cNvSpPr/>
            <p:nvPr/>
          </p:nvSpPr>
          <p:spPr>
            <a:xfrm>
              <a:off x="3657600" y="2571750"/>
              <a:ext cx="127001" cy="25401"/>
            </a:xfrm>
            <a:custGeom>
              <a:avLst/>
              <a:gdLst/>
              <a:ahLst/>
              <a:cxnLst/>
              <a:rect l="0" t="0" r="0" b="0"/>
              <a:pathLst>
                <a:path w="127001" h="25401">
                  <a:moveTo>
                    <a:pt x="0" y="25400"/>
                  </a:moveTo>
                  <a:lnTo>
                    <a:pt x="0" y="22029"/>
                  </a:lnTo>
                  <a:lnTo>
                    <a:pt x="705" y="21036"/>
                  </a:lnTo>
                  <a:lnTo>
                    <a:pt x="1881" y="20374"/>
                  </a:lnTo>
                  <a:lnTo>
                    <a:pt x="3371" y="19933"/>
                  </a:lnTo>
                  <a:lnTo>
                    <a:pt x="8838" y="15941"/>
                  </a:lnTo>
                  <a:lnTo>
                    <a:pt x="34795" y="11245"/>
                  </a:lnTo>
                  <a:lnTo>
                    <a:pt x="66218" y="7317"/>
                  </a:lnTo>
                  <a:lnTo>
                    <a:pt x="91195" y="3265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4" name="SMARTInkShape-2001">
              <a:extLst>
                <a:ext uri="{FF2B5EF4-FFF2-40B4-BE49-F238E27FC236}">
                  <a16:creationId xmlns:a16="http://schemas.microsoft.com/office/drawing/2014/main" id="{A0ED250A-A737-4EA6-8187-FBCCDF9926FF}"/>
                </a:ext>
              </a:extLst>
            </p:cNvPr>
            <p:cNvSpPr/>
            <p:nvPr/>
          </p:nvSpPr>
          <p:spPr>
            <a:xfrm>
              <a:off x="4058567" y="2349500"/>
              <a:ext cx="62584" cy="266701"/>
            </a:xfrm>
            <a:custGeom>
              <a:avLst/>
              <a:gdLst/>
              <a:ahLst/>
              <a:cxnLst/>
              <a:rect l="0" t="0" r="0" b="0"/>
              <a:pathLst>
                <a:path w="62584" h="266701">
                  <a:moveTo>
                    <a:pt x="49883" y="0"/>
                  </a:moveTo>
                  <a:lnTo>
                    <a:pt x="49883" y="3371"/>
                  </a:lnTo>
                  <a:lnTo>
                    <a:pt x="48002" y="6908"/>
                  </a:lnTo>
                  <a:lnTo>
                    <a:pt x="46512" y="8838"/>
                  </a:lnTo>
                  <a:lnTo>
                    <a:pt x="44857" y="14747"/>
                  </a:lnTo>
                  <a:lnTo>
                    <a:pt x="38638" y="39911"/>
                  </a:lnTo>
                  <a:lnTo>
                    <a:pt x="30702" y="68744"/>
                  </a:lnTo>
                  <a:lnTo>
                    <a:pt x="22340" y="95032"/>
                  </a:lnTo>
                  <a:lnTo>
                    <a:pt x="10236" y="120607"/>
                  </a:lnTo>
                  <a:lnTo>
                    <a:pt x="4500" y="146041"/>
                  </a:lnTo>
                  <a:lnTo>
                    <a:pt x="153" y="171448"/>
                  </a:lnTo>
                  <a:lnTo>
                    <a:pt x="0" y="196849"/>
                  </a:lnTo>
                  <a:lnTo>
                    <a:pt x="7949" y="225229"/>
                  </a:lnTo>
                  <a:lnTo>
                    <a:pt x="17389" y="238812"/>
                  </a:lnTo>
                  <a:lnTo>
                    <a:pt x="29123" y="248402"/>
                  </a:lnTo>
                  <a:lnTo>
                    <a:pt x="62583" y="2667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5" name="SMARTInkShape-2002">
              <a:extLst>
                <a:ext uri="{FF2B5EF4-FFF2-40B4-BE49-F238E27FC236}">
                  <a16:creationId xmlns:a16="http://schemas.microsoft.com/office/drawing/2014/main" id="{A90C3A13-0382-41FC-8EEC-1FB3E8C9F440}"/>
                </a:ext>
              </a:extLst>
            </p:cNvPr>
            <p:cNvSpPr/>
            <p:nvPr/>
          </p:nvSpPr>
          <p:spPr>
            <a:xfrm>
              <a:off x="4191028" y="2349500"/>
              <a:ext cx="69823" cy="533401"/>
            </a:xfrm>
            <a:custGeom>
              <a:avLst/>
              <a:gdLst/>
              <a:ahLst/>
              <a:cxnLst/>
              <a:rect l="0" t="0" r="0" b="0"/>
              <a:pathLst>
                <a:path w="69823" h="533401">
                  <a:moveTo>
                    <a:pt x="69822" y="0"/>
                  </a:moveTo>
                  <a:lnTo>
                    <a:pt x="66451" y="3371"/>
                  </a:lnTo>
                  <a:lnTo>
                    <a:pt x="64796" y="8789"/>
                  </a:lnTo>
                  <a:lnTo>
                    <a:pt x="58577" y="37977"/>
                  </a:lnTo>
                  <a:lnTo>
                    <a:pt x="52693" y="62680"/>
                  </a:lnTo>
                  <a:lnTo>
                    <a:pt x="45775" y="92733"/>
                  </a:lnTo>
                  <a:lnTo>
                    <a:pt x="38908" y="116004"/>
                  </a:lnTo>
                  <a:lnTo>
                    <a:pt x="33034" y="140457"/>
                  </a:lnTo>
                  <a:lnTo>
                    <a:pt x="28072" y="165437"/>
                  </a:lnTo>
                  <a:lnTo>
                    <a:pt x="23514" y="190650"/>
                  </a:lnTo>
                  <a:lnTo>
                    <a:pt x="17256" y="215966"/>
                  </a:lnTo>
                  <a:lnTo>
                    <a:pt x="11181" y="241329"/>
                  </a:lnTo>
                  <a:lnTo>
                    <a:pt x="8482" y="266713"/>
                  </a:lnTo>
                  <a:lnTo>
                    <a:pt x="5400" y="292106"/>
                  </a:lnTo>
                  <a:lnTo>
                    <a:pt x="2385" y="317503"/>
                  </a:lnTo>
                  <a:lnTo>
                    <a:pt x="1044" y="342901"/>
                  </a:lnTo>
                  <a:lnTo>
                    <a:pt x="448" y="368301"/>
                  </a:lnTo>
                  <a:lnTo>
                    <a:pt x="184" y="392995"/>
                  </a:lnTo>
                  <a:lnTo>
                    <a:pt x="66" y="415729"/>
                  </a:lnTo>
                  <a:lnTo>
                    <a:pt x="0" y="444991"/>
                  </a:lnTo>
                  <a:lnTo>
                    <a:pt x="3351" y="471535"/>
                  </a:lnTo>
                  <a:lnTo>
                    <a:pt x="10805" y="500718"/>
                  </a:lnTo>
                  <a:lnTo>
                    <a:pt x="19022" y="533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00" name="SMARTInkShape-Group401">
            <a:extLst>
              <a:ext uri="{FF2B5EF4-FFF2-40B4-BE49-F238E27FC236}">
                <a16:creationId xmlns:a16="http://schemas.microsoft.com/office/drawing/2014/main" id="{CA08727E-0BA5-4F8D-A439-58CA1981DCA9}"/>
              </a:ext>
            </a:extLst>
          </p:cNvPr>
          <p:cNvGrpSpPr/>
          <p:nvPr/>
        </p:nvGrpSpPr>
        <p:grpSpPr>
          <a:xfrm>
            <a:off x="1155778" y="1543050"/>
            <a:ext cx="5264073" cy="2311401"/>
            <a:chOff x="1155778" y="1543050"/>
            <a:chExt cx="5264073" cy="2311401"/>
          </a:xfrm>
        </p:grpSpPr>
        <p:sp>
          <p:nvSpPr>
            <p:cNvPr id="2287" name="SMARTInkShape-2003">
              <a:extLst>
                <a:ext uri="{FF2B5EF4-FFF2-40B4-BE49-F238E27FC236}">
                  <a16:creationId xmlns:a16="http://schemas.microsoft.com/office/drawing/2014/main" id="{FE811CFC-2516-4058-AFBA-6A06D5D4FFB7}"/>
                </a:ext>
              </a:extLst>
            </p:cNvPr>
            <p:cNvSpPr/>
            <p:nvPr/>
          </p:nvSpPr>
          <p:spPr>
            <a:xfrm>
              <a:off x="2787650" y="3206750"/>
              <a:ext cx="336551" cy="463551"/>
            </a:xfrm>
            <a:custGeom>
              <a:avLst/>
              <a:gdLst/>
              <a:ahLst/>
              <a:cxnLst/>
              <a:rect l="0" t="0" r="0" b="0"/>
              <a:pathLst>
                <a:path w="336551" h="463551">
                  <a:moveTo>
                    <a:pt x="336550" y="0"/>
                  </a:moveTo>
                  <a:lnTo>
                    <a:pt x="333179" y="0"/>
                  </a:lnTo>
                  <a:lnTo>
                    <a:pt x="332187" y="1411"/>
                  </a:lnTo>
                  <a:lnTo>
                    <a:pt x="323409" y="27611"/>
                  </a:lnTo>
                  <a:lnTo>
                    <a:pt x="311926" y="54608"/>
                  </a:lnTo>
                  <a:lnTo>
                    <a:pt x="300169" y="82189"/>
                  </a:lnTo>
                  <a:lnTo>
                    <a:pt x="284379" y="112704"/>
                  </a:lnTo>
                  <a:lnTo>
                    <a:pt x="272441" y="135463"/>
                  </a:lnTo>
                  <a:lnTo>
                    <a:pt x="258669" y="158983"/>
                  </a:lnTo>
                  <a:lnTo>
                    <a:pt x="240787" y="181196"/>
                  </a:lnTo>
                  <a:lnTo>
                    <a:pt x="222963" y="204710"/>
                  </a:lnTo>
                  <a:lnTo>
                    <a:pt x="204928" y="229977"/>
                  </a:lnTo>
                  <a:lnTo>
                    <a:pt x="185153" y="257669"/>
                  </a:lnTo>
                  <a:lnTo>
                    <a:pt x="162723" y="284559"/>
                  </a:lnTo>
                  <a:lnTo>
                    <a:pt x="140055" y="309915"/>
                  </a:lnTo>
                  <a:lnTo>
                    <a:pt x="120573" y="332944"/>
                  </a:lnTo>
                  <a:lnTo>
                    <a:pt x="100625" y="354938"/>
                  </a:lnTo>
                  <a:lnTo>
                    <a:pt x="71442" y="385273"/>
                  </a:lnTo>
                  <a:lnTo>
                    <a:pt x="46803" y="410252"/>
                  </a:lnTo>
                  <a:lnTo>
                    <a:pt x="22886" y="437657"/>
                  </a:lnTo>
                  <a:lnTo>
                    <a:pt x="3989" y="456020"/>
                  </a:lnTo>
                  <a:lnTo>
                    <a:pt x="0" y="463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8" name="SMARTInkShape-2004">
              <a:extLst>
                <a:ext uri="{FF2B5EF4-FFF2-40B4-BE49-F238E27FC236}">
                  <a16:creationId xmlns:a16="http://schemas.microsoft.com/office/drawing/2014/main" id="{2D46FA64-C229-44DC-8012-659C5623E679}"/>
                </a:ext>
              </a:extLst>
            </p:cNvPr>
            <p:cNvSpPr/>
            <p:nvPr/>
          </p:nvSpPr>
          <p:spPr>
            <a:xfrm>
              <a:off x="2952750" y="3263900"/>
              <a:ext cx="133351" cy="374651"/>
            </a:xfrm>
            <a:custGeom>
              <a:avLst/>
              <a:gdLst/>
              <a:ahLst/>
              <a:cxnLst/>
              <a:rect l="0" t="0" r="0" b="0"/>
              <a:pathLst>
                <a:path w="133351" h="374651">
                  <a:moveTo>
                    <a:pt x="0" y="0"/>
                  </a:moveTo>
                  <a:lnTo>
                    <a:pt x="705" y="29249"/>
                  </a:lnTo>
                  <a:lnTo>
                    <a:pt x="6907" y="58328"/>
                  </a:lnTo>
                  <a:lnTo>
                    <a:pt x="12865" y="84781"/>
                  </a:lnTo>
                  <a:lnTo>
                    <a:pt x="19099" y="114961"/>
                  </a:lnTo>
                  <a:lnTo>
                    <a:pt x="25415" y="146246"/>
                  </a:lnTo>
                  <a:lnTo>
                    <a:pt x="33636" y="177858"/>
                  </a:lnTo>
                  <a:lnTo>
                    <a:pt x="41055" y="199698"/>
                  </a:lnTo>
                  <a:lnTo>
                    <a:pt x="49055" y="223516"/>
                  </a:lnTo>
                  <a:lnTo>
                    <a:pt x="55434" y="246331"/>
                  </a:lnTo>
                  <a:lnTo>
                    <a:pt x="66754" y="277128"/>
                  </a:lnTo>
                  <a:lnTo>
                    <a:pt x="81633" y="304127"/>
                  </a:lnTo>
                  <a:lnTo>
                    <a:pt x="95931" y="335163"/>
                  </a:lnTo>
                  <a:lnTo>
                    <a:pt x="110619" y="356606"/>
                  </a:lnTo>
                  <a:lnTo>
                    <a:pt x="122225" y="368677"/>
                  </a:lnTo>
                  <a:lnTo>
                    <a:pt x="133350" y="374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9" name="SMARTInkShape-2005">
              <a:extLst>
                <a:ext uri="{FF2B5EF4-FFF2-40B4-BE49-F238E27FC236}">
                  <a16:creationId xmlns:a16="http://schemas.microsoft.com/office/drawing/2014/main" id="{DBBF217D-D2B8-4D63-8F89-1D870699B80C}"/>
                </a:ext>
              </a:extLst>
            </p:cNvPr>
            <p:cNvSpPr/>
            <p:nvPr/>
          </p:nvSpPr>
          <p:spPr>
            <a:xfrm>
              <a:off x="3194544" y="3182517"/>
              <a:ext cx="329707" cy="271884"/>
            </a:xfrm>
            <a:custGeom>
              <a:avLst/>
              <a:gdLst/>
              <a:ahLst/>
              <a:cxnLst/>
              <a:rect l="0" t="0" r="0" b="0"/>
              <a:pathLst>
                <a:path w="329707" h="271884">
                  <a:moveTo>
                    <a:pt x="75706" y="17883"/>
                  </a:moveTo>
                  <a:lnTo>
                    <a:pt x="75706" y="14512"/>
                  </a:lnTo>
                  <a:lnTo>
                    <a:pt x="77117" y="13519"/>
                  </a:lnTo>
                  <a:lnTo>
                    <a:pt x="85140" y="11416"/>
                  </a:lnTo>
                  <a:lnTo>
                    <a:pt x="103463" y="2772"/>
                  </a:lnTo>
                  <a:lnTo>
                    <a:pt x="124226" y="0"/>
                  </a:lnTo>
                  <a:lnTo>
                    <a:pt x="152867" y="4133"/>
                  </a:lnTo>
                  <a:lnTo>
                    <a:pt x="180256" y="9732"/>
                  </a:lnTo>
                  <a:lnTo>
                    <a:pt x="205853" y="17271"/>
                  </a:lnTo>
                  <a:lnTo>
                    <a:pt x="233823" y="36185"/>
                  </a:lnTo>
                  <a:lnTo>
                    <a:pt x="251437" y="51293"/>
                  </a:lnTo>
                  <a:lnTo>
                    <a:pt x="270031" y="78732"/>
                  </a:lnTo>
                  <a:lnTo>
                    <a:pt x="276276" y="99647"/>
                  </a:lnTo>
                  <a:lnTo>
                    <a:pt x="277681" y="126384"/>
                  </a:lnTo>
                  <a:lnTo>
                    <a:pt x="272977" y="149201"/>
                  </a:lnTo>
                  <a:lnTo>
                    <a:pt x="257222" y="178113"/>
                  </a:lnTo>
                  <a:lnTo>
                    <a:pt x="240025" y="198708"/>
                  </a:lnTo>
                  <a:lnTo>
                    <a:pt x="215252" y="221681"/>
                  </a:lnTo>
                  <a:lnTo>
                    <a:pt x="192940" y="233568"/>
                  </a:lnTo>
                  <a:lnTo>
                    <a:pt x="168454" y="241559"/>
                  </a:lnTo>
                  <a:lnTo>
                    <a:pt x="143326" y="248395"/>
                  </a:lnTo>
                  <a:lnTo>
                    <a:pt x="118005" y="251518"/>
                  </a:lnTo>
                  <a:lnTo>
                    <a:pt x="92629" y="249072"/>
                  </a:lnTo>
                  <a:lnTo>
                    <a:pt x="67237" y="247250"/>
                  </a:lnTo>
                  <a:lnTo>
                    <a:pt x="39147" y="237201"/>
                  </a:lnTo>
                  <a:lnTo>
                    <a:pt x="14804" y="225488"/>
                  </a:lnTo>
                  <a:lnTo>
                    <a:pt x="7951" y="219278"/>
                  </a:lnTo>
                  <a:lnTo>
                    <a:pt x="3260" y="211814"/>
                  </a:lnTo>
                  <a:lnTo>
                    <a:pt x="247" y="195524"/>
                  </a:lnTo>
                  <a:lnTo>
                    <a:pt x="0" y="191344"/>
                  </a:lnTo>
                  <a:lnTo>
                    <a:pt x="6395" y="175347"/>
                  </a:lnTo>
                  <a:lnTo>
                    <a:pt x="13386" y="167125"/>
                  </a:lnTo>
                  <a:lnTo>
                    <a:pt x="39591" y="146488"/>
                  </a:lnTo>
                  <a:lnTo>
                    <a:pt x="69618" y="134511"/>
                  </a:lnTo>
                  <a:lnTo>
                    <a:pt x="96689" y="127756"/>
                  </a:lnTo>
                  <a:lnTo>
                    <a:pt x="125633" y="126213"/>
                  </a:lnTo>
                  <a:lnTo>
                    <a:pt x="151734" y="130978"/>
                  </a:lnTo>
                  <a:lnTo>
                    <a:pt x="180262" y="140770"/>
                  </a:lnTo>
                  <a:lnTo>
                    <a:pt x="210198" y="156732"/>
                  </a:lnTo>
                  <a:lnTo>
                    <a:pt x="229612" y="173355"/>
                  </a:lnTo>
                  <a:lnTo>
                    <a:pt x="255569" y="203583"/>
                  </a:lnTo>
                  <a:lnTo>
                    <a:pt x="285253" y="233750"/>
                  </a:lnTo>
                  <a:lnTo>
                    <a:pt x="315516" y="264975"/>
                  </a:lnTo>
                  <a:lnTo>
                    <a:pt x="320577" y="268813"/>
                  </a:lnTo>
                  <a:lnTo>
                    <a:pt x="329706" y="2718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0" name="SMARTInkShape-2006">
              <a:extLst>
                <a:ext uri="{FF2B5EF4-FFF2-40B4-BE49-F238E27FC236}">
                  <a16:creationId xmlns:a16="http://schemas.microsoft.com/office/drawing/2014/main" id="{DFB5F9FE-A183-4140-B52F-44972F997D11}"/>
                </a:ext>
              </a:extLst>
            </p:cNvPr>
            <p:cNvSpPr/>
            <p:nvPr/>
          </p:nvSpPr>
          <p:spPr>
            <a:xfrm>
              <a:off x="3816350" y="3606800"/>
              <a:ext cx="355601" cy="25401"/>
            </a:xfrm>
            <a:custGeom>
              <a:avLst/>
              <a:gdLst/>
              <a:ahLst/>
              <a:cxnLst/>
              <a:rect l="0" t="0" r="0" b="0"/>
              <a:pathLst>
                <a:path w="355601" h="25401">
                  <a:moveTo>
                    <a:pt x="0" y="0"/>
                  </a:moveTo>
                  <a:lnTo>
                    <a:pt x="0" y="5467"/>
                  </a:lnTo>
                  <a:lnTo>
                    <a:pt x="705" y="5761"/>
                  </a:lnTo>
                  <a:lnTo>
                    <a:pt x="8789" y="8115"/>
                  </a:lnTo>
                  <a:lnTo>
                    <a:pt x="15901" y="10663"/>
                  </a:lnTo>
                  <a:lnTo>
                    <a:pt x="42868" y="12431"/>
                  </a:lnTo>
                  <a:lnTo>
                    <a:pt x="69773" y="15991"/>
                  </a:lnTo>
                  <a:lnTo>
                    <a:pt x="91688" y="17691"/>
                  </a:lnTo>
                  <a:lnTo>
                    <a:pt x="115539" y="18446"/>
                  </a:lnTo>
                  <a:lnTo>
                    <a:pt x="140251" y="18781"/>
                  </a:lnTo>
                  <a:lnTo>
                    <a:pt x="163464" y="18931"/>
                  </a:lnTo>
                  <a:lnTo>
                    <a:pt x="185539" y="18997"/>
                  </a:lnTo>
                  <a:lnTo>
                    <a:pt x="217096" y="19034"/>
                  </a:lnTo>
                  <a:lnTo>
                    <a:pt x="244633" y="19045"/>
                  </a:lnTo>
                  <a:lnTo>
                    <a:pt x="269961" y="19049"/>
                  </a:lnTo>
                  <a:lnTo>
                    <a:pt x="301022" y="19050"/>
                  </a:lnTo>
                  <a:lnTo>
                    <a:pt x="330034" y="19050"/>
                  </a:lnTo>
                  <a:lnTo>
                    <a:pt x="335535" y="20931"/>
                  </a:lnTo>
                  <a:lnTo>
                    <a:pt x="340333" y="23414"/>
                  </a:lnTo>
                  <a:lnTo>
                    <a:pt x="355600" y="25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1" name="SMARTInkShape-2007">
              <a:extLst>
                <a:ext uri="{FF2B5EF4-FFF2-40B4-BE49-F238E27FC236}">
                  <a16:creationId xmlns:a16="http://schemas.microsoft.com/office/drawing/2014/main" id="{968AF610-D69D-4F1C-A00D-8F609602BF08}"/>
                </a:ext>
              </a:extLst>
            </p:cNvPr>
            <p:cNvSpPr/>
            <p:nvPr/>
          </p:nvSpPr>
          <p:spPr>
            <a:xfrm>
              <a:off x="4425950" y="3448050"/>
              <a:ext cx="177801" cy="6273"/>
            </a:xfrm>
            <a:custGeom>
              <a:avLst/>
              <a:gdLst/>
              <a:ahLst/>
              <a:cxnLst/>
              <a:rect l="0" t="0" r="0" b="0"/>
              <a:pathLst>
                <a:path w="177801" h="6273">
                  <a:moveTo>
                    <a:pt x="0" y="0"/>
                  </a:moveTo>
                  <a:lnTo>
                    <a:pt x="6742" y="3371"/>
                  </a:lnTo>
                  <a:lnTo>
                    <a:pt x="32637" y="5958"/>
                  </a:lnTo>
                  <a:lnTo>
                    <a:pt x="60696" y="6272"/>
                  </a:lnTo>
                  <a:lnTo>
                    <a:pt x="85091" y="2956"/>
                  </a:lnTo>
                  <a:lnTo>
                    <a:pt x="110192" y="876"/>
                  </a:lnTo>
                  <a:lnTo>
                    <a:pt x="138889" y="173"/>
                  </a:lnTo>
                  <a:lnTo>
                    <a:pt x="167972" y="23"/>
                  </a:lnTo>
                  <a:lnTo>
                    <a:pt x="1778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2" name="SMARTInkShape-2008">
              <a:extLst>
                <a:ext uri="{FF2B5EF4-FFF2-40B4-BE49-F238E27FC236}">
                  <a16:creationId xmlns:a16="http://schemas.microsoft.com/office/drawing/2014/main" id="{5351E1B5-7FAF-4915-85DC-5F2A9AE50B53}"/>
                </a:ext>
              </a:extLst>
            </p:cNvPr>
            <p:cNvSpPr/>
            <p:nvPr/>
          </p:nvSpPr>
          <p:spPr>
            <a:xfrm>
              <a:off x="4794629" y="3346450"/>
              <a:ext cx="177422" cy="177690"/>
            </a:xfrm>
            <a:custGeom>
              <a:avLst/>
              <a:gdLst/>
              <a:ahLst/>
              <a:cxnLst/>
              <a:rect l="0" t="0" r="0" b="0"/>
              <a:pathLst>
                <a:path w="177422" h="177690">
                  <a:moveTo>
                    <a:pt x="75821" y="0"/>
                  </a:moveTo>
                  <a:lnTo>
                    <a:pt x="75821" y="3371"/>
                  </a:lnTo>
                  <a:lnTo>
                    <a:pt x="75116" y="4364"/>
                  </a:lnTo>
                  <a:lnTo>
                    <a:pt x="73939" y="5026"/>
                  </a:lnTo>
                  <a:lnTo>
                    <a:pt x="72450" y="5467"/>
                  </a:lnTo>
                  <a:lnTo>
                    <a:pt x="66983" y="9460"/>
                  </a:lnTo>
                  <a:lnTo>
                    <a:pt x="64837" y="15023"/>
                  </a:lnTo>
                  <a:lnTo>
                    <a:pt x="64265" y="18482"/>
                  </a:lnTo>
                  <a:lnTo>
                    <a:pt x="62473" y="21493"/>
                  </a:lnTo>
                  <a:lnTo>
                    <a:pt x="33491" y="53118"/>
                  </a:lnTo>
                  <a:lnTo>
                    <a:pt x="10493" y="83420"/>
                  </a:lnTo>
                  <a:lnTo>
                    <a:pt x="3940" y="94018"/>
                  </a:lnTo>
                  <a:lnTo>
                    <a:pt x="900" y="106095"/>
                  </a:lnTo>
                  <a:lnTo>
                    <a:pt x="0" y="118611"/>
                  </a:lnTo>
                  <a:lnTo>
                    <a:pt x="3104" y="131256"/>
                  </a:lnTo>
                  <a:lnTo>
                    <a:pt x="17527" y="150522"/>
                  </a:lnTo>
                  <a:lnTo>
                    <a:pt x="20025" y="153265"/>
                  </a:lnTo>
                  <a:lnTo>
                    <a:pt x="39242" y="162736"/>
                  </a:lnTo>
                  <a:lnTo>
                    <a:pt x="69671" y="173534"/>
                  </a:lnTo>
                  <a:lnTo>
                    <a:pt x="101247" y="177238"/>
                  </a:lnTo>
                  <a:lnTo>
                    <a:pt x="129997" y="177689"/>
                  </a:lnTo>
                  <a:lnTo>
                    <a:pt x="177421" y="1651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3" name="SMARTInkShape-2009">
              <a:extLst>
                <a:ext uri="{FF2B5EF4-FFF2-40B4-BE49-F238E27FC236}">
                  <a16:creationId xmlns:a16="http://schemas.microsoft.com/office/drawing/2014/main" id="{3B4AA1C4-9F2C-4E93-BBCD-094935795468}"/>
                </a:ext>
              </a:extLst>
            </p:cNvPr>
            <p:cNvSpPr/>
            <p:nvPr/>
          </p:nvSpPr>
          <p:spPr>
            <a:xfrm>
              <a:off x="5041900" y="3359150"/>
              <a:ext cx="63501" cy="495301"/>
            </a:xfrm>
            <a:custGeom>
              <a:avLst/>
              <a:gdLst/>
              <a:ahLst/>
              <a:cxnLst/>
              <a:rect l="0" t="0" r="0" b="0"/>
              <a:pathLst>
                <a:path w="63501" h="495301">
                  <a:moveTo>
                    <a:pt x="6350" y="0"/>
                  </a:moveTo>
                  <a:lnTo>
                    <a:pt x="6350" y="3371"/>
                  </a:lnTo>
                  <a:lnTo>
                    <a:pt x="4468" y="6907"/>
                  </a:lnTo>
                  <a:lnTo>
                    <a:pt x="2979" y="8838"/>
                  </a:lnTo>
                  <a:lnTo>
                    <a:pt x="1324" y="14747"/>
                  </a:lnTo>
                  <a:lnTo>
                    <a:pt x="116" y="45187"/>
                  </a:lnTo>
                  <a:lnTo>
                    <a:pt x="23" y="69996"/>
                  </a:lnTo>
                  <a:lnTo>
                    <a:pt x="5" y="99643"/>
                  </a:lnTo>
                  <a:lnTo>
                    <a:pt x="1" y="128495"/>
                  </a:lnTo>
                  <a:lnTo>
                    <a:pt x="0" y="152843"/>
                  </a:lnTo>
                  <a:lnTo>
                    <a:pt x="0" y="179813"/>
                  </a:lnTo>
                  <a:lnTo>
                    <a:pt x="1882" y="208265"/>
                  </a:lnTo>
                  <a:lnTo>
                    <a:pt x="5026" y="234569"/>
                  </a:lnTo>
                  <a:lnTo>
                    <a:pt x="7840" y="262119"/>
                  </a:lnTo>
                  <a:lnTo>
                    <a:pt x="13142" y="290743"/>
                  </a:lnTo>
                  <a:lnTo>
                    <a:pt x="19181" y="317098"/>
                  </a:lnTo>
                  <a:lnTo>
                    <a:pt x="25439" y="342781"/>
                  </a:lnTo>
                  <a:lnTo>
                    <a:pt x="31762" y="368265"/>
                  </a:lnTo>
                  <a:lnTo>
                    <a:pt x="39985" y="395571"/>
                  </a:lnTo>
                  <a:lnTo>
                    <a:pt x="47596" y="422242"/>
                  </a:lnTo>
                  <a:lnTo>
                    <a:pt x="53538" y="453587"/>
                  </a:lnTo>
                  <a:lnTo>
                    <a:pt x="61700" y="484711"/>
                  </a:lnTo>
                  <a:lnTo>
                    <a:pt x="63500" y="495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4" name="SMARTInkShape-2010">
              <a:extLst>
                <a:ext uri="{FF2B5EF4-FFF2-40B4-BE49-F238E27FC236}">
                  <a16:creationId xmlns:a16="http://schemas.microsoft.com/office/drawing/2014/main" id="{EDA20C06-0D6F-4517-AB40-B51D70B66A62}"/>
                </a:ext>
              </a:extLst>
            </p:cNvPr>
            <p:cNvSpPr/>
            <p:nvPr/>
          </p:nvSpPr>
          <p:spPr>
            <a:xfrm>
              <a:off x="3663950" y="1543050"/>
              <a:ext cx="1187451" cy="1441451"/>
            </a:xfrm>
            <a:custGeom>
              <a:avLst/>
              <a:gdLst/>
              <a:ahLst/>
              <a:cxnLst/>
              <a:rect l="0" t="0" r="0" b="0"/>
              <a:pathLst>
                <a:path w="1187451" h="1441451">
                  <a:moveTo>
                    <a:pt x="1187450" y="0"/>
                  </a:moveTo>
                  <a:lnTo>
                    <a:pt x="1187450" y="3371"/>
                  </a:lnTo>
                  <a:lnTo>
                    <a:pt x="1185568" y="6908"/>
                  </a:lnTo>
                  <a:lnTo>
                    <a:pt x="1160314" y="36780"/>
                  </a:lnTo>
                  <a:lnTo>
                    <a:pt x="1135743" y="60130"/>
                  </a:lnTo>
                  <a:lnTo>
                    <a:pt x="1106120" y="88293"/>
                  </a:lnTo>
                  <a:lnTo>
                    <a:pt x="1083571" y="110503"/>
                  </a:lnTo>
                  <a:lnTo>
                    <a:pt x="1058027" y="135896"/>
                  </a:lnTo>
                  <a:lnTo>
                    <a:pt x="1027858" y="165996"/>
                  </a:lnTo>
                  <a:lnTo>
                    <a:pt x="1011205" y="182631"/>
                  </a:lnTo>
                  <a:lnTo>
                    <a:pt x="993754" y="200071"/>
                  </a:lnTo>
                  <a:lnTo>
                    <a:pt x="975769" y="218047"/>
                  </a:lnTo>
                  <a:lnTo>
                    <a:pt x="956723" y="237087"/>
                  </a:lnTo>
                  <a:lnTo>
                    <a:pt x="936971" y="256836"/>
                  </a:lnTo>
                  <a:lnTo>
                    <a:pt x="916748" y="277057"/>
                  </a:lnTo>
                  <a:lnTo>
                    <a:pt x="896210" y="297594"/>
                  </a:lnTo>
                  <a:lnTo>
                    <a:pt x="875462" y="318340"/>
                  </a:lnTo>
                  <a:lnTo>
                    <a:pt x="854575" y="339227"/>
                  </a:lnTo>
                  <a:lnTo>
                    <a:pt x="832889" y="360912"/>
                  </a:lnTo>
                  <a:lnTo>
                    <a:pt x="810670" y="383131"/>
                  </a:lnTo>
                  <a:lnTo>
                    <a:pt x="788096" y="405704"/>
                  </a:lnTo>
                  <a:lnTo>
                    <a:pt x="766697" y="428514"/>
                  </a:lnTo>
                  <a:lnTo>
                    <a:pt x="746082" y="451481"/>
                  </a:lnTo>
                  <a:lnTo>
                    <a:pt x="725988" y="474554"/>
                  </a:lnTo>
                  <a:lnTo>
                    <a:pt x="705536" y="498403"/>
                  </a:lnTo>
                  <a:lnTo>
                    <a:pt x="684847" y="522768"/>
                  </a:lnTo>
                  <a:lnTo>
                    <a:pt x="663997" y="547479"/>
                  </a:lnTo>
                  <a:lnTo>
                    <a:pt x="643748" y="571714"/>
                  </a:lnTo>
                  <a:lnTo>
                    <a:pt x="623899" y="595631"/>
                  </a:lnTo>
                  <a:lnTo>
                    <a:pt x="604316" y="619338"/>
                  </a:lnTo>
                  <a:lnTo>
                    <a:pt x="584205" y="643608"/>
                  </a:lnTo>
                  <a:lnTo>
                    <a:pt x="563742" y="668256"/>
                  </a:lnTo>
                  <a:lnTo>
                    <a:pt x="543044" y="693154"/>
                  </a:lnTo>
                  <a:lnTo>
                    <a:pt x="522896" y="718219"/>
                  </a:lnTo>
                  <a:lnTo>
                    <a:pt x="503114" y="743396"/>
                  </a:lnTo>
                  <a:lnTo>
                    <a:pt x="483576" y="768647"/>
                  </a:lnTo>
                  <a:lnTo>
                    <a:pt x="464200" y="793243"/>
                  </a:lnTo>
                  <a:lnTo>
                    <a:pt x="444934" y="817401"/>
                  </a:lnTo>
                  <a:lnTo>
                    <a:pt x="425740" y="841267"/>
                  </a:lnTo>
                  <a:lnTo>
                    <a:pt x="406593" y="864939"/>
                  </a:lnTo>
                  <a:lnTo>
                    <a:pt x="387479" y="888482"/>
                  </a:lnTo>
                  <a:lnTo>
                    <a:pt x="368385" y="911938"/>
                  </a:lnTo>
                  <a:lnTo>
                    <a:pt x="350012" y="935336"/>
                  </a:lnTo>
                  <a:lnTo>
                    <a:pt x="332120" y="958697"/>
                  </a:lnTo>
                  <a:lnTo>
                    <a:pt x="314546" y="982031"/>
                  </a:lnTo>
                  <a:lnTo>
                    <a:pt x="297187" y="1003937"/>
                  </a:lnTo>
                  <a:lnTo>
                    <a:pt x="279969" y="1024892"/>
                  </a:lnTo>
                  <a:lnTo>
                    <a:pt x="262846" y="1045211"/>
                  </a:lnTo>
                  <a:lnTo>
                    <a:pt x="246492" y="1065107"/>
                  </a:lnTo>
                  <a:lnTo>
                    <a:pt x="230650" y="1084721"/>
                  </a:lnTo>
                  <a:lnTo>
                    <a:pt x="215150" y="1104147"/>
                  </a:lnTo>
                  <a:lnTo>
                    <a:pt x="200583" y="1123448"/>
                  </a:lnTo>
                  <a:lnTo>
                    <a:pt x="186639" y="1142666"/>
                  </a:lnTo>
                  <a:lnTo>
                    <a:pt x="173109" y="1161827"/>
                  </a:lnTo>
                  <a:lnTo>
                    <a:pt x="159856" y="1179540"/>
                  </a:lnTo>
                  <a:lnTo>
                    <a:pt x="146787" y="1196288"/>
                  </a:lnTo>
                  <a:lnTo>
                    <a:pt x="133841" y="1212392"/>
                  </a:lnTo>
                  <a:lnTo>
                    <a:pt x="111932" y="1243456"/>
                  </a:lnTo>
                  <a:lnTo>
                    <a:pt x="92080" y="1272314"/>
                  </a:lnTo>
                  <a:lnTo>
                    <a:pt x="71499" y="1296898"/>
                  </a:lnTo>
                  <a:lnTo>
                    <a:pt x="54355" y="1319584"/>
                  </a:lnTo>
                  <a:lnTo>
                    <a:pt x="34685" y="1350308"/>
                  </a:lnTo>
                  <a:lnTo>
                    <a:pt x="19920" y="1375404"/>
                  </a:lnTo>
                  <a:lnTo>
                    <a:pt x="10371" y="1394364"/>
                  </a:lnTo>
                  <a:lnTo>
                    <a:pt x="745" y="1425694"/>
                  </a:lnTo>
                  <a:lnTo>
                    <a:pt x="0" y="144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5" name="SMARTInkShape-2011">
              <a:extLst>
                <a:ext uri="{FF2B5EF4-FFF2-40B4-BE49-F238E27FC236}">
                  <a16:creationId xmlns:a16="http://schemas.microsoft.com/office/drawing/2014/main" id="{B3342677-E06C-41D4-8594-D4861AFBE5C2}"/>
                </a:ext>
              </a:extLst>
            </p:cNvPr>
            <p:cNvSpPr/>
            <p:nvPr/>
          </p:nvSpPr>
          <p:spPr>
            <a:xfrm>
              <a:off x="1155778" y="2902299"/>
              <a:ext cx="5264073" cy="196502"/>
            </a:xfrm>
            <a:custGeom>
              <a:avLst/>
              <a:gdLst/>
              <a:ahLst/>
              <a:cxnLst/>
              <a:rect l="0" t="0" r="0" b="0"/>
              <a:pathLst>
                <a:path w="5264073" h="196502">
                  <a:moveTo>
                    <a:pt x="5264072" y="196501"/>
                  </a:moveTo>
                  <a:lnTo>
                    <a:pt x="5239588" y="196501"/>
                  </a:lnTo>
                  <a:lnTo>
                    <a:pt x="5207899" y="194620"/>
                  </a:lnTo>
                  <a:lnTo>
                    <a:pt x="5179133" y="192137"/>
                  </a:lnTo>
                  <a:lnTo>
                    <a:pt x="5161585" y="191475"/>
                  </a:lnTo>
                  <a:lnTo>
                    <a:pt x="5142831" y="191034"/>
                  </a:lnTo>
                  <a:lnTo>
                    <a:pt x="5122566" y="189328"/>
                  </a:lnTo>
                  <a:lnTo>
                    <a:pt x="5101296" y="186780"/>
                  </a:lnTo>
                  <a:lnTo>
                    <a:pt x="5079356" y="183671"/>
                  </a:lnTo>
                  <a:lnTo>
                    <a:pt x="5056260" y="180892"/>
                  </a:lnTo>
                  <a:lnTo>
                    <a:pt x="5032398" y="178334"/>
                  </a:lnTo>
                  <a:lnTo>
                    <a:pt x="5008023" y="175923"/>
                  </a:lnTo>
                  <a:lnTo>
                    <a:pt x="4982600" y="173610"/>
                  </a:lnTo>
                  <a:lnTo>
                    <a:pt x="4956480" y="171362"/>
                  </a:lnTo>
                  <a:lnTo>
                    <a:pt x="4929894" y="169158"/>
                  </a:lnTo>
                  <a:lnTo>
                    <a:pt x="4901587" y="166279"/>
                  </a:lnTo>
                  <a:lnTo>
                    <a:pt x="4872132" y="162947"/>
                  </a:lnTo>
                  <a:lnTo>
                    <a:pt x="4841912" y="159315"/>
                  </a:lnTo>
                  <a:lnTo>
                    <a:pt x="4811182" y="156188"/>
                  </a:lnTo>
                  <a:lnTo>
                    <a:pt x="4780111" y="153398"/>
                  </a:lnTo>
                  <a:lnTo>
                    <a:pt x="4748815" y="150832"/>
                  </a:lnTo>
                  <a:lnTo>
                    <a:pt x="4715955" y="147711"/>
                  </a:lnTo>
                  <a:lnTo>
                    <a:pt x="4682056" y="144218"/>
                  </a:lnTo>
                  <a:lnTo>
                    <a:pt x="4647460" y="140480"/>
                  </a:lnTo>
                  <a:lnTo>
                    <a:pt x="4612402" y="136575"/>
                  </a:lnTo>
                  <a:lnTo>
                    <a:pt x="4577037" y="132562"/>
                  </a:lnTo>
                  <a:lnTo>
                    <a:pt x="4541465" y="128475"/>
                  </a:lnTo>
                  <a:lnTo>
                    <a:pt x="4504346" y="125044"/>
                  </a:lnTo>
                  <a:lnTo>
                    <a:pt x="4466194" y="122052"/>
                  </a:lnTo>
                  <a:lnTo>
                    <a:pt x="4427353" y="119352"/>
                  </a:lnTo>
                  <a:lnTo>
                    <a:pt x="4387348" y="116141"/>
                  </a:lnTo>
                  <a:lnTo>
                    <a:pt x="4346567" y="112588"/>
                  </a:lnTo>
                  <a:lnTo>
                    <a:pt x="4305269" y="108809"/>
                  </a:lnTo>
                  <a:lnTo>
                    <a:pt x="4262920" y="104879"/>
                  </a:lnTo>
                  <a:lnTo>
                    <a:pt x="4219871" y="100847"/>
                  </a:lnTo>
                  <a:lnTo>
                    <a:pt x="4176354" y="96748"/>
                  </a:lnTo>
                  <a:lnTo>
                    <a:pt x="4132527" y="92605"/>
                  </a:lnTo>
                  <a:lnTo>
                    <a:pt x="4088493" y="88432"/>
                  </a:lnTo>
                  <a:lnTo>
                    <a:pt x="4044319" y="84238"/>
                  </a:lnTo>
                  <a:lnTo>
                    <a:pt x="3998642" y="80737"/>
                  </a:lnTo>
                  <a:lnTo>
                    <a:pt x="3951963" y="77697"/>
                  </a:lnTo>
                  <a:lnTo>
                    <a:pt x="3904616" y="74965"/>
                  </a:lnTo>
                  <a:lnTo>
                    <a:pt x="3856823" y="71733"/>
                  </a:lnTo>
                  <a:lnTo>
                    <a:pt x="3808734" y="68166"/>
                  </a:lnTo>
                  <a:lnTo>
                    <a:pt x="3760447" y="64378"/>
                  </a:lnTo>
                  <a:lnTo>
                    <a:pt x="3711322" y="60441"/>
                  </a:lnTo>
                  <a:lnTo>
                    <a:pt x="3661638" y="56406"/>
                  </a:lnTo>
                  <a:lnTo>
                    <a:pt x="3611583" y="52304"/>
                  </a:lnTo>
                  <a:lnTo>
                    <a:pt x="3561280" y="48864"/>
                  </a:lnTo>
                  <a:lnTo>
                    <a:pt x="3510810" y="45865"/>
                  </a:lnTo>
                  <a:lnTo>
                    <a:pt x="3460231" y="43161"/>
                  </a:lnTo>
                  <a:lnTo>
                    <a:pt x="3408167" y="39946"/>
                  </a:lnTo>
                  <a:lnTo>
                    <a:pt x="3355113" y="36392"/>
                  </a:lnTo>
                  <a:lnTo>
                    <a:pt x="3301399" y="32612"/>
                  </a:lnTo>
                  <a:lnTo>
                    <a:pt x="3247246" y="29386"/>
                  </a:lnTo>
                  <a:lnTo>
                    <a:pt x="3192798" y="26530"/>
                  </a:lnTo>
                  <a:lnTo>
                    <a:pt x="3138156" y="23920"/>
                  </a:lnTo>
                  <a:lnTo>
                    <a:pt x="3082678" y="21475"/>
                  </a:lnTo>
                  <a:lnTo>
                    <a:pt x="3026643" y="19139"/>
                  </a:lnTo>
                  <a:lnTo>
                    <a:pt x="2970236" y="16876"/>
                  </a:lnTo>
                  <a:lnTo>
                    <a:pt x="2913581" y="15368"/>
                  </a:lnTo>
                  <a:lnTo>
                    <a:pt x="2856761" y="14362"/>
                  </a:lnTo>
                  <a:lnTo>
                    <a:pt x="2799831" y="13692"/>
                  </a:lnTo>
                  <a:lnTo>
                    <a:pt x="2742122" y="12539"/>
                  </a:lnTo>
                  <a:lnTo>
                    <a:pt x="2683895" y="11065"/>
                  </a:lnTo>
                  <a:lnTo>
                    <a:pt x="2625320" y="9377"/>
                  </a:lnTo>
                  <a:lnTo>
                    <a:pt x="2565810" y="7546"/>
                  </a:lnTo>
                  <a:lnTo>
                    <a:pt x="2505674" y="5620"/>
                  </a:lnTo>
                  <a:lnTo>
                    <a:pt x="2445124" y="3630"/>
                  </a:lnTo>
                  <a:lnTo>
                    <a:pt x="2385707" y="2304"/>
                  </a:lnTo>
                  <a:lnTo>
                    <a:pt x="2327045" y="1420"/>
                  </a:lnTo>
                  <a:lnTo>
                    <a:pt x="2268888" y="830"/>
                  </a:lnTo>
                  <a:lnTo>
                    <a:pt x="2210360" y="437"/>
                  </a:lnTo>
                  <a:lnTo>
                    <a:pt x="2151586" y="175"/>
                  </a:lnTo>
                  <a:lnTo>
                    <a:pt x="2092649" y="0"/>
                  </a:lnTo>
                  <a:lnTo>
                    <a:pt x="2033600" y="589"/>
                  </a:lnTo>
                  <a:lnTo>
                    <a:pt x="1974480" y="1688"/>
                  </a:lnTo>
                  <a:lnTo>
                    <a:pt x="1915311" y="3125"/>
                  </a:lnTo>
                  <a:lnTo>
                    <a:pt x="1857520" y="4789"/>
                  </a:lnTo>
                  <a:lnTo>
                    <a:pt x="1800648" y="6605"/>
                  </a:lnTo>
                  <a:lnTo>
                    <a:pt x="1744389" y="8520"/>
                  </a:lnTo>
                  <a:lnTo>
                    <a:pt x="1688539" y="10502"/>
                  </a:lnTo>
                  <a:lnTo>
                    <a:pt x="1632961" y="12530"/>
                  </a:lnTo>
                  <a:lnTo>
                    <a:pt x="1577565" y="14587"/>
                  </a:lnTo>
                  <a:lnTo>
                    <a:pt x="1522995" y="16664"/>
                  </a:lnTo>
                  <a:lnTo>
                    <a:pt x="1468976" y="18754"/>
                  </a:lnTo>
                  <a:lnTo>
                    <a:pt x="1415325" y="20853"/>
                  </a:lnTo>
                  <a:lnTo>
                    <a:pt x="1362624" y="22958"/>
                  </a:lnTo>
                  <a:lnTo>
                    <a:pt x="1310557" y="25067"/>
                  </a:lnTo>
                  <a:lnTo>
                    <a:pt x="1258912" y="27178"/>
                  </a:lnTo>
                  <a:lnTo>
                    <a:pt x="1208960" y="29292"/>
                  </a:lnTo>
                  <a:lnTo>
                    <a:pt x="1160136" y="31406"/>
                  </a:lnTo>
                  <a:lnTo>
                    <a:pt x="1112064" y="33521"/>
                  </a:lnTo>
                  <a:lnTo>
                    <a:pt x="1065201" y="36342"/>
                  </a:lnTo>
                  <a:lnTo>
                    <a:pt x="1019141" y="39634"/>
                  </a:lnTo>
                  <a:lnTo>
                    <a:pt x="973618" y="43240"/>
                  </a:lnTo>
                  <a:lnTo>
                    <a:pt x="929158" y="46349"/>
                  </a:lnTo>
                  <a:lnTo>
                    <a:pt x="885407" y="49128"/>
                  </a:lnTo>
                  <a:lnTo>
                    <a:pt x="842129" y="51685"/>
                  </a:lnTo>
                  <a:lnTo>
                    <a:pt x="800577" y="54096"/>
                  </a:lnTo>
                  <a:lnTo>
                    <a:pt x="760175" y="56409"/>
                  </a:lnTo>
                  <a:lnTo>
                    <a:pt x="720541" y="58656"/>
                  </a:lnTo>
                  <a:lnTo>
                    <a:pt x="682829" y="60860"/>
                  </a:lnTo>
                  <a:lnTo>
                    <a:pt x="646399" y="63035"/>
                  </a:lnTo>
                  <a:lnTo>
                    <a:pt x="610823" y="65190"/>
                  </a:lnTo>
                  <a:lnTo>
                    <a:pt x="576523" y="67333"/>
                  </a:lnTo>
                  <a:lnTo>
                    <a:pt x="543073" y="69466"/>
                  </a:lnTo>
                  <a:lnTo>
                    <a:pt x="510189" y="71595"/>
                  </a:lnTo>
                  <a:lnTo>
                    <a:pt x="479095" y="73719"/>
                  </a:lnTo>
                  <a:lnTo>
                    <a:pt x="449193" y="75841"/>
                  </a:lnTo>
                  <a:lnTo>
                    <a:pt x="420086" y="77961"/>
                  </a:lnTo>
                  <a:lnTo>
                    <a:pt x="392215" y="79374"/>
                  </a:lnTo>
                  <a:lnTo>
                    <a:pt x="365167" y="80317"/>
                  </a:lnTo>
                  <a:lnTo>
                    <a:pt x="338668" y="80945"/>
                  </a:lnTo>
                  <a:lnTo>
                    <a:pt x="314653" y="81363"/>
                  </a:lnTo>
                  <a:lnTo>
                    <a:pt x="292293" y="81642"/>
                  </a:lnTo>
                  <a:lnTo>
                    <a:pt x="271036" y="81829"/>
                  </a:lnTo>
                  <a:lnTo>
                    <a:pt x="251220" y="82659"/>
                  </a:lnTo>
                  <a:lnTo>
                    <a:pt x="232365" y="83917"/>
                  </a:lnTo>
                  <a:lnTo>
                    <a:pt x="214151" y="85462"/>
                  </a:lnTo>
                  <a:lnTo>
                    <a:pt x="197069" y="86491"/>
                  </a:lnTo>
                  <a:lnTo>
                    <a:pt x="180742" y="87178"/>
                  </a:lnTo>
                  <a:lnTo>
                    <a:pt x="150137" y="87941"/>
                  </a:lnTo>
                  <a:lnTo>
                    <a:pt x="122423" y="88280"/>
                  </a:lnTo>
                  <a:lnTo>
                    <a:pt x="99758" y="90312"/>
                  </a:lnTo>
                  <a:lnTo>
                    <a:pt x="73012" y="93541"/>
                  </a:lnTo>
                  <a:lnTo>
                    <a:pt x="45012" y="94632"/>
                  </a:lnTo>
                  <a:lnTo>
                    <a:pt x="35719" y="96663"/>
                  </a:lnTo>
                  <a:lnTo>
                    <a:pt x="26521" y="99892"/>
                  </a:lnTo>
                  <a:lnTo>
                    <a:pt x="0" y="101251"/>
                  </a:lnTo>
                  <a:lnTo>
                    <a:pt x="6272" y="10125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6" name="SMARTInkShape-2012">
              <a:extLst>
                <a:ext uri="{FF2B5EF4-FFF2-40B4-BE49-F238E27FC236}">
                  <a16:creationId xmlns:a16="http://schemas.microsoft.com/office/drawing/2014/main" id="{67E631A0-CF7B-49EE-9EFF-196A5537C7EB}"/>
                </a:ext>
              </a:extLst>
            </p:cNvPr>
            <p:cNvSpPr/>
            <p:nvPr/>
          </p:nvSpPr>
          <p:spPr>
            <a:xfrm>
              <a:off x="5461371" y="2311400"/>
              <a:ext cx="75830" cy="463551"/>
            </a:xfrm>
            <a:custGeom>
              <a:avLst/>
              <a:gdLst/>
              <a:ahLst/>
              <a:cxnLst/>
              <a:rect l="0" t="0" r="0" b="0"/>
              <a:pathLst>
                <a:path w="75830" h="463551">
                  <a:moveTo>
                    <a:pt x="75829" y="0"/>
                  </a:moveTo>
                  <a:lnTo>
                    <a:pt x="75829" y="3371"/>
                  </a:lnTo>
                  <a:lnTo>
                    <a:pt x="73947" y="6908"/>
                  </a:lnTo>
                  <a:lnTo>
                    <a:pt x="60904" y="30038"/>
                  </a:lnTo>
                  <a:lnTo>
                    <a:pt x="51818" y="57491"/>
                  </a:lnTo>
                  <a:lnTo>
                    <a:pt x="41825" y="86022"/>
                  </a:lnTo>
                  <a:lnTo>
                    <a:pt x="34083" y="116818"/>
                  </a:lnTo>
                  <a:lnTo>
                    <a:pt x="29523" y="137762"/>
                  </a:lnTo>
                  <a:lnTo>
                    <a:pt x="25145" y="160711"/>
                  </a:lnTo>
                  <a:lnTo>
                    <a:pt x="20847" y="184316"/>
                  </a:lnTo>
                  <a:lnTo>
                    <a:pt x="16585" y="206566"/>
                  </a:lnTo>
                  <a:lnTo>
                    <a:pt x="12338" y="230096"/>
                  </a:lnTo>
                  <a:lnTo>
                    <a:pt x="8100" y="254665"/>
                  </a:lnTo>
                  <a:lnTo>
                    <a:pt x="3864" y="279695"/>
                  </a:lnTo>
                  <a:lnTo>
                    <a:pt x="1511" y="303050"/>
                  </a:lnTo>
                  <a:lnTo>
                    <a:pt x="465" y="325189"/>
                  </a:lnTo>
                  <a:lnTo>
                    <a:pt x="0" y="346788"/>
                  </a:lnTo>
                  <a:lnTo>
                    <a:pt x="1674" y="368147"/>
                  </a:lnTo>
                  <a:lnTo>
                    <a:pt x="4066" y="389398"/>
                  </a:lnTo>
                  <a:lnTo>
                    <a:pt x="6118" y="419785"/>
                  </a:lnTo>
                  <a:lnTo>
                    <a:pt x="10892" y="447849"/>
                  </a:lnTo>
                  <a:lnTo>
                    <a:pt x="12329" y="4635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7" name="SMARTInkShape-2013">
              <a:extLst>
                <a:ext uri="{FF2B5EF4-FFF2-40B4-BE49-F238E27FC236}">
                  <a16:creationId xmlns:a16="http://schemas.microsoft.com/office/drawing/2014/main" id="{A2D71EF1-635A-4986-80B9-5A9F8B64515E}"/>
                </a:ext>
              </a:extLst>
            </p:cNvPr>
            <p:cNvSpPr/>
            <p:nvPr/>
          </p:nvSpPr>
          <p:spPr>
            <a:xfrm>
              <a:off x="5341717" y="2343150"/>
              <a:ext cx="68484" cy="196851"/>
            </a:xfrm>
            <a:custGeom>
              <a:avLst/>
              <a:gdLst/>
              <a:ahLst/>
              <a:cxnLst/>
              <a:rect l="0" t="0" r="0" b="0"/>
              <a:pathLst>
                <a:path w="68484" h="196851">
                  <a:moveTo>
                    <a:pt x="49433" y="0"/>
                  </a:moveTo>
                  <a:lnTo>
                    <a:pt x="46062" y="0"/>
                  </a:lnTo>
                  <a:lnTo>
                    <a:pt x="45069" y="706"/>
                  </a:lnTo>
                  <a:lnTo>
                    <a:pt x="44407" y="1881"/>
                  </a:lnTo>
                  <a:lnTo>
                    <a:pt x="43965" y="3371"/>
                  </a:lnTo>
                  <a:lnTo>
                    <a:pt x="38174" y="12865"/>
                  </a:lnTo>
                  <a:lnTo>
                    <a:pt x="27978" y="39736"/>
                  </a:lnTo>
                  <a:lnTo>
                    <a:pt x="15542" y="70876"/>
                  </a:lnTo>
                  <a:lnTo>
                    <a:pt x="6861" y="96709"/>
                  </a:lnTo>
                  <a:lnTo>
                    <a:pt x="3659" y="112851"/>
                  </a:lnTo>
                  <a:lnTo>
                    <a:pt x="123" y="128452"/>
                  </a:lnTo>
                  <a:lnTo>
                    <a:pt x="0" y="139640"/>
                  </a:lnTo>
                  <a:lnTo>
                    <a:pt x="7558" y="162697"/>
                  </a:lnTo>
                  <a:lnTo>
                    <a:pt x="13586" y="172227"/>
                  </a:lnTo>
                  <a:lnTo>
                    <a:pt x="30671" y="185427"/>
                  </a:lnTo>
                  <a:lnTo>
                    <a:pt x="52039" y="194419"/>
                  </a:lnTo>
                  <a:lnTo>
                    <a:pt x="68483" y="1968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8" name="SMARTInkShape-2014">
              <a:extLst>
                <a:ext uri="{FF2B5EF4-FFF2-40B4-BE49-F238E27FC236}">
                  <a16:creationId xmlns:a16="http://schemas.microsoft.com/office/drawing/2014/main" id="{A7914228-5D56-44D4-8B47-6E0BB512CE22}"/>
                </a:ext>
              </a:extLst>
            </p:cNvPr>
            <p:cNvSpPr/>
            <p:nvPr/>
          </p:nvSpPr>
          <p:spPr>
            <a:xfrm>
              <a:off x="4933950" y="2546350"/>
              <a:ext cx="228601" cy="19051"/>
            </a:xfrm>
            <a:custGeom>
              <a:avLst/>
              <a:gdLst/>
              <a:ahLst/>
              <a:cxnLst/>
              <a:rect l="0" t="0" r="0" b="0"/>
              <a:pathLst>
                <a:path w="228601" h="19051">
                  <a:moveTo>
                    <a:pt x="0" y="19050"/>
                  </a:moveTo>
                  <a:lnTo>
                    <a:pt x="3371" y="19050"/>
                  </a:lnTo>
                  <a:lnTo>
                    <a:pt x="6907" y="17169"/>
                  </a:lnTo>
                  <a:lnTo>
                    <a:pt x="8838" y="15679"/>
                  </a:lnTo>
                  <a:lnTo>
                    <a:pt x="21669" y="13583"/>
                  </a:lnTo>
                  <a:lnTo>
                    <a:pt x="50743" y="12874"/>
                  </a:lnTo>
                  <a:lnTo>
                    <a:pt x="79554" y="12046"/>
                  </a:lnTo>
                  <a:lnTo>
                    <a:pt x="111139" y="8351"/>
                  </a:lnTo>
                  <a:lnTo>
                    <a:pt x="134767" y="7239"/>
                  </a:lnTo>
                  <a:lnTo>
                    <a:pt x="157499" y="4864"/>
                  </a:lnTo>
                  <a:lnTo>
                    <a:pt x="188247" y="1441"/>
                  </a:lnTo>
                  <a:lnTo>
                    <a:pt x="217179" y="285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9" name="SMARTInkShape-2015">
              <a:extLst>
                <a:ext uri="{FF2B5EF4-FFF2-40B4-BE49-F238E27FC236}">
                  <a16:creationId xmlns:a16="http://schemas.microsoft.com/office/drawing/2014/main" id="{AE33E9A8-8ECD-4F2A-9296-E93B07C435C5}"/>
                </a:ext>
              </a:extLst>
            </p:cNvPr>
            <p:cNvSpPr/>
            <p:nvPr/>
          </p:nvSpPr>
          <p:spPr>
            <a:xfrm>
              <a:off x="3778250" y="3460750"/>
              <a:ext cx="298451" cy="6351"/>
            </a:xfrm>
            <a:custGeom>
              <a:avLst/>
              <a:gdLst/>
              <a:ahLst/>
              <a:cxnLst/>
              <a:rect l="0" t="0" r="0" b="0"/>
              <a:pathLst>
                <a:path w="298451" h="6351">
                  <a:moveTo>
                    <a:pt x="0" y="6350"/>
                  </a:moveTo>
                  <a:lnTo>
                    <a:pt x="27146" y="6350"/>
                  </a:lnTo>
                  <a:lnTo>
                    <a:pt x="53026" y="6350"/>
                  </a:lnTo>
                  <a:lnTo>
                    <a:pt x="80623" y="4469"/>
                  </a:lnTo>
                  <a:lnTo>
                    <a:pt x="103566" y="1986"/>
                  </a:lnTo>
                  <a:lnTo>
                    <a:pt x="127874" y="883"/>
                  </a:lnTo>
                  <a:lnTo>
                    <a:pt x="150907" y="392"/>
                  </a:lnTo>
                  <a:lnTo>
                    <a:pt x="173608" y="174"/>
                  </a:lnTo>
                  <a:lnTo>
                    <a:pt x="197809" y="78"/>
                  </a:lnTo>
                  <a:lnTo>
                    <a:pt x="222676" y="34"/>
                  </a:lnTo>
                  <a:lnTo>
                    <a:pt x="245723" y="16"/>
                  </a:lnTo>
                  <a:lnTo>
                    <a:pt x="270598" y="5"/>
                  </a:lnTo>
                  <a:lnTo>
                    <a:pt x="2984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01" name="SMARTInkShape-2016">
            <a:extLst>
              <a:ext uri="{FF2B5EF4-FFF2-40B4-BE49-F238E27FC236}">
                <a16:creationId xmlns:a16="http://schemas.microsoft.com/office/drawing/2014/main" id="{A307CD7F-130E-47E5-B6AE-93E91D7D69CA}"/>
              </a:ext>
            </a:extLst>
          </p:cNvPr>
          <p:cNvSpPr/>
          <p:nvPr/>
        </p:nvSpPr>
        <p:spPr>
          <a:xfrm>
            <a:off x="2051050" y="3105231"/>
            <a:ext cx="1333501" cy="672495"/>
          </a:xfrm>
          <a:custGeom>
            <a:avLst/>
            <a:gdLst/>
            <a:ahLst/>
            <a:cxnLst/>
            <a:rect l="0" t="0" r="0" b="0"/>
            <a:pathLst>
              <a:path w="1333501" h="672495">
                <a:moveTo>
                  <a:pt x="0" y="260269"/>
                </a:moveTo>
                <a:lnTo>
                  <a:pt x="0" y="256898"/>
                </a:lnTo>
                <a:lnTo>
                  <a:pt x="705" y="255905"/>
                </a:lnTo>
                <a:lnTo>
                  <a:pt x="1881" y="255243"/>
                </a:lnTo>
                <a:lnTo>
                  <a:pt x="8789" y="254311"/>
                </a:lnTo>
                <a:lnTo>
                  <a:pt x="15901" y="254799"/>
                </a:lnTo>
                <a:lnTo>
                  <a:pt x="41723" y="265471"/>
                </a:lnTo>
                <a:lnTo>
                  <a:pt x="69102" y="279928"/>
                </a:lnTo>
                <a:lnTo>
                  <a:pt x="82217" y="289468"/>
                </a:lnTo>
                <a:lnTo>
                  <a:pt x="107884" y="318588"/>
                </a:lnTo>
                <a:lnTo>
                  <a:pt x="119209" y="335577"/>
                </a:lnTo>
                <a:lnTo>
                  <a:pt x="130258" y="364976"/>
                </a:lnTo>
                <a:lnTo>
                  <a:pt x="138090" y="385592"/>
                </a:lnTo>
                <a:lnTo>
                  <a:pt x="144394" y="408396"/>
                </a:lnTo>
                <a:lnTo>
                  <a:pt x="148842" y="432642"/>
                </a:lnTo>
                <a:lnTo>
                  <a:pt x="150819" y="457529"/>
                </a:lnTo>
                <a:lnTo>
                  <a:pt x="153578" y="482701"/>
                </a:lnTo>
                <a:lnTo>
                  <a:pt x="155746" y="507294"/>
                </a:lnTo>
                <a:lnTo>
                  <a:pt x="154358" y="529984"/>
                </a:lnTo>
                <a:lnTo>
                  <a:pt x="153270" y="551828"/>
                </a:lnTo>
                <a:lnTo>
                  <a:pt x="152658" y="582077"/>
                </a:lnTo>
                <a:lnTo>
                  <a:pt x="150595" y="608914"/>
                </a:lnTo>
                <a:lnTo>
                  <a:pt x="146948" y="639895"/>
                </a:lnTo>
                <a:lnTo>
                  <a:pt x="146073" y="671247"/>
                </a:lnTo>
                <a:lnTo>
                  <a:pt x="146057" y="672494"/>
                </a:lnTo>
                <a:lnTo>
                  <a:pt x="145346" y="666435"/>
                </a:lnTo>
                <a:lnTo>
                  <a:pt x="140583" y="640402"/>
                </a:lnTo>
                <a:lnTo>
                  <a:pt x="135510" y="609922"/>
                </a:lnTo>
                <a:lnTo>
                  <a:pt x="133285" y="580867"/>
                </a:lnTo>
                <a:lnTo>
                  <a:pt x="127764" y="549916"/>
                </a:lnTo>
                <a:lnTo>
                  <a:pt x="121225" y="528936"/>
                </a:lnTo>
                <a:lnTo>
                  <a:pt x="115496" y="505971"/>
                </a:lnTo>
                <a:lnTo>
                  <a:pt x="109893" y="481653"/>
                </a:lnTo>
                <a:lnTo>
                  <a:pt x="102698" y="456734"/>
                </a:lnTo>
                <a:lnTo>
                  <a:pt x="96679" y="431548"/>
                </a:lnTo>
                <a:lnTo>
                  <a:pt x="90946" y="406243"/>
                </a:lnTo>
                <a:lnTo>
                  <a:pt x="83695" y="380885"/>
                </a:lnTo>
                <a:lnTo>
                  <a:pt x="75768" y="355504"/>
                </a:lnTo>
                <a:lnTo>
                  <a:pt x="67541" y="330112"/>
                </a:lnTo>
                <a:lnTo>
                  <a:pt x="59181" y="304716"/>
                </a:lnTo>
                <a:lnTo>
                  <a:pt x="52643" y="281200"/>
                </a:lnTo>
                <a:lnTo>
                  <a:pt x="47386" y="258988"/>
                </a:lnTo>
                <a:lnTo>
                  <a:pt x="41165" y="227356"/>
                </a:lnTo>
                <a:lnTo>
                  <a:pt x="38303" y="199795"/>
                </a:lnTo>
                <a:lnTo>
                  <a:pt x="33300" y="173755"/>
                </a:lnTo>
                <a:lnTo>
                  <a:pt x="28054" y="148871"/>
                </a:lnTo>
                <a:lnTo>
                  <a:pt x="25750" y="117972"/>
                </a:lnTo>
                <a:lnTo>
                  <a:pt x="25503" y="104120"/>
                </a:lnTo>
                <a:lnTo>
                  <a:pt x="29209" y="95385"/>
                </a:lnTo>
                <a:lnTo>
                  <a:pt x="34854" y="88209"/>
                </a:lnTo>
                <a:lnTo>
                  <a:pt x="54359" y="74245"/>
                </a:lnTo>
                <a:lnTo>
                  <a:pt x="78784" y="68771"/>
                </a:lnTo>
                <a:lnTo>
                  <a:pt x="106129" y="63124"/>
                </a:lnTo>
                <a:lnTo>
                  <a:pt x="128307" y="59760"/>
                </a:lnTo>
                <a:lnTo>
                  <a:pt x="149923" y="58265"/>
                </a:lnTo>
                <a:lnTo>
                  <a:pt x="175053" y="55719"/>
                </a:lnTo>
                <a:lnTo>
                  <a:pt x="203390" y="52941"/>
                </a:lnTo>
                <a:lnTo>
                  <a:pt x="234799" y="51707"/>
                </a:lnTo>
                <a:lnTo>
                  <a:pt x="251783" y="50672"/>
                </a:lnTo>
                <a:lnTo>
                  <a:pt x="269455" y="49276"/>
                </a:lnTo>
                <a:lnTo>
                  <a:pt x="287587" y="47641"/>
                </a:lnTo>
                <a:lnTo>
                  <a:pt x="306730" y="45844"/>
                </a:lnTo>
                <a:lnTo>
                  <a:pt x="326548" y="43942"/>
                </a:lnTo>
                <a:lnTo>
                  <a:pt x="346816" y="41967"/>
                </a:lnTo>
                <a:lnTo>
                  <a:pt x="367383" y="39946"/>
                </a:lnTo>
                <a:lnTo>
                  <a:pt x="388150" y="37893"/>
                </a:lnTo>
                <a:lnTo>
                  <a:pt x="409049" y="35818"/>
                </a:lnTo>
                <a:lnTo>
                  <a:pt x="431450" y="34435"/>
                </a:lnTo>
                <a:lnTo>
                  <a:pt x="454850" y="33513"/>
                </a:lnTo>
                <a:lnTo>
                  <a:pt x="478917" y="32898"/>
                </a:lnTo>
                <a:lnTo>
                  <a:pt x="503428" y="31783"/>
                </a:lnTo>
                <a:lnTo>
                  <a:pt x="528235" y="30334"/>
                </a:lnTo>
                <a:lnTo>
                  <a:pt x="553240" y="28662"/>
                </a:lnTo>
                <a:lnTo>
                  <a:pt x="579082" y="26842"/>
                </a:lnTo>
                <a:lnTo>
                  <a:pt x="605483" y="24924"/>
                </a:lnTo>
                <a:lnTo>
                  <a:pt x="632255" y="22939"/>
                </a:lnTo>
                <a:lnTo>
                  <a:pt x="659981" y="20910"/>
                </a:lnTo>
                <a:lnTo>
                  <a:pt x="688343" y="18852"/>
                </a:lnTo>
                <a:lnTo>
                  <a:pt x="717128" y="16774"/>
                </a:lnTo>
                <a:lnTo>
                  <a:pt x="746197" y="14683"/>
                </a:lnTo>
                <a:lnTo>
                  <a:pt x="775453" y="12584"/>
                </a:lnTo>
                <a:lnTo>
                  <a:pt x="804836" y="10479"/>
                </a:lnTo>
                <a:lnTo>
                  <a:pt x="834302" y="9076"/>
                </a:lnTo>
                <a:lnTo>
                  <a:pt x="863823" y="8140"/>
                </a:lnTo>
                <a:lnTo>
                  <a:pt x="893382" y="7516"/>
                </a:lnTo>
                <a:lnTo>
                  <a:pt x="922966" y="7101"/>
                </a:lnTo>
                <a:lnTo>
                  <a:pt x="952566" y="6823"/>
                </a:lnTo>
                <a:lnTo>
                  <a:pt x="982177" y="6639"/>
                </a:lnTo>
                <a:lnTo>
                  <a:pt x="1011091" y="5810"/>
                </a:lnTo>
                <a:lnTo>
                  <a:pt x="1039538" y="4551"/>
                </a:lnTo>
                <a:lnTo>
                  <a:pt x="1067676" y="3007"/>
                </a:lnTo>
                <a:lnTo>
                  <a:pt x="1093489" y="1978"/>
                </a:lnTo>
                <a:lnTo>
                  <a:pt x="1117754" y="1292"/>
                </a:lnTo>
                <a:lnTo>
                  <a:pt x="1140986" y="834"/>
                </a:lnTo>
                <a:lnTo>
                  <a:pt x="1164235" y="529"/>
                </a:lnTo>
                <a:lnTo>
                  <a:pt x="1187496" y="326"/>
                </a:lnTo>
                <a:lnTo>
                  <a:pt x="1210764" y="190"/>
                </a:lnTo>
                <a:lnTo>
                  <a:pt x="1231215" y="100"/>
                </a:lnTo>
                <a:lnTo>
                  <a:pt x="1249788" y="40"/>
                </a:lnTo>
                <a:lnTo>
                  <a:pt x="1267108" y="0"/>
                </a:lnTo>
                <a:lnTo>
                  <a:pt x="1295761" y="1836"/>
                </a:lnTo>
                <a:lnTo>
                  <a:pt x="1333500" y="6269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2" name="SMARTInkShape-2017">
            <a:extLst>
              <a:ext uri="{FF2B5EF4-FFF2-40B4-BE49-F238E27FC236}">
                <a16:creationId xmlns:a16="http://schemas.microsoft.com/office/drawing/2014/main" id="{C899675B-3C4A-4645-A2EA-A59754B59981}"/>
              </a:ext>
            </a:extLst>
          </p:cNvPr>
          <p:cNvSpPr/>
          <p:nvPr/>
        </p:nvSpPr>
        <p:spPr>
          <a:xfrm>
            <a:off x="4229100" y="3162308"/>
            <a:ext cx="1339851" cy="590312"/>
          </a:xfrm>
          <a:custGeom>
            <a:avLst/>
            <a:gdLst/>
            <a:ahLst/>
            <a:cxnLst/>
            <a:rect l="0" t="0" r="0" b="0"/>
            <a:pathLst>
              <a:path w="1339851" h="590312">
                <a:moveTo>
                  <a:pt x="0" y="196842"/>
                </a:moveTo>
                <a:lnTo>
                  <a:pt x="8838" y="196842"/>
                </a:lnTo>
                <a:lnTo>
                  <a:pt x="12865" y="198723"/>
                </a:lnTo>
                <a:lnTo>
                  <a:pt x="40471" y="224680"/>
                </a:lnTo>
                <a:lnTo>
                  <a:pt x="57200" y="245119"/>
                </a:lnTo>
                <a:lnTo>
                  <a:pt x="70722" y="272544"/>
                </a:lnTo>
                <a:lnTo>
                  <a:pt x="77948" y="298687"/>
                </a:lnTo>
                <a:lnTo>
                  <a:pt x="81187" y="328775"/>
                </a:lnTo>
                <a:lnTo>
                  <a:pt x="85517" y="360033"/>
                </a:lnTo>
                <a:lnTo>
                  <a:pt x="87898" y="391637"/>
                </a:lnTo>
                <a:lnTo>
                  <a:pt x="88603" y="423343"/>
                </a:lnTo>
                <a:lnTo>
                  <a:pt x="92183" y="455081"/>
                </a:lnTo>
                <a:lnTo>
                  <a:pt x="94342" y="483456"/>
                </a:lnTo>
                <a:lnTo>
                  <a:pt x="98352" y="509737"/>
                </a:lnTo>
                <a:lnTo>
                  <a:pt x="100958" y="538832"/>
                </a:lnTo>
                <a:lnTo>
                  <a:pt x="101516" y="568001"/>
                </a:lnTo>
                <a:lnTo>
                  <a:pt x="107872" y="590311"/>
                </a:lnTo>
                <a:lnTo>
                  <a:pt x="107949" y="561289"/>
                </a:lnTo>
                <a:lnTo>
                  <a:pt x="107950" y="532213"/>
                </a:lnTo>
                <a:lnTo>
                  <a:pt x="107950" y="505761"/>
                </a:lnTo>
                <a:lnTo>
                  <a:pt x="107950" y="475581"/>
                </a:lnTo>
                <a:lnTo>
                  <a:pt x="107950" y="444296"/>
                </a:lnTo>
                <a:lnTo>
                  <a:pt x="107950" y="412684"/>
                </a:lnTo>
                <a:lnTo>
                  <a:pt x="107950" y="390844"/>
                </a:lnTo>
                <a:lnTo>
                  <a:pt x="107950" y="367026"/>
                </a:lnTo>
                <a:lnTo>
                  <a:pt x="107950" y="344211"/>
                </a:lnTo>
                <a:lnTo>
                  <a:pt x="107950" y="321606"/>
                </a:lnTo>
                <a:lnTo>
                  <a:pt x="107950" y="297448"/>
                </a:lnTo>
                <a:lnTo>
                  <a:pt x="107950" y="274482"/>
                </a:lnTo>
                <a:lnTo>
                  <a:pt x="107950" y="243600"/>
                </a:lnTo>
                <a:lnTo>
                  <a:pt x="109832" y="214694"/>
                </a:lnTo>
                <a:lnTo>
                  <a:pt x="112976" y="185669"/>
                </a:lnTo>
                <a:lnTo>
                  <a:pt x="115790" y="159194"/>
                </a:lnTo>
                <a:lnTo>
                  <a:pt x="123061" y="128336"/>
                </a:lnTo>
                <a:lnTo>
                  <a:pt x="135655" y="101857"/>
                </a:lnTo>
                <a:lnTo>
                  <a:pt x="147551" y="78126"/>
                </a:lnTo>
                <a:lnTo>
                  <a:pt x="155889" y="69290"/>
                </a:lnTo>
                <a:lnTo>
                  <a:pt x="180372" y="55988"/>
                </a:lnTo>
                <a:lnTo>
                  <a:pt x="205843" y="45981"/>
                </a:lnTo>
                <a:lnTo>
                  <a:pt x="235733" y="38548"/>
                </a:lnTo>
                <a:lnTo>
                  <a:pt x="257876" y="34061"/>
                </a:lnTo>
                <a:lnTo>
                  <a:pt x="284180" y="29716"/>
                </a:lnTo>
                <a:lnTo>
                  <a:pt x="312333" y="27313"/>
                </a:lnTo>
                <a:lnTo>
                  <a:pt x="342015" y="24835"/>
                </a:lnTo>
                <a:lnTo>
                  <a:pt x="357832" y="22198"/>
                </a:lnTo>
                <a:lnTo>
                  <a:pt x="374022" y="19030"/>
                </a:lnTo>
                <a:lnTo>
                  <a:pt x="391869" y="16917"/>
                </a:lnTo>
                <a:lnTo>
                  <a:pt x="410824" y="15508"/>
                </a:lnTo>
                <a:lnTo>
                  <a:pt x="430516" y="14570"/>
                </a:lnTo>
                <a:lnTo>
                  <a:pt x="450699" y="13238"/>
                </a:lnTo>
                <a:lnTo>
                  <a:pt x="471210" y="11645"/>
                </a:lnTo>
                <a:lnTo>
                  <a:pt x="491941" y="9877"/>
                </a:lnTo>
                <a:lnTo>
                  <a:pt x="514227" y="8699"/>
                </a:lnTo>
                <a:lnTo>
                  <a:pt x="537551" y="7913"/>
                </a:lnTo>
                <a:lnTo>
                  <a:pt x="561568" y="7389"/>
                </a:lnTo>
                <a:lnTo>
                  <a:pt x="586045" y="6335"/>
                </a:lnTo>
                <a:lnTo>
                  <a:pt x="610830" y="4926"/>
                </a:lnTo>
                <a:lnTo>
                  <a:pt x="635820" y="3281"/>
                </a:lnTo>
                <a:lnTo>
                  <a:pt x="660946" y="2185"/>
                </a:lnTo>
                <a:lnTo>
                  <a:pt x="686164" y="1454"/>
                </a:lnTo>
                <a:lnTo>
                  <a:pt x="711443" y="967"/>
                </a:lnTo>
                <a:lnTo>
                  <a:pt x="736761" y="642"/>
                </a:lnTo>
                <a:lnTo>
                  <a:pt x="762107" y="425"/>
                </a:lnTo>
                <a:lnTo>
                  <a:pt x="787470" y="281"/>
                </a:lnTo>
                <a:lnTo>
                  <a:pt x="812848" y="184"/>
                </a:lnTo>
                <a:lnTo>
                  <a:pt x="838232" y="120"/>
                </a:lnTo>
                <a:lnTo>
                  <a:pt x="863621" y="77"/>
                </a:lnTo>
                <a:lnTo>
                  <a:pt x="889719" y="49"/>
                </a:lnTo>
                <a:lnTo>
                  <a:pt x="916290" y="30"/>
                </a:lnTo>
                <a:lnTo>
                  <a:pt x="943178" y="17"/>
                </a:lnTo>
                <a:lnTo>
                  <a:pt x="969568" y="9"/>
                </a:lnTo>
                <a:lnTo>
                  <a:pt x="995628" y="3"/>
                </a:lnTo>
                <a:lnTo>
                  <a:pt x="1021468" y="0"/>
                </a:lnTo>
                <a:lnTo>
                  <a:pt x="1046457" y="703"/>
                </a:lnTo>
                <a:lnTo>
                  <a:pt x="1070876" y="1877"/>
                </a:lnTo>
                <a:lnTo>
                  <a:pt x="1094918" y="3365"/>
                </a:lnTo>
                <a:lnTo>
                  <a:pt x="1118001" y="4358"/>
                </a:lnTo>
                <a:lnTo>
                  <a:pt x="1140445" y="5019"/>
                </a:lnTo>
                <a:lnTo>
                  <a:pt x="1162464" y="5460"/>
                </a:lnTo>
                <a:lnTo>
                  <a:pt x="1184197" y="5754"/>
                </a:lnTo>
                <a:lnTo>
                  <a:pt x="1205742" y="5950"/>
                </a:lnTo>
                <a:lnTo>
                  <a:pt x="1227162" y="6081"/>
                </a:lnTo>
                <a:lnTo>
                  <a:pt x="1245674" y="6873"/>
                </a:lnTo>
                <a:lnTo>
                  <a:pt x="1262249" y="8107"/>
                </a:lnTo>
                <a:lnTo>
                  <a:pt x="1291250" y="10654"/>
                </a:lnTo>
                <a:lnTo>
                  <a:pt x="1315898" y="11786"/>
                </a:lnTo>
                <a:lnTo>
                  <a:pt x="1339850" y="12692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05" name="SMARTInkShape-Group404">
            <a:extLst>
              <a:ext uri="{FF2B5EF4-FFF2-40B4-BE49-F238E27FC236}">
                <a16:creationId xmlns:a16="http://schemas.microsoft.com/office/drawing/2014/main" id="{92B658F8-4826-488F-8CF5-070CC255B149}"/>
              </a:ext>
            </a:extLst>
          </p:cNvPr>
          <p:cNvGrpSpPr/>
          <p:nvPr/>
        </p:nvGrpSpPr>
        <p:grpSpPr>
          <a:xfrm>
            <a:off x="2451100" y="4089400"/>
            <a:ext cx="425451" cy="615951"/>
            <a:chOff x="2451100" y="4089400"/>
            <a:chExt cx="425451" cy="615951"/>
          </a:xfrm>
        </p:grpSpPr>
        <p:sp>
          <p:nvSpPr>
            <p:cNvPr id="2303" name="SMARTInkShape-2018">
              <a:extLst>
                <a:ext uri="{FF2B5EF4-FFF2-40B4-BE49-F238E27FC236}">
                  <a16:creationId xmlns:a16="http://schemas.microsoft.com/office/drawing/2014/main" id="{FD5C2291-ED58-4AAD-A886-E227D8EAD3E9}"/>
                </a:ext>
              </a:extLst>
            </p:cNvPr>
            <p:cNvSpPr/>
            <p:nvPr/>
          </p:nvSpPr>
          <p:spPr>
            <a:xfrm>
              <a:off x="2609850" y="4159250"/>
              <a:ext cx="266701" cy="520701"/>
            </a:xfrm>
            <a:custGeom>
              <a:avLst/>
              <a:gdLst/>
              <a:ahLst/>
              <a:cxnLst/>
              <a:rect l="0" t="0" r="0" b="0"/>
              <a:pathLst>
                <a:path w="266701" h="520701">
                  <a:moveTo>
                    <a:pt x="0" y="0"/>
                  </a:moveTo>
                  <a:lnTo>
                    <a:pt x="3371" y="3371"/>
                  </a:lnTo>
                  <a:lnTo>
                    <a:pt x="5025" y="8789"/>
                  </a:lnTo>
                  <a:lnTo>
                    <a:pt x="8116" y="38872"/>
                  </a:lnTo>
                  <a:lnTo>
                    <a:pt x="18536" y="67023"/>
                  </a:lnTo>
                  <a:lnTo>
                    <a:pt x="30108" y="94804"/>
                  </a:lnTo>
                  <a:lnTo>
                    <a:pt x="40193" y="116924"/>
                  </a:lnTo>
                  <a:lnTo>
                    <a:pt x="51730" y="140866"/>
                  </a:lnTo>
                  <a:lnTo>
                    <a:pt x="63913" y="165618"/>
                  </a:lnTo>
                  <a:lnTo>
                    <a:pt x="74502" y="190730"/>
                  </a:lnTo>
                  <a:lnTo>
                    <a:pt x="84618" y="216002"/>
                  </a:lnTo>
                  <a:lnTo>
                    <a:pt x="96169" y="241345"/>
                  </a:lnTo>
                  <a:lnTo>
                    <a:pt x="110240" y="266720"/>
                  </a:lnTo>
                  <a:lnTo>
                    <a:pt x="125196" y="291404"/>
                  </a:lnTo>
                  <a:lnTo>
                    <a:pt x="138898" y="314133"/>
                  </a:lnTo>
                  <a:lnTo>
                    <a:pt x="153925" y="337876"/>
                  </a:lnTo>
                  <a:lnTo>
                    <a:pt x="169306" y="362539"/>
                  </a:lnTo>
                  <a:lnTo>
                    <a:pt x="183197" y="387612"/>
                  </a:lnTo>
                  <a:lnTo>
                    <a:pt x="196427" y="410985"/>
                  </a:lnTo>
                  <a:lnTo>
                    <a:pt x="215774" y="442095"/>
                  </a:lnTo>
                  <a:lnTo>
                    <a:pt x="233032" y="469187"/>
                  </a:lnTo>
                  <a:lnTo>
                    <a:pt x="251505" y="496884"/>
                  </a:lnTo>
                  <a:lnTo>
                    <a:pt x="266700" y="520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4" name="SMARTInkShape-2019">
              <a:extLst>
                <a:ext uri="{FF2B5EF4-FFF2-40B4-BE49-F238E27FC236}">
                  <a16:creationId xmlns:a16="http://schemas.microsoft.com/office/drawing/2014/main" id="{F57F448A-5A24-4268-ABE1-069CFB64B139}"/>
                </a:ext>
              </a:extLst>
            </p:cNvPr>
            <p:cNvSpPr/>
            <p:nvPr/>
          </p:nvSpPr>
          <p:spPr>
            <a:xfrm>
              <a:off x="2451100" y="4089400"/>
              <a:ext cx="322956" cy="615951"/>
            </a:xfrm>
            <a:custGeom>
              <a:avLst/>
              <a:gdLst/>
              <a:ahLst/>
              <a:cxnLst/>
              <a:rect l="0" t="0" r="0" b="0"/>
              <a:pathLst>
                <a:path w="322956" h="615951">
                  <a:moveTo>
                    <a:pt x="311150" y="0"/>
                  </a:moveTo>
                  <a:lnTo>
                    <a:pt x="314521" y="0"/>
                  </a:lnTo>
                  <a:lnTo>
                    <a:pt x="315513" y="705"/>
                  </a:lnTo>
                  <a:lnTo>
                    <a:pt x="316175" y="1881"/>
                  </a:lnTo>
                  <a:lnTo>
                    <a:pt x="316617" y="3371"/>
                  </a:lnTo>
                  <a:lnTo>
                    <a:pt x="320610" y="8838"/>
                  </a:lnTo>
                  <a:lnTo>
                    <a:pt x="322890" y="21668"/>
                  </a:lnTo>
                  <a:lnTo>
                    <a:pt x="322955" y="44967"/>
                  </a:lnTo>
                  <a:lnTo>
                    <a:pt x="318787" y="71834"/>
                  </a:lnTo>
                  <a:lnTo>
                    <a:pt x="316000" y="97720"/>
                  </a:lnTo>
                  <a:lnTo>
                    <a:pt x="311189" y="117514"/>
                  </a:lnTo>
                  <a:lnTo>
                    <a:pt x="296580" y="148492"/>
                  </a:lnTo>
                  <a:lnTo>
                    <a:pt x="284919" y="169478"/>
                  </a:lnTo>
                  <a:lnTo>
                    <a:pt x="272681" y="192446"/>
                  </a:lnTo>
                  <a:lnTo>
                    <a:pt x="259480" y="216765"/>
                  </a:lnTo>
                  <a:lnTo>
                    <a:pt x="244205" y="241684"/>
                  </a:lnTo>
                  <a:lnTo>
                    <a:pt x="228010" y="266871"/>
                  </a:lnTo>
                  <a:lnTo>
                    <a:pt x="211405" y="292881"/>
                  </a:lnTo>
                  <a:lnTo>
                    <a:pt x="194617" y="320905"/>
                  </a:lnTo>
                  <a:lnTo>
                    <a:pt x="175867" y="347940"/>
                  </a:lnTo>
                  <a:lnTo>
                    <a:pt x="156480" y="374068"/>
                  </a:lnTo>
                  <a:lnTo>
                    <a:pt x="138456" y="399791"/>
                  </a:lnTo>
                  <a:lnTo>
                    <a:pt x="121038" y="425335"/>
                  </a:lnTo>
                  <a:lnTo>
                    <a:pt x="104595" y="450093"/>
                  </a:lnTo>
                  <a:lnTo>
                    <a:pt x="90231" y="472856"/>
                  </a:lnTo>
                  <a:lnTo>
                    <a:pt x="76791" y="494733"/>
                  </a:lnTo>
                  <a:lnTo>
                    <a:pt x="63763" y="516215"/>
                  </a:lnTo>
                  <a:lnTo>
                    <a:pt x="45233" y="546731"/>
                  </a:lnTo>
                  <a:lnTo>
                    <a:pt x="29787" y="571216"/>
                  </a:lnTo>
                  <a:lnTo>
                    <a:pt x="11606" y="600973"/>
                  </a:lnTo>
                  <a:lnTo>
                    <a:pt x="0" y="615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08" name="SMARTInkShape-Group405">
            <a:extLst>
              <a:ext uri="{FF2B5EF4-FFF2-40B4-BE49-F238E27FC236}">
                <a16:creationId xmlns:a16="http://schemas.microsoft.com/office/drawing/2014/main" id="{F6AF6592-B19F-4BEE-8286-63D79358154C}"/>
              </a:ext>
            </a:extLst>
          </p:cNvPr>
          <p:cNvGrpSpPr/>
          <p:nvPr/>
        </p:nvGrpSpPr>
        <p:grpSpPr>
          <a:xfrm>
            <a:off x="3251200" y="4425950"/>
            <a:ext cx="260351" cy="165101"/>
            <a:chOff x="3251200" y="4425950"/>
            <a:chExt cx="260351" cy="165101"/>
          </a:xfrm>
        </p:grpSpPr>
        <p:sp>
          <p:nvSpPr>
            <p:cNvPr id="2306" name="SMARTInkShape-2020">
              <a:extLst>
                <a:ext uri="{FF2B5EF4-FFF2-40B4-BE49-F238E27FC236}">
                  <a16:creationId xmlns:a16="http://schemas.microsoft.com/office/drawing/2014/main" id="{114A413A-9819-4687-8501-22BFF8F84C39}"/>
                </a:ext>
              </a:extLst>
            </p:cNvPr>
            <p:cNvSpPr/>
            <p:nvPr/>
          </p:nvSpPr>
          <p:spPr>
            <a:xfrm>
              <a:off x="3251200" y="4565650"/>
              <a:ext cx="228601" cy="25401"/>
            </a:xfrm>
            <a:custGeom>
              <a:avLst/>
              <a:gdLst/>
              <a:ahLst/>
              <a:cxnLst/>
              <a:rect l="0" t="0" r="0" b="0"/>
              <a:pathLst>
                <a:path w="228601" h="25401">
                  <a:moveTo>
                    <a:pt x="0" y="0"/>
                  </a:moveTo>
                  <a:lnTo>
                    <a:pt x="0" y="3371"/>
                  </a:lnTo>
                  <a:lnTo>
                    <a:pt x="1411" y="4364"/>
                  </a:lnTo>
                  <a:lnTo>
                    <a:pt x="32638" y="11260"/>
                  </a:lnTo>
                  <a:lnTo>
                    <a:pt x="64067" y="12415"/>
                  </a:lnTo>
                  <a:lnTo>
                    <a:pt x="93929" y="15987"/>
                  </a:lnTo>
                  <a:lnTo>
                    <a:pt x="116535" y="17689"/>
                  </a:lnTo>
                  <a:lnTo>
                    <a:pt x="139988" y="18445"/>
                  </a:lnTo>
                  <a:lnTo>
                    <a:pt x="162170" y="18781"/>
                  </a:lnTo>
                  <a:lnTo>
                    <a:pt x="183789" y="20812"/>
                  </a:lnTo>
                  <a:lnTo>
                    <a:pt x="210148" y="24040"/>
                  </a:lnTo>
                  <a:lnTo>
                    <a:pt x="228600" y="25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7" name="SMARTInkShape-2021">
              <a:extLst>
                <a:ext uri="{FF2B5EF4-FFF2-40B4-BE49-F238E27FC236}">
                  <a16:creationId xmlns:a16="http://schemas.microsoft.com/office/drawing/2014/main" id="{B9E9B2CA-64F3-408E-BCBD-6CD891978C43}"/>
                </a:ext>
              </a:extLst>
            </p:cNvPr>
            <p:cNvSpPr/>
            <p:nvPr/>
          </p:nvSpPr>
          <p:spPr>
            <a:xfrm>
              <a:off x="3251200" y="4425950"/>
              <a:ext cx="260351" cy="6089"/>
            </a:xfrm>
            <a:custGeom>
              <a:avLst/>
              <a:gdLst/>
              <a:ahLst/>
              <a:cxnLst/>
              <a:rect l="0" t="0" r="0" b="0"/>
              <a:pathLst>
                <a:path w="260351" h="6089">
                  <a:moveTo>
                    <a:pt x="0" y="0"/>
                  </a:moveTo>
                  <a:lnTo>
                    <a:pt x="3371" y="0"/>
                  </a:lnTo>
                  <a:lnTo>
                    <a:pt x="4364" y="705"/>
                  </a:lnTo>
                  <a:lnTo>
                    <a:pt x="5026" y="1881"/>
                  </a:lnTo>
                  <a:lnTo>
                    <a:pt x="5467" y="3371"/>
                  </a:lnTo>
                  <a:lnTo>
                    <a:pt x="7172" y="4364"/>
                  </a:lnTo>
                  <a:lnTo>
                    <a:pt x="23949" y="6088"/>
                  </a:lnTo>
                  <a:lnTo>
                    <a:pt x="51445" y="4434"/>
                  </a:lnTo>
                  <a:lnTo>
                    <a:pt x="79698" y="876"/>
                  </a:lnTo>
                  <a:lnTo>
                    <a:pt x="104127" y="260"/>
                  </a:lnTo>
                  <a:lnTo>
                    <a:pt x="129238" y="77"/>
                  </a:lnTo>
                  <a:lnTo>
                    <a:pt x="158643" y="16"/>
                  </a:lnTo>
                  <a:lnTo>
                    <a:pt x="182629" y="5"/>
                  </a:lnTo>
                  <a:lnTo>
                    <a:pt x="214136" y="1"/>
                  </a:lnTo>
                  <a:lnTo>
                    <a:pt x="242348" y="0"/>
                  </a:lnTo>
                  <a:lnTo>
                    <a:pt x="2603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13" name="SMARTInkShape-Group406">
            <a:extLst>
              <a:ext uri="{FF2B5EF4-FFF2-40B4-BE49-F238E27FC236}">
                <a16:creationId xmlns:a16="http://schemas.microsoft.com/office/drawing/2014/main" id="{A18594F0-BDF8-42FF-AA44-0C6B51A0864B}"/>
              </a:ext>
            </a:extLst>
          </p:cNvPr>
          <p:cNvGrpSpPr/>
          <p:nvPr/>
        </p:nvGrpSpPr>
        <p:grpSpPr>
          <a:xfrm>
            <a:off x="3740150" y="3498850"/>
            <a:ext cx="882646" cy="1041401"/>
            <a:chOff x="3740150" y="3498850"/>
            <a:chExt cx="882646" cy="1041401"/>
          </a:xfrm>
        </p:grpSpPr>
        <p:sp>
          <p:nvSpPr>
            <p:cNvPr id="2309" name="SMARTInkShape-2022">
              <a:extLst>
                <a:ext uri="{FF2B5EF4-FFF2-40B4-BE49-F238E27FC236}">
                  <a16:creationId xmlns:a16="http://schemas.microsoft.com/office/drawing/2014/main" id="{73A88EB8-F855-43C2-9D92-5C733CF6701D}"/>
                </a:ext>
              </a:extLst>
            </p:cNvPr>
            <p:cNvSpPr/>
            <p:nvPr/>
          </p:nvSpPr>
          <p:spPr>
            <a:xfrm>
              <a:off x="3740150" y="4527550"/>
              <a:ext cx="273051" cy="12701"/>
            </a:xfrm>
            <a:custGeom>
              <a:avLst/>
              <a:gdLst/>
              <a:ahLst/>
              <a:cxnLst/>
              <a:rect l="0" t="0" r="0" b="0"/>
              <a:pathLst>
                <a:path w="273051" h="12701">
                  <a:moveTo>
                    <a:pt x="0" y="0"/>
                  </a:moveTo>
                  <a:lnTo>
                    <a:pt x="30659" y="0"/>
                  </a:lnTo>
                  <a:lnTo>
                    <a:pt x="60590" y="0"/>
                  </a:lnTo>
                  <a:lnTo>
                    <a:pt x="87593" y="0"/>
                  </a:lnTo>
                  <a:lnTo>
                    <a:pt x="114042" y="0"/>
                  </a:lnTo>
                  <a:lnTo>
                    <a:pt x="139649" y="0"/>
                  </a:lnTo>
                  <a:lnTo>
                    <a:pt x="169562" y="1882"/>
                  </a:lnTo>
                  <a:lnTo>
                    <a:pt x="191381" y="5467"/>
                  </a:lnTo>
                  <a:lnTo>
                    <a:pt x="217340" y="6234"/>
                  </a:lnTo>
                  <a:lnTo>
                    <a:pt x="247219" y="6340"/>
                  </a:lnTo>
                  <a:lnTo>
                    <a:pt x="272746" y="6350"/>
                  </a:lnTo>
                  <a:lnTo>
                    <a:pt x="273050" y="12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0" name="SMARTInkShape-2023">
              <a:extLst>
                <a:ext uri="{FF2B5EF4-FFF2-40B4-BE49-F238E27FC236}">
                  <a16:creationId xmlns:a16="http://schemas.microsoft.com/office/drawing/2014/main" id="{79E1DAD2-7EAC-46FE-89B0-631B4CB56293}"/>
                </a:ext>
              </a:extLst>
            </p:cNvPr>
            <p:cNvSpPr/>
            <p:nvPr/>
          </p:nvSpPr>
          <p:spPr>
            <a:xfrm>
              <a:off x="3844493" y="4235450"/>
              <a:ext cx="29008" cy="177801"/>
            </a:xfrm>
            <a:custGeom>
              <a:avLst/>
              <a:gdLst/>
              <a:ahLst/>
              <a:cxnLst/>
              <a:rect l="0" t="0" r="0" b="0"/>
              <a:pathLst>
                <a:path w="29008" h="177801">
                  <a:moveTo>
                    <a:pt x="9957" y="0"/>
                  </a:moveTo>
                  <a:lnTo>
                    <a:pt x="4490" y="0"/>
                  </a:lnTo>
                  <a:lnTo>
                    <a:pt x="4196" y="705"/>
                  </a:lnTo>
                  <a:lnTo>
                    <a:pt x="3869" y="3371"/>
                  </a:lnTo>
                  <a:lnTo>
                    <a:pt x="1842" y="6907"/>
                  </a:lnTo>
                  <a:lnTo>
                    <a:pt x="313" y="8838"/>
                  </a:lnTo>
                  <a:lnTo>
                    <a:pt x="0" y="11537"/>
                  </a:lnTo>
                  <a:lnTo>
                    <a:pt x="3486" y="40885"/>
                  </a:lnTo>
                  <a:lnTo>
                    <a:pt x="3600" y="69889"/>
                  </a:lnTo>
                  <a:lnTo>
                    <a:pt x="4310" y="78334"/>
                  </a:lnTo>
                  <a:lnTo>
                    <a:pt x="9368" y="100060"/>
                  </a:lnTo>
                  <a:lnTo>
                    <a:pt x="10611" y="124339"/>
                  </a:lnTo>
                  <a:lnTo>
                    <a:pt x="17793" y="150610"/>
                  </a:lnTo>
                  <a:lnTo>
                    <a:pt x="20495" y="155837"/>
                  </a:lnTo>
                  <a:lnTo>
                    <a:pt x="22230" y="164943"/>
                  </a:lnTo>
                  <a:lnTo>
                    <a:pt x="22372" y="167112"/>
                  </a:lnTo>
                  <a:lnTo>
                    <a:pt x="24412" y="171403"/>
                  </a:lnTo>
                  <a:lnTo>
                    <a:pt x="29007" y="1778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1" name="SMARTInkShape-2024">
              <a:extLst>
                <a:ext uri="{FF2B5EF4-FFF2-40B4-BE49-F238E27FC236}">
                  <a16:creationId xmlns:a16="http://schemas.microsoft.com/office/drawing/2014/main" id="{B984E759-9425-425E-828F-ABCF9A86A68D}"/>
                </a:ext>
              </a:extLst>
            </p:cNvPr>
            <p:cNvSpPr/>
            <p:nvPr/>
          </p:nvSpPr>
          <p:spPr>
            <a:xfrm>
              <a:off x="4133850" y="3663981"/>
              <a:ext cx="203201" cy="126970"/>
            </a:xfrm>
            <a:custGeom>
              <a:avLst/>
              <a:gdLst/>
              <a:ahLst/>
              <a:cxnLst/>
              <a:rect l="0" t="0" r="0" b="0"/>
              <a:pathLst>
                <a:path w="203201" h="126970">
                  <a:moveTo>
                    <a:pt x="0" y="88869"/>
                  </a:moveTo>
                  <a:lnTo>
                    <a:pt x="0" y="85498"/>
                  </a:lnTo>
                  <a:lnTo>
                    <a:pt x="1881" y="81962"/>
                  </a:lnTo>
                  <a:lnTo>
                    <a:pt x="25439" y="50849"/>
                  </a:lnTo>
                  <a:lnTo>
                    <a:pt x="27543" y="48706"/>
                  </a:lnTo>
                  <a:lnTo>
                    <a:pt x="29880" y="42561"/>
                  </a:lnTo>
                  <a:lnTo>
                    <a:pt x="31624" y="35832"/>
                  </a:lnTo>
                  <a:lnTo>
                    <a:pt x="38493" y="25764"/>
                  </a:lnTo>
                  <a:lnTo>
                    <a:pt x="54921" y="7852"/>
                  </a:lnTo>
                  <a:lnTo>
                    <a:pt x="56857" y="1146"/>
                  </a:lnTo>
                  <a:lnTo>
                    <a:pt x="57660" y="754"/>
                  </a:lnTo>
                  <a:lnTo>
                    <a:pt x="66601" y="0"/>
                  </a:lnTo>
                  <a:lnTo>
                    <a:pt x="67684" y="695"/>
                  </a:lnTo>
                  <a:lnTo>
                    <a:pt x="68406" y="1864"/>
                  </a:lnTo>
                  <a:lnTo>
                    <a:pt x="68887" y="3349"/>
                  </a:lnTo>
                  <a:lnTo>
                    <a:pt x="80796" y="19068"/>
                  </a:lnTo>
                  <a:lnTo>
                    <a:pt x="82476" y="23275"/>
                  </a:lnTo>
                  <a:lnTo>
                    <a:pt x="85574" y="27496"/>
                  </a:lnTo>
                  <a:lnTo>
                    <a:pt x="100395" y="39952"/>
                  </a:lnTo>
                  <a:lnTo>
                    <a:pt x="112730" y="58778"/>
                  </a:lnTo>
                  <a:lnTo>
                    <a:pt x="143872" y="86097"/>
                  </a:lnTo>
                  <a:lnTo>
                    <a:pt x="174208" y="109444"/>
                  </a:lnTo>
                  <a:lnTo>
                    <a:pt x="191447" y="117004"/>
                  </a:lnTo>
                  <a:lnTo>
                    <a:pt x="203200" y="126969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2" name="SMARTInkShape-2025">
              <a:extLst>
                <a:ext uri="{FF2B5EF4-FFF2-40B4-BE49-F238E27FC236}">
                  <a16:creationId xmlns:a16="http://schemas.microsoft.com/office/drawing/2014/main" id="{01F6364A-FC30-4AEC-BF33-BD502005934A}"/>
                </a:ext>
              </a:extLst>
            </p:cNvPr>
            <p:cNvSpPr/>
            <p:nvPr/>
          </p:nvSpPr>
          <p:spPr>
            <a:xfrm>
              <a:off x="4222750" y="3498850"/>
              <a:ext cx="400046" cy="469704"/>
            </a:xfrm>
            <a:custGeom>
              <a:avLst/>
              <a:gdLst/>
              <a:ahLst/>
              <a:cxnLst/>
              <a:rect l="0" t="0" r="0" b="0"/>
              <a:pathLst>
                <a:path w="400046" h="469704">
                  <a:moveTo>
                    <a:pt x="374650" y="0"/>
                  </a:moveTo>
                  <a:lnTo>
                    <a:pt x="374650" y="9460"/>
                  </a:lnTo>
                  <a:lnTo>
                    <a:pt x="375355" y="10540"/>
                  </a:lnTo>
                  <a:lnTo>
                    <a:pt x="376532" y="11260"/>
                  </a:lnTo>
                  <a:lnTo>
                    <a:pt x="378021" y="11740"/>
                  </a:lnTo>
                  <a:lnTo>
                    <a:pt x="379014" y="13471"/>
                  </a:lnTo>
                  <a:lnTo>
                    <a:pt x="381117" y="21238"/>
                  </a:lnTo>
                  <a:lnTo>
                    <a:pt x="382490" y="22626"/>
                  </a:lnTo>
                  <a:lnTo>
                    <a:pt x="384110" y="23551"/>
                  </a:lnTo>
                  <a:lnTo>
                    <a:pt x="385190" y="24873"/>
                  </a:lnTo>
                  <a:lnTo>
                    <a:pt x="386390" y="28223"/>
                  </a:lnTo>
                  <a:lnTo>
                    <a:pt x="387999" y="46739"/>
                  </a:lnTo>
                  <a:lnTo>
                    <a:pt x="392810" y="59011"/>
                  </a:lnTo>
                  <a:lnTo>
                    <a:pt x="395465" y="76724"/>
                  </a:lnTo>
                  <a:lnTo>
                    <a:pt x="398691" y="89055"/>
                  </a:lnTo>
                  <a:lnTo>
                    <a:pt x="399971" y="118542"/>
                  </a:lnTo>
                  <a:lnTo>
                    <a:pt x="400045" y="148167"/>
                  </a:lnTo>
                  <a:lnTo>
                    <a:pt x="398168" y="166981"/>
                  </a:lnTo>
                  <a:lnTo>
                    <a:pt x="394092" y="198339"/>
                  </a:lnTo>
                  <a:lnTo>
                    <a:pt x="391935" y="214460"/>
                  </a:lnTo>
                  <a:lnTo>
                    <a:pt x="382726" y="246200"/>
                  </a:lnTo>
                  <a:lnTo>
                    <a:pt x="376158" y="273696"/>
                  </a:lnTo>
                  <a:lnTo>
                    <a:pt x="366103" y="301514"/>
                  </a:lnTo>
                  <a:lnTo>
                    <a:pt x="352445" y="328722"/>
                  </a:lnTo>
                  <a:lnTo>
                    <a:pt x="349258" y="338715"/>
                  </a:lnTo>
                  <a:lnTo>
                    <a:pt x="335716" y="360497"/>
                  </a:lnTo>
                  <a:lnTo>
                    <a:pt x="306868" y="391498"/>
                  </a:lnTo>
                  <a:lnTo>
                    <a:pt x="277281" y="420506"/>
                  </a:lnTo>
                  <a:lnTo>
                    <a:pt x="245768" y="439866"/>
                  </a:lnTo>
                  <a:lnTo>
                    <a:pt x="214410" y="456793"/>
                  </a:lnTo>
                  <a:lnTo>
                    <a:pt x="198290" y="461548"/>
                  </a:lnTo>
                  <a:lnTo>
                    <a:pt x="166551" y="468400"/>
                  </a:lnTo>
                  <a:lnTo>
                    <a:pt x="139055" y="469703"/>
                  </a:lnTo>
                  <a:lnTo>
                    <a:pt x="121164" y="469136"/>
                  </a:lnTo>
                  <a:lnTo>
                    <a:pt x="93364" y="463428"/>
                  </a:lnTo>
                  <a:lnTo>
                    <a:pt x="71997" y="454789"/>
                  </a:lnTo>
                  <a:lnTo>
                    <a:pt x="65395" y="448837"/>
                  </a:lnTo>
                  <a:lnTo>
                    <a:pt x="59403" y="442194"/>
                  </a:lnTo>
                  <a:lnTo>
                    <a:pt x="48802" y="433782"/>
                  </a:lnTo>
                  <a:lnTo>
                    <a:pt x="24254" y="402079"/>
                  </a:lnTo>
                  <a:lnTo>
                    <a:pt x="16136" y="373388"/>
                  </a:lnTo>
                  <a:lnTo>
                    <a:pt x="9631" y="345277"/>
                  </a:lnTo>
                  <a:lnTo>
                    <a:pt x="1756" y="323884"/>
                  </a:lnTo>
                  <a:lnTo>
                    <a:pt x="103" y="294219"/>
                  </a:lnTo>
                  <a:lnTo>
                    <a:pt x="2" y="263129"/>
                  </a:lnTo>
                  <a:lnTo>
                    <a:pt x="0" y="241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14" name="SMARTInkShape-2026">
            <a:extLst>
              <a:ext uri="{FF2B5EF4-FFF2-40B4-BE49-F238E27FC236}">
                <a16:creationId xmlns:a16="http://schemas.microsoft.com/office/drawing/2014/main" id="{64874544-A888-4E28-B4F4-9EF2C923612E}"/>
              </a:ext>
            </a:extLst>
          </p:cNvPr>
          <p:cNvSpPr/>
          <p:nvPr/>
        </p:nvSpPr>
        <p:spPr>
          <a:xfrm>
            <a:off x="3721100" y="4305300"/>
            <a:ext cx="228601" cy="6351"/>
          </a:xfrm>
          <a:custGeom>
            <a:avLst/>
            <a:gdLst/>
            <a:ahLst/>
            <a:cxnLst/>
            <a:rect l="0" t="0" r="0" b="0"/>
            <a:pathLst>
              <a:path w="228601" h="6351">
                <a:moveTo>
                  <a:pt x="0" y="6350"/>
                </a:moveTo>
                <a:lnTo>
                  <a:pt x="27757" y="6350"/>
                </a:lnTo>
                <a:lnTo>
                  <a:pt x="59342" y="6350"/>
                </a:lnTo>
                <a:lnTo>
                  <a:pt x="88079" y="6350"/>
                </a:lnTo>
                <a:lnTo>
                  <a:pt x="118501" y="6350"/>
                </a:lnTo>
                <a:lnTo>
                  <a:pt x="147507" y="6350"/>
                </a:lnTo>
                <a:lnTo>
                  <a:pt x="168118" y="4469"/>
                </a:lnTo>
                <a:lnTo>
                  <a:pt x="196542" y="589"/>
                </a:lnTo>
                <a:lnTo>
                  <a:pt x="22860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17" name="SMARTInkShape-Group408">
            <a:extLst>
              <a:ext uri="{FF2B5EF4-FFF2-40B4-BE49-F238E27FC236}">
                <a16:creationId xmlns:a16="http://schemas.microsoft.com/office/drawing/2014/main" id="{B206CF70-92DC-4A68-8B21-D9865CF716AD}"/>
              </a:ext>
            </a:extLst>
          </p:cNvPr>
          <p:cNvGrpSpPr/>
          <p:nvPr/>
        </p:nvGrpSpPr>
        <p:grpSpPr>
          <a:xfrm>
            <a:off x="4229100" y="4070350"/>
            <a:ext cx="381001" cy="469901"/>
            <a:chOff x="4229100" y="4070350"/>
            <a:chExt cx="381001" cy="469901"/>
          </a:xfrm>
        </p:grpSpPr>
        <p:sp>
          <p:nvSpPr>
            <p:cNvPr id="2315" name="SMARTInkShape-2027">
              <a:extLst>
                <a:ext uri="{FF2B5EF4-FFF2-40B4-BE49-F238E27FC236}">
                  <a16:creationId xmlns:a16="http://schemas.microsoft.com/office/drawing/2014/main" id="{787AB95B-0048-4C7E-B3A1-CCCA0DEA8D8C}"/>
                </a:ext>
              </a:extLst>
            </p:cNvPr>
            <p:cNvSpPr/>
            <p:nvPr/>
          </p:nvSpPr>
          <p:spPr>
            <a:xfrm>
              <a:off x="4286620" y="4070350"/>
              <a:ext cx="120164" cy="113348"/>
            </a:xfrm>
            <a:custGeom>
              <a:avLst/>
              <a:gdLst/>
              <a:ahLst/>
              <a:cxnLst/>
              <a:rect l="0" t="0" r="0" b="0"/>
              <a:pathLst>
                <a:path w="120164" h="113348">
                  <a:moveTo>
                    <a:pt x="50430" y="12700"/>
                  </a:moveTo>
                  <a:lnTo>
                    <a:pt x="47059" y="12700"/>
                  </a:lnTo>
                  <a:lnTo>
                    <a:pt x="46066" y="13405"/>
                  </a:lnTo>
                  <a:lnTo>
                    <a:pt x="45404" y="14581"/>
                  </a:lnTo>
                  <a:lnTo>
                    <a:pt x="44963" y="16071"/>
                  </a:lnTo>
                  <a:lnTo>
                    <a:pt x="43963" y="17064"/>
                  </a:lnTo>
                  <a:lnTo>
                    <a:pt x="37288" y="20539"/>
                  </a:lnTo>
                  <a:lnTo>
                    <a:pt x="33301" y="23240"/>
                  </a:lnTo>
                  <a:lnTo>
                    <a:pt x="29176" y="24440"/>
                  </a:lnTo>
                  <a:lnTo>
                    <a:pt x="27794" y="25465"/>
                  </a:lnTo>
                  <a:lnTo>
                    <a:pt x="26873" y="26855"/>
                  </a:lnTo>
                  <a:lnTo>
                    <a:pt x="25143" y="30280"/>
                  </a:lnTo>
                  <a:lnTo>
                    <a:pt x="5946" y="61795"/>
                  </a:lnTo>
                  <a:lnTo>
                    <a:pt x="3840" y="64480"/>
                  </a:lnTo>
                  <a:lnTo>
                    <a:pt x="1501" y="71226"/>
                  </a:lnTo>
                  <a:lnTo>
                    <a:pt x="0" y="83684"/>
                  </a:lnTo>
                  <a:lnTo>
                    <a:pt x="1676" y="88464"/>
                  </a:lnTo>
                  <a:lnTo>
                    <a:pt x="8500" y="97280"/>
                  </a:lnTo>
                  <a:lnTo>
                    <a:pt x="29671" y="110059"/>
                  </a:lnTo>
                  <a:lnTo>
                    <a:pt x="42084" y="113043"/>
                  </a:lnTo>
                  <a:lnTo>
                    <a:pt x="59626" y="113347"/>
                  </a:lnTo>
                  <a:lnTo>
                    <a:pt x="84991" y="107811"/>
                  </a:lnTo>
                  <a:lnTo>
                    <a:pt x="100180" y="99187"/>
                  </a:lnTo>
                  <a:lnTo>
                    <a:pt x="106173" y="93237"/>
                  </a:lnTo>
                  <a:lnTo>
                    <a:pt x="117273" y="78182"/>
                  </a:lnTo>
                  <a:lnTo>
                    <a:pt x="119686" y="63055"/>
                  </a:lnTo>
                  <a:lnTo>
                    <a:pt x="120163" y="46479"/>
                  </a:lnTo>
                  <a:lnTo>
                    <a:pt x="118346" y="39943"/>
                  </a:lnTo>
                  <a:lnTo>
                    <a:pt x="103271" y="17580"/>
                  </a:lnTo>
                  <a:lnTo>
                    <a:pt x="7583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6" name="SMARTInkShape-2028">
              <a:extLst>
                <a:ext uri="{FF2B5EF4-FFF2-40B4-BE49-F238E27FC236}">
                  <a16:creationId xmlns:a16="http://schemas.microsoft.com/office/drawing/2014/main" id="{39D3F186-A4C2-4118-B7CD-285F1895A9F7}"/>
                </a:ext>
              </a:extLst>
            </p:cNvPr>
            <p:cNvSpPr/>
            <p:nvPr/>
          </p:nvSpPr>
          <p:spPr>
            <a:xfrm>
              <a:off x="4229100" y="4261876"/>
              <a:ext cx="381001" cy="278375"/>
            </a:xfrm>
            <a:custGeom>
              <a:avLst/>
              <a:gdLst/>
              <a:ahLst/>
              <a:cxnLst/>
              <a:rect l="0" t="0" r="0" b="0"/>
              <a:pathLst>
                <a:path w="381001" h="278375">
                  <a:moveTo>
                    <a:pt x="0" y="272024"/>
                  </a:moveTo>
                  <a:lnTo>
                    <a:pt x="14746" y="259159"/>
                  </a:lnTo>
                  <a:lnTo>
                    <a:pt x="30038" y="247453"/>
                  </a:lnTo>
                  <a:lnTo>
                    <a:pt x="60536" y="217761"/>
                  </a:lnTo>
                  <a:lnTo>
                    <a:pt x="78149" y="190776"/>
                  </a:lnTo>
                  <a:lnTo>
                    <a:pt x="95217" y="164331"/>
                  </a:lnTo>
                  <a:lnTo>
                    <a:pt x="108806" y="138725"/>
                  </a:lnTo>
                  <a:lnTo>
                    <a:pt x="118990" y="108920"/>
                  </a:lnTo>
                  <a:lnTo>
                    <a:pt x="134551" y="78808"/>
                  </a:lnTo>
                  <a:lnTo>
                    <a:pt x="140904" y="51298"/>
                  </a:lnTo>
                  <a:lnTo>
                    <a:pt x="144525" y="37526"/>
                  </a:lnTo>
                  <a:lnTo>
                    <a:pt x="146555" y="16672"/>
                  </a:lnTo>
                  <a:lnTo>
                    <a:pt x="151794" y="5707"/>
                  </a:lnTo>
                  <a:lnTo>
                    <a:pt x="152321" y="0"/>
                  </a:lnTo>
                  <a:lnTo>
                    <a:pt x="152400" y="29069"/>
                  </a:lnTo>
                  <a:lnTo>
                    <a:pt x="152400" y="57419"/>
                  </a:lnTo>
                  <a:lnTo>
                    <a:pt x="154282" y="88045"/>
                  </a:lnTo>
                  <a:lnTo>
                    <a:pt x="161238" y="116679"/>
                  </a:lnTo>
                  <a:lnTo>
                    <a:pt x="174476" y="144442"/>
                  </a:lnTo>
                  <a:lnTo>
                    <a:pt x="190680" y="172190"/>
                  </a:lnTo>
                  <a:lnTo>
                    <a:pt x="199752" y="186732"/>
                  </a:lnTo>
                  <a:lnTo>
                    <a:pt x="225611" y="215489"/>
                  </a:lnTo>
                  <a:lnTo>
                    <a:pt x="249019" y="235326"/>
                  </a:lnTo>
                  <a:lnTo>
                    <a:pt x="278207" y="252833"/>
                  </a:lnTo>
                  <a:lnTo>
                    <a:pt x="307935" y="269880"/>
                  </a:lnTo>
                  <a:lnTo>
                    <a:pt x="329247" y="275857"/>
                  </a:lnTo>
                  <a:lnTo>
                    <a:pt x="356799" y="278043"/>
                  </a:lnTo>
                  <a:lnTo>
                    <a:pt x="381000" y="278374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21" name="SMARTInkShape-Group409">
            <a:extLst>
              <a:ext uri="{FF2B5EF4-FFF2-40B4-BE49-F238E27FC236}">
                <a16:creationId xmlns:a16="http://schemas.microsoft.com/office/drawing/2014/main" id="{C49C5453-3B45-47A2-84D3-B0D8F651C67B}"/>
              </a:ext>
            </a:extLst>
          </p:cNvPr>
          <p:cNvGrpSpPr/>
          <p:nvPr/>
        </p:nvGrpSpPr>
        <p:grpSpPr>
          <a:xfrm>
            <a:off x="6070600" y="3479800"/>
            <a:ext cx="711201" cy="438028"/>
            <a:chOff x="6070600" y="3479800"/>
            <a:chExt cx="711201" cy="438028"/>
          </a:xfrm>
        </p:grpSpPr>
        <p:sp>
          <p:nvSpPr>
            <p:cNvPr id="2318" name="SMARTInkShape-2029">
              <a:extLst>
                <a:ext uri="{FF2B5EF4-FFF2-40B4-BE49-F238E27FC236}">
                  <a16:creationId xmlns:a16="http://schemas.microsoft.com/office/drawing/2014/main" id="{11217F75-9556-4726-8EAA-59D57A2E6D4E}"/>
                </a:ext>
              </a:extLst>
            </p:cNvPr>
            <p:cNvSpPr/>
            <p:nvPr/>
          </p:nvSpPr>
          <p:spPr>
            <a:xfrm>
              <a:off x="6413731" y="3625850"/>
              <a:ext cx="145820" cy="167184"/>
            </a:xfrm>
            <a:custGeom>
              <a:avLst/>
              <a:gdLst/>
              <a:ahLst/>
              <a:cxnLst/>
              <a:rect l="0" t="0" r="0" b="0"/>
              <a:pathLst>
                <a:path w="145820" h="167184">
                  <a:moveTo>
                    <a:pt x="18819" y="0"/>
                  </a:moveTo>
                  <a:lnTo>
                    <a:pt x="25091" y="0"/>
                  </a:lnTo>
                  <a:lnTo>
                    <a:pt x="21775" y="0"/>
                  </a:lnTo>
                  <a:lnTo>
                    <a:pt x="20790" y="705"/>
                  </a:lnTo>
                  <a:lnTo>
                    <a:pt x="20132" y="1881"/>
                  </a:lnTo>
                  <a:lnTo>
                    <a:pt x="13376" y="30038"/>
                  </a:lnTo>
                  <a:lnTo>
                    <a:pt x="2397" y="59996"/>
                  </a:lnTo>
                  <a:lnTo>
                    <a:pt x="0" y="89724"/>
                  </a:lnTo>
                  <a:lnTo>
                    <a:pt x="495" y="114967"/>
                  </a:lnTo>
                  <a:lnTo>
                    <a:pt x="3150" y="124239"/>
                  </a:lnTo>
                  <a:lnTo>
                    <a:pt x="11981" y="137392"/>
                  </a:lnTo>
                  <a:lnTo>
                    <a:pt x="26905" y="146856"/>
                  </a:lnTo>
                  <a:lnTo>
                    <a:pt x="57148" y="158578"/>
                  </a:lnTo>
                  <a:lnTo>
                    <a:pt x="82364" y="167183"/>
                  </a:lnTo>
                  <a:lnTo>
                    <a:pt x="111386" y="166243"/>
                  </a:lnTo>
                  <a:lnTo>
                    <a:pt x="145819" y="165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9" name="SMARTInkShape-2030">
              <a:extLst>
                <a:ext uri="{FF2B5EF4-FFF2-40B4-BE49-F238E27FC236}">
                  <a16:creationId xmlns:a16="http://schemas.microsoft.com/office/drawing/2014/main" id="{A4874486-C52A-4D35-A78C-6D7060DE8644}"/>
                </a:ext>
              </a:extLst>
            </p:cNvPr>
            <p:cNvSpPr/>
            <p:nvPr/>
          </p:nvSpPr>
          <p:spPr>
            <a:xfrm>
              <a:off x="6591300" y="3638550"/>
              <a:ext cx="69851" cy="266701"/>
            </a:xfrm>
            <a:custGeom>
              <a:avLst/>
              <a:gdLst/>
              <a:ahLst/>
              <a:cxnLst/>
              <a:rect l="0" t="0" r="0" b="0"/>
              <a:pathLst>
                <a:path w="69851" h="266701">
                  <a:moveTo>
                    <a:pt x="0" y="0"/>
                  </a:moveTo>
                  <a:lnTo>
                    <a:pt x="705" y="28544"/>
                  </a:lnTo>
                  <a:lnTo>
                    <a:pt x="8837" y="57564"/>
                  </a:lnTo>
                  <a:lnTo>
                    <a:pt x="17007" y="83337"/>
                  </a:lnTo>
                  <a:lnTo>
                    <a:pt x="25415" y="114874"/>
                  </a:lnTo>
                  <a:lnTo>
                    <a:pt x="33636" y="139870"/>
                  </a:lnTo>
                  <a:lnTo>
                    <a:pt x="43127" y="165150"/>
                  </a:lnTo>
                  <a:lnTo>
                    <a:pt x="52656" y="195606"/>
                  </a:lnTo>
                  <a:lnTo>
                    <a:pt x="61332" y="226368"/>
                  </a:lnTo>
                  <a:lnTo>
                    <a:pt x="68590" y="256685"/>
                  </a:lnTo>
                  <a:lnTo>
                    <a:pt x="69850" y="266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0" name="SMARTInkShape-2031">
              <a:extLst>
                <a:ext uri="{FF2B5EF4-FFF2-40B4-BE49-F238E27FC236}">
                  <a16:creationId xmlns:a16="http://schemas.microsoft.com/office/drawing/2014/main" id="{0D425F27-5AC4-4F37-9D2B-CF0DA769AB8F}"/>
                </a:ext>
              </a:extLst>
            </p:cNvPr>
            <p:cNvSpPr/>
            <p:nvPr/>
          </p:nvSpPr>
          <p:spPr>
            <a:xfrm>
              <a:off x="6070600" y="3479800"/>
              <a:ext cx="711201" cy="438028"/>
            </a:xfrm>
            <a:custGeom>
              <a:avLst/>
              <a:gdLst/>
              <a:ahLst/>
              <a:cxnLst/>
              <a:rect l="0" t="0" r="0" b="0"/>
              <a:pathLst>
                <a:path w="711201" h="438028">
                  <a:moveTo>
                    <a:pt x="0" y="209550"/>
                  </a:moveTo>
                  <a:lnTo>
                    <a:pt x="5071" y="215325"/>
                  </a:lnTo>
                  <a:lnTo>
                    <a:pt x="10125" y="225451"/>
                  </a:lnTo>
                  <a:lnTo>
                    <a:pt x="13348" y="238094"/>
                  </a:lnTo>
                  <a:lnTo>
                    <a:pt x="26905" y="267114"/>
                  </a:lnTo>
                  <a:lnTo>
                    <a:pt x="31499" y="297251"/>
                  </a:lnTo>
                  <a:lnTo>
                    <a:pt x="38469" y="328500"/>
                  </a:lnTo>
                  <a:lnTo>
                    <a:pt x="43269" y="358635"/>
                  </a:lnTo>
                  <a:lnTo>
                    <a:pt x="52944" y="386695"/>
                  </a:lnTo>
                  <a:lnTo>
                    <a:pt x="59967" y="415643"/>
                  </a:lnTo>
                  <a:lnTo>
                    <a:pt x="63461" y="437528"/>
                  </a:lnTo>
                  <a:lnTo>
                    <a:pt x="63491" y="438027"/>
                  </a:lnTo>
                  <a:lnTo>
                    <a:pt x="63500" y="410533"/>
                  </a:lnTo>
                  <a:lnTo>
                    <a:pt x="60129" y="383541"/>
                  </a:lnTo>
                  <a:lnTo>
                    <a:pt x="58032" y="355961"/>
                  </a:lnTo>
                  <a:lnTo>
                    <a:pt x="54040" y="325446"/>
                  </a:lnTo>
                  <a:lnTo>
                    <a:pt x="51761" y="297434"/>
                  </a:lnTo>
                  <a:lnTo>
                    <a:pt x="51084" y="267889"/>
                  </a:lnTo>
                  <a:lnTo>
                    <a:pt x="50885" y="236792"/>
                  </a:lnTo>
                  <a:lnTo>
                    <a:pt x="50826" y="208606"/>
                  </a:lnTo>
                  <a:lnTo>
                    <a:pt x="50808" y="182381"/>
                  </a:lnTo>
                  <a:lnTo>
                    <a:pt x="54172" y="156736"/>
                  </a:lnTo>
                  <a:lnTo>
                    <a:pt x="63010" y="134635"/>
                  </a:lnTo>
                  <a:lnTo>
                    <a:pt x="84645" y="106795"/>
                  </a:lnTo>
                  <a:lnTo>
                    <a:pt x="97591" y="95442"/>
                  </a:lnTo>
                  <a:lnTo>
                    <a:pt x="125420" y="80412"/>
                  </a:lnTo>
                  <a:lnTo>
                    <a:pt x="148170" y="68900"/>
                  </a:lnTo>
                  <a:lnTo>
                    <a:pt x="174273" y="60491"/>
                  </a:lnTo>
                  <a:lnTo>
                    <a:pt x="203045" y="53696"/>
                  </a:lnTo>
                  <a:lnTo>
                    <a:pt x="234645" y="45972"/>
                  </a:lnTo>
                  <a:lnTo>
                    <a:pt x="251680" y="42643"/>
                  </a:lnTo>
                  <a:lnTo>
                    <a:pt x="269387" y="39717"/>
                  </a:lnTo>
                  <a:lnTo>
                    <a:pt x="287542" y="37062"/>
                  </a:lnTo>
                  <a:lnTo>
                    <a:pt x="306699" y="33880"/>
                  </a:lnTo>
                  <a:lnTo>
                    <a:pt x="326527" y="30348"/>
                  </a:lnTo>
                  <a:lnTo>
                    <a:pt x="346802" y="26582"/>
                  </a:lnTo>
                  <a:lnTo>
                    <a:pt x="366668" y="23366"/>
                  </a:lnTo>
                  <a:lnTo>
                    <a:pt x="386262" y="20516"/>
                  </a:lnTo>
                  <a:lnTo>
                    <a:pt x="405674" y="17911"/>
                  </a:lnTo>
                  <a:lnTo>
                    <a:pt x="424966" y="15468"/>
                  </a:lnTo>
                  <a:lnTo>
                    <a:pt x="444178" y="13134"/>
                  </a:lnTo>
                  <a:lnTo>
                    <a:pt x="463335" y="10873"/>
                  </a:lnTo>
                  <a:lnTo>
                    <a:pt x="481751" y="8660"/>
                  </a:lnTo>
                  <a:lnTo>
                    <a:pt x="499673" y="6479"/>
                  </a:lnTo>
                  <a:lnTo>
                    <a:pt x="517266" y="4319"/>
                  </a:lnTo>
                  <a:lnTo>
                    <a:pt x="534639" y="2879"/>
                  </a:lnTo>
                  <a:lnTo>
                    <a:pt x="551864" y="1920"/>
                  </a:lnTo>
                  <a:lnTo>
                    <a:pt x="568993" y="1280"/>
                  </a:lnTo>
                  <a:lnTo>
                    <a:pt x="599314" y="569"/>
                  </a:lnTo>
                  <a:lnTo>
                    <a:pt x="626900" y="253"/>
                  </a:lnTo>
                  <a:lnTo>
                    <a:pt x="653273" y="112"/>
                  </a:lnTo>
                  <a:lnTo>
                    <a:pt x="681807" y="33"/>
                  </a:lnTo>
                  <a:lnTo>
                    <a:pt x="7112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22" name="SMARTInkShape-2032">
            <a:extLst>
              <a:ext uri="{FF2B5EF4-FFF2-40B4-BE49-F238E27FC236}">
                <a16:creationId xmlns:a16="http://schemas.microsoft.com/office/drawing/2014/main" id="{FEDFB91A-6DD3-458F-BB2B-BF5AA60F3B23}"/>
              </a:ext>
            </a:extLst>
          </p:cNvPr>
          <p:cNvSpPr/>
          <p:nvPr/>
        </p:nvSpPr>
        <p:spPr>
          <a:xfrm>
            <a:off x="4013233" y="4179215"/>
            <a:ext cx="298418" cy="424536"/>
          </a:xfrm>
          <a:custGeom>
            <a:avLst/>
            <a:gdLst/>
            <a:ahLst/>
            <a:cxnLst/>
            <a:rect l="0" t="0" r="0" b="0"/>
            <a:pathLst>
              <a:path w="298418" h="424536">
                <a:moveTo>
                  <a:pt x="76167" y="43535"/>
                </a:moveTo>
                <a:lnTo>
                  <a:pt x="76167" y="34075"/>
                </a:lnTo>
                <a:lnTo>
                  <a:pt x="78048" y="30394"/>
                </a:lnTo>
                <a:lnTo>
                  <a:pt x="97366" y="9661"/>
                </a:lnTo>
                <a:lnTo>
                  <a:pt x="101582" y="7313"/>
                </a:lnTo>
                <a:lnTo>
                  <a:pt x="109803" y="5992"/>
                </a:lnTo>
                <a:lnTo>
                  <a:pt x="116516" y="4977"/>
                </a:lnTo>
                <a:lnTo>
                  <a:pt x="126575" y="458"/>
                </a:lnTo>
                <a:lnTo>
                  <a:pt x="128822" y="0"/>
                </a:lnTo>
                <a:lnTo>
                  <a:pt x="147228" y="4632"/>
                </a:lnTo>
                <a:lnTo>
                  <a:pt x="151964" y="6959"/>
                </a:lnTo>
                <a:lnTo>
                  <a:pt x="173526" y="26628"/>
                </a:lnTo>
                <a:lnTo>
                  <a:pt x="175882" y="30847"/>
                </a:lnTo>
                <a:lnTo>
                  <a:pt x="183455" y="58600"/>
                </a:lnTo>
                <a:lnTo>
                  <a:pt x="184059" y="88137"/>
                </a:lnTo>
                <a:lnTo>
                  <a:pt x="185987" y="108528"/>
                </a:lnTo>
                <a:lnTo>
                  <a:pt x="187770" y="119694"/>
                </a:lnTo>
                <a:lnTo>
                  <a:pt x="184738" y="146105"/>
                </a:lnTo>
                <a:lnTo>
                  <a:pt x="184199" y="177013"/>
                </a:lnTo>
                <a:lnTo>
                  <a:pt x="182260" y="195973"/>
                </a:lnTo>
                <a:lnTo>
                  <a:pt x="178655" y="224713"/>
                </a:lnTo>
                <a:lnTo>
                  <a:pt x="170976" y="255899"/>
                </a:lnTo>
                <a:lnTo>
                  <a:pt x="160775" y="286355"/>
                </a:lnTo>
                <a:lnTo>
                  <a:pt x="146871" y="316785"/>
                </a:lnTo>
                <a:lnTo>
                  <a:pt x="131461" y="345864"/>
                </a:lnTo>
                <a:lnTo>
                  <a:pt x="121557" y="358813"/>
                </a:lnTo>
                <a:lnTo>
                  <a:pt x="101412" y="373164"/>
                </a:lnTo>
                <a:lnTo>
                  <a:pt x="80380" y="383538"/>
                </a:lnTo>
                <a:lnTo>
                  <a:pt x="59231" y="386052"/>
                </a:lnTo>
                <a:lnTo>
                  <a:pt x="46533" y="382951"/>
                </a:lnTo>
                <a:lnTo>
                  <a:pt x="20506" y="367332"/>
                </a:lnTo>
                <a:lnTo>
                  <a:pt x="10844" y="358908"/>
                </a:lnTo>
                <a:lnTo>
                  <a:pt x="4288" y="349194"/>
                </a:lnTo>
                <a:lnTo>
                  <a:pt x="1247" y="340750"/>
                </a:lnTo>
                <a:lnTo>
                  <a:pt x="0" y="309285"/>
                </a:lnTo>
                <a:lnTo>
                  <a:pt x="5437" y="290053"/>
                </a:lnTo>
                <a:lnTo>
                  <a:pt x="9689" y="285273"/>
                </a:lnTo>
                <a:lnTo>
                  <a:pt x="40280" y="262262"/>
                </a:lnTo>
                <a:lnTo>
                  <a:pt x="50368" y="259993"/>
                </a:lnTo>
                <a:lnTo>
                  <a:pt x="52617" y="259807"/>
                </a:lnTo>
                <a:lnTo>
                  <a:pt x="56998" y="261483"/>
                </a:lnTo>
                <a:lnTo>
                  <a:pt x="59154" y="262916"/>
                </a:lnTo>
                <a:lnTo>
                  <a:pt x="74833" y="267289"/>
                </a:lnTo>
                <a:lnTo>
                  <a:pt x="84370" y="274548"/>
                </a:lnTo>
                <a:lnTo>
                  <a:pt x="104504" y="299211"/>
                </a:lnTo>
                <a:lnTo>
                  <a:pt x="115921" y="308066"/>
                </a:lnTo>
                <a:lnTo>
                  <a:pt x="140074" y="335756"/>
                </a:lnTo>
                <a:lnTo>
                  <a:pt x="171420" y="365275"/>
                </a:lnTo>
                <a:lnTo>
                  <a:pt x="198258" y="385202"/>
                </a:lnTo>
                <a:lnTo>
                  <a:pt x="228757" y="398694"/>
                </a:lnTo>
                <a:lnTo>
                  <a:pt x="258931" y="413319"/>
                </a:lnTo>
                <a:lnTo>
                  <a:pt x="289090" y="422926"/>
                </a:lnTo>
                <a:lnTo>
                  <a:pt x="298417" y="424535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3" name="SMARTInkShape-2033">
            <a:extLst>
              <a:ext uri="{FF2B5EF4-FFF2-40B4-BE49-F238E27FC236}">
                <a16:creationId xmlns:a16="http://schemas.microsoft.com/office/drawing/2014/main" id="{D12F219D-ED31-473A-AB88-C484BBA3369B}"/>
              </a:ext>
            </a:extLst>
          </p:cNvPr>
          <p:cNvSpPr/>
          <p:nvPr/>
        </p:nvSpPr>
        <p:spPr>
          <a:xfrm>
            <a:off x="2184670" y="3943357"/>
            <a:ext cx="2815877" cy="876294"/>
          </a:xfrm>
          <a:custGeom>
            <a:avLst/>
            <a:gdLst/>
            <a:ahLst/>
            <a:cxnLst/>
            <a:rect l="0" t="0" r="0" b="0"/>
            <a:pathLst>
              <a:path w="2815877" h="876294">
                <a:moveTo>
                  <a:pt x="171180" y="876293"/>
                </a:moveTo>
                <a:lnTo>
                  <a:pt x="167809" y="872922"/>
                </a:lnTo>
                <a:lnTo>
                  <a:pt x="166155" y="869385"/>
                </a:lnTo>
                <a:lnTo>
                  <a:pt x="161536" y="842885"/>
                </a:lnTo>
                <a:lnTo>
                  <a:pt x="154014" y="817405"/>
                </a:lnTo>
                <a:lnTo>
                  <a:pt x="148533" y="789857"/>
                </a:lnTo>
                <a:lnTo>
                  <a:pt x="145890" y="758646"/>
                </a:lnTo>
                <a:lnTo>
                  <a:pt x="142772" y="735105"/>
                </a:lnTo>
                <a:lnTo>
                  <a:pt x="139034" y="710532"/>
                </a:lnTo>
                <a:lnTo>
                  <a:pt x="134315" y="685499"/>
                </a:lnTo>
                <a:lnTo>
                  <a:pt x="127514" y="660262"/>
                </a:lnTo>
                <a:lnTo>
                  <a:pt x="121669" y="634935"/>
                </a:lnTo>
                <a:lnTo>
                  <a:pt x="116720" y="609567"/>
                </a:lnTo>
                <a:lnTo>
                  <a:pt x="112168" y="584182"/>
                </a:lnTo>
                <a:lnTo>
                  <a:pt x="107793" y="556906"/>
                </a:lnTo>
                <a:lnTo>
                  <a:pt x="102791" y="529027"/>
                </a:lnTo>
                <a:lnTo>
                  <a:pt x="95865" y="502525"/>
                </a:lnTo>
                <a:lnTo>
                  <a:pt x="89964" y="476635"/>
                </a:lnTo>
                <a:lnTo>
                  <a:pt x="84990" y="450312"/>
                </a:lnTo>
                <a:lnTo>
                  <a:pt x="80427" y="422150"/>
                </a:lnTo>
                <a:lnTo>
                  <a:pt x="76047" y="395051"/>
                </a:lnTo>
                <a:lnTo>
                  <a:pt x="71749" y="369603"/>
                </a:lnTo>
                <a:lnTo>
                  <a:pt x="67487" y="346532"/>
                </a:lnTo>
                <a:lnTo>
                  <a:pt x="61359" y="322638"/>
                </a:lnTo>
                <a:lnTo>
                  <a:pt x="54637" y="298613"/>
                </a:lnTo>
                <a:lnTo>
                  <a:pt x="49298" y="276176"/>
                </a:lnTo>
                <a:lnTo>
                  <a:pt x="42692" y="254445"/>
                </a:lnTo>
                <a:lnTo>
                  <a:pt x="35757" y="233027"/>
                </a:lnTo>
                <a:lnTo>
                  <a:pt x="28592" y="201841"/>
                </a:lnTo>
                <a:lnTo>
                  <a:pt x="24745" y="174413"/>
                </a:lnTo>
                <a:lnTo>
                  <a:pt x="16706" y="149118"/>
                </a:lnTo>
                <a:lnTo>
                  <a:pt x="11393" y="121251"/>
                </a:lnTo>
                <a:lnTo>
                  <a:pt x="6779" y="89679"/>
                </a:lnTo>
                <a:lnTo>
                  <a:pt x="4337" y="70416"/>
                </a:lnTo>
                <a:lnTo>
                  <a:pt x="640" y="56394"/>
                </a:lnTo>
                <a:lnTo>
                  <a:pt x="0" y="45710"/>
                </a:lnTo>
                <a:lnTo>
                  <a:pt x="1731" y="39597"/>
                </a:lnTo>
                <a:lnTo>
                  <a:pt x="3181" y="36979"/>
                </a:lnTo>
                <a:lnTo>
                  <a:pt x="3441" y="34528"/>
                </a:lnTo>
                <a:lnTo>
                  <a:pt x="1849" y="28413"/>
                </a:lnTo>
                <a:lnTo>
                  <a:pt x="2554" y="27407"/>
                </a:lnTo>
                <a:lnTo>
                  <a:pt x="12678" y="20544"/>
                </a:lnTo>
                <a:lnTo>
                  <a:pt x="14711" y="20043"/>
                </a:lnTo>
                <a:lnTo>
                  <a:pt x="23752" y="14877"/>
                </a:lnTo>
                <a:lnTo>
                  <a:pt x="54015" y="12750"/>
                </a:lnTo>
                <a:lnTo>
                  <a:pt x="85277" y="12698"/>
                </a:lnTo>
                <a:lnTo>
                  <a:pt x="115040" y="12694"/>
                </a:lnTo>
                <a:lnTo>
                  <a:pt x="139729" y="12693"/>
                </a:lnTo>
                <a:lnTo>
                  <a:pt x="166800" y="12693"/>
                </a:lnTo>
                <a:lnTo>
                  <a:pt x="187578" y="12693"/>
                </a:lnTo>
                <a:lnTo>
                  <a:pt x="210924" y="12693"/>
                </a:lnTo>
                <a:lnTo>
                  <a:pt x="235410" y="12693"/>
                </a:lnTo>
                <a:lnTo>
                  <a:pt x="261110" y="12693"/>
                </a:lnTo>
                <a:lnTo>
                  <a:pt x="288995" y="12693"/>
                </a:lnTo>
                <a:lnTo>
                  <a:pt x="319733" y="10812"/>
                </a:lnTo>
                <a:lnTo>
                  <a:pt x="335832" y="9322"/>
                </a:lnTo>
                <a:lnTo>
                  <a:pt x="352209" y="8329"/>
                </a:lnTo>
                <a:lnTo>
                  <a:pt x="368772" y="7667"/>
                </a:lnTo>
                <a:lnTo>
                  <a:pt x="385458" y="7226"/>
                </a:lnTo>
                <a:lnTo>
                  <a:pt x="403637" y="6932"/>
                </a:lnTo>
                <a:lnTo>
                  <a:pt x="422813" y="6735"/>
                </a:lnTo>
                <a:lnTo>
                  <a:pt x="442652" y="6605"/>
                </a:lnTo>
                <a:lnTo>
                  <a:pt x="462228" y="6517"/>
                </a:lnTo>
                <a:lnTo>
                  <a:pt x="481628" y="6459"/>
                </a:lnTo>
                <a:lnTo>
                  <a:pt x="500912" y="6421"/>
                </a:lnTo>
                <a:lnTo>
                  <a:pt x="521530" y="6395"/>
                </a:lnTo>
                <a:lnTo>
                  <a:pt x="543035" y="6377"/>
                </a:lnTo>
                <a:lnTo>
                  <a:pt x="565133" y="6366"/>
                </a:lnTo>
                <a:lnTo>
                  <a:pt x="586921" y="6359"/>
                </a:lnTo>
                <a:lnTo>
                  <a:pt x="608502" y="6353"/>
                </a:lnTo>
                <a:lnTo>
                  <a:pt x="629944" y="6350"/>
                </a:lnTo>
                <a:lnTo>
                  <a:pt x="652706" y="5642"/>
                </a:lnTo>
                <a:lnTo>
                  <a:pt x="676348" y="4465"/>
                </a:lnTo>
                <a:lnTo>
                  <a:pt x="700575" y="2974"/>
                </a:lnTo>
                <a:lnTo>
                  <a:pt x="725193" y="1980"/>
                </a:lnTo>
                <a:lnTo>
                  <a:pt x="750072" y="1318"/>
                </a:lnTo>
                <a:lnTo>
                  <a:pt x="775125" y="876"/>
                </a:lnTo>
                <a:lnTo>
                  <a:pt x="800999" y="582"/>
                </a:lnTo>
                <a:lnTo>
                  <a:pt x="827420" y="386"/>
                </a:lnTo>
                <a:lnTo>
                  <a:pt x="854207" y="255"/>
                </a:lnTo>
                <a:lnTo>
                  <a:pt x="881237" y="167"/>
                </a:lnTo>
                <a:lnTo>
                  <a:pt x="908429" y="109"/>
                </a:lnTo>
                <a:lnTo>
                  <a:pt x="935729" y="71"/>
                </a:lnTo>
                <a:lnTo>
                  <a:pt x="963102" y="45"/>
                </a:lnTo>
                <a:lnTo>
                  <a:pt x="990522" y="27"/>
                </a:lnTo>
                <a:lnTo>
                  <a:pt x="1017975" y="16"/>
                </a:lnTo>
                <a:lnTo>
                  <a:pt x="1046154" y="9"/>
                </a:lnTo>
                <a:lnTo>
                  <a:pt x="1074819" y="3"/>
                </a:lnTo>
                <a:lnTo>
                  <a:pt x="1103806" y="0"/>
                </a:lnTo>
                <a:lnTo>
                  <a:pt x="1133009" y="703"/>
                </a:lnTo>
                <a:lnTo>
                  <a:pt x="1162355" y="1878"/>
                </a:lnTo>
                <a:lnTo>
                  <a:pt x="1191796" y="3366"/>
                </a:lnTo>
                <a:lnTo>
                  <a:pt x="1222008" y="4359"/>
                </a:lnTo>
                <a:lnTo>
                  <a:pt x="1252732" y="5020"/>
                </a:lnTo>
                <a:lnTo>
                  <a:pt x="1283798" y="5461"/>
                </a:lnTo>
                <a:lnTo>
                  <a:pt x="1315092" y="5755"/>
                </a:lnTo>
                <a:lnTo>
                  <a:pt x="1346538" y="5951"/>
                </a:lnTo>
                <a:lnTo>
                  <a:pt x="1378085" y="6082"/>
                </a:lnTo>
                <a:lnTo>
                  <a:pt x="1410406" y="6874"/>
                </a:lnTo>
                <a:lnTo>
                  <a:pt x="1443242" y="8109"/>
                </a:lnTo>
                <a:lnTo>
                  <a:pt x="1476421" y="9637"/>
                </a:lnTo>
                <a:lnTo>
                  <a:pt x="1509830" y="10656"/>
                </a:lnTo>
                <a:lnTo>
                  <a:pt x="1543391" y="11335"/>
                </a:lnTo>
                <a:lnTo>
                  <a:pt x="1577053" y="11787"/>
                </a:lnTo>
                <a:lnTo>
                  <a:pt x="1610079" y="12795"/>
                </a:lnTo>
                <a:lnTo>
                  <a:pt x="1642679" y="14172"/>
                </a:lnTo>
                <a:lnTo>
                  <a:pt x="1674996" y="15796"/>
                </a:lnTo>
                <a:lnTo>
                  <a:pt x="1707124" y="17583"/>
                </a:lnTo>
                <a:lnTo>
                  <a:pt x="1739126" y="19481"/>
                </a:lnTo>
                <a:lnTo>
                  <a:pt x="1771044" y="21452"/>
                </a:lnTo>
                <a:lnTo>
                  <a:pt x="1802906" y="23471"/>
                </a:lnTo>
                <a:lnTo>
                  <a:pt x="1834730" y="25523"/>
                </a:lnTo>
                <a:lnTo>
                  <a:pt x="1866530" y="27596"/>
                </a:lnTo>
                <a:lnTo>
                  <a:pt x="1898314" y="29684"/>
                </a:lnTo>
                <a:lnTo>
                  <a:pt x="1930086" y="31781"/>
                </a:lnTo>
                <a:lnTo>
                  <a:pt x="1961851" y="33886"/>
                </a:lnTo>
                <a:lnTo>
                  <a:pt x="1992905" y="35994"/>
                </a:lnTo>
                <a:lnTo>
                  <a:pt x="2023486" y="38104"/>
                </a:lnTo>
                <a:lnTo>
                  <a:pt x="2053750" y="40217"/>
                </a:lnTo>
                <a:lnTo>
                  <a:pt x="2083099" y="41626"/>
                </a:lnTo>
                <a:lnTo>
                  <a:pt x="2111838" y="42565"/>
                </a:lnTo>
                <a:lnTo>
                  <a:pt x="2140168" y="43191"/>
                </a:lnTo>
                <a:lnTo>
                  <a:pt x="2168228" y="44314"/>
                </a:lnTo>
                <a:lnTo>
                  <a:pt x="2196106" y="45768"/>
                </a:lnTo>
                <a:lnTo>
                  <a:pt x="2223864" y="47443"/>
                </a:lnTo>
                <a:lnTo>
                  <a:pt x="2250836" y="49265"/>
                </a:lnTo>
                <a:lnTo>
                  <a:pt x="2277284" y="51186"/>
                </a:lnTo>
                <a:lnTo>
                  <a:pt x="2303383" y="53172"/>
                </a:lnTo>
                <a:lnTo>
                  <a:pt x="2328543" y="55201"/>
                </a:lnTo>
                <a:lnTo>
                  <a:pt x="2353077" y="57259"/>
                </a:lnTo>
                <a:lnTo>
                  <a:pt x="2377195" y="59337"/>
                </a:lnTo>
                <a:lnTo>
                  <a:pt x="2400329" y="60723"/>
                </a:lnTo>
                <a:lnTo>
                  <a:pt x="2422807" y="61646"/>
                </a:lnTo>
                <a:lnTo>
                  <a:pt x="2444848" y="62262"/>
                </a:lnTo>
                <a:lnTo>
                  <a:pt x="2465186" y="63378"/>
                </a:lnTo>
                <a:lnTo>
                  <a:pt x="2484389" y="64827"/>
                </a:lnTo>
                <a:lnTo>
                  <a:pt x="2502836" y="66499"/>
                </a:lnTo>
                <a:lnTo>
                  <a:pt x="2520779" y="67614"/>
                </a:lnTo>
                <a:lnTo>
                  <a:pt x="2538384" y="68357"/>
                </a:lnTo>
                <a:lnTo>
                  <a:pt x="2555766" y="68852"/>
                </a:lnTo>
                <a:lnTo>
                  <a:pt x="2572294" y="69183"/>
                </a:lnTo>
                <a:lnTo>
                  <a:pt x="2603827" y="69550"/>
                </a:lnTo>
                <a:lnTo>
                  <a:pt x="2632423" y="69712"/>
                </a:lnTo>
                <a:lnTo>
                  <a:pt x="2657832" y="69785"/>
                </a:lnTo>
                <a:lnTo>
                  <a:pt x="2688710" y="69826"/>
                </a:lnTo>
                <a:lnTo>
                  <a:pt x="2717771" y="69838"/>
                </a:lnTo>
                <a:lnTo>
                  <a:pt x="2746080" y="69843"/>
                </a:lnTo>
                <a:lnTo>
                  <a:pt x="2760259" y="69843"/>
                </a:lnTo>
                <a:lnTo>
                  <a:pt x="2760832" y="70548"/>
                </a:lnTo>
                <a:lnTo>
                  <a:pt x="2761639" y="74912"/>
                </a:lnTo>
                <a:lnTo>
                  <a:pt x="2761828" y="78681"/>
                </a:lnTo>
                <a:lnTo>
                  <a:pt x="2760031" y="82708"/>
                </a:lnTo>
                <a:lnTo>
                  <a:pt x="2757586" y="86850"/>
                </a:lnTo>
                <a:lnTo>
                  <a:pt x="2756209" y="93854"/>
                </a:lnTo>
                <a:lnTo>
                  <a:pt x="2755096" y="103847"/>
                </a:lnTo>
                <a:lnTo>
                  <a:pt x="2751317" y="113001"/>
                </a:lnTo>
                <a:lnTo>
                  <a:pt x="2746177" y="140359"/>
                </a:lnTo>
                <a:lnTo>
                  <a:pt x="2743572" y="165930"/>
                </a:lnTo>
                <a:lnTo>
                  <a:pt x="2743120" y="189957"/>
                </a:lnTo>
                <a:lnTo>
                  <a:pt x="2742986" y="218400"/>
                </a:lnTo>
                <a:lnTo>
                  <a:pt x="2742947" y="246426"/>
                </a:lnTo>
                <a:lnTo>
                  <a:pt x="2742938" y="268974"/>
                </a:lnTo>
                <a:lnTo>
                  <a:pt x="2744815" y="291225"/>
                </a:lnTo>
                <a:lnTo>
                  <a:pt x="2747297" y="313579"/>
                </a:lnTo>
                <a:lnTo>
                  <a:pt x="2748398" y="337626"/>
                </a:lnTo>
                <a:lnTo>
                  <a:pt x="2750770" y="362424"/>
                </a:lnTo>
                <a:lnTo>
                  <a:pt x="2754176" y="387557"/>
                </a:lnTo>
                <a:lnTo>
                  <a:pt x="2758041" y="412838"/>
                </a:lnTo>
                <a:lnTo>
                  <a:pt x="2762111" y="438185"/>
                </a:lnTo>
                <a:lnTo>
                  <a:pt x="2766271" y="463562"/>
                </a:lnTo>
                <a:lnTo>
                  <a:pt x="2770473" y="488951"/>
                </a:lnTo>
                <a:lnTo>
                  <a:pt x="2774692" y="516228"/>
                </a:lnTo>
                <a:lnTo>
                  <a:pt x="2779624" y="544109"/>
                </a:lnTo>
                <a:lnTo>
                  <a:pt x="2786520" y="570611"/>
                </a:lnTo>
                <a:lnTo>
                  <a:pt x="2792407" y="594619"/>
                </a:lnTo>
                <a:lnTo>
                  <a:pt x="2797375" y="617754"/>
                </a:lnTo>
                <a:lnTo>
                  <a:pt x="2801935" y="642148"/>
                </a:lnTo>
                <a:lnTo>
                  <a:pt x="2808469" y="672940"/>
                </a:lnTo>
                <a:lnTo>
                  <a:pt x="2811504" y="703308"/>
                </a:lnTo>
                <a:lnTo>
                  <a:pt x="2812402" y="731277"/>
                </a:lnTo>
                <a:lnTo>
                  <a:pt x="2815876" y="762617"/>
                </a:lnTo>
                <a:lnTo>
                  <a:pt x="2813052" y="793240"/>
                </a:lnTo>
                <a:lnTo>
                  <a:pt x="2812196" y="801281"/>
                </a:lnTo>
                <a:lnTo>
                  <a:pt x="2809464" y="807206"/>
                </a:lnTo>
                <a:lnTo>
                  <a:pt x="2807747" y="809068"/>
                </a:lnTo>
                <a:lnTo>
                  <a:pt x="2803958" y="811138"/>
                </a:lnTo>
                <a:lnTo>
                  <a:pt x="2775795" y="812750"/>
                </a:lnTo>
                <a:lnTo>
                  <a:pt x="2759665" y="812079"/>
                </a:lnTo>
                <a:lnTo>
                  <a:pt x="2729376" y="801961"/>
                </a:lnTo>
                <a:lnTo>
                  <a:pt x="2702780" y="793695"/>
                </a:lnTo>
                <a:lnTo>
                  <a:pt x="2673929" y="788638"/>
                </a:lnTo>
                <a:lnTo>
                  <a:pt x="2647539" y="784390"/>
                </a:lnTo>
                <a:lnTo>
                  <a:pt x="2617378" y="782035"/>
                </a:lnTo>
                <a:lnTo>
                  <a:pt x="2586099" y="777966"/>
                </a:lnTo>
                <a:lnTo>
                  <a:pt x="2561279" y="774266"/>
                </a:lnTo>
                <a:lnTo>
                  <a:pt x="2533785" y="770975"/>
                </a:lnTo>
                <a:lnTo>
                  <a:pt x="2505103" y="769513"/>
                </a:lnTo>
                <a:lnTo>
                  <a:pt x="2474011" y="768864"/>
                </a:lnTo>
                <a:lnTo>
                  <a:pt x="2457817" y="768690"/>
                </a:lnTo>
                <a:lnTo>
                  <a:pt x="2440672" y="768574"/>
                </a:lnTo>
                <a:lnTo>
                  <a:pt x="2422891" y="768497"/>
                </a:lnTo>
                <a:lnTo>
                  <a:pt x="2404687" y="768446"/>
                </a:lnTo>
                <a:lnTo>
                  <a:pt x="2386203" y="769117"/>
                </a:lnTo>
                <a:lnTo>
                  <a:pt x="2367528" y="770270"/>
                </a:lnTo>
                <a:lnTo>
                  <a:pt x="2348729" y="771744"/>
                </a:lnTo>
                <a:lnTo>
                  <a:pt x="2328434" y="772727"/>
                </a:lnTo>
                <a:lnTo>
                  <a:pt x="2307144" y="773383"/>
                </a:lnTo>
                <a:lnTo>
                  <a:pt x="2285189" y="773819"/>
                </a:lnTo>
                <a:lnTo>
                  <a:pt x="2262792" y="774110"/>
                </a:lnTo>
                <a:lnTo>
                  <a:pt x="2240099" y="774305"/>
                </a:lnTo>
                <a:lnTo>
                  <a:pt x="2217209" y="774434"/>
                </a:lnTo>
                <a:lnTo>
                  <a:pt x="2194188" y="775226"/>
                </a:lnTo>
                <a:lnTo>
                  <a:pt x="2171080" y="776459"/>
                </a:lnTo>
                <a:lnTo>
                  <a:pt x="2147913" y="777987"/>
                </a:lnTo>
                <a:lnTo>
                  <a:pt x="2123297" y="779006"/>
                </a:lnTo>
                <a:lnTo>
                  <a:pt x="2097713" y="779685"/>
                </a:lnTo>
                <a:lnTo>
                  <a:pt x="2071485" y="780138"/>
                </a:lnTo>
                <a:lnTo>
                  <a:pt x="2044123" y="781145"/>
                </a:lnTo>
                <a:lnTo>
                  <a:pt x="2016003" y="782522"/>
                </a:lnTo>
                <a:lnTo>
                  <a:pt x="1987378" y="784146"/>
                </a:lnTo>
                <a:lnTo>
                  <a:pt x="1958418" y="785228"/>
                </a:lnTo>
                <a:lnTo>
                  <a:pt x="1929233" y="785950"/>
                </a:lnTo>
                <a:lnTo>
                  <a:pt x="1899899" y="786431"/>
                </a:lnTo>
                <a:lnTo>
                  <a:pt x="1869759" y="786752"/>
                </a:lnTo>
                <a:lnTo>
                  <a:pt x="1839083" y="786965"/>
                </a:lnTo>
                <a:lnTo>
                  <a:pt x="1808049" y="787108"/>
                </a:lnTo>
                <a:lnTo>
                  <a:pt x="1776070" y="787909"/>
                </a:lnTo>
                <a:lnTo>
                  <a:pt x="1743462" y="789148"/>
                </a:lnTo>
                <a:lnTo>
                  <a:pt x="1710435" y="790680"/>
                </a:lnTo>
                <a:lnTo>
                  <a:pt x="1676422" y="791701"/>
                </a:lnTo>
                <a:lnTo>
                  <a:pt x="1641752" y="792382"/>
                </a:lnTo>
                <a:lnTo>
                  <a:pt x="1606645" y="792836"/>
                </a:lnTo>
                <a:lnTo>
                  <a:pt x="1571951" y="793138"/>
                </a:lnTo>
                <a:lnTo>
                  <a:pt x="1537533" y="793340"/>
                </a:lnTo>
                <a:lnTo>
                  <a:pt x="1503298" y="793474"/>
                </a:lnTo>
                <a:lnTo>
                  <a:pt x="1467776" y="794269"/>
                </a:lnTo>
                <a:lnTo>
                  <a:pt x="1431393" y="795505"/>
                </a:lnTo>
                <a:lnTo>
                  <a:pt x="1394439" y="797034"/>
                </a:lnTo>
                <a:lnTo>
                  <a:pt x="1357808" y="798054"/>
                </a:lnTo>
                <a:lnTo>
                  <a:pt x="1321393" y="798733"/>
                </a:lnTo>
                <a:lnTo>
                  <a:pt x="1285122" y="799186"/>
                </a:lnTo>
                <a:lnTo>
                  <a:pt x="1248947" y="800194"/>
                </a:lnTo>
                <a:lnTo>
                  <a:pt x="1212836" y="801572"/>
                </a:lnTo>
                <a:lnTo>
                  <a:pt x="1176767" y="803196"/>
                </a:lnTo>
                <a:lnTo>
                  <a:pt x="1140021" y="804278"/>
                </a:lnTo>
                <a:lnTo>
                  <a:pt x="1102824" y="805000"/>
                </a:lnTo>
                <a:lnTo>
                  <a:pt x="1065327" y="805481"/>
                </a:lnTo>
                <a:lnTo>
                  <a:pt x="1028333" y="806507"/>
                </a:lnTo>
                <a:lnTo>
                  <a:pt x="991677" y="807896"/>
                </a:lnTo>
                <a:lnTo>
                  <a:pt x="955244" y="809528"/>
                </a:lnTo>
                <a:lnTo>
                  <a:pt x="918962" y="810618"/>
                </a:lnTo>
                <a:lnTo>
                  <a:pt x="882779" y="811342"/>
                </a:lnTo>
                <a:lnTo>
                  <a:pt x="846663" y="811826"/>
                </a:lnTo>
                <a:lnTo>
                  <a:pt x="811296" y="812853"/>
                </a:lnTo>
                <a:lnTo>
                  <a:pt x="776430" y="814244"/>
                </a:lnTo>
                <a:lnTo>
                  <a:pt x="741896" y="815877"/>
                </a:lnTo>
                <a:lnTo>
                  <a:pt x="708996" y="817671"/>
                </a:lnTo>
                <a:lnTo>
                  <a:pt x="677185" y="819573"/>
                </a:lnTo>
                <a:lnTo>
                  <a:pt x="646100" y="821546"/>
                </a:lnTo>
                <a:lnTo>
                  <a:pt x="615499" y="823568"/>
                </a:lnTo>
                <a:lnTo>
                  <a:pt x="585220" y="825621"/>
                </a:lnTo>
                <a:lnTo>
                  <a:pt x="555157" y="827696"/>
                </a:lnTo>
                <a:lnTo>
                  <a:pt x="526648" y="829783"/>
                </a:lnTo>
                <a:lnTo>
                  <a:pt x="499175" y="831881"/>
                </a:lnTo>
                <a:lnTo>
                  <a:pt x="472393" y="833984"/>
                </a:lnTo>
                <a:lnTo>
                  <a:pt x="447483" y="836093"/>
                </a:lnTo>
                <a:lnTo>
                  <a:pt x="423821" y="838204"/>
                </a:lnTo>
                <a:lnTo>
                  <a:pt x="400991" y="840317"/>
                </a:lnTo>
                <a:lnTo>
                  <a:pt x="378715" y="841726"/>
                </a:lnTo>
                <a:lnTo>
                  <a:pt x="356809" y="842665"/>
                </a:lnTo>
                <a:lnTo>
                  <a:pt x="335149" y="843292"/>
                </a:lnTo>
                <a:lnTo>
                  <a:pt x="315065" y="844414"/>
                </a:lnTo>
                <a:lnTo>
                  <a:pt x="296031" y="845868"/>
                </a:lnTo>
                <a:lnTo>
                  <a:pt x="277697" y="847543"/>
                </a:lnTo>
                <a:lnTo>
                  <a:pt x="246037" y="851286"/>
                </a:lnTo>
                <a:lnTo>
                  <a:pt x="218561" y="855301"/>
                </a:lnTo>
                <a:lnTo>
                  <a:pt x="194590" y="859437"/>
                </a:lnTo>
                <a:lnTo>
                  <a:pt x="164632" y="865734"/>
                </a:lnTo>
                <a:lnTo>
                  <a:pt x="139430" y="876293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31" name="SMARTInkShape-Group412">
            <a:extLst>
              <a:ext uri="{FF2B5EF4-FFF2-40B4-BE49-F238E27FC236}">
                <a16:creationId xmlns:a16="http://schemas.microsoft.com/office/drawing/2014/main" id="{BFFB1713-CA4D-4C45-A66C-F35438004B41}"/>
              </a:ext>
            </a:extLst>
          </p:cNvPr>
          <p:cNvGrpSpPr/>
          <p:nvPr/>
        </p:nvGrpSpPr>
        <p:grpSpPr>
          <a:xfrm>
            <a:off x="3454400" y="4578350"/>
            <a:ext cx="976795" cy="1225551"/>
            <a:chOff x="3454400" y="4578350"/>
            <a:chExt cx="976795" cy="1225551"/>
          </a:xfrm>
        </p:grpSpPr>
        <p:sp>
          <p:nvSpPr>
            <p:cNvPr id="2324" name="SMARTInkShape-2034">
              <a:extLst>
                <a:ext uri="{FF2B5EF4-FFF2-40B4-BE49-F238E27FC236}">
                  <a16:creationId xmlns:a16="http://schemas.microsoft.com/office/drawing/2014/main" id="{BE8A9F66-28E1-4834-B6A6-60D965CA4BED}"/>
                </a:ext>
              </a:extLst>
            </p:cNvPr>
            <p:cNvSpPr/>
            <p:nvPr/>
          </p:nvSpPr>
          <p:spPr>
            <a:xfrm>
              <a:off x="3752850" y="4578350"/>
              <a:ext cx="183268" cy="546101"/>
            </a:xfrm>
            <a:custGeom>
              <a:avLst/>
              <a:gdLst/>
              <a:ahLst/>
              <a:cxnLst/>
              <a:rect l="0" t="0" r="0" b="0"/>
              <a:pathLst>
                <a:path w="183268" h="546101">
                  <a:moveTo>
                    <a:pt x="177800" y="0"/>
                  </a:moveTo>
                  <a:lnTo>
                    <a:pt x="178505" y="16606"/>
                  </a:lnTo>
                  <a:lnTo>
                    <a:pt x="183267" y="48335"/>
                  </a:lnTo>
                  <a:lnTo>
                    <a:pt x="180518" y="72490"/>
                  </a:lnTo>
                  <a:lnTo>
                    <a:pt x="178605" y="97522"/>
                  </a:lnTo>
                  <a:lnTo>
                    <a:pt x="174667" y="126183"/>
                  </a:lnTo>
                  <a:lnTo>
                    <a:pt x="169117" y="148510"/>
                  </a:lnTo>
                  <a:lnTo>
                    <a:pt x="161946" y="172543"/>
                  </a:lnTo>
                  <a:lnTo>
                    <a:pt x="154055" y="197336"/>
                  </a:lnTo>
                  <a:lnTo>
                    <a:pt x="145845" y="222466"/>
                  </a:lnTo>
                  <a:lnTo>
                    <a:pt x="136787" y="247041"/>
                  </a:lnTo>
                  <a:lnTo>
                    <a:pt x="125705" y="269722"/>
                  </a:lnTo>
                  <a:lnTo>
                    <a:pt x="115606" y="293443"/>
                  </a:lnTo>
                  <a:lnTo>
                    <a:pt x="106414" y="317390"/>
                  </a:lnTo>
                  <a:lnTo>
                    <a:pt x="97625" y="339794"/>
                  </a:lnTo>
                  <a:lnTo>
                    <a:pt x="87133" y="361511"/>
                  </a:lnTo>
                  <a:lnTo>
                    <a:pt x="76121" y="382921"/>
                  </a:lnTo>
                  <a:lnTo>
                    <a:pt x="66522" y="404197"/>
                  </a:lnTo>
                  <a:lnTo>
                    <a:pt x="57553" y="425411"/>
                  </a:lnTo>
                  <a:lnTo>
                    <a:pt x="48862" y="446599"/>
                  </a:lnTo>
                  <a:lnTo>
                    <a:pt x="36036" y="476951"/>
                  </a:lnTo>
                  <a:lnTo>
                    <a:pt x="19061" y="506884"/>
                  </a:lnTo>
                  <a:lnTo>
                    <a:pt x="2440" y="537213"/>
                  </a:lnTo>
                  <a:lnTo>
                    <a:pt x="0" y="5461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5" name="SMARTInkShape-2035">
              <a:extLst>
                <a:ext uri="{FF2B5EF4-FFF2-40B4-BE49-F238E27FC236}">
                  <a16:creationId xmlns:a16="http://schemas.microsoft.com/office/drawing/2014/main" id="{57081E55-35FD-4208-9265-258DF1CBC993}"/>
                </a:ext>
              </a:extLst>
            </p:cNvPr>
            <p:cNvSpPr/>
            <p:nvPr/>
          </p:nvSpPr>
          <p:spPr>
            <a:xfrm>
              <a:off x="3454400" y="5207000"/>
              <a:ext cx="177801" cy="209551"/>
            </a:xfrm>
            <a:custGeom>
              <a:avLst/>
              <a:gdLst/>
              <a:ahLst/>
              <a:cxnLst/>
              <a:rect l="0" t="0" r="0" b="0"/>
              <a:pathLst>
                <a:path w="177801" h="209551">
                  <a:moveTo>
                    <a:pt x="177800" y="0"/>
                  </a:moveTo>
                  <a:lnTo>
                    <a:pt x="177800" y="3371"/>
                  </a:lnTo>
                  <a:lnTo>
                    <a:pt x="155432" y="32908"/>
                  </a:lnTo>
                  <a:lnTo>
                    <a:pt x="132695" y="59260"/>
                  </a:lnTo>
                  <a:lnTo>
                    <a:pt x="107821" y="88062"/>
                  </a:lnTo>
                  <a:lnTo>
                    <a:pt x="82524" y="118499"/>
                  </a:lnTo>
                  <a:lnTo>
                    <a:pt x="57145" y="147506"/>
                  </a:lnTo>
                  <a:lnTo>
                    <a:pt x="31749" y="176834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6" name="SMARTInkShape-2036">
              <a:extLst>
                <a:ext uri="{FF2B5EF4-FFF2-40B4-BE49-F238E27FC236}">
                  <a16:creationId xmlns:a16="http://schemas.microsoft.com/office/drawing/2014/main" id="{CB298A66-E086-4AF4-8D1B-BD0A0264BF86}"/>
                </a:ext>
              </a:extLst>
            </p:cNvPr>
            <p:cNvSpPr/>
            <p:nvPr/>
          </p:nvSpPr>
          <p:spPr>
            <a:xfrm>
              <a:off x="3588131" y="5283200"/>
              <a:ext cx="211752" cy="190501"/>
            </a:xfrm>
            <a:custGeom>
              <a:avLst/>
              <a:gdLst/>
              <a:ahLst/>
              <a:cxnLst/>
              <a:rect l="0" t="0" r="0" b="0"/>
              <a:pathLst>
                <a:path w="211752" h="190501">
                  <a:moveTo>
                    <a:pt x="126619" y="0"/>
                  </a:moveTo>
                  <a:lnTo>
                    <a:pt x="98782" y="29248"/>
                  </a:lnTo>
                  <a:lnTo>
                    <a:pt x="82105" y="56447"/>
                  </a:lnTo>
                  <a:lnTo>
                    <a:pt x="65223" y="82412"/>
                  </a:lnTo>
                  <a:lnTo>
                    <a:pt x="44067" y="112401"/>
                  </a:lnTo>
                  <a:lnTo>
                    <a:pt x="17806" y="143822"/>
                  </a:lnTo>
                  <a:lnTo>
                    <a:pt x="1550" y="170888"/>
                  </a:lnTo>
                  <a:lnTo>
                    <a:pt x="0" y="176435"/>
                  </a:lnTo>
                  <a:lnTo>
                    <a:pt x="579" y="176890"/>
                  </a:lnTo>
                  <a:lnTo>
                    <a:pt x="3103" y="177396"/>
                  </a:lnTo>
                  <a:lnTo>
                    <a:pt x="6577" y="175739"/>
                  </a:lnTo>
                  <a:lnTo>
                    <a:pt x="21702" y="161170"/>
                  </a:lnTo>
                  <a:lnTo>
                    <a:pt x="45444" y="132833"/>
                  </a:lnTo>
                  <a:lnTo>
                    <a:pt x="76000" y="101532"/>
                  </a:lnTo>
                  <a:lnTo>
                    <a:pt x="106887" y="69841"/>
                  </a:lnTo>
                  <a:lnTo>
                    <a:pt x="133855" y="41470"/>
                  </a:lnTo>
                  <a:lnTo>
                    <a:pt x="162308" y="14927"/>
                  </a:lnTo>
                  <a:lnTo>
                    <a:pt x="178772" y="3679"/>
                  </a:lnTo>
                  <a:lnTo>
                    <a:pt x="187149" y="1090"/>
                  </a:lnTo>
                  <a:lnTo>
                    <a:pt x="191856" y="485"/>
                  </a:lnTo>
                  <a:lnTo>
                    <a:pt x="196300" y="2097"/>
                  </a:lnTo>
                  <a:lnTo>
                    <a:pt x="204903" y="8881"/>
                  </a:lnTo>
                  <a:lnTo>
                    <a:pt x="211275" y="18311"/>
                  </a:lnTo>
                  <a:lnTo>
                    <a:pt x="211751" y="27894"/>
                  </a:lnTo>
                  <a:lnTo>
                    <a:pt x="207514" y="58693"/>
                  </a:lnTo>
                  <a:lnTo>
                    <a:pt x="200447" y="76657"/>
                  </a:lnTo>
                  <a:lnTo>
                    <a:pt x="182047" y="101690"/>
                  </a:lnTo>
                  <a:lnTo>
                    <a:pt x="166756" y="131382"/>
                  </a:lnTo>
                  <a:lnTo>
                    <a:pt x="142122" y="161469"/>
                  </a:lnTo>
                  <a:lnTo>
                    <a:pt x="120269" y="190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7" name="SMARTInkShape-2037">
              <a:extLst>
                <a:ext uri="{FF2B5EF4-FFF2-40B4-BE49-F238E27FC236}">
                  <a16:creationId xmlns:a16="http://schemas.microsoft.com/office/drawing/2014/main" id="{279D7402-4D21-42C3-A606-BCB9CDB47759}"/>
                </a:ext>
              </a:extLst>
            </p:cNvPr>
            <p:cNvSpPr/>
            <p:nvPr/>
          </p:nvSpPr>
          <p:spPr>
            <a:xfrm>
              <a:off x="3816486" y="5298934"/>
              <a:ext cx="259840" cy="250967"/>
            </a:xfrm>
            <a:custGeom>
              <a:avLst/>
              <a:gdLst/>
              <a:ahLst/>
              <a:cxnLst/>
              <a:rect l="0" t="0" r="0" b="0"/>
              <a:pathLst>
                <a:path w="259840" h="250967">
                  <a:moveTo>
                    <a:pt x="88764" y="60466"/>
                  </a:moveTo>
                  <a:lnTo>
                    <a:pt x="85393" y="60466"/>
                  </a:lnTo>
                  <a:lnTo>
                    <a:pt x="84400" y="61171"/>
                  </a:lnTo>
                  <a:lnTo>
                    <a:pt x="83738" y="62348"/>
                  </a:lnTo>
                  <a:lnTo>
                    <a:pt x="83297" y="63837"/>
                  </a:lnTo>
                  <a:lnTo>
                    <a:pt x="61744" y="94311"/>
                  </a:lnTo>
                  <a:lnTo>
                    <a:pt x="37822" y="125474"/>
                  </a:lnTo>
                  <a:lnTo>
                    <a:pt x="21143" y="155209"/>
                  </a:lnTo>
                  <a:lnTo>
                    <a:pt x="5088" y="182024"/>
                  </a:lnTo>
                  <a:lnTo>
                    <a:pt x="896" y="201625"/>
                  </a:lnTo>
                  <a:lnTo>
                    <a:pt x="0" y="219992"/>
                  </a:lnTo>
                  <a:lnTo>
                    <a:pt x="1366" y="222554"/>
                  </a:lnTo>
                  <a:lnTo>
                    <a:pt x="6646" y="227285"/>
                  </a:lnTo>
                  <a:lnTo>
                    <a:pt x="13697" y="229858"/>
                  </a:lnTo>
                  <a:lnTo>
                    <a:pt x="17552" y="230544"/>
                  </a:lnTo>
                  <a:lnTo>
                    <a:pt x="38950" y="226575"/>
                  </a:lnTo>
                  <a:lnTo>
                    <a:pt x="65440" y="217115"/>
                  </a:lnTo>
                  <a:lnTo>
                    <a:pt x="87498" y="204012"/>
                  </a:lnTo>
                  <a:lnTo>
                    <a:pt x="113914" y="180621"/>
                  </a:lnTo>
                  <a:lnTo>
                    <a:pt x="143879" y="154913"/>
                  </a:lnTo>
                  <a:lnTo>
                    <a:pt x="169030" y="125270"/>
                  </a:lnTo>
                  <a:lnTo>
                    <a:pt x="191167" y="95453"/>
                  </a:lnTo>
                  <a:lnTo>
                    <a:pt x="215217" y="67455"/>
                  </a:lnTo>
                  <a:lnTo>
                    <a:pt x="232406" y="41542"/>
                  </a:lnTo>
                  <a:lnTo>
                    <a:pt x="247302" y="12115"/>
                  </a:lnTo>
                  <a:lnTo>
                    <a:pt x="251653" y="7227"/>
                  </a:lnTo>
                  <a:lnTo>
                    <a:pt x="257364" y="3769"/>
                  </a:lnTo>
                  <a:lnTo>
                    <a:pt x="259369" y="0"/>
                  </a:lnTo>
                  <a:lnTo>
                    <a:pt x="259651" y="400"/>
                  </a:lnTo>
                  <a:lnTo>
                    <a:pt x="259839" y="1372"/>
                  </a:lnTo>
                  <a:lnTo>
                    <a:pt x="256284" y="4333"/>
                  </a:lnTo>
                  <a:lnTo>
                    <a:pt x="245875" y="11984"/>
                  </a:lnTo>
                  <a:lnTo>
                    <a:pt x="220530" y="38806"/>
                  </a:lnTo>
                  <a:lnTo>
                    <a:pt x="200765" y="66275"/>
                  </a:lnTo>
                  <a:lnTo>
                    <a:pt x="183333" y="90566"/>
                  </a:lnTo>
                  <a:lnTo>
                    <a:pt x="165467" y="115638"/>
                  </a:lnTo>
                  <a:lnTo>
                    <a:pt x="150924" y="140940"/>
                  </a:lnTo>
                  <a:lnTo>
                    <a:pt x="138383" y="166312"/>
                  </a:lnTo>
                  <a:lnTo>
                    <a:pt x="130591" y="191703"/>
                  </a:lnTo>
                  <a:lnTo>
                    <a:pt x="127263" y="216395"/>
                  </a:lnTo>
                  <a:lnTo>
                    <a:pt x="120514" y="25096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8" name="SMARTInkShape-2038">
              <a:extLst>
                <a:ext uri="{FF2B5EF4-FFF2-40B4-BE49-F238E27FC236}">
                  <a16:creationId xmlns:a16="http://schemas.microsoft.com/office/drawing/2014/main" id="{51D60040-AEAF-43DE-A149-51B9607E7473}"/>
                </a:ext>
              </a:extLst>
            </p:cNvPr>
            <p:cNvSpPr/>
            <p:nvPr/>
          </p:nvSpPr>
          <p:spPr>
            <a:xfrm>
              <a:off x="4000595" y="5461000"/>
              <a:ext cx="155763" cy="132947"/>
            </a:xfrm>
            <a:custGeom>
              <a:avLst/>
              <a:gdLst/>
              <a:ahLst/>
              <a:cxnLst/>
              <a:rect l="0" t="0" r="0" b="0"/>
              <a:pathLst>
                <a:path w="155763" h="132947">
                  <a:moveTo>
                    <a:pt x="95155" y="0"/>
                  </a:moveTo>
                  <a:lnTo>
                    <a:pt x="86317" y="0"/>
                  </a:lnTo>
                  <a:lnTo>
                    <a:pt x="82290" y="1881"/>
                  </a:lnTo>
                  <a:lnTo>
                    <a:pt x="80228" y="3370"/>
                  </a:lnTo>
                  <a:lnTo>
                    <a:pt x="66780" y="7173"/>
                  </a:lnTo>
                  <a:lnTo>
                    <a:pt x="38505" y="27961"/>
                  </a:lnTo>
                  <a:lnTo>
                    <a:pt x="12324" y="57176"/>
                  </a:lnTo>
                  <a:lnTo>
                    <a:pt x="5424" y="65629"/>
                  </a:lnTo>
                  <a:lnTo>
                    <a:pt x="1540" y="78321"/>
                  </a:lnTo>
                  <a:lnTo>
                    <a:pt x="0" y="107950"/>
                  </a:lnTo>
                  <a:lnTo>
                    <a:pt x="653" y="115711"/>
                  </a:lnTo>
                  <a:lnTo>
                    <a:pt x="3295" y="121513"/>
                  </a:lnTo>
                  <a:lnTo>
                    <a:pt x="10584" y="126443"/>
                  </a:lnTo>
                  <a:lnTo>
                    <a:pt x="24706" y="131304"/>
                  </a:lnTo>
                  <a:lnTo>
                    <a:pt x="42120" y="132946"/>
                  </a:lnTo>
                  <a:lnTo>
                    <a:pt x="70999" y="124477"/>
                  </a:lnTo>
                  <a:lnTo>
                    <a:pt x="90331" y="111268"/>
                  </a:lnTo>
                  <a:lnTo>
                    <a:pt x="118639" y="82496"/>
                  </a:lnTo>
                  <a:lnTo>
                    <a:pt x="124643" y="74765"/>
                  </a:lnTo>
                  <a:lnTo>
                    <a:pt x="142470" y="59513"/>
                  </a:lnTo>
                  <a:lnTo>
                    <a:pt x="151286" y="45715"/>
                  </a:lnTo>
                  <a:lnTo>
                    <a:pt x="153734" y="45012"/>
                  </a:lnTo>
                  <a:lnTo>
                    <a:pt x="155762" y="44700"/>
                  </a:lnTo>
                  <a:lnTo>
                    <a:pt x="154312" y="44560"/>
                  </a:lnTo>
                  <a:lnTo>
                    <a:pt x="153643" y="45230"/>
                  </a:lnTo>
                  <a:lnTo>
                    <a:pt x="151996" y="49542"/>
                  </a:lnTo>
                  <a:lnTo>
                    <a:pt x="127739" y="80815"/>
                  </a:lnTo>
                  <a:lnTo>
                    <a:pt x="112347" y="105866"/>
                  </a:lnTo>
                  <a:lnTo>
                    <a:pt x="107855" y="120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9" name="SMARTInkShape-2039">
              <a:extLst>
                <a:ext uri="{FF2B5EF4-FFF2-40B4-BE49-F238E27FC236}">
                  <a16:creationId xmlns:a16="http://schemas.microsoft.com/office/drawing/2014/main" id="{39278B5C-839E-4438-986D-CF3DBA3590B5}"/>
                </a:ext>
              </a:extLst>
            </p:cNvPr>
            <p:cNvSpPr/>
            <p:nvPr/>
          </p:nvSpPr>
          <p:spPr>
            <a:xfrm>
              <a:off x="4105119" y="5436975"/>
              <a:ext cx="326076" cy="366926"/>
            </a:xfrm>
            <a:custGeom>
              <a:avLst/>
              <a:gdLst/>
              <a:ahLst/>
              <a:cxnLst/>
              <a:rect l="0" t="0" r="0" b="0"/>
              <a:pathLst>
                <a:path w="326076" h="366926">
                  <a:moveTo>
                    <a:pt x="130331" y="112925"/>
                  </a:moveTo>
                  <a:lnTo>
                    <a:pt x="130331" y="109555"/>
                  </a:lnTo>
                  <a:lnTo>
                    <a:pt x="128920" y="108561"/>
                  </a:lnTo>
                  <a:lnTo>
                    <a:pt x="116516" y="106967"/>
                  </a:lnTo>
                  <a:lnTo>
                    <a:pt x="108669" y="107455"/>
                  </a:lnTo>
                  <a:lnTo>
                    <a:pt x="78652" y="117421"/>
                  </a:lnTo>
                  <a:lnTo>
                    <a:pt x="47665" y="131147"/>
                  </a:lnTo>
                  <a:lnTo>
                    <a:pt x="18509" y="160838"/>
                  </a:lnTo>
                  <a:lnTo>
                    <a:pt x="8926" y="177451"/>
                  </a:lnTo>
                  <a:lnTo>
                    <a:pt x="2186" y="206429"/>
                  </a:lnTo>
                  <a:lnTo>
                    <a:pt x="451" y="211244"/>
                  </a:lnTo>
                  <a:lnTo>
                    <a:pt x="0" y="215159"/>
                  </a:lnTo>
                  <a:lnTo>
                    <a:pt x="1380" y="221392"/>
                  </a:lnTo>
                  <a:lnTo>
                    <a:pt x="6124" y="232240"/>
                  </a:lnTo>
                  <a:lnTo>
                    <a:pt x="8721" y="234801"/>
                  </a:lnTo>
                  <a:lnTo>
                    <a:pt x="15369" y="237648"/>
                  </a:lnTo>
                  <a:lnTo>
                    <a:pt x="30417" y="239250"/>
                  </a:lnTo>
                  <a:lnTo>
                    <a:pt x="60703" y="232929"/>
                  </a:lnTo>
                  <a:lnTo>
                    <a:pt x="73279" y="227643"/>
                  </a:lnTo>
                  <a:lnTo>
                    <a:pt x="100482" y="207003"/>
                  </a:lnTo>
                  <a:lnTo>
                    <a:pt x="129452" y="182544"/>
                  </a:lnTo>
                  <a:lnTo>
                    <a:pt x="159921" y="152965"/>
                  </a:lnTo>
                  <a:lnTo>
                    <a:pt x="185173" y="124127"/>
                  </a:lnTo>
                  <a:lnTo>
                    <a:pt x="207330" y="94833"/>
                  </a:lnTo>
                  <a:lnTo>
                    <a:pt x="227019" y="64300"/>
                  </a:lnTo>
                  <a:lnTo>
                    <a:pt x="248775" y="34032"/>
                  </a:lnTo>
                  <a:lnTo>
                    <a:pt x="260005" y="16568"/>
                  </a:lnTo>
                  <a:lnTo>
                    <a:pt x="262955" y="5592"/>
                  </a:lnTo>
                  <a:lnTo>
                    <a:pt x="263537" y="0"/>
                  </a:lnTo>
                  <a:lnTo>
                    <a:pt x="263639" y="2403"/>
                  </a:lnTo>
                  <a:lnTo>
                    <a:pt x="262241" y="3262"/>
                  </a:lnTo>
                  <a:lnTo>
                    <a:pt x="253534" y="5878"/>
                  </a:lnTo>
                  <a:lnTo>
                    <a:pt x="228256" y="27298"/>
                  </a:lnTo>
                  <a:lnTo>
                    <a:pt x="200918" y="51954"/>
                  </a:lnTo>
                  <a:lnTo>
                    <a:pt x="174927" y="80420"/>
                  </a:lnTo>
                  <a:lnTo>
                    <a:pt x="150115" y="111496"/>
                  </a:lnTo>
                  <a:lnTo>
                    <a:pt x="136114" y="137117"/>
                  </a:lnTo>
                  <a:lnTo>
                    <a:pt x="127890" y="166032"/>
                  </a:lnTo>
                  <a:lnTo>
                    <a:pt x="125139" y="192788"/>
                  </a:lnTo>
                  <a:lnTo>
                    <a:pt x="125029" y="218590"/>
                  </a:lnTo>
                  <a:lnTo>
                    <a:pt x="129152" y="243403"/>
                  </a:lnTo>
                  <a:lnTo>
                    <a:pt x="136254" y="264474"/>
                  </a:lnTo>
                  <a:lnTo>
                    <a:pt x="145663" y="277647"/>
                  </a:lnTo>
                  <a:lnTo>
                    <a:pt x="156901" y="286793"/>
                  </a:lnTo>
                  <a:lnTo>
                    <a:pt x="183271" y="300085"/>
                  </a:lnTo>
                  <a:lnTo>
                    <a:pt x="213163" y="302985"/>
                  </a:lnTo>
                  <a:lnTo>
                    <a:pt x="225707" y="299467"/>
                  </a:lnTo>
                  <a:lnTo>
                    <a:pt x="257348" y="281031"/>
                  </a:lnTo>
                  <a:lnTo>
                    <a:pt x="285712" y="252184"/>
                  </a:lnTo>
                  <a:lnTo>
                    <a:pt x="307966" y="220818"/>
                  </a:lnTo>
                  <a:lnTo>
                    <a:pt x="315113" y="207444"/>
                  </a:lnTo>
                  <a:lnTo>
                    <a:pt x="321583" y="177744"/>
                  </a:lnTo>
                  <a:lnTo>
                    <a:pt x="326075" y="154656"/>
                  </a:lnTo>
                  <a:lnTo>
                    <a:pt x="321617" y="131245"/>
                  </a:lnTo>
                  <a:lnTo>
                    <a:pt x="319943" y="128667"/>
                  </a:lnTo>
                  <a:lnTo>
                    <a:pt x="314322" y="123919"/>
                  </a:lnTo>
                  <a:lnTo>
                    <a:pt x="309001" y="121339"/>
                  </a:lnTo>
                  <a:lnTo>
                    <a:pt x="306594" y="120652"/>
                  </a:lnTo>
                  <a:lnTo>
                    <a:pt x="300157" y="121768"/>
                  </a:lnTo>
                  <a:lnTo>
                    <a:pt x="292593" y="125322"/>
                  </a:lnTo>
                  <a:lnTo>
                    <a:pt x="263488" y="147842"/>
                  </a:lnTo>
                  <a:lnTo>
                    <a:pt x="249434" y="166074"/>
                  </a:lnTo>
                  <a:lnTo>
                    <a:pt x="237039" y="192486"/>
                  </a:lnTo>
                  <a:lnTo>
                    <a:pt x="229289" y="219911"/>
                  </a:lnTo>
                  <a:lnTo>
                    <a:pt x="227229" y="242319"/>
                  </a:lnTo>
                  <a:lnTo>
                    <a:pt x="226314" y="264508"/>
                  </a:lnTo>
                  <a:lnTo>
                    <a:pt x="225907" y="286128"/>
                  </a:lnTo>
                  <a:lnTo>
                    <a:pt x="225678" y="317428"/>
                  </a:lnTo>
                  <a:lnTo>
                    <a:pt x="225610" y="343478"/>
                  </a:lnTo>
                  <a:lnTo>
                    <a:pt x="225581" y="3669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0" name="SMARTInkShape-2040">
              <a:extLst>
                <a:ext uri="{FF2B5EF4-FFF2-40B4-BE49-F238E27FC236}">
                  <a16:creationId xmlns:a16="http://schemas.microsoft.com/office/drawing/2014/main" id="{06B88A86-23B7-4064-BE27-34635325149C}"/>
                </a:ext>
              </a:extLst>
            </p:cNvPr>
            <p:cNvSpPr/>
            <p:nvPr/>
          </p:nvSpPr>
          <p:spPr>
            <a:xfrm>
              <a:off x="4171950" y="5283200"/>
              <a:ext cx="12701" cy="6351"/>
            </a:xfrm>
            <a:custGeom>
              <a:avLst/>
              <a:gdLst/>
              <a:ahLst/>
              <a:cxnLst/>
              <a:rect l="0" t="0" r="0" b="0"/>
              <a:pathLst>
                <a:path w="12701" h="6351">
                  <a:moveTo>
                    <a:pt x="12700" y="6350"/>
                  </a:moveTo>
                  <a:lnTo>
                    <a:pt x="9329" y="6350"/>
                  </a:lnTo>
                  <a:lnTo>
                    <a:pt x="5793" y="4468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03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34000" y="5842000"/>
                <a:ext cx="3603173" cy="864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±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 </a:t>
                </a:r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842000"/>
                <a:ext cx="3603173" cy="864532"/>
              </a:xfrm>
              <a:prstGeom prst="rect">
                <a:avLst/>
              </a:prstGeom>
              <a:blipFill>
                <a:blip r:embed="rId2"/>
                <a:stretch>
                  <a:fillRect l="-6768" t="-7042" b="-28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1652588" y="1433513"/>
                <a:ext cx="6353175" cy="942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nor/>
                        </m:rPr>
                        <a:rPr lang="en-US" sz="4500" i="0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10=−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2588" y="1433513"/>
                <a:ext cx="6353175" cy="9429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MARTInkShape-2041">
            <a:extLst>
              <a:ext uri="{FF2B5EF4-FFF2-40B4-BE49-F238E27FC236}">
                <a16:creationId xmlns:a16="http://schemas.microsoft.com/office/drawing/2014/main" id="{AC4602F7-AF25-43EE-A2F3-2E5D878BA3E8}"/>
              </a:ext>
            </a:extLst>
          </p:cNvPr>
          <p:cNvSpPr/>
          <p:nvPr/>
        </p:nvSpPr>
        <p:spPr>
          <a:xfrm>
            <a:off x="4718050" y="6851650"/>
            <a:ext cx="6351" cy="1"/>
          </a:xfrm>
          <a:custGeom>
            <a:avLst/>
            <a:gdLst/>
            <a:ahLst/>
            <a:cxnLst/>
            <a:rect l="0" t="0" r="0" b="0"/>
            <a:pathLst>
              <a:path w="6351" h="1">
                <a:moveTo>
                  <a:pt x="6350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08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1652588" y="1433513"/>
                <a:ext cx="6353175" cy="942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2.</m:t>
                      </m:r>
                      <m:r>
                        <m:rPr>
                          <m:nor/>
                        </m:rPr>
                        <a:rPr lang="en-US" sz="4500" i="0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10=−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2588" y="1433513"/>
                <a:ext cx="6353175" cy="9429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1" name="SMARTInkShape-Group414">
            <a:extLst>
              <a:ext uri="{FF2B5EF4-FFF2-40B4-BE49-F238E27FC236}">
                <a16:creationId xmlns:a16="http://schemas.microsoft.com/office/drawing/2014/main" id="{83BE181B-BEB7-49F4-A9CD-B9323253BC9D}"/>
              </a:ext>
            </a:extLst>
          </p:cNvPr>
          <p:cNvGrpSpPr/>
          <p:nvPr/>
        </p:nvGrpSpPr>
        <p:grpSpPr>
          <a:xfrm>
            <a:off x="4058204" y="5844750"/>
            <a:ext cx="2932459" cy="968801"/>
            <a:chOff x="4058204" y="5844750"/>
            <a:chExt cx="2932459" cy="968801"/>
          </a:xfrm>
        </p:grpSpPr>
        <p:sp>
          <p:nvSpPr>
            <p:cNvPr id="438" name="SMARTInkShape-2042">
              <a:extLst>
                <a:ext uri="{FF2B5EF4-FFF2-40B4-BE49-F238E27FC236}">
                  <a16:creationId xmlns:a16="http://schemas.microsoft.com/office/drawing/2014/main" id="{14DF28EF-5DD5-4B92-89FB-88FAE011D883}"/>
                </a:ext>
              </a:extLst>
            </p:cNvPr>
            <p:cNvSpPr/>
            <p:nvPr/>
          </p:nvSpPr>
          <p:spPr>
            <a:xfrm>
              <a:off x="6140450" y="6185126"/>
              <a:ext cx="380216" cy="418841"/>
            </a:xfrm>
            <a:custGeom>
              <a:avLst/>
              <a:gdLst/>
              <a:ahLst/>
              <a:cxnLst/>
              <a:rect l="0" t="0" r="0" b="0"/>
              <a:pathLst>
                <a:path w="380216" h="418841">
                  <a:moveTo>
                    <a:pt x="0" y="12474"/>
                  </a:moveTo>
                  <a:lnTo>
                    <a:pt x="0" y="9103"/>
                  </a:lnTo>
                  <a:lnTo>
                    <a:pt x="3763" y="5566"/>
                  </a:lnTo>
                  <a:lnTo>
                    <a:pt x="6742" y="3636"/>
                  </a:lnTo>
                  <a:lnTo>
                    <a:pt x="21048" y="918"/>
                  </a:lnTo>
                  <a:lnTo>
                    <a:pt x="46256" y="0"/>
                  </a:lnTo>
                  <a:lnTo>
                    <a:pt x="73756" y="1253"/>
                  </a:lnTo>
                  <a:lnTo>
                    <a:pt x="104248" y="9933"/>
                  </a:lnTo>
                  <a:lnTo>
                    <a:pt x="135623" y="22148"/>
                  </a:lnTo>
                  <a:lnTo>
                    <a:pt x="166557" y="38858"/>
                  </a:lnTo>
                  <a:lnTo>
                    <a:pt x="193205" y="57215"/>
                  </a:lnTo>
                  <a:lnTo>
                    <a:pt x="221530" y="84263"/>
                  </a:lnTo>
                  <a:lnTo>
                    <a:pt x="232514" y="99413"/>
                  </a:lnTo>
                  <a:lnTo>
                    <a:pt x="238697" y="119843"/>
                  </a:lnTo>
                  <a:lnTo>
                    <a:pt x="240956" y="148726"/>
                  </a:lnTo>
                  <a:lnTo>
                    <a:pt x="238954" y="153404"/>
                  </a:lnTo>
                  <a:lnTo>
                    <a:pt x="226729" y="166022"/>
                  </a:lnTo>
                  <a:lnTo>
                    <a:pt x="207716" y="176965"/>
                  </a:lnTo>
                  <a:lnTo>
                    <a:pt x="180416" y="185921"/>
                  </a:lnTo>
                  <a:lnTo>
                    <a:pt x="152917" y="189414"/>
                  </a:lnTo>
                  <a:lnTo>
                    <a:pt x="127102" y="190104"/>
                  </a:lnTo>
                  <a:lnTo>
                    <a:pt x="115052" y="189493"/>
                  </a:lnTo>
                  <a:lnTo>
                    <a:pt x="92104" y="183800"/>
                  </a:lnTo>
                  <a:lnTo>
                    <a:pt x="82765" y="179014"/>
                  </a:lnTo>
                  <a:lnTo>
                    <a:pt x="80576" y="178533"/>
                  </a:lnTo>
                  <a:lnTo>
                    <a:pt x="79118" y="177508"/>
                  </a:lnTo>
                  <a:lnTo>
                    <a:pt x="78145" y="176119"/>
                  </a:lnTo>
                  <a:lnTo>
                    <a:pt x="77065" y="172694"/>
                  </a:lnTo>
                  <a:lnTo>
                    <a:pt x="76584" y="168820"/>
                  </a:lnTo>
                  <a:lnTo>
                    <a:pt x="77161" y="167504"/>
                  </a:lnTo>
                  <a:lnTo>
                    <a:pt x="78251" y="166627"/>
                  </a:lnTo>
                  <a:lnTo>
                    <a:pt x="81345" y="164947"/>
                  </a:lnTo>
                  <a:lnTo>
                    <a:pt x="87054" y="160741"/>
                  </a:lnTo>
                  <a:lnTo>
                    <a:pt x="91137" y="159510"/>
                  </a:lnTo>
                  <a:lnTo>
                    <a:pt x="122338" y="160535"/>
                  </a:lnTo>
                  <a:lnTo>
                    <a:pt x="146549" y="165470"/>
                  </a:lnTo>
                  <a:lnTo>
                    <a:pt x="173479" y="171401"/>
                  </a:lnTo>
                  <a:lnTo>
                    <a:pt x="203800" y="179508"/>
                  </a:lnTo>
                  <a:lnTo>
                    <a:pt x="233247" y="192729"/>
                  </a:lnTo>
                  <a:lnTo>
                    <a:pt x="259846" y="210051"/>
                  </a:lnTo>
                  <a:lnTo>
                    <a:pt x="285600" y="228589"/>
                  </a:lnTo>
                  <a:lnTo>
                    <a:pt x="311105" y="247488"/>
                  </a:lnTo>
                  <a:lnTo>
                    <a:pt x="341637" y="272835"/>
                  </a:lnTo>
                  <a:lnTo>
                    <a:pt x="362981" y="302591"/>
                  </a:lnTo>
                  <a:lnTo>
                    <a:pt x="375034" y="323036"/>
                  </a:lnTo>
                  <a:lnTo>
                    <a:pt x="379822" y="348909"/>
                  </a:lnTo>
                  <a:lnTo>
                    <a:pt x="380215" y="355296"/>
                  </a:lnTo>
                  <a:lnTo>
                    <a:pt x="376887" y="366159"/>
                  </a:lnTo>
                  <a:lnTo>
                    <a:pt x="363255" y="388000"/>
                  </a:lnTo>
                  <a:lnTo>
                    <a:pt x="353358" y="396451"/>
                  </a:lnTo>
                  <a:lnTo>
                    <a:pt x="326385" y="407624"/>
                  </a:lnTo>
                  <a:lnTo>
                    <a:pt x="302180" y="414443"/>
                  </a:lnTo>
                  <a:lnTo>
                    <a:pt x="277135" y="417561"/>
                  </a:lnTo>
                  <a:lnTo>
                    <a:pt x="251839" y="418485"/>
                  </a:lnTo>
                  <a:lnTo>
                    <a:pt x="223098" y="418759"/>
                  </a:lnTo>
                  <a:lnTo>
                    <a:pt x="192241" y="418840"/>
                  </a:lnTo>
                  <a:lnTo>
                    <a:pt x="164125" y="415493"/>
                  </a:lnTo>
                  <a:lnTo>
                    <a:pt x="134551" y="410033"/>
                  </a:lnTo>
                  <a:lnTo>
                    <a:pt x="106816" y="403946"/>
                  </a:lnTo>
                  <a:lnTo>
                    <a:pt x="80724" y="397675"/>
                  </a:lnTo>
                  <a:lnTo>
                    <a:pt x="50071" y="387120"/>
                  </a:lnTo>
                  <a:lnTo>
                    <a:pt x="31750" y="3807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9" name="SMARTInkShape-2043">
              <a:extLst>
                <a:ext uri="{FF2B5EF4-FFF2-40B4-BE49-F238E27FC236}">
                  <a16:creationId xmlns:a16="http://schemas.microsoft.com/office/drawing/2014/main" id="{6B88EFB3-3483-4CE9-919A-035DD9ABE4A1}"/>
                </a:ext>
              </a:extLst>
            </p:cNvPr>
            <p:cNvSpPr/>
            <p:nvPr/>
          </p:nvSpPr>
          <p:spPr>
            <a:xfrm>
              <a:off x="4058204" y="5844750"/>
              <a:ext cx="2932459" cy="968801"/>
            </a:xfrm>
            <a:custGeom>
              <a:avLst/>
              <a:gdLst/>
              <a:ahLst/>
              <a:cxnLst/>
              <a:rect l="0" t="0" r="0" b="0"/>
              <a:pathLst>
                <a:path w="2932459" h="968801">
                  <a:moveTo>
                    <a:pt x="56596" y="918000"/>
                  </a:moveTo>
                  <a:lnTo>
                    <a:pt x="53225" y="918000"/>
                  </a:lnTo>
                  <a:lnTo>
                    <a:pt x="49689" y="916118"/>
                  </a:lnTo>
                  <a:lnTo>
                    <a:pt x="45765" y="912224"/>
                  </a:lnTo>
                  <a:lnTo>
                    <a:pt x="37497" y="896346"/>
                  </a:lnTo>
                  <a:lnTo>
                    <a:pt x="27661" y="865446"/>
                  </a:lnTo>
                  <a:lnTo>
                    <a:pt x="25680" y="837910"/>
                  </a:lnTo>
                  <a:lnTo>
                    <a:pt x="25799" y="806702"/>
                  </a:lnTo>
                  <a:lnTo>
                    <a:pt x="28327" y="783162"/>
                  </a:lnTo>
                  <a:lnTo>
                    <a:pt x="29921" y="758589"/>
                  </a:lnTo>
                  <a:lnTo>
                    <a:pt x="30629" y="732851"/>
                  </a:lnTo>
                  <a:lnTo>
                    <a:pt x="30944" y="704949"/>
                  </a:lnTo>
                  <a:lnTo>
                    <a:pt x="29203" y="674203"/>
                  </a:lnTo>
                  <a:lnTo>
                    <a:pt x="27750" y="658102"/>
                  </a:lnTo>
                  <a:lnTo>
                    <a:pt x="26783" y="641723"/>
                  </a:lnTo>
                  <a:lnTo>
                    <a:pt x="26137" y="625161"/>
                  </a:lnTo>
                  <a:lnTo>
                    <a:pt x="25707" y="608473"/>
                  </a:lnTo>
                  <a:lnTo>
                    <a:pt x="23347" y="576762"/>
                  </a:lnTo>
                  <a:lnTo>
                    <a:pt x="19946" y="546204"/>
                  </a:lnTo>
                  <a:lnTo>
                    <a:pt x="16083" y="516162"/>
                  </a:lnTo>
                  <a:lnTo>
                    <a:pt x="12014" y="486346"/>
                  </a:lnTo>
                  <a:lnTo>
                    <a:pt x="7854" y="455926"/>
                  </a:lnTo>
                  <a:lnTo>
                    <a:pt x="5757" y="439913"/>
                  </a:lnTo>
                  <a:lnTo>
                    <a:pt x="2251" y="408478"/>
                  </a:lnTo>
                  <a:lnTo>
                    <a:pt x="693" y="380396"/>
                  </a:lnTo>
                  <a:lnTo>
                    <a:pt x="0" y="355685"/>
                  </a:lnTo>
                  <a:lnTo>
                    <a:pt x="398" y="332238"/>
                  </a:lnTo>
                  <a:lnTo>
                    <a:pt x="2926" y="307706"/>
                  </a:lnTo>
                  <a:lnTo>
                    <a:pt x="8317" y="276836"/>
                  </a:lnTo>
                  <a:lnTo>
                    <a:pt x="17754" y="249816"/>
                  </a:lnTo>
                  <a:lnTo>
                    <a:pt x="29486" y="223935"/>
                  </a:lnTo>
                  <a:lnTo>
                    <a:pt x="48642" y="201763"/>
                  </a:lnTo>
                  <a:lnTo>
                    <a:pt x="76035" y="180380"/>
                  </a:lnTo>
                  <a:lnTo>
                    <a:pt x="100377" y="166908"/>
                  </a:lnTo>
                  <a:lnTo>
                    <a:pt x="130324" y="154685"/>
                  </a:lnTo>
                  <a:lnTo>
                    <a:pt x="153570" y="148830"/>
                  </a:lnTo>
                  <a:lnTo>
                    <a:pt x="178012" y="143878"/>
                  </a:lnTo>
                  <a:lnTo>
                    <a:pt x="202987" y="139322"/>
                  </a:lnTo>
                  <a:lnTo>
                    <a:pt x="228197" y="134947"/>
                  </a:lnTo>
                  <a:lnTo>
                    <a:pt x="257276" y="130651"/>
                  </a:lnTo>
                  <a:lnTo>
                    <a:pt x="288310" y="126388"/>
                  </a:lnTo>
                  <a:lnTo>
                    <a:pt x="318565" y="122143"/>
                  </a:lnTo>
                  <a:lnTo>
                    <a:pt x="335664" y="120022"/>
                  </a:lnTo>
                  <a:lnTo>
                    <a:pt x="354119" y="117904"/>
                  </a:lnTo>
                  <a:lnTo>
                    <a:pt x="373478" y="115787"/>
                  </a:lnTo>
                  <a:lnTo>
                    <a:pt x="393440" y="113668"/>
                  </a:lnTo>
                  <a:lnTo>
                    <a:pt x="413803" y="111552"/>
                  </a:lnTo>
                  <a:lnTo>
                    <a:pt x="434435" y="109434"/>
                  </a:lnTo>
                  <a:lnTo>
                    <a:pt x="455950" y="107318"/>
                  </a:lnTo>
                  <a:lnTo>
                    <a:pt x="478054" y="105201"/>
                  </a:lnTo>
                  <a:lnTo>
                    <a:pt x="500551" y="103084"/>
                  </a:lnTo>
                  <a:lnTo>
                    <a:pt x="524017" y="100967"/>
                  </a:lnTo>
                  <a:lnTo>
                    <a:pt x="548127" y="98850"/>
                  </a:lnTo>
                  <a:lnTo>
                    <a:pt x="572666" y="96733"/>
                  </a:lnTo>
                  <a:lnTo>
                    <a:pt x="598198" y="94617"/>
                  </a:lnTo>
                  <a:lnTo>
                    <a:pt x="624392" y="92500"/>
                  </a:lnTo>
                  <a:lnTo>
                    <a:pt x="651026" y="90384"/>
                  </a:lnTo>
                  <a:lnTo>
                    <a:pt x="679366" y="88972"/>
                  </a:lnTo>
                  <a:lnTo>
                    <a:pt x="708843" y="88032"/>
                  </a:lnTo>
                  <a:lnTo>
                    <a:pt x="739077" y="87405"/>
                  </a:lnTo>
                  <a:lnTo>
                    <a:pt x="769112" y="86281"/>
                  </a:lnTo>
                  <a:lnTo>
                    <a:pt x="799012" y="84826"/>
                  </a:lnTo>
                  <a:lnTo>
                    <a:pt x="828823" y="83151"/>
                  </a:lnTo>
                  <a:lnTo>
                    <a:pt x="859987" y="81329"/>
                  </a:lnTo>
                  <a:lnTo>
                    <a:pt x="892050" y="79408"/>
                  </a:lnTo>
                  <a:lnTo>
                    <a:pt x="924715" y="77422"/>
                  </a:lnTo>
                  <a:lnTo>
                    <a:pt x="957780" y="75393"/>
                  </a:lnTo>
                  <a:lnTo>
                    <a:pt x="991114" y="73334"/>
                  </a:lnTo>
                  <a:lnTo>
                    <a:pt x="1024625" y="71256"/>
                  </a:lnTo>
                  <a:lnTo>
                    <a:pt x="1058254" y="69165"/>
                  </a:lnTo>
                  <a:lnTo>
                    <a:pt x="1091962" y="67066"/>
                  </a:lnTo>
                  <a:lnTo>
                    <a:pt x="1125723" y="64959"/>
                  </a:lnTo>
                  <a:lnTo>
                    <a:pt x="1160226" y="62852"/>
                  </a:lnTo>
                  <a:lnTo>
                    <a:pt x="1195221" y="60740"/>
                  </a:lnTo>
                  <a:lnTo>
                    <a:pt x="1230546" y="58626"/>
                  </a:lnTo>
                  <a:lnTo>
                    <a:pt x="1266091" y="55806"/>
                  </a:lnTo>
                  <a:lnTo>
                    <a:pt x="1301782" y="52516"/>
                  </a:lnTo>
                  <a:lnTo>
                    <a:pt x="1337569" y="48910"/>
                  </a:lnTo>
                  <a:lnTo>
                    <a:pt x="1372717" y="45801"/>
                  </a:lnTo>
                  <a:lnTo>
                    <a:pt x="1407438" y="43022"/>
                  </a:lnTo>
                  <a:lnTo>
                    <a:pt x="1441874" y="40465"/>
                  </a:lnTo>
                  <a:lnTo>
                    <a:pt x="1476826" y="38054"/>
                  </a:lnTo>
                  <a:lnTo>
                    <a:pt x="1512121" y="35742"/>
                  </a:lnTo>
                  <a:lnTo>
                    <a:pt x="1547646" y="33495"/>
                  </a:lnTo>
                  <a:lnTo>
                    <a:pt x="1582619" y="31291"/>
                  </a:lnTo>
                  <a:lnTo>
                    <a:pt x="1617222" y="29116"/>
                  </a:lnTo>
                  <a:lnTo>
                    <a:pt x="1651580" y="26961"/>
                  </a:lnTo>
                  <a:lnTo>
                    <a:pt x="1685774" y="24818"/>
                  </a:lnTo>
                  <a:lnTo>
                    <a:pt x="1719859" y="22684"/>
                  </a:lnTo>
                  <a:lnTo>
                    <a:pt x="1753871" y="20557"/>
                  </a:lnTo>
                  <a:lnTo>
                    <a:pt x="1787835" y="18432"/>
                  </a:lnTo>
                  <a:lnTo>
                    <a:pt x="1821767" y="16310"/>
                  </a:lnTo>
                  <a:lnTo>
                    <a:pt x="1855677" y="14190"/>
                  </a:lnTo>
                  <a:lnTo>
                    <a:pt x="1888866" y="12777"/>
                  </a:lnTo>
                  <a:lnTo>
                    <a:pt x="1921578" y="11834"/>
                  </a:lnTo>
                  <a:lnTo>
                    <a:pt x="1953967" y="11207"/>
                  </a:lnTo>
                  <a:lnTo>
                    <a:pt x="1986143" y="10082"/>
                  </a:lnTo>
                  <a:lnTo>
                    <a:pt x="2018177" y="8627"/>
                  </a:lnTo>
                  <a:lnTo>
                    <a:pt x="2050117" y="6952"/>
                  </a:lnTo>
                  <a:lnTo>
                    <a:pt x="2081288" y="5834"/>
                  </a:lnTo>
                  <a:lnTo>
                    <a:pt x="2111948" y="5090"/>
                  </a:lnTo>
                  <a:lnTo>
                    <a:pt x="2142262" y="4593"/>
                  </a:lnTo>
                  <a:lnTo>
                    <a:pt x="2172351" y="4262"/>
                  </a:lnTo>
                  <a:lnTo>
                    <a:pt x="2202288" y="4042"/>
                  </a:lnTo>
                  <a:lnTo>
                    <a:pt x="2232124" y="3896"/>
                  </a:lnTo>
                  <a:lnTo>
                    <a:pt x="2261187" y="3090"/>
                  </a:lnTo>
                  <a:lnTo>
                    <a:pt x="2289734" y="1850"/>
                  </a:lnTo>
                  <a:lnTo>
                    <a:pt x="2317939" y="316"/>
                  </a:lnTo>
                  <a:lnTo>
                    <a:pt x="2345208" y="0"/>
                  </a:lnTo>
                  <a:lnTo>
                    <a:pt x="2371854" y="495"/>
                  </a:lnTo>
                  <a:lnTo>
                    <a:pt x="2398085" y="1530"/>
                  </a:lnTo>
                  <a:lnTo>
                    <a:pt x="2422628" y="2219"/>
                  </a:lnTo>
                  <a:lnTo>
                    <a:pt x="2446045" y="2680"/>
                  </a:lnTo>
                  <a:lnTo>
                    <a:pt x="2468712" y="2986"/>
                  </a:lnTo>
                  <a:lnTo>
                    <a:pt x="2490879" y="3896"/>
                  </a:lnTo>
                  <a:lnTo>
                    <a:pt x="2512713" y="5209"/>
                  </a:lnTo>
                  <a:lnTo>
                    <a:pt x="2534323" y="6789"/>
                  </a:lnTo>
                  <a:lnTo>
                    <a:pt x="2554375" y="9254"/>
                  </a:lnTo>
                  <a:lnTo>
                    <a:pt x="2573388" y="12308"/>
                  </a:lnTo>
                  <a:lnTo>
                    <a:pt x="2591706" y="15756"/>
                  </a:lnTo>
                  <a:lnTo>
                    <a:pt x="2608859" y="19465"/>
                  </a:lnTo>
                  <a:lnTo>
                    <a:pt x="2625232" y="23349"/>
                  </a:lnTo>
                  <a:lnTo>
                    <a:pt x="2656595" y="31429"/>
                  </a:lnTo>
                  <a:lnTo>
                    <a:pt x="2686997" y="39722"/>
                  </a:lnTo>
                  <a:lnTo>
                    <a:pt x="2713210" y="49993"/>
                  </a:lnTo>
                  <a:lnTo>
                    <a:pt x="2735913" y="60908"/>
                  </a:lnTo>
                  <a:lnTo>
                    <a:pt x="2763151" y="76397"/>
                  </a:lnTo>
                  <a:lnTo>
                    <a:pt x="2785711" y="106200"/>
                  </a:lnTo>
                  <a:lnTo>
                    <a:pt x="2797505" y="130896"/>
                  </a:lnTo>
                  <a:lnTo>
                    <a:pt x="2805467" y="159851"/>
                  </a:lnTo>
                  <a:lnTo>
                    <a:pt x="2809372" y="183111"/>
                  </a:lnTo>
                  <a:lnTo>
                    <a:pt x="2811108" y="207561"/>
                  </a:lnTo>
                  <a:lnTo>
                    <a:pt x="2813760" y="232538"/>
                  </a:lnTo>
                  <a:lnTo>
                    <a:pt x="2817292" y="259162"/>
                  </a:lnTo>
                  <a:lnTo>
                    <a:pt x="2821213" y="289809"/>
                  </a:lnTo>
                  <a:lnTo>
                    <a:pt x="2823246" y="305884"/>
                  </a:lnTo>
                  <a:lnTo>
                    <a:pt x="2825307" y="322245"/>
                  </a:lnTo>
                  <a:lnTo>
                    <a:pt x="2827386" y="338797"/>
                  </a:lnTo>
                  <a:lnTo>
                    <a:pt x="2830184" y="356182"/>
                  </a:lnTo>
                  <a:lnTo>
                    <a:pt x="2833460" y="374121"/>
                  </a:lnTo>
                  <a:lnTo>
                    <a:pt x="2837056" y="392431"/>
                  </a:lnTo>
                  <a:lnTo>
                    <a:pt x="2840158" y="410988"/>
                  </a:lnTo>
                  <a:lnTo>
                    <a:pt x="2842931" y="429708"/>
                  </a:lnTo>
                  <a:lnTo>
                    <a:pt x="2845486" y="448539"/>
                  </a:lnTo>
                  <a:lnTo>
                    <a:pt x="2848601" y="467443"/>
                  </a:lnTo>
                  <a:lnTo>
                    <a:pt x="2852087" y="486395"/>
                  </a:lnTo>
                  <a:lnTo>
                    <a:pt x="2855824" y="505380"/>
                  </a:lnTo>
                  <a:lnTo>
                    <a:pt x="2859726" y="524387"/>
                  </a:lnTo>
                  <a:lnTo>
                    <a:pt x="2863738" y="543408"/>
                  </a:lnTo>
                  <a:lnTo>
                    <a:pt x="2867824" y="562439"/>
                  </a:lnTo>
                  <a:lnTo>
                    <a:pt x="2871253" y="580770"/>
                  </a:lnTo>
                  <a:lnTo>
                    <a:pt x="2874245" y="598635"/>
                  </a:lnTo>
                  <a:lnTo>
                    <a:pt x="2876946" y="616191"/>
                  </a:lnTo>
                  <a:lnTo>
                    <a:pt x="2880157" y="634244"/>
                  </a:lnTo>
                  <a:lnTo>
                    <a:pt x="2883709" y="652629"/>
                  </a:lnTo>
                  <a:lnTo>
                    <a:pt x="2887488" y="671236"/>
                  </a:lnTo>
                  <a:lnTo>
                    <a:pt x="2891418" y="688579"/>
                  </a:lnTo>
                  <a:lnTo>
                    <a:pt x="2895449" y="705080"/>
                  </a:lnTo>
                  <a:lnTo>
                    <a:pt x="2902986" y="736585"/>
                  </a:lnTo>
                  <a:lnTo>
                    <a:pt x="2908688" y="767051"/>
                  </a:lnTo>
                  <a:lnTo>
                    <a:pt x="2915455" y="795173"/>
                  </a:lnTo>
                  <a:lnTo>
                    <a:pt x="2922461" y="820371"/>
                  </a:lnTo>
                  <a:lnTo>
                    <a:pt x="2929666" y="850424"/>
                  </a:lnTo>
                  <a:lnTo>
                    <a:pt x="2932458" y="882100"/>
                  </a:lnTo>
                  <a:lnTo>
                    <a:pt x="2932350" y="906165"/>
                  </a:lnTo>
                  <a:lnTo>
                    <a:pt x="2929735" y="912269"/>
                  </a:lnTo>
                  <a:lnTo>
                    <a:pt x="2928049" y="914179"/>
                  </a:lnTo>
                  <a:lnTo>
                    <a:pt x="2924296" y="916302"/>
                  </a:lnTo>
                  <a:lnTo>
                    <a:pt x="2918215" y="917497"/>
                  </a:lnTo>
                  <a:lnTo>
                    <a:pt x="2886645" y="910141"/>
                  </a:lnTo>
                  <a:lnTo>
                    <a:pt x="2856676" y="901574"/>
                  </a:lnTo>
                  <a:lnTo>
                    <a:pt x="2827730" y="899469"/>
                  </a:lnTo>
                  <a:lnTo>
                    <a:pt x="2798666" y="897222"/>
                  </a:lnTo>
                  <a:lnTo>
                    <a:pt x="2767711" y="895851"/>
                  </a:lnTo>
                  <a:lnTo>
                    <a:pt x="2746025" y="897573"/>
                  </a:lnTo>
                  <a:lnTo>
                    <a:pt x="2722275" y="898338"/>
                  </a:lnTo>
                  <a:lnTo>
                    <a:pt x="2695727" y="900559"/>
                  </a:lnTo>
                  <a:lnTo>
                    <a:pt x="2667465" y="903899"/>
                  </a:lnTo>
                  <a:lnTo>
                    <a:pt x="2638442" y="907735"/>
                  </a:lnTo>
                  <a:lnTo>
                    <a:pt x="2607197" y="911791"/>
                  </a:lnTo>
                  <a:lnTo>
                    <a:pt x="2590964" y="913861"/>
                  </a:lnTo>
                  <a:lnTo>
                    <a:pt x="2574497" y="915946"/>
                  </a:lnTo>
                  <a:lnTo>
                    <a:pt x="2557874" y="918041"/>
                  </a:lnTo>
                  <a:lnTo>
                    <a:pt x="2541147" y="920144"/>
                  </a:lnTo>
                  <a:lnTo>
                    <a:pt x="2522942" y="922252"/>
                  </a:lnTo>
                  <a:lnTo>
                    <a:pt x="2503749" y="924362"/>
                  </a:lnTo>
                  <a:lnTo>
                    <a:pt x="2483898" y="926475"/>
                  </a:lnTo>
                  <a:lnTo>
                    <a:pt x="2464314" y="927883"/>
                  </a:lnTo>
                  <a:lnTo>
                    <a:pt x="2444908" y="928823"/>
                  </a:lnTo>
                  <a:lnTo>
                    <a:pt x="2425620" y="929448"/>
                  </a:lnTo>
                  <a:lnTo>
                    <a:pt x="2405706" y="930571"/>
                  </a:lnTo>
                  <a:lnTo>
                    <a:pt x="2385375" y="932026"/>
                  </a:lnTo>
                  <a:lnTo>
                    <a:pt x="2364766" y="933701"/>
                  </a:lnTo>
                  <a:lnTo>
                    <a:pt x="2342559" y="934817"/>
                  </a:lnTo>
                  <a:lnTo>
                    <a:pt x="2319288" y="935561"/>
                  </a:lnTo>
                  <a:lnTo>
                    <a:pt x="2295307" y="936057"/>
                  </a:lnTo>
                  <a:lnTo>
                    <a:pt x="2270853" y="937094"/>
                  </a:lnTo>
                  <a:lnTo>
                    <a:pt x="2246084" y="938491"/>
                  </a:lnTo>
                  <a:lnTo>
                    <a:pt x="2221104" y="940127"/>
                  </a:lnTo>
                  <a:lnTo>
                    <a:pt x="2195985" y="940513"/>
                  </a:lnTo>
                  <a:lnTo>
                    <a:pt x="2170772" y="940065"/>
                  </a:lnTo>
                  <a:lnTo>
                    <a:pt x="2145496" y="939060"/>
                  </a:lnTo>
                  <a:lnTo>
                    <a:pt x="2119474" y="938390"/>
                  </a:lnTo>
                  <a:lnTo>
                    <a:pt x="2092953" y="937944"/>
                  </a:lnTo>
                  <a:lnTo>
                    <a:pt x="2066101" y="937646"/>
                  </a:lnTo>
                  <a:lnTo>
                    <a:pt x="2037616" y="937447"/>
                  </a:lnTo>
                  <a:lnTo>
                    <a:pt x="2008043" y="937314"/>
                  </a:lnTo>
                  <a:lnTo>
                    <a:pt x="1977744" y="937227"/>
                  </a:lnTo>
                  <a:lnTo>
                    <a:pt x="1947667" y="936462"/>
                  </a:lnTo>
                  <a:lnTo>
                    <a:pt x="1917738" y="935247"/>
                  </a:lnTo>
                  <a:lnTo>
                    <a:pt x="1887907" y="933732"/>
                  </a:lnTo>
                  <a:lnTo>
                    <a:pt x="1857436" y="932721"/>
                  </a:lnTo>
                  <a:lnTo>
                    <a:pt x="1826539" y="932048"/>
                  </a:lnTo>
                  <a:lnTo>
                    <a:pt x="1795358" y="931598"/>
                  </a:lnTo>
                  <a:lnTo>
                    <a:pt x="1762576" y="931299"/>
                  </a:lnTo>
                  <a:lnTo>
                    <a:pt x="1728727" y="931100"/>
                  </a:lnTo>
                  <a:lnTo>
                    <a:pt x="1694167" y="930967"/>
                  </a:lnTo>
                  <a:lnTo>
                    <a:pt x="1659132" y="930172"/>
                  </a:lnTo>
                  <a:lnTo>
                    <a:pt x="1623781" y="928937"/>
                  </a:lnTo>
                  <a:lnTo>
                    <a:pt x="1588219" y="927408"/>
                  </a:lnTo>
                  <a:lnTo>
                    <a:pt x="1552517" y="926389"/>
                  </a:lnTo>
                  <a:lnTo>
                    <a:pt x="1516721" y="925709"/>
                  </a:lnTo>
                  <a:lnTo>
                    <a:pt x="1480863" y="925256"/>
                  </a:lnTo>
                  <a:lnTo>
                    <a:pt x="1444257" y="924954"/>
                  </a:lnTo>
                  <a:lnTo>
                    <a:pt x="1407153" y="924752"/>
                  </a:lnTo>
                  <a:lnTo>
                    <a:pt x="1369717" y="924618"/>
                  </a:lnTo>
                  <a:lnTo>
                    <a:pt x="1332766" y="924529"/>
                  </a:lnTo>
                  <a:lnTo>
                    <a:pt x="1296137" y="924469"/>
                  </a:lnTo>
                  <a:lnTo>
                    <a:pt x="1259723" y="924430"/>
                  </a:lnTo>
                  <a:lnTo>
                    <a:pt x="1222748" y="925108"/>
                  </a:lnTo>
                  <a:lnTo>
                    <a:pt x="1185397" y="926267"/>
                  </a:lnTo>
                  <a:lnTo>
                    <a:pt x="1147796" y="927744"/>
                  </a:lnTo>
                  <a:lnTo>
                    <a:pt x="1110029" y="929435"/>
                  </a:lnTo>
                  <a:lnTo>
                    <a:pt x="1072151" y="931267"/>
                  </a:lnTo>
                  <a:lnTo>
                    <a:pt x="1034200" y="933195"/>
                  </a:lnTo>
                  <a:lnTo>
                    <a:pt x="996903" y="935186"/>
                  </a:lnTo>
                  <a:lnTo>
                    <a:pt x="960046" y="937218"/>
                  </a:lnTo>
                  <a:lnTo>
                    <a:pt x="923481" y="939279"/>
                  </a:lnTo>
                  <a:lnTo>
                    <a:pt x="886402" y="942064"/>
                  </a:lnTo>
                  <a:lnTo>
                    <a:pt x="848983" y="945332"/>
                  </a:lnTo>
                  <a:lnTo>
                    <a:pt x="811338" y="948921"/>
                  </a:lnTo>
                  <a:lnTo>
                    <a:pt x="774246" y="952020"/>
                  </a:lnTo>
                  <a:lnTo>
                    <a:pt x="737524" y="954791"/>
                  </a:lnTo>
                  <a:lnTo>
                    <a:pt x="701048" y="957344"/>
                  </a:lnTo>
                  <a:lnTo>
                    <a:pt x="667558" y="959046"/>
                  </a:lnTo>
                  <a:lnTo>
                    <a:pt x="636060" y="960180"/>
                  </a:lnTo>
                  <a:lnTo>
                    <a:pt x="605888" y="960937"/>
                  </a:lnTo>
                  <a:lnTo>
                    <a:pt x="579424" y="962147"/>
                  </a:lnTo>
                  <a:lnTo>
                    <a:pt x="555432" y="963659"/>
                  </a:lnTo>
                  <a:lnTo>
                    <a:pt x="533086" y="965373"/>
                  </a:lnTo>
                  <a:lnTo>
                    <a:pt x="488396" y="9688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0" name="SMARTInkShape-2044">
              <a:extLst>
                <a:ext uri="{FF2B5EF4-FFF2-40B4-BE49-F238E27FC236}">
                  <a16:creationId xmlns:a16="http://schemas.microsoft.com/office/drawing/2014/main" id="{0CE1CC08-AA4D-4852-B8F1-A6141CDEE892}"/>
                </a:ext>
              </a:extLst>
            </p:cNvPr>
            <p:cNvSpPr/>
            <p:nvPr/>
          </p:nvSpPr>
          <p:spPr>
            <a:xfrm>
              <a:off x="5759450" y="6052544"/>
              <a:ext cx="838201" cy="498799"/>
            </a:xfrm>
            <a:custGeom>
              <a:avLst/>
              <a:gdLst/>
              <a:ahLst/>
              <a:cxnLst/>
              <a:rect l="0" t="0" r="0" b="0"/>
              <a:pathLst>
                <a:path w="838201" h="498799">
                  <a:moveTo>
                    <a:pt x="0" y="145056"/>
                  </a:moveTo>
                  <a:lnTo>
                    <a:pt x="0" y="135413"/>
                  </a:lnTo>
                  <a:lnTo>
                    <a:pt x="705" y="135099"/>
                  </a:lnTo>
                  <a:lnTo>
                    <a:pt x="27136" y="150733"/>
                  </a:lnTo>
                  <a:lnTo>
                    <a:pt x="57378" y="179435"/>
                  </a:lnTo>
                  <a:lnTo>
                    <a:pt x="76268" y="202985"/>
                  </a:lnTo>
                  <a:lnTo>
                    <a:pt x="93388" y="229719"/>
                  </a:lnTo>
                  <a:lnTo>
                    <a:pt x="107398" y="259982"/>
                  </a:lnTo>
                  <a:lnTo>
                    <a:pt x="115466" y="281505"/>
                  </a:lnTo>
                  <a:lnTo>
                    <a:pt x="121402" y="305184"/>
                  </a:lnTo>
                  <a:lnTo>
                    <a:pt x="126395" y="327937"/>
                  </a:lnTo>
                  <a:lnTo>
                    <a:pt x="130964" y="350514"/>
                  </a:lnTo>
                  <a:lnTo>
                    <a:pt x="135347" y="374659"/>
                  </a:lnTo>
                  <a:lnTo>
                    <a:pt x="139647" y="397620"/>
                  </a:lnTo>
                  <a:lnTo>
                    <a:pt x="144153" y="428499"/>
                  </a:lnTo>
                  <a:lnTo>
                    <a:pt x="147369" y="455522"/>
                  </a:lnTo>
                  <a:lnTo>
                    <a:pt x="151406" y="483196"/>
                  </a:lnTo>
                  <a:lnTo>
                    <a:pt x="152312" y="498798"/>
                  </a:lnTo>
                  <a:lnTo>
                    <a:pt x="151636" y="498712"/>
                  </a:lnTo>
                  <a:lnTo>
                    <a:pt x="149003" y="496735"/>
                  </a:lnTo>
                  <a:lnTo>
                    <a:pt x="147362" y="491622"/>
                  </a:lnTo>
                  <a:lnTo>
                    <a:pt x="141153" y="466305"/>
                  </a:lnTo>
                  <a:lnTo>
                    <a:pt x="135270" y="439365"/>
                  </a:lnTo>
                  <a:lnTo>
                    <a:pt x="129059" y="408334"/>
                  </a:lnTo>
                  <a:lnTo>
                    <a:pt x="124857" y="384835"/>
                  </a:lnTo>
                  <a:lnTo>
                    <a:pt x="120638" y="360280"/>
                  </a:lnTo>
                  <a:lnTo>
                    <a:pt x="117117" y="335256"/>
                  </a:lnTo>
                  <a:lnTo>
                    <a:pt x="115551" y="310024"/>
                  </a:lnTo>
                  <a:lnTo>
                    <a:pt x="114857" y="284697"/>
                  </a:lnTo>
                  <a:lnTo>
                    <a:pt x="114547" y="259330"/>
                  </a:lnTo>
                  <a:lnTo>
                    <a:pt x="114410" y="233945"/>
                  </a:lnTo>
                  <a:lnTo>
                    <a:pt x="114348" y="210433"/>
                  </a:lnTo>
                  <a:lnTo>
                    <a:pt x="116196" y="179243"/>
                  </a:lnTo>
                  <a:lnTo>
                    <a:pt x="121211" y="152128"/>
                  </a:lnTo>
                  <a:lnTo>
                    <a:pt x="126544" y="135499"/>
                  </a:lnTo>
                  <a:lnTo>
                    <a:pt x="142153" y="114237"/>
                  </a:lnTo>
                  <a:lnTo>
                    <a:pt x="165043" y="95237"/>
                  </a:lnTo>
                  <a:lnTo>
                    <a:pt x="195264" y="80356"/>
                  </a:lnTo>
                  <a:lnTo>
                    <a:pt x="221075" y="71380"/>
                  </a:lnTo>
                  <a:lnTo>
                    <a:pt x="250890" y="64569"/>
                  </a:lnTo>
                  <a:lnTo>
                    <a:pt x="266742" y="61765"/>
                  </a:lnTo>
                  <a:lnTo>
                    <a:pt x="282958" y="59190"/>
                  </a:lnTo>
                  <a:lnTo>
                    <a:pt x="299410" y="56767"/>
                  </a:lnTo>
                  <a:lnTo>
                    <a:pt x="316023" y="54446"/>
                  </a:lnTo>
                  <a:lnTo>
                    <a:pt x="333449" y="52195"/>
                  </a:lnTo>
                  <a:lnTo>
                    <a:pt x="351416" y="49987"/>
                  </a:lnTo>
                  <a:lnTo>
                    <a:pt x="369744" y="47810"/>
                  </a:lnTo>
                  <a:lnTo>
                    <a:pt x="388313" y="44949"/>
                  </a:lnTo>
                  <a:lnTo>
                    <a:pt x="407042" y="41629"/>
                  </a:lnTo>
                  <a:lnTo>
                    <a:pt x="425878" y="38005"/>
                  </a:lnTo>
                  <a:lnTo>
                    <a:pt x="444785" y="34883"/>
                  </a:lnTo>
                  <a:lnTo>
                    <a:pt x="463740" y="32097"/>
                  </a:lnTo>
                  <a:lnTo>
                    <a:pt x="482727" y="29533"/>
                  </a:lnTo>
                  <a:lnTo>
                    <a:pt x="501029" y="27118"/>
                  </a:lnTo>
                  <a:lnTo>
                    <a:pt x="518874" y="24803"/>
                  </a:lnTo>
                  <a:lnTo>
                    <a:pt x="536417" y="22554"/>
                  </a:lnTo>
                  <a:lnTo>
                    <a:pt x="553757" y="20349"/>
                  </a:lnTo>
                  <a:lnTo>
                    <a:pt x="570959" y="18174"/>
                  </a:lnTo>
                  <a:lnTo>
                    <a:pt x="588074" y="16017"/>
                  </a:lnTo>
                  <a:lnTo>
                    <a:pt x="605127" y="13875"/>
                  </a:lnTo>
                  <a:lnTo>
                    <a:pt x="622140" y="11741"/>
                  </a:lnTo>
                  <a:lnTo>
                    <a:pt x="639127" y="9613"/>
                  </a:lnTo>
                  <a:lnTo>
                    <a:pt x="655391" y="8194"/>
                  </a:lnTo>
                  <a:lnTo>
                    <a:pt x="686631" y="6618"/>
                  </a:lnTo>
                  <a:lnTo>
                    <a:pt x="715096" y="4035"/>
                  </a:lnTo>
                  <a:lnTo>
                    <a:pt x="741154" y="1243"/>
                  </a:lnTo>
                  <a:lnTo>
                    <a:pt x="764495" y="0"/>
                  </a:lnTo>
                  <a:lnTo>
                    <a:pt x="794097" y="2672"/>
                  </a:lnTo>
                  <a:lnTo>
                    <a:pt x="824151" y="5003"/>
                  </a:lnTo>
                  <a:lnTo>
                    <a:pt x="838200" y="53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5" name="SMARTInkShape-Group415">
            <a:extLst>
              <a:ext uri="{FF2B5EF4-FFF2-40B4-BE49-F238E27FC236}">
                <a16:creationId xmlns:a16="http://schemas.microsoft.com/office/drawing/2014/main" id="{ECE5FA8C-5AE6-40F1-A67E-64EA626F9FE0}"/>
              </a:ext>
            </a:extLst>
          </p:cNvPr>
          <p:cNvGrpSpPr/>
          <p:nvPr/>
        </p:nvGrpSpPr>
        <p:grpSpPr>
          <a:xfrm>
            <a:off x="5175250" y="6064250"/>
            <a:ext cx="292101" cy="393701"/>
            <a:chOff x="5175250" y="6064250"/>
            <a:chExt cx="292101" cy="393701"/>
          </a:xfrm>
        </p:grpSpPr>
        <p:sp>
          <p:nvSpPr>
            <p:cNvPr id="442" name="SMARTInkShape-2045">
              <a:extLst>
                <a:ext uri="{FF2B5EF4-FFF2-40B4-BE49-F238E27FC236}">
                  <a16:creationId xmlns:a16="http://schemas.microsoft.com/office/drawing/2014/main" id="{B3ACD81A-DDC0-4F23-9556-5F6F7DB9CE15}"/>
                </a:ext>
              </a:extLst>
            </p:cNvPr>
            <p:cNvSpPr/>
            <p:nvPr/>
          </p:nvSpPr>
          <p:spPr>
            <a:xfrm>
              <a:off x="5213350" y="6445250"/>
              <a:ext cx="254001" cy="12701"/>
            </a:xfrm>
            <a:custGeom>
              <a:avLst/>
              <a:gdLst/>
              <a:ahLst/>
              <a:cxnLst/>
              <a:rect l="0" t="0" r="0" b="0"/>
              <a:pathLst>
                <a:path w="254001" h="12701">
                  <a:moveTo>
                    <a:pt x="0" y="0"/>
                  </a:moveTo>
                  <a:lnTo>
                    <a:pt x="3371" y="0"/>
                  </a:lnTo>
                  <a:lnTo>
                    <a:pt x="6908" y="1882"/>
                  </a:lnTo>
                  <a:lnTo>
                    <a:pt x="8838" y="3371"/>
                  </a:lnTo>
                  <a:lnTo>
                    <a:pt x="14746" y="5026"/>
                  </a:lnTo>
                  <a:lnTo>
                    <a:pt x="44980" y="6176"/>
                  </a:lnTo>
                  <a:lnTo>
                    <a:pt x="74083" y="6299"/>
                  </a:lnTo>
                  <a:lnTo>
                    <a:pt x="97131" y="6327"/>
                  </a:lnTo>
                  <a:lnTo>
                    <a:pt x="123368" y="6339"/>
                  </a:lnTo>
                  <a:lnTo>
                    <a:pt x="150786" y="6345"/>
                  </a:lnTo>
                  <a:lnTo>
                    <a:pt x="177082" y="6347"/>
                  </a:lnTo>
                  <a:lnTo>
                    <a:pt x="201000" y="8231"/>
                  </a:lnTo>
                  <a:lnTo>
                    <a:pt x="230536" y="11376"/>
                  </a:lnTo>
                  <a:lnTo>
                    <a:pt x="254000" y="12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3" name="SMARTInkShape-2046">
              <a:extLst>
                <a:ext uri="{FF2B5EF4-FFF2-40B4-BE49-F238E27FC236}">
                  <a16:creationId xmlns:a16="http://schemas.microsoft.com/office/drawing/2014/main" id="{217243A6-3F58-4BA1-8A49-FE01B85FA76D}"/>
                </a:ext>
              </a:extLst>
            </p:cNvPr>
            <p:cNvSpPr/>
            <p:nvPr/>
          </p:nvSpPr>
          <p:spPr>
            <a:xfrm>
              <a:off x="5334000" y="6064250"/>
              <a:ext cx="25343" cy="279401"/>
            </a:xfrm>
            <a:custGeom>
              <a:avLst/>
              <a:gdLst/>
              <a:ahLst/>
              <a:cxnLst/>
              <a:rect l="0" t="0" r="0" b="0"/>
              <a:pathLst>
                <a:path w="25343" h="279401">
                  <a:moveTo>
                    <a:pt x="0" y="0"/>
                  </a:moveTo>
                  <a:lnTo>
                    <a:pt x="705" y="26440"/>
                  </a:lnTo>
                  <a:lnTo>
                    <a:pt x="8838" y="51913"/>
                  </a:lnTo>
                  <a:lnTo>
                    <a:pt x="16301" y="80784"/>
                  </a:lnTo>
                  <a:lnTo>
                    <a:pt x="20389" y="109483"/>
                  </a:lnTo>
                  <a:lnTo>
                    <a:pt x="23915" y="133804"/>
                  </a:lnTo>
                  <a:lnTo>
                    <a:pt x="25106" y="163936"/>
                  </a:lnTo>
                  <a:lnTo>
                    <a:pt x="25342" y="190976"/>
                  </a:lnTo>
                  <a:lnTo>
                    <a:pt x="23507" y="218999"/>
                  </a:lnTo>
                  <a:lnTo>
                    <a:pt x="19929" y="245283"/>
                  </a:lnTo>
                  <a:lnTo>
                    <a:pt x="12700" y="279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4" name="SMARTInkShape-2047">
              <a:extLst>
                <a:ext uri="{FF2B5EF4-FFF2-40B4-BE49-F238E27FC236}">
                  <a16:creationId xmlns:a16="http://schemas.microsoft.com/office/drawing/2014/main" id="{34C984FC-9353-4EA6-A280-16EECE923B8A}"/>
                </a:ext>
              </a:extLst>
            </p:cNvPr>
            <p:cNvSpPr/>
            <p:nvPr/>
          </p:nvSpPr>
          <p:spPr>
            <a:xfrm>
              <a:off x="5175250" y="6229350"/>
              <a:ext cx="254001" cy="19051"/>
            </a:xfrm>
            <a:custGeom>
              <a:avLst/>
              <a:gdLst/>
              <a:ahLst/>
              <a:cxnLst/>
              <a:rect l="0" t="0" r="0" b="0"/>
              <a:pathLst>
                <a:path w="254001" h="19051">
                  <a:moveTo>
                    <a:pt x="0" y="0"/>
                  </a:moveTo>
                  <a:lnTo>
                    <a:pt x="27851" y="0"/>
                  </a:lnTo>
                  <a:lnTo>
                    <a:pt x="51448" y="0"/>
                  </a:lnTo>
                  <a:lnTo>
                    <a:pt x="72960" y="0"/>
                  </a:lnTo>
                  <a:lnTo>
                    <a:pt x="94752" y="1882"/>
                  </a:lnTo>
                  <a:lnTo>
                    <a:pt x="116195" y="4364"/>
                  </a:lnTo>
                  <a:lnTo>
                    <a:pt x="137485" y="5468"/>
                  </a:lnTo>
                  <a:lnTo>
                    <a:pt x="160587" y="5958"/>
                  </a:lnTo>
                  <a:lnTo>
                    <a:pt x="183556" y="6882"/>
                  </a:lnTo>
                  <a:lnTo>
                    <a:pt x="211647" y="11368"/>
                  </a:lnTo>
                  <a:lnTo>
                    <a:pt x="238578" y="17324"/>
                  </a:lnTo>
                  <a:lnTo>
                    <a:pt x="25400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46" name="SMARTInkShape-2048">
            <a:extLst>
              <a:ext uri="{FF2B5EF4-FFF2-40B4-BE49-F238E27FC236}">
                <a16:creationId xmlns:a16="http://schemas.microsoft.com/office/drawing/2014/main" id="{9B6800F6-99B7-4809-805E-1A14046E620D}"/>
              </a:ext>
            </a:extLst>
          </p:cNvPr>
          <p:cNvSpPr/>
          <p:nvPr/>
        </p:nvSpPr>
        <p:spPr>
          <a:xfrm>
            <a:off x="5270500" y="5283314"/>
            <a:ext cx="990601" cy="576219"/>
          </a:xfrm>
          <a:custGeom>
            <a:avLst/>
            <a:gdLst/>
            <a:ahLst/>
            <a:cxnLst/>
            <a:rect l="0" t="0" r="0" b="0"/>
            <a:pathLst>
              <a:path w="990601" h="576219">
                <a:moveTo>
                  <a:pt x="0" y="120536"/>
                </a:moveTo>
                <a:lnTo>
                  <a:pt x="0" y="129374"/>
                </a:lnTo>
                <a:lnTo>
                  <a:pt x="6468" y="159741"/>
                </a:lnTo>
                <a:lnTo>
                  <a:pt x="11260" y="186136"/>
                </a:lnTo>
                <a:lnTo>
                  <a:pt x="16035" y="211940"/>
                </a:lnTo>
                <a:lnTo>
                  <a:pt x="24507" y="241928"/>
                </a:lnTo>
                <a:lnTo>
                  <a:pt x="28530" y="263388"/>
                </a:lnTo>
                <a:lnTo>
                  <a:pt x="30319" y="287036"/>
                </a:lnTo>
                <a:lnTo>
                  <a:pt x="32995" y="311658"/>
                </a:lnTo>
                <a:lnTo>
                  <a:pt x="35832" y="336008"/>
                </a:lnTo>
                <a:lnTo>
                  <a:pt x="37092" y="358588"/>
                </a:lnTo>
                <a:lnTo>
                  <a:pt x="39534" y="382264"/>
                </a:lnTo>
                <a:lnTo>
                  <a:pt x="42264" y="406898"/>
                </a:lnTo>
                <a:lnTo>
                  <a:pt x="43478" y="431958"/>
                </a:lnTo>
                <a:lnTo>
                  <a:pt x="45900" y="455325"/>
                </a:lnTo>
                <a:lnTo>
                  <a:pt x="48622" y="477470"/>
                </a:lnTo>
                <a:lnTo>
                  <a:pt x="50154" y="509065"/>
                </a:lnTo>
                <a:lnTo>
                  <a:pt x="51315" y="535909"/>
                </a:lnTo>
                <a:lnTo>
                  <a:pt x="55812" y="556170"/>
                </a:lnTo>
                <a:lnTo>
                  <a:pt x="63159" y="576218"/>
                </a:lnTo>
                <a:lnTo>
                  <a:pt x="63272" y="576018"/>
                </a:lnTo>
                <a:lnTo>
                  <a:pt x="63470" y="568764"/>
                </a:lnTo>
                <a:lnTo>
                  <a:pt x="56589" y="539780"/>
                </a:lnTo>
                <a:lnTo>
                  <a:pt x="52515" y="516864"/>
                </a:lnTo>
                <a:lnTo>
                  <a:pt x="51307" y="485852"/>
                </a:lnTo>
                <a:lnTo>
                  <a:pt x="51026" y="462815"/>
                </a:lnTo>
                <a:lnTo>
                  <a:pt x="50900" y="440817"/>
                </a:lnTo>
                <a:lnTo>
                  <a:pt x="50845" y="417400"/>
                </a:lnTo>
                <a:lnTo>
                  <a:pt x="50820" y="392176"/>
                </a:lnTo>
                <a:lnTo>
                  <a:pt x="50808" y="364503"/>
                </a:lnTo>
                <a:lnTo>
                  <a:pt x="50803" y="337621"/>
                </a:lnTo>
                <a:lnTo>
                  <a:pt x="51508" y="311563"/>
                </a:lnTo>
                <a:lnTo>
                  <a:pt x="54172" y="285870"/>
                </a:lnTo>
                <a:lnTo>
                  <a:pt x="55826" y="258459"/>
                </a:lnTo>
                <a:lnTo>
                  <a:pt x="57268" y="230518"/>
                </a:lnTo>
                <a:lnTo>
                  <a:pt x="60260" y="203989"/>
                </a:lnTo>
                <a:lnTo>
                  <a:pt x="63941" y="179969"/>
                </a:lnTo>
                <a:lnTo>
                  <a:pt x="67929" y="157534"/>
                </a:lnTo>
                <a:lnTo>
                  <a:pt x="72053" y="135803"/>
                </a:lnTo>
                <a:lnTo>
                  <a:pt x="81713" y="107107"/>
                </a:lnTo>
                <a:lnTo>
                  <a:pt x="96884" y="80731"/>
                </a:lnTo>
                <a:lnTo>
                  <a:pt x="114785" y="61783"/>
                </a:lnTo>
                <a:lnTo>
                  <a:pt x="140235" y="43862"/>
                </a:lnTo>
                <a:lnTo>
                  <a:pt x="170119" y="28516"/>
                </a:lnTo>
                <a:lnTo>
                  <a:pt x="192731" y="21313"/>
                </a:lnTo>
                <a:lnTo>
                  <a:pt x="218303" y="15758"/>
                </a:lnTo>
                <a:lnTo>
                  <a:pt x="248483" y="10938"/>
                </a:lnTo>
                <a:lnTo>
                  <a:pt x="278828" y="6445"/>
                </a:lnTo>
                <a:lnTo>
                  <a:pt x="310192" y="2801"/>
                </a:lnTo>
                <a:lnTo>
                  <a:pt x="327445" y="1829"/>
                </a:lnTo>
                <a:lnTo>
                  <a:pt x="345296" y="1182"/>
                </a:lnTo>
                <a:lnTo>
                  <a:pt x="363547" y="750"/>
                </a:lnTo>
                <a:lnTo>
                  <a:pt x="382065" y="462"/>
                </a:lnTo>
                <a:lnTo>
                  <a:pt x="400760" y="270"/>
                </a:lnTo>
                <a:lnTo>
                  <a:pt x="419573" y="142"/>
                </a:lnTo>
                <a:lnTo>
                  <a:pt x="438465" y="57"/>
                </a:lnTo>
                <a:lnTo>
                  <a:pt x="457410" y="0"/>
                </a:lnTo>
                <a:lnTo>
                  <a:pt x="476390" y="667"/>
                </a:lnTo>
                <a:lnTo>
                  <a:pt x="495393" y="1818"/>
                </a:lnTo>
                <a:lnTo>
                  <a:pt x="514412" y="3290"/>
                </a:lnTo>
                <a:lnTo>
                  <a:pt x="534147" y="4978"/>
                </a:lnTo>
                <a:lnTo>
                  <a:pt x="554359" y="6808"/>
                </a:lnTo>
                <a:lnTo>
                  <a:pt x="574890" y="8735"/>
                </a:lnTo>
                <a:lnTo>
                  <a:pt x="595632" y="10724"/>
                </a:lnTo>
                <a:lnTo>
                  <a:pt x="616516" y="12755"/>
                </a:lnTo>
                <a:lnTo>
                  <a:pt x="637493" y="14815"/>
                </a:lnTo>
                <a:lnTo>
                  <a:pt x="657124" y="16894"/>
                </a:lnTo>
                <a:lnTo>
                  <a:pt x="675855" y="18986"/>
                </a:lnTo>
                <a:lnTo>
                  <a:pt x="693987" y="21086"/>
                </a:lnTo>
                <a:lnTo>
                  <a:pt x="712424" y="23192"/>
                </a:lnTo>
                <a:lnTo>
                  <a:pt x="731067" y="25301"/>
                </a:lnTo>
                <a:lnTo>
                  <a:pt x="749844" y="27413"/>
                </a:lnTo>
                <a:lnTo>
                  <a:pt x="768007" y="29526"/>
                </a:lnTo>
                <a:lnTo>
                  <a:pt x="785761" y="31641"/>
                </a:lnTo>
                <a:lnTo>
                  <a:pt x="803241" y="33755"/>
                </a:lnTo>
                <a:lnTo>
                  <a:pt x="819832" y="35870"/>
                </a:lnTo>
                <a:lnTo>
                  <a:pt x="851438" y="40104"/>
                </a:lnTo>
                <a:lnTo>
                  <a:pt x="880066" y="42455"/>
                </a:lnTo>
                <a:lnTo>
                  <a:pt x="906902" y="44206"/>
                </a:lnTo>
                <a:lnTo>
                  <a:pt x="932940" y="47336"/>
                </a:lnTo>
                <a:lnTo>
                  <a:pt x="961287" y="53064"/>
                </a:lnTo>
                <a:lnTo>
                  <a:pt x="990600" y="5703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52" name="SMARTInkShape-Group417">
            <a:extLst>
              <a:ext uri="{FF2B5EF4-FFF2-40B4-BE49-F238E27FC236}">
                <a16:creationId xmlns:a16="http://schemas.microsoft.com/office/drawing/2014/main" id="{1A4C04CA-5241-49E2-9CF8-0BBD5F041C83}"/>
              </a:ext>
            </a:extLst>
          </p:cNvPr>
          <p:cNvGrpSpPr/>
          <p:nvPr/>
        </p:nvGrpSpPr>
        <p:grpSpPr>
          <a:xfrm>
            <a:off x="3797300" y="5149850"/>
            <a:ext cx="1168401" cy="1454151"/>
            <a:chOff x="3797300" y="5149850"/>
            <a:chExt cx="1168401" cy="1454151"/>
          </a:xfrm>
        </p:grpSpPr>
        <p:sp>
          <p:nvSpPr>
            <p:cNvPr id="447" name="SMARTInkShape-2049">
              <a:extLst>
                <a:ext uri="{FF2B5EF4-FFF2-40B4-BE49-F238E27FC236}">
                  <a16:creationId xmlns:a16="http://schemas.microsoft.com/office/drawing/2014/main" id="{E5B4086D-A6A2-47C2-A088-55B2FC6EFD8D}"/>
                </a:ext>
              </a:extLst>
            </p:cNvPr>
            <p:cNvSpPr/>
            <p:nvPr/>
          </p:nvSpPr>
          <p:spPr>
            <a:xfrm>
              <a:off x="4711700" y="6407150"/>
              <a:ext cx="254001" cy="44451"/>
            </a:xfrm>
            <a:custGeom>
              <a:avLst/>
              <a:gdLst/>
              <a:ahLst/>
              <a:cxnLst/>
              <a:rect l="0" t="0" r="0" b="0"/>
              <a:pathLst>
                <a:path w="254001" h="44451">
                  <a:moveTo>
                    <a:pt x="0" y="0"/>
                  </a:moveTo>
                  <a:lnTo>
                    <a:pt x="5776" y="5069"/>
                  </a:lnTo>
                  <a:lnTo>
                    <a:pt x="12209" y="8838"/>
                  </a:lnTo>
                  <a:lnTo>
                    <a:pt x="40753" y="14072"/>
                  </a:lnTo>
                  <a:lnTo>
                    <a:pt x="72491" y="21438"/>
                  </a:lnTo>
                  <a:lnTo>
                    <a:pt x="100893" y="24226"/>
                  </a:lnTo>
                  <a:lnTo>
                    <a:pt x="131651" y="28423"/>
                  </a:lnTo>
                  <a:lnTo>
                    <a:pt x="163107" y="30764"/>
                  </a:lnTo>
                  <a:lnTo>
                    <a:pt x="191399" y="31457"/>
                  </a:lnTo>
                  <a:lnTo>
                    <a:pt x="221878" y="36762"/>
                  </a:lnTo>
                  <a:lnTo>
                    <a:pt x="254000" y="44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8" name="SMARTInkShape-2050">
              <a:extLst>
                <a:ext uri="{FF2B5EF4-FFF2-40B4-BE49-F238E27FC236}">
                  <a16:creationId xmlns:a16="http://schemas.microsoft.com/office/drawing/2014/main" id="{1C591C03-8B1C-4061-9E7B-19EA41D8C649}"/>
                </a:ext>
              </a:extLst>
            </p:cNvPr>
            <p:cNvSpPr/>
            <p:nvPr/>
          </p:nvSpPr>
          <p:spPr>
            <a:xfrm>
              <a:off x="4711700" y="6286500"/>
              <a:ext cx="171451" cy="12701"/>
            </a:xfrm>
            <a:custGeom>
              <a:avLst/>
              <a:gdLst/>
              <a:ahLst/>
              <a:cxnLst/>
              <a:rect l="0" t="0" r="0" b="0"/>
              <a:pathLst>
                <a:path w="171451" h="12701">
                  <a:moveTo>
                    <a:pt x="0" y="12700"/>
                  </a:moveTo>
                  <a:lnTo>
                    <a:pt x="10139" y="11995"/>
                  </a:lnTo>
                  <a:lnTo>
                    <a:pt x="27612" y="7674"/>
                  </a:lnTo>
                  <a:lnTo>
                    <a:pt x="54608" y="6612"/>
                  </a:lnTo>
                  <a:lnTo>
                    <a:pt x="78818" y="3056"/>
                  </a:lnTo>
                  <a:lnTo>
                    <a:pt x="99236" y="1358"/>
                  </a:lnTo>
                  <a:lnTo>
                    <a:pt x="128887" y="402"/>
                  </a:lnTo>
                  <a:lnTo>
                    <a:pt x="157869" y="79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9" name="SMARTInkShape-2051">
              <a:extLst>
                <a:ext uri="{FF2B5EF4-FFF2-40B4-BE49-F238E27FC236}">
                  <a16:creationId xmlns:a16="http://schemas.microsoft.com/office/drawing/2014/main" id="{4275F561-25D7-4F4C-93D6-C66AEF6C4843}"/>
                </a:ext>
              </a:extLst>
            </p:cNvPr>
            <p:cNvSpPr/>
            <p:nvPr/>
          </p:nvSpPr>
          <p:spPr>
            <a:xfrm>
              <a:off x="4362450" y="6108700"/>
              <a:ext cx="190501" cy="355601"/>
            </a:xfrm>
            <a:custGeom>
              <a:avLst/>
              <a:gdLst/>
              <a:ahLst/>
              <a:cxnLst/>
              <a:rect l="0" t="0" r="0" b="0"/>
              <a:pathLst>
                <a:path w="190501" h="355601">
                  <a:moveTo>
                    <a:pt x="0" y="0"/>
                  </a:moveTo>
                  <a:lnTo>
                    <a:pt x="705" y="27147"/>
                  </a:lnTo>
                  <a:lnTo>
                    <a:pt x="6908" y="53026"/>
                  </a:lnTo>
                  <a:lnTo>
                    <a:pt x="14746" y="76859"/>
                  </a:lnTo>
                  <a:lnTo>
                    <a:pt x="24124" y="101796"/>
                  </a:lnTo>
                  <a:lnTo>
                    <a:pt x="33253" y="128939"/>
                  </a:lnTo>
                  <a:lnTo>
                    <a:pt x="40885" y="149735"/>
                  </a:lnTo>
                  <a:lnTo>
                    <a:pt x="48980" y="173087"/>
                  </a:lnTo>
                  <a:lnTo>
                    <a:pt x="57282" y="195695"/>
                  </a:lnTo>
                  <a:lnTo>
                    <a:pt x="66381" y="217503"/>
                  </a:lnTo>
                  <a:lnTo>
                    <a:pt x="77481" y="238955"/>
                  </a:lnTo>
                  <a:lnTo>
                    <a:pt x="87587" y="260249"/>
                  </a:lnTo>
                  <a:lnTo>
                    <a:pt x="103093" y="288306"/>
                  </a:lnTo>
                  <a:lnTo>
                    <a:pt x="123924" y="316751"/>
                  </a:lnTo>
                  <a:lnTo>
                    <a:pt x="155666" y="346696"/>
                  </a:lnTo>
                  <a:lnTo>
                    <a:pt x="164671" y="351642"/>
                  </a:lnTo>
                  <a:lnTo>
                    <a:pt x="190500" y="355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0" name="SMARTInkShape-2052">
              <a:extLst>
                <a:ext uri="{FF2B5EF4-FFF2-40B4-BE49-F238E27FC236}">
                  <a16:creationId xmlns:a16="http://schemas.microsoft.com/office/drawing/2014/main" id="{7B159C24-7FB5-4077-834E-CE70CF38180E}"/>
                </a:ext>
              </a:extLst>
            </p:cNvPr>
            <p:cNvSpPr/>
            <p:nvPr/>
          </p:nvSpPr>
          <p:spPr>
            <a:xfrm>
              <a:off x="4267200" y="6083300"/>
              <a:ext cx="234951" cy="520701"/>
            </a:xfrm>
            <a:custGeom>
              <a:avLst/>
              <a:gdLst/>
              <a:ahLst/>
              <a:cxnLst/>
              <a:rect l="0" t="0" r="0" b="0"/>
              <a:pathLst>
                <a:path w="234951" h="520701">
                  <a:moveTo>
                    <a:pt x="234950" y="0"/>
                  </a:moveTo>
                  <a:lnTo>
                    <a:pt x="231579" y="3371"/>
                  </a:lnTo>
                  <a:lnTo>
                    <a:pt x="229924" y="6907"/>
                  </a:lnTo>
                  <a:lnTo>
                    <a:pt x="222185" y="35547"/>
                  </a:lnTo>
                  <a:lnTo>
                    <a:pt x="215469" y="64668"/>
                  </a:lnTo>
                  <a:lnTo>
                    <a:pt x="209422" y="89246"/>
                  </a:lnTo>
                  <a:lnTo>
                    <a:pt x="201281" y="116284"/>
                  </a:lnTo>
                  <a:lnTo>
                    <a:pt x="193175" y="137054"/>
                  </a:lnTo>
                  <a:lnTo>
                    <a:pt x="182516" y="160395"/>
                  </a:lnTo>
                  <a:lnTo>
                    <a:pt x="172605" y="183000"/>
                  </a:lnTo>
                  <a:lnTo>
                    <a:pt x="162791" y="206217"/>
                  </a:lnTo>
                  <a:lnTo>
                    <a:pt x="151374" y="232998"/>
                  </a:lnTo>
                  <a:lnTo>
                    <a:pt x="137362" y="259483"/>
                  </a:lnTo>
                  <a:lnTo>
                    <a:pt x="122433" y="285364"/>
                  </a:lnTo>
                  <a:lnTo>
                    <a:pt x="108743" y="310979"/>
                  </a:lnTo>
                  <a:lnTo>
                    <a:pt x="93721" y="338355"/>
                  </a:lnTo>
                  <a:lnTo>
                    <a:pt x="78343" y="366280"/>
                  </a:lnTo>
                  <a:lnTo>
                    <a:pt x="64452" y="392802"/>
                  </a:lnTo>
                  <a:lnTo>
                    <a:pt x="51223" y="418702"/>
                  </a:lnTo>
                  <a:lnTo>
                    <a:pt x="38994" y="443617"/>
                  </a:lnTo>
                  <a:lnTo>
                    <a:pt x="28855" y="466450"/>
                  </a:lnTo>
                  <a:lnTo>
                    <a:pt x="18584" y="492396"/>
                  </a:lnTo>
                  <a:lnTo>
                    <a:pt x="0" y="520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1" name="SMARTInkShape-2053">
              <a:extLst>
                <a:ext uri="{FF2B5EF4-FFF2-40B4-BE49-F238E27FC236}">
                  <a16:creationId xmlns:a16="http://schemas.microsoft.com/office/drawing/2014/main" id="{F1D489EC-BE99-47CA-84CA-9B286DF14288}"/>
                </a:ext>
              </a:extLst>
            </p:cNvPr>
            <p:cNvSpPr/>
            <p:nvPr/>
          </p:nvSpPr>
          <p:spPr>
            <a:xfrm>
              <a:off x="3797300" y="5149850"/>
              <a:ext cx="1098551" cy="837194"/>
            </a:xfrm>
            <a:custGeom>
              <a:avLst/>
              <a:gdLst/>
              <a:ahLst/>
              <a:cxnLst/>
              <a:rect l="0" t="0" r="0" b="0"/>
              <a:pathLst>
                <a:path w="1098551" h="837194">
                  <a:moveTo>
                    <a:pt x="0" y="292100"/>
                  </a:moveTo>
                  <a:lnTo>
                    <a:pt x="11933" y="297126"/>
                  </a:lnTo>
                  <a:lnTo>
                    <a:pt x="37685" y="303344"/>
                  </a:lnTo>
                  <a:lnTo>
                    <a:pt x="57733" y="310640"/>
                  </a:lnTo>
                  <a:lnTo>
                    <a:pt x="89433" y="331355"/>
                  </a:lnTo>
                  <a:lnTo>
                    <a:pt x="116339" y="351473"/>
                  </a:lnTo>
                  <a:lnTo>
                    <a:pt x="144773" y="377191"/>
                  </a:lnTo>
                  <a:lnTo>
                    <a:pt x="171071" y="407152"/>
                  </a:lnTo>
                  <a:lnTo>
                    <a:pt x="188215" y="428606"/>
                  </a:lnTo>
                  <a:lnTo>
                    <a:pt x="205242" y="452253"/>
                  </a:lnTo>
                  <a:lnTo>
                    <a:pt x="220335" y="478755"/>
                  </a:lnTo>
                  <a:lnTo>
                    <a:pt x="234099" y="506997"/>
                  </a:lnTo>
                  <a:lnTo>
                    <a:pt x="247271" y="536012"/>
                  </a:lnTo>
                  <a:lnTo>
                    <a:pt x="258300" y="563488"/>
                  </a:lnTo>
                  <a:lnTo>
                    <a:pt x="267200" y="590517"/>
                  </a:lnTo>
                  <a:lnTo>
                    <a:pt x="273507" y="618993"/>
                  </a:lnTo>
                  <a:lnTo>
                    <a:pt x="278663" y="648111"/>
                  </a:lnTo>
                  <a:lnTo>
                    <a:pt x="281189" y="676810"/>
                  </a:lnTo>
                  <a:lnTo>
                    <a:pt x="277608" y="703677"/>
                  </a:lnTo>
                  <a:lnTo>
                    <a:pt x="273195" y="729728"/>
                  </a:lnTo>
                  <a:lnTo>
                    <a:pt x="268881" y="754712"/>
                  </a:lnTo>
                  <a:lnTo>
                    <a:pt x="264612" y="777576"/>
                  </a:lnTo>
                  <a:lnTo>
                    <a:pt x="254871" y="806910"/>
                  </a:lnTo>
                  <a:lnTo>
                    <a:pt x="243047" y="826734"/>
                  </a:lnTo>
                  <a:lnTo>
                    <a:pt x="234786" y="833104"/>
                  </a:lnTo>
                  <a:lnTo>
                    <a:pt x="222202" y="836690"/>
                  </a:lnTo>
                  <a:lnTo>
                    <a:pt x="217984" y="837193"/>
                  </a:lnTo>
                  <a:lnTo>
                    <a:pt x="214468" y="836118"/>
                  </a:lnTo>
                  <a:lnTo>
                    <a:pt x="208678" y="831160"/>
                  </a:lnTo>
                  <a:lnTo>
                    <a:pt x="194849" y="805634"/>
                  </a:lnTo>
                  <a:lnTo>
                    <a:pt x="186223" y="776732"/>
                  </a:lnTo>
                  <a:lnTo>
                    <a:pt x="178957" y="753732"/>
                  </a:lnTo>
                  <a:lnTo>
                    <a:pt x="172905" y="729397"/>
                  </a:lnTo>
                  <a:lnTo>
                    <a:pt x="167863" y="703765"/>
                  </a:lnTo>
                  <a:lnTo>
                    <a:pt x="163271" y="675911"/>
                  </a:lnTo>
                  <a:lnTo>
                    <a:pt x="158878" y="645187"/>
                  </a:lnTo>
                  <a:lnTo>
                    <a:pt x="156719" y="629091"/>
                  </a:lnTo>
                  <a:lnTo>
                    <a:pt x="155279" y="612716"/>
                  </a:lnTo>
                  <a:lnTo>
                    <a:pt x="154320" y="596155"/>
                  </a:lnTo>
                  <a:lnTo>
                    <a:pt x="153680" y="579470"/>
                  </a:lnTo>
                  <a:lnTo>
                    <a:pt x="153253" y="562702"/>
                  </a:lnTo>
                  <a:lnTo>
                    <a:pt x="152969" y="545880"/>
                  </a:lnTo>
                  <a:lnTo>
                    <a:pt x="152779" y="529020"/>
                  </a:lnTo>
                  <a:lnTo>
                    <a:pt x="152653" y="512135"/>
                  </a:lnTo>
                  <a:lnTo>
                    <a:pt x="152569" y="495235"/>
                  </a:lnTo>
                  <a:lnTo>
                    <a:pt x="152512" y="478323"/>
                  </a:lnTo>
                  <a:lnTo>
                    <a:pt x="152475" y="462109"/>
                  </a:lnTo>
                  <a:lnTo>
                    <a:pt x="152433" y="430924"/>
                  </a:lnTo>
                  <a:lnTo>
                    <a:pt x="152422" y="414990"/>
                  </a:lnTo>
                  <a:lnTo>
                    <a:pt x="152415" y="398720"/>
                  </a:lnTo>
                  <a:lnTo>
                    <a:pt x="152410" y="382231"/>
                  </a:lnTo>
                  <a:lnTo>
                    <a:pt x="152405" y="350737"/>
                  </a:lnTo>
                  <a:lnTo>
                    <a:pt x="153813" y="320278"/>
                  </a:lnTo>
                  <a:lnTo>
                    <a:pt x="159143" y="290277"/>
                  </a:lnTo>
                  <a:lnTo>
                    <a:pt x="166215" y="260481"/>
                  </a:lnTo>
                  <a:lnTo>
                    <a:pt x="174063" y="231479"/>
                  </a:lnTo>
                  <a:lnTo>
                    <a:pt x="182254" y="204480"/>
                  </a:lnTo>
                  <a:lnTo>
                    <a:pt x="192480" y="180251"/>
                  </a:lnTo>
                  <a:lnTo>
                    <a:pt x="204785" y="157722"/>
                  </a:lnTo>
                  <a:lnTo>
                    <a:pt x="219662" y="135950"/>
                  </a:lnTo>
                  <a:lnTo>
                    <a:pt x="247275" y="107232"/>
                  </a:lnTo>
                  <a:lnTo>
                    <a:pt x="269356" y="91403"/>
                  </a:lnTo>
                  <a:lnTo>
                    <a:pt x="293280" y="78017"/>
                  </a:lnTo>
                  <a:lnTo>
                    <a:pt x="318024" y="67365"/>
                  </a:lnTo>
                  <a:lnTo>
                    <a:pt x="345015" y="57927"/>
                  </a:lnTo>
                  <a:lnTo>
                    <a:pt x="374178" y="49028"/>
                  </a:lnTo>
                  <a:lnTo>
                    <a:pt x="389858" y="44680"/>
                  </a:lnTo>
                  <a:lnTo>
                    <a:pt x="405955" y="40371"/>
                  </a:lnTo>
                  <a:lnTo>
                    <a:pt x="422331" y="36791"/>
                  </a:lnTo>
                  <a:lnTo>
                    <a:pt x="438893" y="33699"/>
                  </a:lnTo>
                  <a:lnTo>
                    <a:pt x="455578" y="30933"/>
                  </a:lnTo>
                  <a:lnTo>
                    <a:pt x="473758" y="27677"/>
                  </a:lnTo>
                  <a:lnTo>
                    <a:pt x="492933" y="24096"/>
                  </a:lnTo>
                  <a:lnTo>
                    <a:pt x="512772" y="20298"/>
                  </a:lnTo>
                  <a:lnTo>
                    <a:pt x="533054" y="17059"/>
                  </a:lnTo>
                  <a:lnTo>
                    <a:pt x="553630" y="14196"/>
                  </a:lnTo>
                  <a:lnTo>
                    <a:pt x="574404" y="11580"/>
                  </a:lnTo>
                  <a:lnTo>
                    <a:pt x="596013" y="9837"/>
                  </a:lnTo>
                  <a:lnTo>
                    <a:pt x="618181" y="8674"/>
                  </a:lnTo>
                  <a:lnTo>
                    <a:pt x="640721" y="7900"/>
                  </a:lnTo>
                  <a:lnTo>
                    <a:pt x="663508" y="6677"/>
                  </a:lnTo>
                  <a:lnTo>
                    <a:pt x="686461" y="5157"/>
                  </a:lnTo>
                  <a:lnTo>
                    <a:pt x="709524" y="3439"/>
                  </a:lnTo>
                  <a:lnTo>
                    <a:pt x="732661" y="2292"/>
                  </a:lnTo>
                  <a:lnTo>
                    <a:pt x="755846" y="1527"/>
                  </a:lnTo>
                  <a:lnTo>
                    <a:pt x="779064" y="1019"/>
                  </a:lnTo>
                  <a:lnTo>
                    <a:pt x="802304" y="679"/>
                  </a:lnTo>
                  <a:lnTo>
                    <a:pt x="825558" y="453"/>
                  </a:lnTo>
                  <a:lnTo>
                    <a:pt x="848821" y="302"/>
                  </a:lnTo>
                  <a:lnTo>
                    <a:pt x="870681" y="200"/>
                  </a:lnTo>
                  <a:lnTo>
                    <a:pt x="891604" y="134"/>
                  </a:lnTo>
                  <a:lnTo>
                    <a:pt x="911903" y="89"/>
                  </a:lnTo>
                  <a:lnTo>
                    <a:pt x="931785" y="59"/>
                  </a:lnTo>
                  <a:lnTo>
                    <a:pt x="951390" y="40"/>
                  </a:lnTo>
                  <a:lnTo>
                    <a:pt x="970810" y="27"/>
                  </a:lnTo>
                  <a:lnTo>
                    <a:pt x="987990" y="17"/>
                  </a:lnTo>
                  <a:lnTo>
                    <a:pt x="1018367" y="8"/>
                  </a:lnTo>
                  <a:lnTo>
                    <a:pt x="1044099" y="3"/>
                  </a:lnTo>
                  <a:lnTo>
                    <a:pt x="1074655" y="1"/>
                  </a:lnTo>
                  <a:lnTo>
                    <a:pt x="1098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5" name="SMARTInkShape-Group418">
            <a:extLst>
              <a:ext uri="{FF2B5EF4-FFF2-40B4-BE49-F238E27FC236}">
                <a16:creationId xmlns:a16="http://schemas.microsoft.com/office/drawing/2014/main" id="{D007761B-30E9-4786-9D97-CCA22BC0CA9A}"/>
              </a:ext>
            </a:extLst>
          </p:cNvPr>
          <p:cNvGrpSpPr/>
          <p:nvPr/>
        </p:nvGrpSpPr>
        <p:grpSpPr>
          <a:xfrm>
            <a:off x="5613400" y="4711700"/>
            <a:ext cx="527051" cy="508001"/>
            <a:chOff x="5613400" y="4711700"/>
            <a:chExt cx="527051" cy="508001"/>
          </a:xfrm>
        </p:grpSpPr>
        <p:sp>
          <p:nvSpPr>
            <p:cNvPr id="453" name="SMARTInkShape-2054">
              <a:extLst>
                <a:ext uri="{FF2B5EF4-FFF2-40B4-BE49-F238E27FC236}">
                  <a16:creationId xmlns:a16="http://schemas.microsoft.com/office/drawing/2014/main" id="{4FABF0F2-1784-48AD-9815-611F42F5EA22}"/>
                </a:ext>
              </a:extLst>
            </p:cNvPr>
            <p:cNvSpPr/>
            <p:nvPr/>
          </p:nvSpPr>
          <p:spPr>
            <a:xfrm>
              <a:off x="5727700" y="4822969"/>
              <a:ext cx="404762" cy="396732"/>
            </a:xfrm>
            <a:custGeom>
              <a:avLst/>
              <a:gdLst/>
              <a:ahLst/>
              <a:cxnLst/>
              <a:rect l="0" t="0" r="0" b="0"/>
              <a:pathLst>
                <a:path w="404762" h="396732">
                  <a:moveTo>
                    <a:pt x="0" y="15731"/>
                  </a:moveTo>
                  <a:lnTo>
                    <a:pt x="3371" y="15731"/>
                  </a:lnTo>
                  <a:lnTo>
                    <a:pt x="30507" y="6893"/>
                  </a:lnTo>
                  <a:lnTo>
                    <a:pt x="57174" y="4176"/>
                  </a:lnTo>
                  <a:lnTo>
                    <a:pt x="87418" y="0"/>
                  </a:lnTo>
                  <a:lnTo>
                    <a:pt x="118721" y="1035"/>
                  </a:lnTo>
                  <a:lnTo>
                    <a:pt x="150339" y="5811"/>
                  </a:lnTo>
                  <a:lnTo>
                    <a:pt x="178679" y="11694"/>
                  </a:lnTo>
                  <a:lnTo>
                    <a:pt x="204950" y="21277"/>
                  </a:lnTo>
                  <a:lnTo>
                    <a:pt x="230608" y="29682"/>
                  </a:lnTo>
                  <a:lnTo>
                    <a:pt x="249343" y="40012"/>
                  </a:lnTo>
                  <a:lnTo>
                    <a:pt x="273690" y="61131"/>
                  </a:lnTo>
                  <a:lnTo>
                    <a:pt x="274887" y="63637"/>
                  </a:lnTo>
                  <a:lnTo>
                    <a:pt x="274981" y="66012"/>
                  </a:lnTo>
                  <a:lnTo>
                    <a:pt x="272599" y="77046"/>
                  </a:lnTo>
                  <a:lnTo>
                    <a:pt x="269792" y="81317"/>
                  </a:lnTo>
                  <a:lnTo>
                    <a:pt x="267350" y="82739"/>
                  </a:lnTo>
                  <a:lnTo>
                    <a:pt x="240149" y="90401"/>
                  </a:lnTo>
                  <a:lnTo>
                    <a:pt x="213792" y="96515"/>
                  </a:lnTo>
                  <a:lnTo>
                    <a:pt x="189875" y="97758"/>
                  </a:lnTo>
                  <a:lnTo>
                    <a:pt x="159881" y="98178"/>
                  </a:lnTo>
                  <a:lnTo>
                    <a:pt x="134279" y="97555"/>
                  </a:lnTo>
                  <a:lnTo>
                    <a:pt x="103660" y="92322"/>
                  </a:lnTo>
                  <a:lnTo>
                    <a:pt x="95396" y="91938"/>
                  </a:lnTo>
                  <a:lnTo>
                    <a:pt x="122390" y="91931"/>
                  </a:lnTo>
                  <a:lnTo>
                    <a:pt x="151462" y="96295"/>
                  </a:lnTo>
                  <a:lnTo>
                    <a:pt x="176738" y="98398"/>
                  </a:lnTo>
                  <a:lnTo>
                    <a:pt x="204845" y="103176"/>
                  </a:lnTo>
                  <a:lnTo>
                    <a:pt x="228617" y="109060"/>
                  </a:lnTo>
                  <a:lnTo>
                    <a:pt x="256670" y="115978"/>
                  </a:lnTo>
                  <a:lnTo>
                    <a:pt x="283170" y="127357"/>
                  </a:lnTo>
                  <a:lnTo>
                    <a:pt x="308896" y="143114"/>
                  </a:lnTo>
                  <a:lnTo>
                    <a:pt x="333688" y="157740"/>
                  </a:lnTo>
                  <a:lnTo>
                    <a:pt x="359504" y="181287"/>
                  </a:lnTo>
                  <a:lnTo>
                    <a:pt x="382794" y="212641"/>
                  </a:lnTo>
                  <a:lnTo>
                    <a:pt x="398105" y="239874"/>
                  </a:lnTo>
                  <a:lnTo>
                    <a:pt x="404761" y="268851"/>
                  </a:lnTo>
                  <a:lnTo>
                    <a:pt x="402544" y="288520"/>
                  </a:lnTo>
                  <a:lnTo>
                    <a:pt x="394047" y="307754"/>
                  </a:lnTo>
                  <a:lnTo>
                    <a:pt x="372759" y="328852"/>
                  </a:lnTo>
                  <a:lnTo>
                    <a:pt x="342108" y="350788"/>
                  </a:lnTo>
                  <a:lnTo>
                    <a:pt x="315383" y="362657"/>
                  </a:lnTo>
                  <a:lnTo>
                    <a:pt x="285123" y="370643"/>
                  </a:lnTo>
                  <a:lnTo>
                    <a:pt x="253814" y="379357"/>
                  </a:lnTo>
                  <a:lnTo>
                    <a:pt x="231339" y="385482"/>
                  </a:lnTo>
                  <a:lnTo>
                    <a:pt x="204887" y="388203"/>
                  </a:lnTo>
                  <a:lnTo>
                    <a:pt x="178549" y="391295"/>
                  </a:lnTo>
                  <a:lnTo>
                    <a:pt x="152733" y="394314"/>
                  </a:lnTo>
                  <a:lnTo>
                    <a:pt x="127148" y="395657"/>
                  </a:lnTo>
                  <a:lnTo>
                    <a:pt x="103546" y="396255"/>
                  </a:lnTo>
                  <a:lnTo>
                    <a:pt x="74189" y="396590"/>
                  </a:lnTo>
                  <a:lnTo>
                    <a:pt x="50800" y="3967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4" name="SMARTInkShape-2055">
              <a:extLst>
                <a:ext uri="{FF2B5EF4-FFF2-40B4-BE49-F238E27FC236}">
                  <a16:creationId xmlns:a16="http://schemas.microsoft.com/office/drawing/2014/main" id="{7B1D1952-322E-434B-84D9-4294A9B347D1}"/>
                </a:ext>
              </a:extLst>
            </p:cNvPr>
            <p:cNvSpPr/>
            <p:nvPr/>
          </p:nvSpPr>
          <p:spPr>
            <a:xfrm>
              <a:off x="5613400" y="4711700"/>
              <a:ext cx="527051" cy="63501"/>
            </a:xfrm>
            <a:custGeom>
              <a:avLst/>
              <a:gdLst/>
              <a:ahLst/>
              <a:cxnLst/>
              <a:rect l="0" t="0" r="0" b="0"/>
              <a:pathLst>
                <a:path w="527051" h="63501">
                  <a:moveTo>
                    <a:pt x="0" y="63500"/>
                  </a:moveTo>
                  <a:lnTo>
                    <a:pt x="6481" y="62795"/>
                  </a:lnTo>
                  <a:lnTo>
                    <a:pt x="30443" y="56593"/>
                  </a:lnTo>
                  <a:lnTo>
                    <a:pt x="60527" y="48754"/>
                  </a:lnTo>
                  <a:lnTo>
                    <a:pt x="84756" y="42129"/>
                  </a:lnTo>
                  <a:lnTo>
                    <a:pt x="111988" y="36833"/>
                  </a:lnTo>
                  <a:lnTo>
                    <a:pt x="142435" y="32128"/>
                  </a:lnTo>
                  <a:lnTo>
                    <a:pt x="174077" y="27684"/>
                  </a:lnTo>
                  <a:lnTo>
                    <a:pt x="204603" y="23358"/>
                  </a:lnTo>
                  <a:lnTo>
                    <a:pt x="234632" y="20965"/>
                  </a:lnTo>
                  <a:lnTo>
                    <a:pt x="265148" y="19195"/>
                  </a:lnTo>
                  <a:lnTo>
                    <a:pt x="281187" y="17737"/>
                  </a:lnTo>
                  <a:lnTo>
                    <a:pt x="312650" y="14233"/>
                  </a:lnTo>
                  <a:lnTo>
                    <a:pt x="340744" y="10323"/>
                  </a:lnTo>
                  <a:lnTo>
                    <a:pt x="369223" y="8116"/>
                  </a:lnTo>
                  <a:lnTo>
                    <a:pt x="396932" y="7135"/>
                  </a:lnTo>
                  <a:lnTo>
                    <a:pt x="421007" y="6699"/>
                  </a:lnTo>
                  <a:lnTo>
                    <a:pt x="445347" y="4624"/>
                  </a:lnTo>
                  <a:lnTo>
                    <a:pt x="468866" y="2055"/>
                  </a:lnTo>
                  <a:lnTo>
                    <a:pt x="497267" y="609"/>
                  </a:lnTo>
                  <a:lnTo>
                    <a:pt x="527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5" name="SMARTInkShape-Group419">
            <a:extLst>
              <a:ext uri="{FF2B5EF4-FFF2-40B4-BE49-F238E27FC236}">
                <a16:creationId xmlns:a16="http://schemas.microsoft.com/office/drawing/2014/main" id="{887588E6-EC89-4D06-98DA-F60AE5ACD4E9}"/>
              </a:ext>
            </a:extLst>
          </p:cNvPr>
          <p:cNvGrpSpPr/>
          <p:nvPr/>
        </p:nvGrpSpPr>
        <p:grpSpPr>
          <a:xfrm>
            <a:off x="3638550" y="4216400"/>
            <a:ext cx="2171551" cy="1689101"/>
            <a:chOff x="3638550" y="4216400"/>
            <a:chExt cx="2171551" cy="1689101"/>
          </a:xfrm>
        </p:grpSpPr>
        <p:sp>
          <p:nvSpPr>
            <p:cNvPr id="456" name="SMARTInkShape-2056">
              <a:extLst>
                <a:ext uri="{FF2B5EF4-FFF2-40B4-BE49-F238E27FC236}">
                  <a16:creationId xmlns:a16="http://schemas.microsoft.com/office/drawing/2014/main" id="{672C1866-963C-4B99-92C1-FDFB26E0BF92}"/>
                </a:ext>
              </a:extLst>
            </p:cNvPr>
            <p:cNvSpPr/>
            <p:nvPr/>
          </p:nvSpPr>
          <p:spPr>
            <a:xfrm>
              <a:off x="5492750" y="5451180"/>
              <a:ext cx="317351" cy="403521"/>
            </a:xfrm>
            <a:custGeom>
              <a:avLst/>
              <a:gdLst/>
              <a:ahLst/>
              <a:cxnLst/>
              <a:rect l="0" t="0" r="0" b="0"/>
              <a:pathLst>
                <a:path w="317351" h="403521">
                  <a:moveTo>
                    <a:pt x="0" y="16170"/>
                  </a:moveTo>
                  <a:lnTo>
                    <a:pt x="3371" y="16170"/>
                  </a:lnTo>
                  <a:lnTo>
                    <a:pt x="6907" y="14289"/>
                  </a:lnTo>
                  <a:lnTo>
                    <a:pt x="8838" y="12799"/>
                  </a:lnTo>
                  <a:lnTo>
                    <a:pt x="14746" y="11144"/>
                  </a:lnTo>
                  <a:lnTo>
                    <a:pt x="26006" y="8331"/>
                  </a:lnTo>
                  <a:lnTo>
                    <a:pt x="36252" y="5631"/>
                  </a:lnTo>
                  <a:lnTo>
                    <a:pt x="61151" y="3405"/>
                  </a:lnTo>
                  <a:lnTo>
                    <a:pt x="87419" y="0"/>
                  </a:lnTo>
                  <a:lnTo>
                    <a:pt x="117233" y="2833"/>
                  </a:lnTo>
                  <a:lnTo>
                    <a:pt x="147704" y="8141"/>
                  </a:lnTo>
                  <a:lnTo>
                    <a:pt x="174918" y="14184"/>
                  </a:lnTo>
                  <a:lnTo>
                    <a:pt x="199446" y="21853"/>
                  </a:lnTo>
                  <a:lnTo>
                    <a:pt x="229082" y="45297"/>
                  </a:lnTo>
                  <a:lnTo>
                    <a:pt x="257904" y="71159"/>
                  </a:lnTo>
                  <a:lnTo>
                    <a:pt x="262791" y="79650"/>
                  </a:lnTo>
                  <a:lnTo>
                    <a:pt x="265928" y="96599"/>
                  </a:lnTo>
                  <a:lnTo>
                    <a:pt x="262594" y="105068"/>
                  </a:lnTo>
                  <a:lnTo>
                    <a:pt x="259729" y="109301"/>
                  </a:lnTo>
                  <a:lnTo>
                    <a:pt x="250901" y="115888"/>
                  </a:lnTo>
                  <a:lnTo>
                    <a:pt x="224617" y="129236"/>
                  </a:lnTo>
                  <a:lnTo>
                    <a:pt x="200530" y="134572"/>
                  </a:lnTo>
                  <a:lnTo>
                    <a:pt x="175520" y="139525"/>
                  </a:lnTo>
                  <a:lnTo>
                    <a:pt x="150235" y="145461"/>
                  </a:lnTo>
                  <a:lnTo>
                    <a:pt x="120771" y="148718"/>
                  </a:lnTo>
                  <a:lnTo>
                    <a:pt x="92269" y="147480"/>
                  </a:lnTo>
                  <a:lnTo>
                    <a:pt x="60939" y="143339"/>
                  </a:lnTo>
                  <a:lnTo>
                    <a:pt x="51831" y="143177"/>
                  </a:lnTo>
                  <a:lnTo>
                    <a:pt x="69236" y="143875"/>
                  </a:lnTo>
                  <a:lnTo>
                    <a:pt x="98445" y="154000"/>
                  </a:lnTo>
                  <a:lnTo>
                    <a:pt x="126167" y="162268"/>
                  </a:lnTo>
                  <a:lnTo>
                    <a:pt x="155607" y="174067"/>
                  </a:lnTo>
                  <a:lnTo>
                    <a:pt x="180239" y="185879"/>
                  </a:lnTo>
                  <a:lnTo>
                    <a:pt x="205413" y="198314"/>
                  </a:lnTo>
                  <a:lnTo>
                    <a:pt x="230744" y="210936"/>
                  </a:lnTo>
                  <a:lnTo>
                    <a:pt x="258814" y="228549"/>
                  </a:lnTo>
                  <a:lnTo>
                    <a:pt x="286523" y="257842"/>
                  </a:lnTo>
                  <a:lnTo>
                    <a:pt x="311709" y="286764"/>
                  </a:lnTo>
                  <a:lnTo>
                    <a:pt x="315784" y="303075"/>
                  </a:lnTo>
                  <a:lnTo>
                    <a:pt x="317350" y="334654"/>
                  </a:lnTo>
                  <a:lnTo>
                    <a:pt x="313670" y="344926"/>
                  </a:lnTo>
                  <a:lnTo>
                    <a:pt x="310713" y="349641"/>
                  </a:lnTo>
                  <a:lnTo>
                    <a:pt x="301783" y="356760"/>
                  </a:lnTo>
                  <a:lnTo>
                    <a:pt x="271242" y="373713"/>
                  </a:lnTo>
                  <a:lnTo>
                    <a:pt x="244449" y="381675"/>
                  </a:lnTo>
                  <a:lnTo>
                    <a:pt x="217618" y="388502"/>
                  </a:lnTo>
                  <a:lnTo>
                    <a:pt x="188344" y="394995"/>
                  </a:lnTo>
                  <a:lnTo>
                    <a:pt x="160777" y="400681"/>
                  </a:lnTo>
                  <a:lnTo>
                    <a:pt x="130579" y="402678"/>
                  </a:lnTo>
                  <a:lnTo>
                    <a:pt x="100701" y="403271"/>
                  </a:lnTo>
                  <a:lnTo>
                    <a:pt x="70926" y="403472"/>
                  </a:lnTo>
                  <a:lnTo>
                    <a:pt x="39652" y="403514"/>
                  </a:lnTo>
                  <a:lnTo>
                    <a:pt x="12700" y="4035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7" name="SMARTInkShape-2057">
              <a:extLst>
                <a:ext uri="{FF2B5EF4-FFF2-40B4-BE49-F238E27FC236}">
                  <a16:creationId xmlns:a16="http://schemas.microsoft.com/office/drawing/2014/main" id="{B390D97E-EF39-422B-A676-9D18D684EA23}"/>
                </a:ext>
              </a:extLst>
            </p:cNvPr>
            <p:cNvSpPr/>
            <p:nvPr/>
          </p:nvSpPr>
          <p:spPr>
            <a:xfrm>
              <a:off x="4978400" y="5765800"/>
              <a:ext cx="254001" cy="38101"/>
            </a:xfrm>
            <a:custGeom>
              <a:avLst/>
              <a:gdLst/>
              <a:ahLst/>
              <a:cxnLst/>
              <a:rect l="0" t="0" r="0" b="0"/>
              <a:pathLst>
                <a:path w="254001" h="38101">
                  <a:moveTo>
                    <a:pt x="0" y="0"/>
                  </a:moveTo>
                  <a:lnTo>
                    <a:pt x="5775" y="5068"/>
                  </a:lnTo>
                  <a:lnTo>
                    <a:pt x="33612" y="21371"/>
                  </a:lnTo>
                  <a:lnTo>
                    <a:pt x="56919" y="28361"/>
                  </a:lnTo>
                  <a:lnTo>
                    <a:pt x="87263" y="31451"/>
                  </a:lnTo>
                  <a:lnTo>
                    <a:pt x="113103" y="34674"/>
                  </a:lnTo>
                  <a:lnTo>
                    <a:pt x="137286" y="36579"/>
                  </a:lnTo>
                  <a:lnTo>
                    <a:pt x="160500" y="37424"/>
                  </a:lnTo>
                  <a:lnTo>
                    <a:pt x="184927" y="37800"/>
                  </a:lnTo>
                  <a:lnTo>
                    <a:pt x="215738" y="38011"/>
                  </a:lnTo>
                  <a:lnTo>
                    <a:pt x="244247" y="38083"/>
                  </a:lnTo>
                  <a:lnTo>
                    <a:pt x="254000" y="38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8" name="SMARTInkShape-2058">
              <a:extLst>
                <a:ext uri="{FF2B5EF4-FFF2-40B4-BE49-F238E27FC236}">
                  <a16:creationId xmlns:a16="http://schemas.microsoft.com/office/drawing/2014/main" id="{154503FD-A3AF-41BF-A269-3FF949742AC8}"/>
                </a:ext>
              </a:extLst>
            </p:cNvPr>
            <p:cNvSpPr/>
            <p:nvPr/>
          </p:nvSpPr>
          <p:spPr>
            <a:xfrm>
              <a:off x="4914900" y="5619750"/>
              <a:ext cx="228601" cy="12701"/>
            </a:xfrm>
            <a:custGeom>
              <a:avLst/>
              <a:gdLst/>
              <a:ahLst/>
              <a:cxnLst/>
              <a:rect l="0" t="0" r="0" b="0"/>
              <a:pathLst>
                <a:path w="228601" h="12701">
                  <a:moveTo>
                    <a:pt x="0" y="12700"/>
                  </a:moveTo>
                  <a:lnTo>
                    <a:pt x="10139" y="8336"/>
                  </a:lnTo>
                  <a:lnTo>
                    <a:pt x="40494" y="5819"/>
                  </a:lnTo>
                  <a:lnTo>
                    <a:pt x="67579" y="2037"/>
                  </a:lnTo>
                  <a:lnTo>
                    <a:pt x="97948" y="603"/>
                  </a:lnTo>
                  <a:lnTo>
                    <a:pt x="118792" y="268"/>
                  </a:lnTo>
                  <a:lnTo>
                    <a:pt x="141697" y="119"/>
                  </a:lnTo>
                  <a:lnTo>
                    <a:pt x="164576" y="54"/>
                  </a:lnTo>
                  <a:lnTo>
                    <a:pt x="193323" y="17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9" name="SMARTInkShape-2059">
              <a:extLst>
                <a:ext uri="{FF2B5EF4-FFF2-40B4-BE49-F238E27FC236}">
                  <a16:creationId xmlns:a16="http://schemas.microsoft.com/office/drawing/2014/main" id="{72B6A10B-4802-4041-B76E-165685A90251}"/>
                </a:ext>
              </a:extLst>
            </p:cNvPr>
            <p:cNvSpPr/>
            <p:nvPr/>
          </p:nvSpPr>
          <p:spPr>
            <a:xfrm>
              <a:off x="4610548" y="5309144"/>
              <a:ext cx="234503" cy="202657"/>
            </a:xfrm>
            <a:custGeom>
              <a:avLst/>
              <a:gdLst/>
              <a:ahLst/>
              <a:cxnLst/>
              <a:rect l="0" t="0" r="0" b="0"/>
              <a:pathLst>
                <a:path w="234503" h="202657">
                  <a:moveTo>
                    <a:pt x="50352" y="18506"/>
                  </a:moveTo>
                  <a:lnTo>
                    <a:pt x="53723" y="18506"/>
                  </a:lnTo>
                  <a:lnTo>
                    <a:pt x="54716" y="17801"/>
                  </a:lnTo>
                  <a:lnTo>
                    <a:pt x="55378" y="16624"/>
                  </a:lnTo>
                  <a:lnTo>
                    <a:pt x="55819" y="15135"/>
                  </a:lnTo>
                  <a:lnTo>
                    <a:pt x="66554" y="9668"/>
                  </a:lnTo>
                  <a:lnTo>
                    <a:pt x="95264" y="1287"/>
                  </a:lnTo>
                  <a:lnTo>
                    <a:pt x="117751" y="0"/>
                  </a:lnTo>
                  <a:lnTo>
                    <a:pt x="136046" y="1109"/>
                  </a:lnTo>
                  <a:lnTo>
                    <a:pt x="162213" y="8961"/>
                  </a:lnTo>
                  <a:lnTo>
                    <a:pt x="192575" y="20174"/>
                  </a:lnTo>
                  <a:lnTo>
                    <a:pt x="203168" y="28420"/>
                  </a:lnTo>
                  <a:lnTo>
                    <a:pt x="216359" y="44962"/>
                  </a:lnTo>
                  <a:lnTo>
                    <a:pt x="222440" y="57076"/>
                  </a:lnTo>
                  <a:lnTo>
                    <a:pt x="223732" y="67633"/>
                  </a:lnTo>
                  <a:lnTo>
                    <a:pt x="221248" y="77735"/>
                  </a:lnTo>
                  <a:lnTo>
                    <a:pt x="204238" y="107679"/>
                  </a:lnTo>
                  <a:lnTo>
                    <a:pt x="185240" y="123166"/>
                  </a:lnTo>
                  <a:lnTo>
                    <a:pt x="161736" y="136692"/>
                  </a:lnTo>
                  <a:lnTo>
                    <a:pt x="133527" y="149636"/>
                  </a:lnTo>
                  <a:lnTo>
                    <a:pt x="102827" y="162409"/>
                  </a:lnTo>
                  <a:lnTo>
                    <a:pt x="74759" y="171759"/>
                  </a:lnTo>
                  <a:lnTo>
                    <a:pt x="48569" y="178999"/>
                  </a:lnTo>
                  <a:lnTo>
                    <a:pt x="20915" y="187060"/>
                  </a:lnTo>
                  <a:lnTo>
                    <a:pt x="0" y="189922"/>
                  </a:lnTo>
                  <a:lnTo>
                    <a:pt x="26699" y="189955"/>
                  </a:lnTo>
                  <a:lnTo>
                    <a:pt x="56933" y="189956"/>
                  </a:lnTo>
                  <a:lnTo>
                    <a:pt x="85518" y="189956"/>
                  </a:lnTo>
                  <a:lnTo>
                    <a:pt x="116671" y="189956"/>
                  </a:lnTo>
                  <a:lnTo>
                    <a:pt x="147829" y="189956"/>
                  </a:lnTo>
                  <a:lnTo>
                    <a:pt x="176329" y="191837"/>
                  </a:lnTo>
                  <a:lnTo>
                    <a:pt x="234502" y="2026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0" name="SMARTInkShape-2060">
              <a:extLst>
                <a:ext uri="{FF2B5EF4-FFF2-40B4-BE49-F238E27FC236}">
                  <a16:creationId xmlns:a16="http://schemas.microsoft.com/office/drawing/2014/main" id="{D3BB2386-5E61-4A8C-8D05-F634464E33ED}"/>
                </a:ext>
              </a:extLst>
            </p:cNvPr>
            <p:cNvSpPr/>
            <p:nvPr/>
          </p:nvSpPr>
          <p:spPr>
            <a:xfrm>
              <a:off x="4330700" y="5410200"/>
              <a:ext cx="177801" cy="457201"/>
            </a:xfrm>
            <a:custGeom>
              <a:avLst/>
              <a:gdLst/>
              <a:ahLst/>
              <a:cxnLst/>
              <a:rect l="0" t="0" r="0" b="0"/>
              <a:pathLst>
                <a:path w="177801" h="457201">
                  <a:moveTo>
                    <a:pt x="0" y="0"/>
                  </a:moveTo>
                  <a:lnTo>
                    <a:pt x="0" y="29249"/>
                  </a:lnTo>
                  <a:lnTo>
                    <a:pt x="0" y="58328"/>
                  </a:lnTo>
                  <a:lnTo>
                    <a:pt x="1882" y="86663"/>
                  </a:lnTo>
                  <a:lnTo>
                    <a:pt x="5776" y="109778"/>
                  </a:lnTo>
                  <a:lnTo>
                    <a:pt x="12209" y="134161"/>
                  </a:lnTo>
                  <a:lnTo>
                    <a:pt x="17892" y="159111"/>
                  </a:lnTo>
                  <a:lnTo>
                    <a:pt x="23473" y="185016"/>
                  </a:lnTo>
                  <a:lnTo>
                    <a:pt x="30659" y="212992"/>
                  </a:lnTo>
                  <a:lnTo>
                    <a:pt x="38555" y="241889"/>
                  </a:lnTo>
                  <a:lnTo>
                    <a:pt x="47474" y="270490"/>
                  </a:lnTo>
                  <a:lnTo>
                    <a:pt x="58494" y="297312"/>
                  </a:lnTo>
                  <a:lnTo>
                    <a:pt x="72329" y="323346"/>
                  </a:lnTo>
                  <a:lnTo>
                    <a:pt x="87180" y="348320"/>
                  </a:lnTo>
                  <a:lnTo>
                    <a:pt x="100835" y="371179"/>
                  </a:lnTo>
                  <a:lnTo>
                    <a:pt x="117723" y="393098"/>
                  </a:lnTo>
                  <a:lnTo>
                    <a:pt x="141420" y="421509"/>
                  </a:lnTo>
                  <a:lnTo>
                    <a:pt x="177800" y="457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1" name="SMARTInkShape-2061">
              <a:extLst>
                <a:ext uri="{FF2B5EF4-FFF2-40B4-BE49-F238E27FC236}">
                  <a16:creationId xmlns:a16="http://schemas.microsoft.com/office/drawing/2014/main" id="{E16CF667-795D-4C8E-9720-2B195753D219}"/>
                </a:ext>
              </a:extLst>
            </p:cNvPr>
            <p:cNvSpPr/>
            <p:nvPr/>
          </p:nvSpPr>
          <p:spPr>
            <a:xfrm>
              <a:off x="4279900" y="5435600"/>
              <a:ext cx="209551" cy="469901"/>
            </a:xfrm>
            <a:custGeom>
              <a:avLst/>
              <a:gdLst/>
              <a:ahLst/>
              <a:cxnLst/>
              <a:rect l="0" t="0" r="0" b="0"/>
              <a:pathLst>
                <a:path w="209551" h="469901">
                  <a:moveTo>
                    <a:pt x="209550" y="0"/>
                  </a:moveTo>
                  <a:lnTo>
                    <a:pt x="204083" y="0"/>
                  </a:lnTo>
                  <a:lnTo>
                    <a:pt x="203788" y="705"/>
                  </a:lnTo>
                  <a:lnTo>
                    <a:pt x="199853" y="27136"/>
                  </a:lnTo>
                  <a:lnTo>
                    <a:pt x="196032" y="56917"/>
                  </a:lnTo>
                  <a:lnTo>
                    <a:pt x="186887" y="85853"/>
                  </a:lnTo>
                  <a:lnTo>
                    <a:pt x="174534" y="116768"/>
                  </a:lnTo>
                  <a:lnTo>
                    <a:pt x="163649" y="137739"/>
                  </a:lnTo>
                  <a:lnTo>
                    <a:pt x="153636" y="160701"/>
                  </a:lnTo>
                  <a:lnTo>
                    <a:pt x="143071" y="185017"/>
                  </a:lnTo>
                  <a:lnTo>
                    <a:pt x="128969" y="209935"/>
                  </a:lnTo>
                  <a:lnTo>
                    <a:pt x="115176" y="235122"/>
                  </a:lnTo>
                  <a:lnTo>
                    <a:pt x="101283" y="260426"/>
                  </a:lnTo>
                  <a:lnTo>
                    <a:pt x="85702" y="285784"/>
                  </a:lnTo>
                  <a:lnTo>
                    <a:pt x="71250" y="313046"/>
                  </a:lnTo>
                  <a:lnTo>
                    <a:pt x="57772" y="340215"/>
                  </a:lnTo>
                  <a:lnTo>
                    <a:pt x="44726" y="364049"/>
                  </a:lnTo>
                  <a:lnTo>
                    <a:pt x="33755" y="386400"/>
                  </a:lnTo>
                  <a:lnTo>
                    <a:pt x="19644" y="416937"/>
                  </a:lnTo>
                  <a:lnTo>
                    <a:pt x="5605" y="445798"/>
                  </a:lnTo>
                  <a:lnTo>
                    <a:pt x="0" y="4699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2" name="SMARTInkShape-2062">
              <a:extLst>
                <a:ext uri="{FF2B5EF4-FFF2-40B4-BE49-F238E27FC236}">
                  <a16:creationId xmlns:a16="http://schemas.microsoft.com/office/drawing/2014/main" id="{006ED2A3-6306-44FD-9A0B-5A5D0FED12D1}"/>
                </a:ext>
              </a:extLst>
            </p:cNvPr>
            <p:cNvSpPr/>
            <p:nvPr/>
          </p:nvSpPr>
          <p:spPr>
            <a:xfrm>
              <a:off x="3835400" y="4216400"/>
              <a:ext cx="590551" cy="1060451"/>
            </a:xfrm>
            <a:custGeom>
              <a:avLst/>
              <a:gdLst/>
              <a:ahLst/>
              <a:cxnLst/>
              <a:rect l="0" t="0" r="0" b="0"/>
              <a:pathLst>
                <a:path w="590551" h="1060451">
                  <a:moveTo>
                    <a:pt x="0" y="0"/>
                  </a:moveTo>
                  <a:lnTo>
                    <a:pt x="0" y="3371"/>
                  </a:lnTo>
                  <a:lnTo>
                    <a:pt x="1881" y="6907"/>
                  </a:lnTo>
                  <a:lnTo>
                    <a:pt x="18298" y="36780"/>
                  </a:lnTo>
                  <a:lnTo>
                    <a:pt x="30038" y="63501"/>
                  </a:lnTo>
                  <a:lnTo>
                    <a:pt x="42042" y="85373"/>
                  </a:lnTo>
                  <a:lnTo>
                    <a:pt x="56786" y="109910"/>
                  </a:lnTo>
                  <a:lnTo>
                    <a:pt x="72746" y="137278"/>
                  </a:lnTo>
                  <a:lnTo>
                    <a:pt x="91128" y="167787"/>
                  </a:lnTo>
                  <a:lnTo>
                    <a:pt x="100968" y="183825"/>
                  </a:lnTo>
                  <a:lnTo>
                    <a:pt x="111056" y="200161"/>
                  </a:lnTo>
                  <a:lnTo>
                    <a:pt x="121310" y="216696"/>
                  </a:lnTo>
                  <a:lnTo>
                    <a:pt x="131673" y="233364"/>
                  </a:lnTo>
                  <a:lnTo>
                    <a:pt x="143521" y="250826"/>
                  </a:lnTo>
                  <a:lnTo>
                    <a:pt x="156358" y="268817"/>
                  </a:lnTo>
                  <a:lnTo>
                    <a:pt x="169856" y="287161"/>
                  </a:lnTo>
                  <a:lnTo>
                    <a:pt x="183087" y="305741"/>
                  </a:lnTo>
                  <a:lnTo>
                    <a:pt x="196142" y="324477"/>
                  </a:lnTo>
                  <a:lnTo>
                    <a:pt x="209078" y="343318"/>
                  </a:lnTo>
                  <a:lnTo>
                    <a:pt x="221935" y="362934"/>
                  </a:lnTo>
                  <a:lnTo>
                    <a:pt x="234740" y="383067"/>
                  </a:lnTo>
                  <a:lnTo>
                    <a:pt x="247510" y="403546"/>
                  </a:lnTo>
                  <a:lnTo>
                    <a:pt x="260257" y="424252"/>
                  </a:lnTo>
                  <a:lnTo>
                    <a:pt x="272988" y="445112"/>
                  </a:lnTo>
                  <a:lnTo>
                    <a:pt x="285709" y="466075"/>
                  </a:lnTo>
                  <a:lnTo>
                    <a:pt x="298422" y="487106"/>
                  </a:lnTo>
                  <a:lnTo>
                    <a:pt x="311132" y="508181"/>
                  </a:lnTo>
                  <a:lnTo>
                    <a:pt x="323838" y="529287"/>
                  </a:lnTo>
                  <a:lnTo>
                    <a:pt x="336542" y="551119"/>
                  </a:lnTo>
                  <a:lnTo>
                    <a:pt x="349245" y="573436"/>
                  </a:lnTo>
                  <a:lnTo>
                    <a:pt x="361947" y="596074"/>
                  </a:lnTo>
                  <a:lnTo>
                    <a:pt x="373942" y="618221"/>
                  </a:lnTo>
                  <a:lnTo>
                    <a:pt x="385467" y="640042"/>
                  </a:lnTo>
                  <a:lnTo>
                    <a:pt x="396678" y="661645"/>
                  </a:lnTo>
                  <a:lnTo>
                    <a:pt x="407680" y="683102"/>
                  </a:lnTo>
                  <a:lnTo>
                    <a:pt x="418542" y="704462"/>
                  </a:lnTo>
                  <a:lnTo>
                    <a:pt x="429311" y="725758"/>
                  </a:lnTo>
                  <a:lnTo>
                    <a:pt x="440018" y="746306"/>
                  </a:lnTo>
                  <a:lnTo>
                    <a:pt x="450685" y="766354"/>
                  </a:lnTo>
                  <a:lnTo>
                    <a:pt x="461323" y="786070"/>
                  </a:lnTo>
                  <a:lnTo>
                    <a:pt x="471238" y="805563"/>
                  </a:lnTo>
                  <a:lnTo>
                    <a:pt x="480669" y="824909"/>
                  </a:lnTo>
                  <a:lnTo>
                    <a:pt x="489779" y="844156"/>
                  </a:lnTo>
                  <a:lnTo>
                    <a:pt x="498675" y="861926"/>
                  </a:lnTo>
                  <a:lnTo>
                    <a:pt x="507428" y="878712"/>
                  </a:lnTo>
                  <a:lnTo>
                    <a:pt x="523973" y="909827"/>
                  </a:lnTo>
                  <a:lnTo>
                    <a:pt x="538383" y="937768"/>
                  </a:lnTo>
                  <a:lnTo>
                    <a:pt x="549961" y="962415"/>
                  </a:lnTo>
                  <a:lnTo>
                    <a:pt x="559810" y="984422"/>
                  </a:lnTo>
                  <a:lnTo>
                    <a:pt x="572583" y="1011975"/>
                  </a:lnTo>
                  <a:lnTo>
                    <a:pt x="581696" y="1038723"/>
                  </a:lnTo>
                  <a:lnTo>
                    <a:pt x="583793" y="1047266"/>
                  </a:lnTo>
                  <a:lnTo>
                    <a:pt x="585339" y="1049544"/>
                  </a:lnTo>
                  <a:lnTo>
                    <a:pt x="587076" y="1051063"/>
                  </a:lnTo>
                  <a:lnTo>
                    <a:pt x="589006" y="1054632"/>
                  </a:lnTo>
                  <a:lnTo>
                    <a:pt x="590550" y="1060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3" name="SMARTInkShape-2063">
              <a:extLst>
                <a:ext uri="{FF2B5EF4-FFF2-40B4-BE49-F238E27FC236}">
                  <a16:creationId xmlns:a16="http://schemas.microsoft.com/office/drawing/2014/main" id="{8AAB1542-8301-41CF-ABAB-6E7A19CB93FA}"/>
                </a:ext>
              </a:extLst>
            </p:cNvPr>
            <p:cNvSpPr/>
            <p:nvPr/>
          </p:nvSpPr>
          <p:spPr>
            <a:xfrm>
              <a:off x="4057650" y="4775300"/>
              <a:ext cx="467769" cy="442963"/>
            </a:xfrm>
            <a:custGeom>
              <a:avLst/>
              <a:gdLst/>
              <a:ahLst/>
              <a:cxnLst/>
              <a:rect l="0" t="0" r="0" b="0"/>
              <a:pathLst>
                <a:path w="467769" h="442963">
                  <a:moveTo>
                    <a:pt x="120650" y="12600"/>
                  </a:moveTo>
                  <a:lnTo>
                    <a:pt x="124021" y="12600"/>
                  </a:lnTo>
                  <a:lnTo>
                    <a:pt x="127557" y="10718"/>
                  </a:lnTo>
                  <a:lnTo>
                    <a:pt x="129488" y="9229"/>
                  </a:lnTo>
                  <a:lnTo>
                    <a:pt x="152160" y="2475"/>
                  </a:lnTo>
                  <a:lnTo>
                    <a:pt x="183397" y="409"/>
                  </a:lnTo>
                  <a:lnTo>
                    <a:pt x="205688" y="126"/>
                  </a:lnTo>
                  <a:lnTo>
                    <a:pt x="229706" y="0"/>
                  </a:lnTo>
                  <a:lnTo>
                    <a:pt x="252610" y="3708"/>
                  </a:lnTo>
                  <a:lnTo>
                    <a:pt x="274549" y="9353"/>
                  </a:lnTo>
                  <a:lnTo>
                    <a:pt x="306029" y="17204"/>
                  </a:lnTo>
                  <a:lnTo>
                    <a:pt x="332837" y="28154"/>
                  </a:lnTo>
                  <a:lnTo>
                    <a:pt x="364440" y="48680"/>
                  </a:lnTo>
                  <a:lnTo>
                    <a:pt x="374996" y="61312"/>
                  </a:lnTo>
                  <a:lnTo>
                    <a:pt x="376291" y="66242"/>
                  </a:lnTo>
                  <a:lnTo>
                    <a:pt x="375850" y="77363"/>
                  </a:lnTo>
                  <a:lnTo>
                    <a:pt x="368264" y="95525"/>
                  </a:lnTo>
                  <a:lnTo>
                    <a:pt x="357231" y="106134"/>
                  </a:lnTo>
                  <a:lnTo>
                    <a:pt x="333271" y="120043"/>
                  </a:lnTo>
                  <a:lnTo>
                    <a:pt x="301946" y="133100"/>
                  </a:lnTo>
                  <a:lnTo>
                    <a:pt x="278132" y="140944"/>
                  </a:lnTo>
                  <a:lnTo>
                    <a:pt x="253436" y="146783"/>
                  </a:lnTo>
                  <a:lnTo>
                    <a:pt x="224586" y="149847"/>
                  </a:lnTo>
                  <a:lnTo>
                    <a:pt x="194361" y="151916"/>
                  </a:lnTo>
                  <a:lnTo>
                    <a:pt x="166816" y="155188"/>
                  </a:lnTo>
                  <a:lnTo>
                    <a:pt x="142344" y="157111"/>
                  </a:lnTo>
                  <a:lnTo>
                    <a:pt x="110615" y="158194"/>
                  </a:lnTo>
                  <a:lnTo>
                    <a:pt x="87103" y="156633"/>
                  </a:lnTo>
                  <a:lnTo>
                    <a:pt x="56287" y="150799"/>
                  </a:lnTo>
                  <a:lnTo>
                    <a:pt x="51884" y="146908"/>
                  </a:lnTo>
                  <a:lnTo>
                    <a:pt x="52228" y="145883"/>
                  </a:lnTo>
                  <a:lnTo>
                    <a:pt x="54492" y="142863"/>
                  </a:lnTo>
                  <a:lnTo>
                    <a:pt x="63105" y="137196"/>
                  </a:lnTo>
                  <a:lnTo>
                    <a:pt x="77964" y="134419"/>
                  </a:lnTo>
                  <a:lnTo>
                    <a:pt x="107018" y="133481"/>
                  </a:lnTo>
                  <a:lnTo>
                    <a:pt x="132995" y="134024"/>
                  </a:lnTo>
                  <a:lnTo>
                    <a:pt x="155065" y="136651"/>
                  </a:lnTo>
                  <a:lnTo>
                    <a:pt x="177103" y="140171"/>
                  </a:lnTo>
                  <a:lnTo>
                    <a:pt x="199362" y="144087"/>
                  </a:lnTo>
                  <a:lnTo>
                    <a:pt x="223367" y="148180"/>
                  </a:lnTo>
                  <a:lnTo>
                    <a:pt x="248147" y="154232"/>
                  </a:lnTo>
                  <a:lnTo>
                    <a:pt x="273271" y="161625"/>
                  </a:lnTo>
                  <a:lnTo>
                    <a:pt x="298548" y="169615"/>
                  </a:lnTo>
                  <a:lnTo>
                    <a:pt x="322013" y="179751"/>
                  </a:lnTo>
                  <a:lnTo>
                    <a:pt x="344200" y="191312"/>
                  </a:lnTo>
                  <a:lnTo>
                    <a:pt x="365820" y="203505"/>
                  </a:lnTo>
                  <a:lnTo>
                    <a:pt x="387188" y="215980"/>
                  </a:lnTo>
                  <a:lnTo>
                    <a:pt x="417170" y="236785"/>
                  </a:lnTo>
                  <a:lnTo>
                    <a:pt x="442047" y="260824"/>
                  </a:lnTo>
                  <a:lnTo>
                    <a:pt x="454699" y="277438"/>
                  </a:lnTo>
                  <a:lnTo>
                    <a:pt x="465082" y="301953"/>
                  </a:lnTo>
                  <a:lnTo>
                    <a:pt x="467768" y="323641"/>
                  </a:lnTo>
                  <a:lnTo>
                    <a:pt x="463702" y="346923"/>
                  </a:lnTo>
                  <a:lnTo>
                    <a:pt x="457503" y="360861"/>
                  </a:lnTo>
                  <a:lnTo>
                    <a:pt x="446281" y="372229"/>
                  </a:lnTo>
                  <a:lnTo>
                    <a:pt x="422215" y="388444"/>
                  </a:lnTo>
                  <a:lnTo>
                    <a:pt x="402140" y="399069"/>
                  </a:lnTo>
                  <a:lnTo>
                    <a:pt x="379107" y="406143"/>
                  </a:lnTo>
                  <a:lnTo>
                    <a:pt x="352877" y="413520"/>
                  </a:lnTo>
                  <a:lnTo>
                    <a:pt x="324051" y="421504"/>
                  </a:lnTo>
                  <a:lnTo>
                    <a:pt x="292424" y="429755"/>
                  </a:lnTo>
                  <a:lnTo>
                    <a:pt x="276089" y="432520"/>
                  </a:lnTo>
                  <a:lnTo>
                    <a:pt x="259554" y="434363"/>
                  </a:lnTo>
                  <a:lnTo>
                    <a:pt x="242886" y="435592"/>
                  </a:lnTo>
                  <a:lnTo>
                    <a:pt x="225424" y="437117"/>
                  </a:lnTo>
                  <a:lnTo>
                    <a:pt x="207433" y="438839"/>
                  </a:lnTo>
                  <a:lnTo>
                    <a:pt x="189088" y="440693"/>
                  </a:lnTo>
                  <a:lnTo>
                    <a:pt x="171921" y="441929"/>
                  </a:lnTo>
                  <a:lnTo>
                    <a:pt x="155536" y="442752"/>
                  </a:lnTo>
                  <a:lnTo>
                    <a:pt x="124161" y="442962"/>
                  </a:lnTo>
                  <a:lnTo>
                    <a:pt x="93752" y="440703"/>
                  </a:lnTo>
                  <a:lnTo>
                    <a:pt x="67538" y="437348"/>
                  </a:lnTo>
                  <a:lnTo>
                    <a:pt x="44833" y="434210"/>
                  </a:lnTo>
                  <a:lnTo>
                    <a:pt x="18302" y="431738"/>
                  </a:lnTo>
                  <a:lnTo>
                    <a:pt x="0" y="425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4" name="SMARTInkShape-2064">
              <a:extLst>
                <a:ext uri="{FF2B5EF4-FFF2-40B4-BE49-F238E27FC236}">
                  <a16:creationId xmlns:a16="http://schemas.microsoft.com/office/drawing/2014/main" id="{1A10E4FB-1722-4D04-86CB-F6FDDC50E53C}"/>
                </a:ext>
              </a:extLst>
            </p:cNvPr>
            <p:cNvSpPr/>
            <p:nvPr/>
          </p:nvSpPr>
          <p:spPr>
            <a:xfrm>
              <a:off x="3638550" y="4718050"/>
              <a:ext cx="920751" cy="69851"/>
            </a:xfrm>
            <a:custGeom>
              <a:avLst/>
              <a:gdLst/>
              <a:ahLst/>
              <a:cxnLst/>
              <a:rect l="0" t="0" r="0" b="0"/>
              <a:pathLst>
                <a:path w="920751" h="69851">
                  <a:moveTo>
                    <a:pt x="0" y="69850"/>
                  </a:moveTo>
                  <a:lnTo>
                    <a:pt x="29770" y="69850"/>
                  </a:lnTo>
                  <a:lnTo>
                    <a:pt x="53977" y="67968"/>
                  </a:lnTo>
                  <a:lnTo>
                    <a:pt x="74790" y="64781"/>
                  </a:lnTo>
                  <a:lnTo>
                    <a:pt x="100503" y="61012"/>
                  </a:lnTo>
                  <a:lnTo>
                    <a:pt x="130276" y="55104"/>
                  </a:lnTo>
                  <a:lnTo>
                    <a:pt x="146117" y="51552"/>
                  </a:lnTo>
                  <a:lnTo>
                    <a:pt x="162323" y="48479"/>
                  </a:lnTo>
                  <a:lnTo>
                    <a:pt x="178770" y="45726"/>
                  </a:lnTo>
                  <a:lnTo>
                    <a:pt x="195380" y="43183"/>
                  </a:lnTo>
                  <a:lnTo>
                    <a:pt x="212803" y="40078"/>
                  </a:lnTo>
                  <a:lnTo>
                    <a:pt x="230769" y="36596"/>
                  </a:lnTo>
                  <a:lnTo>
                    <a:pt x="249096" y="32864"/>
                  </a:lnTo>
                  <a:lnTo>
                    <a:pt x="268370" y="29671"/>
                  </a:lnTo>
                  <a:lnTo>
                    <a:pt x="288274" y="26836"/>
                  </a:lnTo>
                  <a:lnTo>
                    <a:pt x="308600" y="24242"/>
                  </a:lnTo>
                  <a:lnTo>
                    <a:pt x="329205" y="21805"/>
                  </a:lnTo>
                  <a:lnTo>
                    <a:pt x="349998" y="19476"/>
                  </a:lnTo>
                  <a:lnTo>
                    <a:pt x="370915" y="17217"/>
                  </a:lnTo>
                  <a:lnTo>
                    <a:pt x="391916" y="15711"/>
                  </a:lnTo>
                  <a:lnTo>
                    <a:pt x="412972" y="14708"/>
                  </a:lnTo>
                  <a:lnTo>
                    <a:pt x="434065" y="14039"/>
                  </a:lnTo>
                  <a:lnTo>
                    <a:pt x="455888" y="12887"/>
                  </a:lnTo>
                  <a:lnTo>
                    <a:pt x="478197" y="11413"/>
                  </a:lnTo>
                  <a:lnTo>
                    <a:pt x="500831" y="9725"/>
                  </a:lnTo>
                  <a:lnTo>
                    <a:pt x="522977" y="8600"/>
                  </a:lnTo>
                  <a:lnTo>
                    <a:pt x="544795" y="7850"/>
                  </a:lnTo>
                  <a:lnTo>
                    <a:pt x="566397" y="7350"/>
                  </a:lnTo>
                  <a:lnTo>
                    <a:pt x="587853" y="6311"/>
                  </a:lnTo>
                  <a:lnTo>
                    <a:pt x="609214" y="4913"/>
                  </a:lnTo>
                  <a:lnTo>
                    <a:pt x="630509" y="3275"/>
                  </a:lnTo>
                  <a:lnTo>
                    <a:pt x="651056" y="2184"/>
                  </a:lnTo>
                  <a:lnTo>
                    <a:pt x="671104" y="1456"/>
                  </a:lnTo>
                  <a:lnTo>
                    <a:pt x="690819" y="970"/>
                  </a:lnTo>
                  <a:lnTo>
                    <a:pt x="710313" y="647"/>
                  </a:lnTo>
                  <a:lnTo>
                    <a:pt x="729659" y="431"/>
                  </a:lnTo>
                  <a:lnTo>
                    <a:pt x="748906" y="287"/>
                  </a:lnTo>
                  <a:lnTo>
                    <a:pt x="766676" y="192"/>
                  </a:lnTo>
                  <a:lnTo>
                    <a:pt x="783461" y="128"/>
                  </a:lnTo>
                  <a:lnTo>
                    <a:pt x="799591" y="85"/>
                  </a:lnTo>
                  <a:lnTo>
                    <a:pt x="830683" y="38"/>
                  </a:lnTo>
                  <a:lnTo>
                    <a:pt x="859553" y="17"/>
                  </a:lnTo>
                  <a:lnTo>
                    <a:pt x="884144" y="7"/>
                  </a:lnTo>
                  <a:lnTo>
                    <a:pt x="9207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6" name="SMARTInkShape-2065">
            <a:extLst>
              <a:ext uri="{FF2B5EF4-FFF2-40B4-BE49-F238E27FC236}">
                <a16:creationId xmlns:a16="http://schemas.microsoft.com/office/drawing/2014/main" id="{56CCFF2C-8736-4AE7-B5C5-2BA26781AA0F}"/>
              </a:ext>
            </a:extLst>
          </p:cNvPr>
          <p:cNvSpPr/>
          <p:nvPr/>
        </p:nvSpPr>
        <p:spPr>
          <a:xfrm>
            <a:off x="5519661" y="4230725"/>
            <a:ext cx="366790" cy="500026"/>
          </a:xfrm>
          <a:custGeom>
            <a:avLst/>
            <a:gdLst/>
            <a:ahLst/>
            <a:cxnLst/>
            <a:rect l="0" t="0" r="0" b="0"/>
            <a:pathLst>
              <a:path w="366790" h="500026">
                <a:moveTo>
                  <a:pt x="366789" y="80925"/>
                </a:moveTo>
                <a:lnTo>
                  <a:pt x="366789" y="77554"/>
                </a:lnTo>
                <a:lnTo>
                  <a:pt x="363026" y="74018"/>
                </a:lnTo>
                <a:lnTo>
                  <a:pt x="357357" y="69388"/>
                </a:lnTo>
                <a:lnTo>
                  <a:pt x="344203" y="54919"/>
                </a:lnTo>
                <a:lnTo>
                  <a:pt x="315524" y="34279"/>
                </a:lnTo>
                <a:lnTo>
                  <a:pt x="286735" y="17409"/>
                </a:lnTo>
                <a:lnTo>
                  <a:pt x="257698" y="6602"/>
                </a:lnTo>
                <a:lnTo>
                  <a:pt x="236460" y="2031"/>
                </a:lnTo>
                <a:lnTo>
                  <a:pt x="212910" y="0"/>
                </a:lnTo>
                <a:lnTo>
                  <a:pt x="188333" y="979"/>
                </a:lnTo>
                <a:lnTo>
                  <a:pt x="163296" y="3766"/>
                </a:lnTo>
                <a:lnTo>
                  <a:pt x="138059" y="7356"/>
                </a:lnTo>
                <a:lnTo>
                  <a:pt x="114614" y="11304"/>
                </a:lnTo>
                <a:lnTo>
                  <a:pt x="83461" y="19374"/>
                </a:lnTo>
                <a:lnTo>
                  <a:pt x="56357" y="30702"/>
                </a:lnTo>
                <a:lnTo>
                  <a:pt x="25285" y="47172"/>
                </a:lnTo>
                <a:lnTo>
                  <a:pt x="15573" y="57457"/>
                </a:lnTo>
                <a:lnTo>
                  <a:pt x="3588" y="81307"/>
                </a:lnTo>
                <a:lnTo>
                  <a:pt x="0" y="100088"/>
                </a:lnTo>
                <a:lnTo>
                  <a:pt x="3857" y="125398"/>
                </a:lnTo>
                <a:lnTo>
                  <a:pt x="7460" y="138085"/>
                </a:lnTo>
                <a:lnTo>
                  <a:pt x="15175" y="148898"/>
                </a:lnTo>
                <a:lnTo>
                  <a:pt x="44875" y="175353"/>
                </a:lnTo>
                <a:lnTo>
                  <a:pt x="70872" y="185965"/>
                </a:lnTo>
                <a:lnTo>
                  <a:pt x="94020" y="196323"/>
                </a:lnTo>
                <a:lnTo>
                  <a:pt x="121182" y="200019"/>
                </a:lnTo>
                <a:lnTo>
                  <a:pt x="151920" y="199386"/>
                </a:lnTo>
                <a:lnTo>
                  <a:pt x="181589" y="192676"/>
                </a:lnTo>
                <a:lnTo>
                  <a:pt x="212195" y="179487"/>
                </a:lnTo>
                <a:lnTo>
                  <a:pt x="232083" y="166729"/>
                </a:lnTo>
                <a:lnTo>
                  <a:pt x="259636" y="137667"/>
                </a:lnTo>
                <a:lnTo>
                  <a:pt x="278622" y="112594"/>
                </a:lnTo>
                <a:lnTo>
                  <a:pt x="295616" y="80915"/>
                </a:lnTo>
                <a:lnTo>
                  <a:pt x="309185" y="51055"/>
                </a:lnTo>
                <a:lnTo>
                  <a:pt x="320418" y="23940"/>
                </a:lnTo>
                <a:lnTo>
                  <a:pt x="322191" y="16087"/>
                </a:lnTo>
                <a:lnTo>
                  <a:pt x="328393" y="5209"/>
                </a:lnTo>
                <a:lnTo>
                  <a:pt x="328663" y="13606"/>
                </a:lnTo>
                <a:lnTo>
                  <a:pt x="320848" y="44888"/>
                </a:lnTo>
                <a:lnTo>
                  <a:pt x="315923" y="75552"/>
                </a:lnTo>
                <a:lnTo>
                  <a:pt x="311814" y="99481"/>
                </a:lnTo>
                <a:lnTo>
                  <a:pt x="309578" y="128600"/>
                </a:lnTo>
                <a:lnTo>
                  <a:pt x="305466" y="159570"/>
                </a:lnTo>
                <a:lnTo>
                  <a:pt x="303934" y="191089"/>
                </a:lnTo>
                <a:lnTo>
                  <a:pt x="303575" y="212202"/>
                </a:lnTo>
                <a:lnTo>
                  <a:pt x="303416" y="235226"/>
                </a:lnTo>
                <a:lnTo>
                  <a:pt x="303346" y="258158"/>
                </a:lnTo>
                <a:lnTo>
                  <a:pt x="304011" y="287642"/>
                </a:lnTo>
                <a:lnTo>
                  <a:pt x="308363" y="317701"/>
                </a:lnTo>
                <a:lnTo>
                  <a:pt x="314122" y="344795"/>
                </a:lnTo>
                <a:lnTo>
                  <a:pt x="320297" y="369991"/>
                </a:lnTo>
                <a:lnTo>
                  <a:pt x="328703" y="399707"/>
                </a:lnTo>
                <a:lnTo>
                  <a:pt x="337158" y="429174"/>
                </a:lnTo>
                <a:lnTo>
                  <a:pt x="346485" y="459350"/>
                </a:lnTo>
                <a:lnTo>
                  <a:pt x="350944" y="468072"/>
                </a:lnTo>
                <a:lnTo>
                  <a:pt x="357626" y="479033"/>
                </a:lnTo>
                <a:lnTo>
                  <a:pt x="359894" y="484345"/>
                </a:lnTo>
                <a:lnTo>
                  <a:pt x="366761" y="493639"/>
                </a:lnTo>
                <a:lnTo>
                  <a:pt x="366789" y="500025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9" name="SMARTInkShape-Group421">
            <a:extLst>
              <a:ext uri="{FF2B5EF4-FFF2-40B4-BE49-F238E27FC236}">
                <a16:creationId xmlns:a16="http://schemas.microsoft.com/office/drawing/2014/main" id="{DEC092A4-FD66-4112-BC4A-01DE7607E94F}"/>
              </a:ext>
            </a:extLst>
          </p:cNvPr>
          <p:cNvGrpSpPr/>
          <p:nvPr/>
        </p:nvGrpSpPr>
        <p:grpSpPr>
          <a:xfrm>
            <a:off x="2368550" y="2997200"/>
            <a:ext cx="5626101" cy="1736045"/>
            <a:chOff x="2368550" y="2997200"/>
            <a:chExt cx="5626101" cy="1736045"/>
          </a:xfrm>
        </p:grpSpPr>
        <p:sp>
          <p:nvSpPr>
            <p:cNvPr id="467" name="SMARTInkShape-2066">
              <a:extLst>
                <a:ext uri="{FF2B5EF4-FFF2-40B4-BE49-F238E27FC236}">
                  <a16:creationId xmlns:a16="http://schemas.microsoft.com/office/drawing/2014/main" id="{F65485D2-0E45-4462-BA36-48908814C6DA}"/>
                </a:ext>
              </a:extLst>
            </p:cNvPr>
            <p:cNvSpPr/>
            <p:nvPr/>
          </p:nvSpPr>
          <p:spPr>
            <a:xfrm>
              <a:off x="2368550" y="3968783"/>
              <a:ext cx="5626101" cy="177768"/>
            </a:xfrm>
            <a:custGeom>
              <a:avLst/>
              <a:gdLst/>
              <a:ahLst/>
              <a:cxnLst/>
              <a:rect l="0" t="0" r="0" b="0"/>
              <a:pathLst>
                <a:path w="5626101" h="177768">
                  <a:moveTo>
                    <a:pt x="5626100" y="177767"/>
                  </a:moveTo>
                  <a:lnTo>
                    <a:pt x="5609494" y="177062"/>
                  </a:lnTo>
                  <a:lnTo>
                    <a:pt x="5577764" y="172300"/>
                  </a:lnTo>
                  <a:lnTo>
                    <a:pt x="5550238" y="168307"/>
                  </a:lnTo>
                  <a:lnTo>
                    <a:pt x="5526296" y="162745"/>
                  </a:lnTo>
                  <a:lnTo>
                    <a:pt x="5497782" y="156274"/>
                  </a:lnTo>
                  <a:lnTo>
                    <a:pt x="5481288" y="153560"/>
                  </a:lnTo>
                  <a:lnTo>
                    <a:pt x="5463942" y="151046"/>
                  </a:lnTo>
                  <a:lnTo>
                    <a:pt x="5444617" y="148664"/>
                  </a:lnTo>
                  <a:lnTo>
                    <a:pt x="5423972" y="146370"/>
                  </a:lnTo>
                  <a:lnTo>
                    <a:pt x="5402448" y="144136"/>
                  </a:lnTo>
                  <a:lnTo>
                    <a:pt x="5378927" y="141235"/>
                  </a:lnTo>
                  <a:lnTo>
                    <a:pt x="5354073" y="137890"/>
                  </a:lnTo>
                  <a:lnTo>
                    <a:pt x="5328331" y="134249"/>
                  </a:lnTo>
                  <a:lnTo>
                    <a:pt x="5301293" y="130411"/>
                  </a:lnTo>
                  <a:lnTo>
                    <a:pt x="5273390" y="126440"/>
                  </a:lnTo>
                  <a:lnTo>
                    <a:pt x="5244910" y="122383"/>
                  </a:lnTo>
                  <a:lnTo>
                    <a:pt x="5215340" y="118972"/>
                  </a:lnTo>
                  <a:lnTo>
                    <a:pt x="5185043" y="115992"/>
                  </a:lnTo>
                  <a:lnTo>
                    <a:pt x="5154261" y="113300"/>
                  </a:lnTo>
                  <a:lnTo>
                    <a:pt x="5121746" y="110095"/>
                  </a:lnTo>
                  <a:lnTo>
                    <a:pt x="5088075" y="106547"/>
                  </a:lnTo>
                  <a:lnTo>
                    <a:pt x="5053633" y="102770"/>
                  </a:lnTo>
                  <a:lnTo>
                    <a:pt x="5018678" y="99547"/>
                  </a:lnTo>
                  <a:lnTo>
                    <a:pt x="4983380" y="96692"/>
                  </a:lnTo>
                  <a:lnTo>
                    <a:pt x="4947854" y="94084"/>
                  </a:lnTo>
                  <a:lnTo>
                    <a:pt x="4911469" y="91640"/>
                  </a:lnTo>
                  <a:lnTo>
                    <a:pt x="4874513" y="89304"/>
                  </a:lnTo>
                  <a:lnTo>
                    <a:pt x="4837175" y="87042"/>
                  </a:lnTo>
                  <a:lnTo>
                    <a:pt x="4798172" y="84828"/>
                  </a:lnTo>
                  <a:lnTo>
                    <a:pt x="4758059" y="82646"/>
                  </a:lnTo>
                  <a:lnTo>
                    <a:pt x="4717207" y="80487"/>
                  </a:lnTo>
                  <a:lnTo>
                    <a:pt x="4675154" y="77636"/>
                  </a:lnTo>
                  <a:lnTo>
                    <a:pt x="4632303" y="74324"/>
                  </a:lnTo>
                  <a:lnTo>
                    <a:pt x="4588918" y="70705"/>
                  </a:lnTo>
                  <a:lnTo>
                    <a:pt x="4544474" y="66881"/>
                  </a:lnTo>
                  <a:lnTo>
                    <a:pt x="4499321" y="62921"/>
                  </a:lnTo>
                  <a:lnTo>
                    <a:pt x="4453698" y="58869"/>
                  </a:lnTo>
                  <a:lnTo>
                    <a:pt x="4406349" y="55463"/>
                  </a:lnTo>
                  <a:lnTo>
                    <a:pt x="4357850" y="52487"/>
                  </a:lnTo>
                  <a:lnTo>
                    <a:pt x="4308584" y="49797"/>
                  </a:lnTo>
                  <a:lnTo>
                    <a:pt x="4258100" y="46592"/>
                  </a:lnTo>
                  <a:lnTo>
                    <a:pt x="4206805" y="43045"/>
                  </a:lnTo>
                  <a:lnTo>
                    <a:pt x="4154970" y="39269"/>
                  </a:lnTo>
                  <a:lnTo>
                    <a:pt x="4102069" y="36046"/>
                  </a:lnTo>
                  <a:lnTo>
                    <a:pt x="4048457" y="33192"/>
                  </a:lnTo>
                  <a:lnTo>
                    <a:pt x="3994372" y="30583"/>
                  </a:lnTo>
                  <a:lnTo>
                    <a:pt x="3939969" y="28139"/>
                  </a:lnTo>
                  <a:lnTo>
                    <a:pt x="3885357" y="25804"/>
                  </a:lnTo>
                  <a:lnTo>
                    <a:pt x="3830605" y="23542"/>
                  </a:lnTo>
                  <a:lnTo>
                    <a:pt x="3774348" y="21328"/>
                  </a:lnTo>
                  <a:lnTo>
                    <a:pt x="3717087" y="19146"/>
                  </a:lnTo>
                  <a:lnTo>
                    <a:pt x="3659158" y="16987"/>
                  </a:lnTo>
                  <a:lnTo>
                    <a:pt x="3601489" y="14841"/>
                  </a:lnTo>
                  <a:lnTo>
                    <a:pt x="3543992" y="12705"/>
                  </a:lnTo>
                  <a:lnTo>
                    <a:pt x="3486612" y="10576"/>
                  </a:lnTo>
                  <a:lnTo>
                    <a:pt x="3427896" y="8451"/>
                  </a:lnTo>
                  <a:lnTo>
                    <a:pt x="3368292" y="6328"/>
                  </a:lnTo>
                  <a:lnTo>
                    <a:pt x="3308095" y="4208"/>
                  </a:lnTo>
                  <a:lnTo>
                    <a:pt x="3246796" y="2794"/>
                  </a:lnTo>
                  <a:lnTo>
                    <a:pt x="3184765" y="1852"/>
                  </a:lnTo>
                  <a:lnTo>
                    <a:pt x="3122242" y="1224"/>
                  </a:lnTo>
                  <a:lnTo>
                    <a:pt x="3060100" y="805"/>
                  </a:lnTo>
                  <a:lnTo>
                    <a:pt x="2998211" y="525"/>
                  </a:lnTo>
                  <a:lnTo>
                    <a:pt x="2936492" y="339"/>
                  </a:lnTo>
                  <a:lnTo>
                    <a:pt x="2874177" y="215"/>
                  </a:lnTo>
                  <a:lnTo>
                    <a:pt x="2811468" y="132"/>
                  </a:lnTo>
                  <a:lnTo>
                    <a:pt x="2748495" y="77"/>
                  </a:lnTo>
                  <a:lnTo>
                    <a:pt x="2685347" y="41"/>
                  </a:lnTo>
                  <a:lnTo>
                    <a:pt x="2622082" y="16"/>
                  </a:lnTo>
                  <a:lnTo>
                    <a:pt x="2558738" y="0"/>
                  </a:lnTo>
                  <a:lnTo>
                    <a:pt x="2495342" y="694"/>
                  </a:lnTo>
                  <a:lnTo>
                    <a:pt x="2431912" y="1863"/>
                  </a:lnTo>
                  <a:lnTo>
                    <a:pt x="2368457" y="3348"/>
                  </a:lnTo>
                  <a:lnTo>
                    <a:pt x="2304989" y="5043"/>
                  </a:lnTo>
                  <a:lnTo>
                    <a:pt x="2241509" y="6879"/>
                  </a:lnTo>
                  <a:lnTo>
                    <a:pt x="2178022" y="8808"/>
                  </a:lnTo>
                  <a:lnTo>
                    <a:pt x="2115237" y="10800"/>
                  </a:lnTo>
                  <a:lnTo>
                    <a:pt x="2052918" y="12834"/>
                  </a:lnTo>
                  <a:lnTo>
                    <a:pt x="1990913" y="14895"/>
                  </a:lnTo>
                  <a:lnTo>
                    <a:pt x="1929114" y="16974"/>
                  </a:lnTo>
                  <a:lnTo>
                    <a:pt x="1867453" y="19066"/>
                  </a:lnTo>
                  <a:lnTo>
                    <a:pt x="1805886" y="21167"/>
                  </a:lnTo>
                  <a:lnTo>
                    <a:pt x="1745085" y="23273"/>
                  </a:lnTo>
                  <a:lnTo>
                    <a:pt x="1684796" y="25382"/>
                  </a:lnTo>
                  <a:lnTo>
                    <a:pt x="1624847" y="27494"/>
                  </a:lnTo>
                  <a:lnTo>
                    <a:pt x="1566537" y="30312"/>
                  </a:lnTo>
                  <a:lnTo>
                    <a:pt x="1509319" y="33603"/>
                  </a:lnTo>
                  <a:lnTo>
                    <a:pt x="1452829" y="37208"/>
                  </a:lnTo>
                  <a:lnTo>
                    <a:pt x="1397530" y="40316"/>
                  </a:lnTo>
                  <a:lnTo>
                    <a:pt x="1343026" y="43094"/>
                  </a:lnTo>
                  <a:lnTo>
                    <a:pt x="1289050" y="45652"/>
                  </a:lnTo>
                  <a:lnTo>
                    <a:pt x="1236839" y="48063"/>
                  </a:lnTo>
                  <a:lnTo>
                    <a:pt x="1185804" y="50375"/>
                  </a:lnTo>
                  <a:lnTo>
                    <a:pt x="1135552" y="52622"/>
                  </a:lnTo>
                  <a:lnTo>
                    <a:pt x="1086529" y="54826"/>
                  </a:lnTo>
                  <a:lnTo>
                    <a:pt x="1038325" y="57001"/>
                  </a:lnTo>
                  <a:lnTo>
                    <a:pt x="990667" y="59156"/>
                  </a:lnTo>
                  <a:lnTo>
                    <a:pt x="944783" y="62004"/>
                  </a:lnTo>
                  <a:lnTo>
                    <a:pt x="900083" y="65314"/>
                  </a:lnTo>
                  <a:lnTo>
                    <a:pt x="856173" y="68932"/>
                  </a:lnTo>
                  <a:lnTo>
                    <a:pt x="814198" y="72049"/>
                  </a:lnTo>
                  <a:lnTo>
                    <a:pt x="773516" y="74833"/>
                  </a:lnTo>
                  <a:lnTo>
                    <a:pt x="733693" y="77394"/>
                  </a:lnTo>
                  <a:lnTo>
                    <a:pt x="694446" y="79807"/>
                  </a:lnTo>
                  <a:lnTo>
                    <a:pt x="655580" y="82122"/>
                  </a:lnTo>
                  <a:lnTo>
                    <a:pt x="616970" y="84370"/>
                  </a:lnTo>
                  <a:lnTo>
                    <a:pt x="580647" y="86575"/>
                  </a:lnTo>
                  <a:lnTo>
                    <a:pt x="545848" y="88750"/>
                  </a:lnTo>
                  <a:lnTo>
                    <a:pt x="512065" y="90906"/>
                  </a:lnTo>
                  <a:lnTo>
                    <a:pt x="480371" y="93048"/>
                  </a:lnTo>
                  <a:lnTo>
                    <a:pt x="450070" y="95182"/>
                  </a:lnTo>
                  <a:lnTo>
                    <a:pt x="420697" y="97311"/>
                  </a:lnTo>
                  <a:lnTo>
                    <a:pt x="393354" y="99435"/>
                  </a:lnTo>
                  <a:lnTo>
                    <a:pt x="367363" y="101557"/>
                  </a:lnTo>
                  <a:lnTo>
                    <a:pt x="342275" y="103677"/>
                  </a:lnTo>
                  <a:lnTo>
                    <a:pt x="317789" y="105090"/>
                  </a:lnTo>
                  <a:lnTo>
                    <a:pt x="293704" y="106032"/>
                  </a:lnTo>
                  <a:lnTo>
                    <a:pt x="269886" y="106660"/>
                  </a:lnTo>
                  <a:lnTo>
                    <a:pt x="248363" y="107079"/>
                  </a:lnTo>
                  <a:lnTo>
                    <a:pt x="228370" y="107359"/>
                  </a:lnTo>
                  <a:lnTo>
                    <a:pt x="209397" y="107545"/>
                  </a:lnTo>
                  <a:lnTo>
                    <a:pt x="191809" y="107669"/>
                  </a:lnTo>
                  <a:lnTo>
                    <a:pt x="175145" y="107752"/>
                  </a:lnTo>
                  <a:lnTo>
                    <a:pt x="144164" y="107843"/>
                  </a:lnTo>
                  <a:lnTo>
                    <a:pt x="116284" y="107884"/>
                  </a:lnTo>
                  <a:lnTo>
                    <a:pt x="93545" y="107902"/>
                  </a:lnTo>
                  <a:lnTo>
                    <a:pt x="66758" y="107912"/>
                  </a:lnTo>
                  <a:lnTo>
                    <a:pt x="38743" y="107916"/>
                  </a:lnTo>
                  <a:lnTo>
                    <a:pt x="7227" y="107917"/>
                  </a:lnTo>
                  <a:lnTo>
                    <a:pt x="1" y="107917"/>
                  </a:lnTo>
                  <a:lnTo>
                    <a:pt x="0" y="11426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8" name="SMARTInkShape-2067">
              <a:extLst>
                <a:ext uri="{FF2B5EF4-FFF2-40B4-BE49-F238E27FC236}">
                  <a16:creationId xmlns:a16="http://schemas.microsoft.com/office/drawing/2014/main" id="{F622A809-896D-483D-83FD-841BA327E2C3}"/>
                </a:ext>
              </a:extLst>
            </p:cNvPr>
            <p:cNvSpPr/>
            <p:nvPr/>
          </p:nvSpPr>
          <p:spPr>
            <a:xfrm>
              <a:off x="6732452" y="3562350"/>
              <a:ext cx="318940" cy="274683"/>
            </a:xfrm>
            <a:custGeom>
              <a:avLst/>
              <a:gdLst/>
              <a:ahLst/>
              <a:cxnLst/>
              <a:rect l="0" t="0" r="0" b="0"/>
              <a:pathLst>
                <a:path w="318940" h="274683">
                  <a:moveTo>
                    <a:pt x="138248" y="44450"/>
                  </a:moveTo>
                  <a:lnTo>
                    <a:pt x="134876" y="44450"/>
                  </a:lnTo>
                  <a:lnTo>
                    <a:pt x="133884" y="43745"/>
                  </a:lnTo>
                  <a:lnTo>
                    <a:pt x="133222" y="42569"/>
                  </a:lnTo>
                  <a:lnTo>
                    <a:pt x="132780" y="41079"/>
                  </a:lnTo>
                  <a:lnTo>
                    <a:pt x="131780" y="40086"/>
                  </a:lnTo>
                  <a:lnTo>
                    <a:pt x="128788" y="38983"/>
                  </a:lnTo>
                  <a:lnTo>
                    <a:pt x="123137" y="38362"/>
                  </a:lnTo>
                  <a:lnTo>
                    <a:pt x="119067" y="40098"/>
                  </a:lnTo>
                  <a:lnTo>
                    <a:pt x="92165" y="56405"/>
                  </a:lnTo>
                  <a:lnTo>
                    <a:pt x="61833" y="83288"/>
                  </a:lnTo>
                  <a:lnTo>
                    <a:pt x="44816" y="103701"/>
                  </a:lnTo>
                  <a:lnTo>
                    <a:pt x="23053" y="132511"/>
                  </a:lnTo>
                  <a:lnTo>
                    <a:pt x="11375" y="155522"/>
                  </a:lnTo>
                  <a:lnTo>
                    <a:pt x="3446" y="180215"/>
                  </a:lnTo>
                  <a:lnTo>
                    <a:pt x="0" y="202034"/>
                  </a:lnTo>
                  <a:lnTo>
                    <a:pt x="2349" y="221905"/>
                  </a:lnTo>
                  <a:lnTo>
                    <a:pt x="14256" y="241198"/>
                  </a:lnTo>
                  <a:lnTo>
                    <a:pt x="31189" y="256949"/>
                  </a:lnTo>
                  <a:lnTo>
                    <a:pt x="56354" y="267182"/>
                  </a:lnTo>
                  <a:lnTo>
                    <a:pt x="82782" y="274682"/>
                  </a:lnTo>
                  <a:lnTo>
                    <a:pt x="111857" y="274631"/>
                  </a:lnTo>
                  <a:lnTo>
                    <a:pt x="142816" y="270147"/>
                  </a:lnTo>
                  <a:lnTo>
                    <a:pt x="174330" y="260979"/>
                  </a:lnTo>
                  <a:lnTo>
                    <a:pt x="206011" y="249326"/>
                  </a:lnTo>
                  <a:lnTo>
                    <a:pt x="234369" y="230194"/>
                  </a:lnTo>
                  <a:lnTo>
                    <a:pt x="260645" y="206651"/>
                  </a:lnTo>
                  <a:lnTo>
                    <a:pt x="282935" y="181802"/>
                  </a:lnTo>
                  <a:lnTo>
                    <a:pt x="302944" y="156564"/>
                  </a:lnTo>
                  <a:lnTo>
                    <a:pt x="310224" y="137788"/>
                  </a:lnTo>
                  <a:lnTo>
                    <a:pt x="316204" y="109265"/>
                  </a:lnTo>
                  <a:lnTo>
                    <a:pt x="318939" y="92306"/>
                  </a:lnTo>
                  <a:lnTo>
                    <a:pt x="314947" y="62292"/>
                  </a:lnTo>
                  <a:lnTo>
                    <a:pt x="310619" y="47441"/>
                  </a:lnTo>
                  <a:lnTo>
                    <a:pt x="299544" y="30441"/>
                  </a:lnTo>
                  <a:lnTo>
                    <a:pt x="279078" y="9854"/>
                  </a:lnTo>
                  <a:lnTo>
                    <a:pt x="269278" y="4380"/>
                  </a:lnTo>
                  <a:lnTo>
                    <a:pt x="238384" y="171"/>
                  </a:lnTo>
                  <a:lnTo>
                    <a:pt x="233498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9" name="SMARTInkShape-2068">
              <a:extLst>
                <a:ext uri="{FF2B5EF4-FFF2-40B4-BE49-F238E27FC236}">
                  <a16:creationId xmlns:a16="http://schemas.microsoft.com/office/drawing/2014/main" id="{B9C9C118-79AD-4FA6-83DE-F3181122BA17}"/>
                </a:ext>
              </a:extLst>
            </p:cNvPr>
            <p:cNvSpPr/>
            <p:nvPr/>
          </p:nvSpPr>
          <p:spPr>
            <a:xfrm>
              <a:off x="6579978" y="3606800"/>
              <a:ext cx="36723" cy="241301"/>
            </a:xfrm>
            <a:custGeom>
              <a:avLst/>
              <a:gdLst/>
              <a:ahLst/>
              <a:cxnLst/>
              <a:rect l="0" t="0" r="0" b="0"/>
              <a:pathLst>
                <a:path w="36723" h="241301">
                  <a:moveTo>
                    <a:pt x="36722" y="0"/>
                  </a:moveTo>
                  <a:lnTo>
                    <a:pt x="33350" y="3371"/>
                  </a:lnTo>
                  <a:lnTo>
                    <a:pt x="31696" y="6907"/>
                  </a:lnTo>
                  <a:lnTo>
                    <a:pt x="27078" y="36780"/>
                  </a:lnTo>
                  <a:lnTo>
                    <a:pt x="23215" y="63945"/>
                  </a:lnTo>
                  <a:lnTo>
                    <a:pt x="14768" y="88248"/>
                  </a:lnTo>
                  <a:lnTo>
                    <a:pt x="8188" y="116772"/>
                  </a:lnTo>
                  <a:lnTo>
                    <a:pt x="5219" y="143411"/>
                  </a:lnTo>
                  <a:lnTo>
                    <a:pt x="891" y="169179"/>
                  </a:lnTo>
                  <a:lnTo>
                    <a:pt x="0" y="193982"/>
                  </a:lnTo>
                  <a:lnTo>
                    <a:pt x="2292" y="208275"/>
                  </a:lnTo>
                  <a:lnTo>
                    <a:pt x="7543" y="219802"/>
                  </a:lnTo>
                  <a:lnTo>
                    <a:pt x="14671" y="232344"/>
                  </a:lnTo>
                  <a:lnTo>
                    <a:pt x="17672" y="241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0" name="SMARTInkShape-2069">
              <a:extLst>
                <a:ext uri="{FF2B5EF4-FFF2-40B4-BE49-F238E27FC236}">
                  <a16:creationId xmlns:a16="http://schemas.microsoft.com/office/drawing/2014/main" id="{502DC5E2-179D-4811-AD21-B5D188C8DCDA}"/>
                </a:ext>
              </a:extLst>
            </p:cNvPr>
            <p:cNvSpPr/>
            <p:nvPr/>
          </p:nvSpPr>
          <p:spPr>
            <a:xfrm>
              <a:off x="6305550" y="3536950"/>
              <a:ext cx="25401" cy="317501"/>
            </a:xfrm>
            <a:custGeom>
              <a:avLst/>
              <a:gdLst/>
              <a:ahLst/>
              <a:cxnLst/>
              <a:rect l="0" t="0" r="0" b="0"/>
              <a:pathLst>
                <a:path w="25401" h="317501">
                  <a:moveTo>
                    <a:pt x="6350" y="0"/>
                  </a:moveTo>
                  <a:lnTo>
                    <a:pt x="6350" y="3371"/>
                  </a:lnTo>
                  <a:lnTo>
                    <a:pt x="4468" y="6907"/>
                  </a:lnTo>
                  <a:lnTo>
                    <a:pt x="2978" y="8838"/>
                  </a:lnTo>
                  <a:lnTo>
                    <a:pt x="1324" y="14746"/>
                  </a:lnTo>
                  <a:lnTo>
                    <a:pt x="175" y="39911"/>
                  </a:lnTo>
                  <a:lnTo>
                    <a:pt x="34" y="70626"/>
                  </a:lnTo>
                  <a:lnTo>
                    <a:pt x="9" y="95480"/>
                  </a:lnTo>
                  <a:lnTo>
                    <a:pt x="3" y="122599"/>
                  </a:lnTo>
                  <a:lnTo>
                    <a:pt x="0" y="151096"/>
                  </a:lnTo>
                  <a:lnTo>
                    <a:pt x="0" y="179295"/>
                  </a:lnTo>
                  <a:lnTo>
                    <a:pt x="0" y="209993"/>
                  </a:lnTo>
                  <a:lnTo>
                    <a:pt x="0" y="239550"/>
                  </a:lnTo>
                  <a:lnTo>
                    <a:pt x="1412" y="257456"/>
                  </a:lnTo>
                  <a:lnTo>
                    <a:pt x="11934" y="288184"/>
                  </a:lnTo>
                  <a:lnTo>
                    <a:pt x="25400" y="317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1" name="SMARTInkShape-2070">
              <a:extLst>
                <a:ext uri="{FF2B5EF4-FFF2-40B4-BE49-F238E27FC236}">
                  <a16:creationId xmlns:a16="http://schemas.microsoft.com/office/drawing/2014/main" id="{C5E3D9BE-896C-4BFA-9974-56125D0882C9}"/>
                </a:ext>
              </a:extLst>
            </p:cNvPr>
            <p:cNvSpPr/>
            <p:nvPr/>
          </p:nvSpPr>
          <p:spPr>
            <a:xfrm>
              <a:off x="6013450" y="3632207"/>
              <a:ext cx="425451" cy="6344"/>
            </a:xfrm>
            <a:custGeom>
              <a:avLst/>
              <a:gdLst/>
              <a:ahLst/>
              <a:cxnLst/>
              <a:rect l="0" t="0" r="0" b="0"/>
              <a:pathLst>
                <a:path w="425451" h="6344">
                  <a:moveTo>
                    <a:pt x="0" y="6343"/>
                  </a:moveTo>
                  <a:lnTo>
                    <a:pt x="12242" y="5638"/>
                  </a:lnTo>
                  <a:lnTo>
                    <a:pt x="36677" y="1317"/>
                  </a:lnTo>
                  <a:lnTo>
                    <a:pt x="66841" y="385"/>
                  </a:lnTo>
                  <a:lnTo>
                    <a:pt x="91796" y="167"/>
                  </a:lnTo>
                  <a:lnTo>
                    <a:pt x="121701" y="71"/>
                  </a:lnTo>
                  <a:lnTo>
                    <a:pt x="151927" y="27"/>
                  </a:lnTo>
                  <a:lnTo>
                    <a:pt x="183234" y="9"/>
                  </a:lnTo>
                  <a:lnTo>
                    <a:pt x="200473" y="3"/>
                  </a:lnTo>
                  <a:lnTo>
                    <a:pt x="218314" y="0"/>
                  </a:lnTo>
                  <a:lnTo>
                    <a:pt x="236559" y="703"/>
                  </a:lnTo>
                  <a:lnTo>
                    <a:pt x="255073" y="1878"/>
                  </a:lnTo>
                  <a:lnTo>
                    <a:pt x="273765" y="3366"/>
                  </a:lnTo>
                  <a:lnTo>
                    <a:pt x="291871" y="4359"/>
                  </a:lnTo>
                  <a:lnTo>
                    <a:pt x="309586" y="5020"/>
                  </a:lnTo>
                  <a:lnTo>
                    <a:pt x="327041" y="5461"/>
                  </a:lnTo>
                  <a:lnTo>
                    <a:pt x="357724" y="5951"/>
                  </a:lnTo>
                  <a:lnTo>
                    <a:pt x="384059" y="6169"/>
                  </a:lnTo>
                  <a:lnTo>
                    <a:pt x="411931" y="6291"/>
                  </a:lnTo>
                  <a:lnTo>
                    <a:pt x="425450" y="634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2" name="SMARTInkShape-2071">
              <a:extLst>
                <a:ext uri="{FF2B5EF4-FFF2-40B4-BE49-F238E27FC236}">
                  <a16:creationId xmlns:a16="http://schemas.microsoft.com/office/drawing/2014/main" id="{A094B6F3-D42B-40EA-9B7C-A5EBE9CAF373}"/>
                </a:ext>
              </a:extLst>
            </p:cNvPr>
            <p:cNvSpPr/>
            <p:nvPr/>
          </p:nvSpPr>
          <p:spPr>
            <a:xfrm>
              <a:off x="3613150" y="4223759"/>
              <a:ext cx="480740" cy="509486"/>
            </a:xfrm>
            <a:custGeom>
              <a:avLst/>
              <a:gdLst/>
              <a:ahLst/>
              <a:cxnLst/>
              <a:rect l="0" t="0" r="0" b="0"/>
              <a:pathLst>
                <a:path w="480740" h="509486">
                  <a:moveTo>
                    <a:pt x="101600" y="49791"/>
                  </a:moveTo>
                  <a:lnTo>
                    <a:pt x="101600" y="40953"/>
                  </a:lnTo>
                  <a:lnTo>
                    <a:pt x="104971" y="31493"/>
                  </a:lnTo>
                  <a:lnTo>
                    <a:pt x="110389" y="25666"/>
                  </a:lnTo>
                  <a:lnTo>
                    <a:pt x="135213" y="9612"/>
                  </a:lnTo>
                  <a:lnTo>
                    <a:pt x="157812" y="2451"/>
                  </a:lnTo>
                  <a:lnTo>
                    <a:pt x="182382" y="16"/>
                  </a:lnTo>
                  <a:lnTo>
                    <a:pt x="207537" y="0"/>
                  </a:lnTo>
                  <a:lnTo>
                    <a:pt x="232864" y="4856"/>
                  </a:lnTo>
                  <a:lnTo>
                    <a:pt x="258242" y="14213"/>
                  </a:lnTo>
                  <a:lnTo>
                    <a:pt x="282930" y="23178"/>
                  </a:lnTo>
                  <a:lnTo>
                    <a:pt x="313758" y="47097"/>
                  </a:lnTo>
                  <a:lnTo>
                    <a:pt x="324230" y="63574"/>
                  </a:lnTo>
                  <a:lnTo>
                    <a:pt x="325665" y="77554"/>
                  </a:lnTo>
                  <a:lnTo>
                    <a:pt x="323245" y="92469"/>
                  </a:lnTo>
                  <a:lnTo>
                    <a:pt x="313244" y="112766"/>
                  </a:lnTo>
                  <a:lnTo>
                    <a:pt x="289378" y="138587"/>
                  </a:lnTo>
                  <a:lnTo>
                    <a:pt x="264012" y="155829"/>
                  </a:lnTo>
                  <a:lnTo>
                    <a:pt x="232272" y="167993"/>
                  </a:lnTo>
                  <a:lnTo>
                    <a:pt x="209065" y="173586"/>
                  </a:lnTo>
                  <a:lnTo>
                    <a:pt x="186992" y="178425"/>
                  </a:lnTo>
                  <a:lnTo>
                    <a:pt x="165422" y="182927"/>
                  </a:lnTo>
                  <a:lnTo>
                    <a:pt x="144076" y="186573"/>
                  </a:lnTo>
                  <a:lnTo>
                    <a:pt x="113637" y="188626"/>
                  </a:lnTo>
                  <a:lnTo>
                    <a:pt x="85555" y="189320"/>
                  </a:lnTo>
                  <a:lnTo>
                    <a:pt x="66210" y="189457"/>
                  </a:lnTo>
                  <a:lnTo>
                    <a:pt x="63896" y="188764"/>
                  </a:lnTo>
                  <a:lnTo>
                    <a:pt x="63058" y="187595"/>
                  </a:lnTo>
                  <a:lnTo>
                    <a:pt x="63205" y="186110"/>
                  </a:lnTo>
                  <a:lnTo>
                    <a:pt x="65251" y="182579"/>
                  </a:lnTo>
                  <a:lnTo>
                    <a:pt x="66784" y="180650"/>
                  </a:lnTo>
                  <a:lnTo>
                    <a:pt x="97076" y="168510"/>
                  </a:lnTo>
                  <a:lnTo>
                    <a:pt x="124954" y="159051"/>
                  </a:lnTo>
                  <a:lnTo>
                    <a:pt x="149374" y="154795"/>
                  </a:lnTo>
                  <a:lnTo>
                    <a:pt x="179042" y="152904"/>
                  </a:lnTo>
                  <a:lnTo>
                    <a:pt x="209161" y="152063"/>
                  </a:lnTo>
                  <a:lnTo>
                    <a:pt x="239011" y="152396"/>
                  </a:lnTo>
                  <a:lnTo>
                    <a:pt x="268740" y="154895"/>
                  </a:lnTo>
                  <a:lnTo>
                    <a:pt x="296534" y="158358"/>
                  </a:lnTo>
                  <a:lnTo>
                    <a:pt x="323704" y="162953"/>
                  </a:lnTo>
                  <a:lnTo>
                    <a:pt x="352242" y="169700"/>
                  </a:lnTo>
                  <a:lnTo>
                    <a:pt x="377627" y="177403"/>
                  </a:lnTo>
                  <a:lnTo>
                    <a:pt x="399962" y="186235"/>
                  </a:lnTo>
                  <a:lnTo>
                    <a:pt x="428403" y="203108"/>
                  </a:lnTo>
                  <a:lnTo>
                    <a:pt x="453292" y="222218"/>
                  </a:lnTo>
                  <a:lnTo>
                    <a:pt x="469526" y="245441"/>
                  </a:lnTo>
                  <a:lnTo>
                    <a:pt x="478413" y="270902"/>
                  </a:lnTo>
                  <a:lnTo>
                    <a:pt x="480739" y="290350"/>
                  </a:lnTo>
                  <a:lnTo>
                    <a:pt x="476128" y="310752"/>
                  </a:lnTo>
                  <a:lnTo>
                    <a:pt x="466318" y="330873"/>
                  </a:lnTo>
                  <a:lnTo>
                    <a:pt x="444928" y="358774"/>
                  </a:lnTo>
                  <a:lnTo>
                    <a:pt x="419305" y="388365"/>
                  </a:lnTo>
                  <a:lnTo>
                    <a:pt x="397319" y="406525"/>
                  </a:lnTo>
                  <a:lnTo>
                    <a:pt x="373436" y="424005"/>
                  </a:lnTo>
                  <a:lnTo>
                    <a:pt x="347299" y="440475"/>
                  </a:lnTo>
                  <a:lnTo>
                    <a:pt x="316868" y="454850"/>
                  </a:lnTo>
                  <a:lnTo>
                    <a:pt x="300851" y="461647"/>
                  </a:lnTo>
                  <a:lnTo>
                    <a:pt x="284528" y="468295"/>
                  </a:lnTo>
                  <a:lnTo>
                    <a:pt x="268002" y="474844"/>
                  </a:lnTo>
                  <a:lnTo>
                    <a:pt x="251341" y="480621"/>
                  </a:lnTo>
                  <a:lnTo>
                    <a:pt x="234588" y="485883"/>
                  </a:lnTo>
                  <a:lnTo>
                    <a:pt x="217775" y="490803"/>
                  </a:lnTo>
                  <a:lnTo>
                    <a:pt x="200923" y="494788"/>
                  </a:lnTo>
                  <a:lnTo>
                    <a:pt x="184043" y="498150"/>
                  </a:lnTo>
                  <a:lnTo>
                    <a:pt x="167145" y="501097"/>
                  </a:lnTo>
                  <a:lnTo>
                    <a:pt x="150235" y="503768"/>
                  </a:lnTo>
                  <a:lnTo>
                    <a:pt x="133318" y="506253"/>
                  </a:lnTo>
                  <a:lnTo>
                    <a:pt x="101586" y="509485"/>
                  </a:lnTo>
                  <a:lnTo>
                    <a:pt x="75723" y="508570"/>
                  </a:lnTo>
                  <a:lnTo>
                    <a:pt x="52470" y="507693"/>
                  </a:lnTo>
                  <a:lnTo>
                    <a:pt x="25189" y="505318"/>
                  </a:lnTo>
                  <a:lnTo>
                    <a:pt x="10051" y="500145"/>
                  </a:lnTo>
                  <a:lnTo>
                    <a:pt x="0" y="49429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3" name="SMARTInkShape-2072">
              <a:extLst>
                <a:ext uri="{FF2B5EF4-FFF2-40B4-BE49-F238E27FC236}">
                  <a16:creationId xmlns:a16="http://schemas.microsoft.com/office/drawing/2014/main" id="{BA6B337D-7BD9-404A-B7D1-407C051021C9}"/>
                </a:ext>
              </a:extLst>
            </p:cNvPr>
            <p:cNvSpPr/>
            <p:nvPr/>
          </p:nvSpPr>
          <p:spPr>
            <a:xfrm>
              <a:off x="4133850" y="4318000"/>
              <a:ext cx="292101" cy="368301"/>
            </a:xfrm>
            <a:custGeom>
              <a:avLst/>
              <a:gdLst/>
              <a:ahLst/>
              <a:cxnLst/>
              <a:rect l="0" t="0" r="0" b="0"/>
              <a:pathLst>
                <a:path w="292101" h="368301">
                  <a:moveTo>
                    <a:pt x="292100" y="0"/>
                  </a:moveTo>
                  <a:lnTo>
                    <a:pt x="292100" y="3371"/>
                  </a:lnTo>
                  <a:lnTo>
                    <a:pt x="286325" y="16606"/>
                  </a:lnTo>
                  <a:lnTo>
                    <a:pt x="270446" y="42635"/>
                  </a:lnTo>
                  <a:lnTo>
                    <a:pt x="253228" y="71194"/>
                  </a:lnTo>
                  <a:lnTo>
                    <a:pt x="232840" y="101998"/>
                  </a:lnTo>
                  <a:lnTo>
                    <a:pt x="216373" y="123649"/>
                  </a:lnTo>
                  <a:lnTo>
                    <a:pt x="197295" y="147383"/>
                  </a:lnTo>
                  <a:lnTo>
                    <a:pt x="177057" y="170161"/>
                  </a:lnTo>
                  <a:lnTo>
                    <a:pt x="156302" y="192749"/>
                  </a:lnTo>
                  <a:lnTo>
                    <a:pt x="135320" y="216900"/>
                  </a:lnTo>
                  <a:lnTo>
                    <a:pt x="114235" y="239863"/>
                  </a:lnTo>
                  <a:lnTo>
                    <a:pt x="84412" y="270743"/>
                  </a:lnTo>
                  <a:lnTo>
                    <a:pt x="57702" y="297766"/>
                  </a:lnTo>
                  <a:lnTo>
                    <a:pt x="26763" y="328811"/>
                  </a:lnTo>
                  <a:lnTo>
                    <a:pt x="5096" y="359340"/>
                  </a:lnTo>
                  <a:lnTo>
                    <a:pt x="0" y="3683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4" name="SMARTInkShape-2073">
              <a:extLst>
                <a:ext uri="{FF2B5EF4-FFF2-40B4-BE49-F238E27FC236}">
                  <a16:creationId xmlns:a16="http://schemas.microsoft.com/office/drawing/2014/main" id="{E837AE9E-3BB0-47D2-9E88-D310537A913F}"/>
                </a:ext>
              </a:extLst>
            </p:cNvPr>
            <p:cNvSpPr/>
            <p:nvPr/>
          </p:nvSpPr>
          <p:spPr>
            <a:xfrm>
              <a:off x="4273550" y="4324350"/>
              <a:ext cx="107951" cy="311151"/>
            </a:xfrm>
            <a:custGeom>
              <a:avLst/>
              <a:gdLst/>
              <a:ahLst/>
              <a:cxnLst/>
              <a:rect l="0" t="0" r="0" b="0"/>
              <a:pathLst>
                <a:path w="107951" h="311151">
                  <a:moveTo>
                    <a:pt x="0" y="0"/>
                  </a:moveTo>
                  <a:lnTo>
                    <a:pt x="1882" y="29769"/>
                  </a:lnTo>
                  <a:lnTo>
                    <a:pt x="8838" y="60130"/>
                  </a:lnTo>
                  <a:lnTo>
                    <a:pt x="11556" y="88294"/>
                  </a:lnTo>
                  <a:lnTo>
                    <a:pt x="19103" y="118981"/>
                  </a:lnTo>
                  <a:lnTo>
                    <a:pt x="30276" y="150416"/>
                  </a:lnTo>
                  <a:lnTo>
                    <a:pt x="42524" y="182073"/>
                  </a:lnTo>
                  <a:lnTo>
                    <a:pt x="55090" y="213795"/>
                  </a:lnTo>
                  <a:lnTo>
                    <a:pt x="67751" y="242165"/>
                  </a:lnTo>
                  <a:lnTo>
                    <a:pt x="80439" y="268446"/>
                  </a:lnTo>
                  <a:lnTo>
                    <a:pt x="96662" y="296129"/>
                  </a:lnTo>
                  <a:lnTo>
                    <a:pt x="107950" y="3111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5" name="SMARTInkShape-2074">
              <a:extLst>
                <a:ext uri="{FF2B5EF4-FFF2-40B4-BE49-F238E27FC236}">
                  <a16:creationId xmlns:a16="http://schemas.microsoft.com/office/drawing/2014/main" id="{229B729F-C1AF-4BB5-BE90-FF7DEF41E162}"/>
                </a:ext>
              </a:extLst>
            </p:cNvPr>
            <p:cNvSpPr/>
            <p:nvPr/>
          </p:nvSpPr>
          <p:spPr>
            <a:xfrm>
              <a:off x="4440325" y="4236571"/>
              <a:ext cx="279543" cy="251846"/>
            </a:xfrm>
            <a:custGeom>
              <a:avLst/>
              <a:gdLst/>
              <a:ahLst/>
              <a:cxnLst/>
              <a:rect l="0" t="0" r="0" b="0"/>
              <a:pathLst>
                <a:path w="279543" h="251846">
                  <a:moveTo>
                    <a:pt x="87225" y="24279"/>
                  </a:moveTo>
                  <a:lnTo>
                    <a:pt x="90596" y="24279"/>
                  </a:lnTo>
                  <a:lnTo>
                    <a:pt x="94132" y="22398"/>
                  </a:lnTo>
                  <a:lnTo>
                    <a:pt x="121361" y="3614"/>
                  </a:lnTo>
                  <a:lnTo>
                    <a:pt x="134577" y="282"/>
                  </a:lnTo>
                  <a:lnTo>
                    <a:pt x="151585" y="0"/>
                  </a:lnTo>
                  <a:lnTo>
                    <a:pt x="178176" y="5868"/>
                  </a:lnTo>
                  <a:lnTo>
                    <a:pt x="200251" y="13650"/>
                  </a:lnTo>
                  <a:lnTo>
                    <a:pt x="226673" y="32293"/>
                  </a:lnTo>
                  <a:lnTo>
                    <a:pt x="255228" y="57063"/>
                  </a:lnTo>
                  <a:lnTo>
                    <a:pt x="269858" y="86520"/>
                  </a:lnTo>
                  <a:lnTo>
                    <a:pt x="279542" y="116301"/>
                  </a:lnTo>
                  <a:lnTo>
                    <a:pt x="279361" y="140993"/>
                  </a:lnTo>
                  <a:lnTo>
                    <a:pt x="271468" y="162813"/>
                  </a:lnTo>
                  <a:lnTo>
                    <a:pt x="251089" y="193512"/>
                  </a:lnTo>
                  <a:lnTo>
                    <a:pt x="231498" y="213417"/>
                  </a:lnTo>
                  <a:lnTo>
                    <a:pt x="203977" y="228565"/>
                  </a:lnTo>
                  <a:lnTo>
                    <a:pt x="173480" y="241284"/>
                  </a:lnTo>
                  <a:lnTo>
                    <a:pt x="142807" y="249130"/>
                  </a:lnTo>
                  <a:lnTo>
                    <a:pt x="115532" y="251768"/>
                  </a:lnTo>
                  <a:lnTo>
                    <a:pt x="88870" y="251845"/>
                  </a:lnTo>
                  <a:lnTo>
                    <a:pt x="60353" y="247711"/>
                  </a:lnTo>
                  <a:lnTo>
                    <a:pt x="32920" y="239995"/>
                  </a:lnTo>
                  <a:lnTo>
                    <a:pt x="22872" y="235158"/>
                  </a:lnTo>
                  <a:lnTo>
                    <a:pt x="3979" y="219884"/>
                  </a:lnTo>
                  <a:lnTo>
                    <a:pt x="838" y="213285"/>
                  </a:lnTo>
                  <a:lnTo>
                    <a:pt x="0" y="209550"/>
                  </a:lnTo>
                  <a:lnTo>
                    <a:pt x="952" y="201636"/>
                  </a:lnTo>
                  <a:lnTo>
                    <a:pt x="4431" y="193416"/>
                  </a:lnTo>
                  <a:lnTo>
                    <a:pt x="14324" y="181560"/>
                  </a:lnTo>
                  <a:lnTo>
                    <a:pt x="34464" y="168576"/>
                  </a:lnTo>
                  <a:lnTo>
                    <a:pt x="56342" y="160523"/>
                  </a:lnTo>
                  <a:lnTo>
                    <a:pt x="87339" y="154639"/>
                  </a:lnTo>
                  <a:lnTo>
                    <a:pt x="106309" y="152275"/>
                  </a:lnTo>
                  <a:lnTo>
                    <a:pt x="133004" y="156436"/>
                  </a:lnTo>
                  <a:lnTo>
                    <a:pt x="149238" y="159156"/>
                  </a:lnTo>
                  <a:lnTo>
                    <a:pt x="158530" y="163247"/>
                  </a:lnTo>
                  <a:lnTo>
                    <a:pt x="187565" y="188281"/>
                  </a:lnTo>
                  <a:lnTo>
                    <a:pt x="208813" y="212752"/>
                  </a:lnTo>
                  <a:lnTo>
                    <a:pt x="220575" y="24017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6" name="SMARTInkShape-2075">
              <a:extLst>
                <a:ext uri="{FF2B5EF4-FFF2-40B4-BE49-F238E27FC236}">
                  <a16:creationId xmlns:a16="http://schemas.microsoft.com/office/drawing/2014/main" id="{8D796752-60D9-42B9-95D7-383CA5C5B674}"/>
                </a:ext>
              </a:extLst>
            </p:cNvPr>
            <p:cNvSpPr/>
            <p:nvPr/>
          </p:nvSpPr>
          <p:spPr>
            <a:xfrm>
              <a:off x="4940300" y="4533900"/>
              <a:ext cx="228601" cy="1"/>
            </a:xfrm>
            <a:custGeom>
              <a:avLst/>
              <a:gdLst/>
              <a:ahLst/>
              <a:cxnLst/>
              <a:rect l="0" t="0" r="0" b="0"/>
              <a:pathLst>
                <a:path w="228601" h="1">
                  <a:moveTo>
                    <a:pt x="0" y="0"/>
                  </a:moveTo>
                  <a:lnTo>
                    <a:pt x="31312" y="0"/>
                  </a:lnTo>
                  <a:lnTo>
                    <a:pt x="57769" y="0"/>
                  </a:lnTo>
                  <a:lnTo>
                    <a:pt x="89441" y="0"/>
                  </a:lnTo>
                  <a:lnTo>
                    <a:pt x="116342" y="0"/>
                  </a:lnTo>
                  <a:lnTo>
                    <a:pt x="144774" y="0"/>
                  </a:lnTo>
                  <a:lnTo>
                    <a:pt x="172954" y="0"/>
                  </a:lnTo>
                  <a:lnTo>
                    <a:pt x="203967" y="0"/>
                  </a:lnTo>
                  <a:lnTo>
                    <a:pt x="2286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7" name="SMARTInkShape-2076">
              <a:extLst>
                <a:ext uri="{FF2B5EF4-FFF2-40B4-BE49-F238E27FC236}">
                  <a16:creationId xmlns:a16="http://schemas.microsoft.com/office/drawing/2014/main" id="{07197B91-0D74-43CA-AF0D-1E84FFF3644E}"/>
                </a:ext>
              </a:extLst>
            </p:cNvPr>
            <p:cNvSpPr/>
            <p:nvPr/>
          </p:nvSpPr>
          <p:spPr>
            <a:xfrm>
              <a:off x="4921250" y="4660900"/>
              <a:ext cx="177801" cy="19051"/>
            </a:xfrm>
            <a:custGeom>
              <a:avLst/>
              <a:gdLst/>
              <a:ahLst/>
              <a:cxnLst/>
              <a:rect l="0" t="0" r="0" b="0"/>
              <a:pathLst>
                <a:path w="177801" h="19051">
                  <a:moveTo>
                    <a:pt x="0" y="0"/>
                  </a:moveTo>
                  <a:lnTo>
                    <a:pt x="3371" y="3371"/>
                  </a:lnTo>
                  <a:lnTo>
                    <a:pt x="6907" y="5026"/>
                  </a:lnTo>
                  <a:lnTo>
                    <a:pt x="34796" y="13141"/>
                  </a:lnTo>
                  <a:lnTo>
                    <a:pt x="59934" y="17299"/>
                  </a:lnTo>
                  <a:lnTo>
                    <a:pt x="91607" y="18532"/>
                  </a:lnTo>
                  <a:lnTo>
                    <a:pt x="114798" y="18820"/>
                  </a:lnTo>
                  <a:lnTo>
                    <a:pt x="146275" y="18982"/>
                  </a:lnTo>
                  <a:lnTo>
                    <a:pt x="177800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8" name="SMARTInkShape-2077">
              <a:extLst>
                <a:ext uri="{FF2B5EF4-FFF2-40B4-BE49-F238E27FC236}">
                  <a16:creationId xmlns:a16="http://schemas.microsoft.com/office/drawing/2014/main" id="{B163DE81-4305-4CAA-8E5D-62244E31A611}"/>
                </a:ext>
              </a:extLst>
            </p:cNvPr>
            <p:cNvSpPr/>
            <p:nvPr/>
          </p:nvSpPr>
          <p:spPr>
            <a:xfrm>
              <a:off x="4140200" y="2997200"/>
              <a:ext cx="946151" cy="946151"/>
            </a:xfrm>
            <a:custGeom>
              <a:avLst/>
              <a:gdLst/>
              <a:ahLst/>
              <a:cxnLst/>
              <a:rect l="0" t="0" r="0" b="0"/>
              <a:pathLst>
                <a:path w="946151" h="946151">
                  <a:moveTo>
                    <a:pt x="946150" y="0"/>
                  </a:moveTo>
                  <a:lnTo>
                    <a:pt x="940682" y="0"/>
                  </a:lnTo>
                  <a:lnTo>
                    <a:pt x="931039" y="8838"/>
                  </a:lnTo>
                  <a:lnTo>
                    <a:pt x="909769" y="38876"/>
                  </a:lnTo>
                  <a:lnTo>
                    <a:pt x="887236" y="67493"/>
                  </a:lnTo>
                  <a:lnTo>
                    <a:pt x="868225" y="90675"/>
                  </a:lnTo>
                  <a:lnTo>
                    <a:pt x="846606" y="115794"/>
                  </a:lnTo>
                  <a:lnTo>
                    <a:pt x="820534" y="143422"/>
                  </a:lnTo>
                  <a:lnTo>
                    <a:pt x="805962" y="159114"/>
                  </a:lnTo>
                  <a:lnTo>
                    <a:pt x="790602" y="175926"/>
                  </a:lnTo>
                  <a:lnTo>
                    <a:pt x="774717" y="193484"/>
                  </a:lnTo>
                  <a:lnTo>
                    <a:pt x="757073" y="211539"/>
                  </a:lnTo>
                  <a:lnTo>
                    <a:pt x="738254" y="229926"/>
                  </a:lnTo>
                  <a:lnTo>
                    <a:pt x="718653" y="248534"/>
                  </a:lnTo>
                  <a:lnTo>
                    <a:pt x="699235" y="267995"/>
                  </a:lnTo>
                  <a:lnTo>
                    <a:pt x="679940" y="288024"/>
                  </a:lnTo>
                  <a:lnTo>
                    <a:pt x="660727" y="308433"/>
                  </a:lnTo>
                  <a:lnTo>
                    <a:pt x="640863" y="328388"/>
                  </a:lnTo>
                  <a:lnTo>
                    <a:pt x="620564" y="348042"/>
                  </a:lnTo>
                  <a:lnTo>
                    <a:pt x="599976" y="367495"/>
                  </a:lnTo>
                  <a:lnTo>
                    <a:pt x="579194" y="386813"/>
                  </a:lnTo>
                  <a:lnTo>
                    <a:pt x="558285" y="406042"/>
                  </a:lnTo>
                  <a:lnTo>
                    <a:pt x="537290" y="425211"/>
                  </a:lnTo>
                  <a:lnTo>
                    <a:pt x="517649" y="444341"/>
                  </a:lnTo>
                  <a:lnTo>
                    <a:pt x="498911" y="463444"/>
                  </a:lnTo>
                  <a:lnTo>
                    <a:pt x="480774" y="482529"/>
                  </a:lnTo>
                  <a:lnTo>
                    <a:pt x="461626" y="500897"/>
                  </a:lnTo>
                  <a:lnTo>
                    <a:pt x="441807" y="518787"/>
                  </a:lnTo>
                  <a:lnTo>
                    <a:pt x="421538" y="536358"/>
                  </a:lnTo>
                  <a:lnTo>
                    <a:pt x="402380" y="553717"/>
                  </a:lnTo>
                  <a:lnTo>
                    <a:pt x="383965" y="570933"/>
                  </a:lnTo>
                  <a:lnTo>
                    <a:pt x="366043" y="588056"/>
                  </a:lnTo>
                  <a:lnTo>
                    <a:pt x="347746" y="605115"/>
                  </a:lnTo>
                  <a:lnTo>
                    <a:pt x="329197" y="622132"/>
                  </a:lnTo>
                  <a:lnTo>
                    <a:pt x="310482" y="639121"/>
                  </a:lnTo>
                  <a:lnTo>
                    <a:pt x="292359" y="654681"/>
                  </a:lnTo>
                  <a:lnTo>
                    <a:pt x="274634" y="669287"/>
                  </a:lnTo>
                  <a:lnTo>
                    <a:pt x="257172" y="683258"/>
                  </a:lnTo>
                  <a:lnTo>
                    <a:pt x="240593" y="697511"/>
                  </a:lnTo>
                  <a:lnTo>
                    <a:pt x="209001" y="726518"/>
                  </a:lnTo>
                  <a:lnTo>
                    <a:pt x="180378" y="752110"/>
                  </a:lnTo>
                  <a:lnTo>
                    <a:pt x="153546" y="775243"/>
                  </a:lnTo>
                  <a:lnTo>
                    <a:pt x="127509" y="797284"/>
                  </a:lnTo>
                  <a:lnTo>
                    <a:pt x="105589" y="818839"/>
                  </a:lnTo>
                  <a:lnTo>
                    <a:pt x="77382" y="848926"/>
                  </a:lnTo>
                  <a:lnTo>
                    <a:pt x="53032" y="875716"/>
                  </a:lnTo>
                  <a:lnTo>
                    <a:pt x="29212" y="903310"/>
                  </a:lnTo>
                  <a:lnTo>
                    <a:pt x="10336" y="929899"/>
                  </a:lnTo>
                  <a:lnTo>
                    <a:pt x="5650" y="938748"/>
                  </a:lnTo>
                  <a:lnTo>
                    <a:pt x="0" y="9461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4" name="SMARTInkShape-Group422">
            <a:extLst>
              <a:ext uri="{FF2B5EF4-FFF2-40B4-BE49-F238E27FC236}">
                <a16:creationId xmlns:a16="http://schemas.microsoft.com/office/drawing/2014/main" id="{0575C909-18CA-4116-BF54-04F9AD728727}"/>
              </a:ext>
            </a:extLst>
          </p:cNvPr>
          <p:cNvGrpSpPr/>
          <p:nvPr/>
        </p:nvGrpSpPr>
        <p:grpSpPr>
          <a:xfrm>
            <a:off x="3867150" y="3678764"/>
            <a:ext cx="892755" cy="366187"/>
            <a:chOff x="3867150" y="3678764"/>
            <a:chExt cx="892755" cy="366187"/>
          </a:xfrm>
        </p:grpSpPr>
        <p:sp>
          <p:nvSpPr>
            <p:cNvPr id="480" name="SMARTInkShape-2078">
              <a:extLst>
                <a:ext uri="{FF2B5EF4-FFF2-40B4-BE49-F238E27FC236}">
                  <a16:creationId xmlns:a16="http://schemas.microsoft.com/office/drawing/2014/main" id="{8F5BD353-AFF2-40F1-ABA8-8B3BB33AD5AE}"/>
                </a:ext>
              </a:extLst>
            </p:cNvPr>
            <p:cNvSpPr/>
            <p:nvPr/>
          </p:nvSpPr>
          <p:spPr>
            <a:xfrm>
              <a:off x="4476750" y="3678764"/>
              <a:ext cx="283155" cy="342497"/>
            </a:xfrm>
            <a:custGeom>
              <a:avLst/>
              <a:gdLst/>
              <a:ahLst/>
              <a:cxnLst/>
              <a:rect l="0" t="0" r="0" b="0"/>
              <a:pathLst>
                <a:path w="283155" h="342497">
                  <a:moveTo>
                    <a:pt x="82550" y="10586"/>
                  </a:moveTo>
                  <a:lnTo>
                    <a:pt x="82550" y="13957"/>
                  </a:lnTo>
                  <a:lnTo>
                    <a:pt x="81845" y="14950"/>
                  </a:lnTo>
                  <a:lnTo>
                    <a:pt x="80668" y="15612"/>
                  </a:lnTo>
                  <a:lnTo>
                    <a:pt x="69719" y="20230"/>
                  </a:lnTo>
                  <a:lnTo>
                    <a:pt x="64383" y="25691"/>
                  </a:lnTo>
                  <a:lnTo>
                    <a:pt x="47963" y="50544"/>
                  </a:lnTo>
                  <a:lnTo>
                    <a:pt x="35770" y="73853"/>
                  </a:lnTo>
                  <a:lnTo>
                    <a:pt x="23220" y="102082"/>
                  </a:lnTo>
                  <a:lnTo>
                    <a:pt x="11976" y="129340"/>
                  </a:lnTo>
                  <a:lnTo>
                    <a:pt x="8017" y="159446"/>
                  </a:lnTo>
                  <a:lnTo>
                    <a:pt x="7550" y="190708"/>
                  </a:lnTo>
                  <a:lnTo>
                    <a:pt x="11566" y="222313"/>
                  </a:lnTo>
                  <a:lnTo>
                    <a:pt x="17930" y="253315"/>
                  </a:lnTo>
                  <a:lnTo>
                    <a:pt x="29144" y="279983"/>
                  </a:lnTo>
                  <a:lnTo>
                    <a:pt x="46265" y="301604"/>
                  </a:lnTo>
                  <a:lnTo>
                    <a:pt x="76977" y="325991"/>
                  </a:lnTo>
                  <a:lnTo>
                    <a:pt x="103712" y="338284"/>
                  </a:lnTo>
                  <a:lnTo>
                    <a:pt x="123705" y="342496"/>
                  </a:lnTo>
                  <a:lnTo>
                    <a:pt x="154089" y="340901"/>
                  </a:lnTo>
                  <a:lnTo>
                    <a:pt x="181985" y="334548"/>
                  </a:lnTo>
                  <a:lnTo>
                    <a:pt x="211574" y="319182"/>
                  </a:lnTo>
                  <a:lnTo>
                    <a:pt x="237823" y="297069"/>
                  </a:lnTo>
                  <a:lnTo>
                    <a:pt x="258615" y="271937"/>
                  </a:lnTo>
                  <a:lnTo>
                    <a:pt x="273319" y="241756"/>
                  </a:lnTo>
                  <a:lnTo>
                    <a:pt x="279755" y="218456"/>
                  </a:lnTo>
                  <a:lnTo>
                    <a:pt x="283085" y="195871"/>
                  </a:lnTo>
                  <a:lnTo>
                    <a:pt x="283154" y="174074"/>
                  </a:lnTo>
                  <a:lnTo>
                    <a:pt x="278482" y="152627"/>
                  </a:lnTo>
                  <a:lnTo>
                    <a:pt x="269819" y="131336"/>
                  </a:lnTo>
                  <a:lnTo>
                    <a:pt x="257502" y="110113"/>
                  </a:lnTo>
                  <a:lnTo>
                    <a:pt x="230736" y="79038"/>
                  </a:lnTo>
                  <a:lnTo>
                    <a:pt x="199756" y="52348"/>
                  </a:lnTo>
                  <a:lnTo>
                    <a:pt x="176269" y="37614"/>
                  </a:lnTo>
                  <a:lnTo>
                    <a:pt x="151720" y="25891"/>
                  </a:lnTo>
                  <a:lnTo>
                    <a:pt x="126697" y="16683"/>
                  </a:lnTo>
                  <a:lnTo>
                    <a:pt x="101466" y="10238"/>
                  </a:lnTo>
                  <a:lnTo>
                    <a:pt x="78022" y="5022"/>
                  </a:lnTo>
                  <a:lnTo>
                    <a:pt x="48752" y="0"/>
                  </a:lnTo>
                  <a:lnTo>
                    <a:pt x="26676" y="394"/>
                  </a:lnTo>
                  <a:lnTo>
                    <a:pt x="10490" y="4979"/>
                  </a:lnTo>
                  <a:lnTo>
                    <a:pt x="0" y="1058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1" name="SMARTInkShape-2079">
              <a:extLst>
                <a:ext uri="{FF2B5EF4-FFF2-40B4-BE49-F238E27FC236}">
                  <a16:creationId xmlns:a16="http://schemas.microsoft.com/office/drawing/2014/main" id="{08E41828-213C-49AC-BA55-36256279CAAB}"/>
                </a:ext>
              </a:extLst>
            </p:cNvPr>
            <p:cNvSpPr/>
            <p:nvPr/>
          </p:nvSpPr>
          <p:spPr>
            <a:xfrm>
              <a:off x="4330733" y="3733800"/>
              <a:ext cx="38068" cy="254001"/>
            </a:xfrm>
            <a:custGeom>
              <a:avLst/>
              <a:gdLst/>
              <a:ahLst/>
              <a:cxnLst/>
              <a:rect l="0" t="0" r="0" b="0"/>
              <a:pathLst>
                <a:path w="38068" h="254001">
                  <a:moveTo>
                    <a:pt x="38067" y="0"/>
                  </a:moveTo>
                  <a:lnTo>
                    <a:pt x="34696" y="3371"/>
                  </a:lnTo>
                  <a:lnTo>
                    <a:pt x="33041" y="6907"/>
                  </a:lnTo>
                  <a:lnTo>
                    <a:pt x="24925" y="32914"/>
                  </a:lnTo>
                  <a:lnTo>
                    <a:pt x="16813" y="64122"/>
                  </a:lnTo>
                  <a:lnTo>
                    <a:pt x="10524" y="93945"/>
                  </a:lnTo>
                  <a:lnTo>
                    <a:pt x="4193" y="125124"/>
                  </a:lnTo>
                  <a:lnTo>
                    <a:pt x="1219" y="156705"/>
                  </a:lnTo>
                  <a:lnTo>
                    <a:pt x="338" y="185034"/>
                  </a:lnTo>
                  <a:lnTo>
                    <a:pt x="41" y="214820"/>
                  </a:lnTo>
                  <a:lnTo>
                    <a:pt x="0" y="228121"/>
                  </a:lnTo>
                  <a:lnTo>
                    <a:pt x="1400" y="233219"/>
                  </a:lnTo>
                  <a:lnTo>
                    <a:pt x="6719" y="240766"/>
                  </a:lnTo>
                  <a:lnTo>
                    <a:pt x="17647" y="248981"/>
                  </a:lnTo>
                  <a:lnTo>
                    <a:pt x="31717" y="2540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2" name="SMARTInkShape-2080">
              <a:extLst>
                <a:ext uri="{FF2B5EF4-FFF2-40B4-BE49-F238E27FC236}">
                  <a16:creationId xmlns:a16="http://schemas.microsoft.com/office/drawing/2014/main" id="{2D5F5B87-B35F-4E25-8BA6-D2C1E15999E8}"/>
                </a:ext>
              </a:extLst>
            </p:cNvPr>
            <p:cNvSpPr/>
            <p:nvPr/>
          </p:nvSpPr>
          <p:spPr>
            <a:xfrm>
              <a:off x="4032643" y="3702050"/>
              <a:ext cx="25008" cy="342901"/>
            </a:xfrm>
            <a:custGeom>
              <a:avLst/>
              <a:gdLst/>
              <a:ahLst/>
              <a:cxnLst/>
              <a:rect l="0" t="0" r="0" b="0"/>
              <a:pathLst>
                <a:path w="25008" h="342901">
                  <a:moveTo>
                    <a:pt x="25007" y="0"/>
                  </a:moveTo>
                  <a:lnTo>
                    <a:pt x="16169" y="8838"/>
                  </a:lnTo>
                  <a:lnTo>
                    <a:pt x="14024" y="16628"/>
                  </a:lnTo>
                  <a:lnTo>
                    <a:pt x="11828" y="46378"/>
                  </a:lnTo>
                  <a:lnTo>
                    <a:pt x="8010" y="73792"/>
                  </a:lnTo>
                  <a:lnTo>
                    <a:pt x="6565" y="104258"/>
                  </a:lnTo>
                  <a:lnTo>
                    <a:pt x="6227" y="125124"/>
                  </a:lnTo>
                  <a:lnTo>
                    <a:pt x="6077" y="148039"/>
                  </a:lnTo>
                  <a:lnTo>
                    <a:pt x="6010" y="172334"/>
                  </a:lnTo>
                  <a:lnTo>
                    <a:pt x="5981" y="197243"/>
                  </a:lnTo>
                  <a:lnTo>
                    <a:pt x="4086" y="220543"/>
                  </a:lnTo>
                  <a:lnTo>
                    <a:pt x="934" y="251613"/>
                  </a:lnTo>
                  <a:lnTo>
                    <a:pt x="0" y="278693"/>
                  </a:lnTo>
                  <a:lnTo>
                    <a:pt x="3056" y="309756"/>
                  </a:lnTo>
                  <a:lnTo>
                    <a:pt x="7456" y="333928"/>
                  </a:lnTo>
                  <a:lnTo>
                    <a:pt x="12307" y="3429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3" name="SMARTInkShape-2081">
              <a:extLst>
                <a:ext uri="{FF2B5EF4-FFF2-40B4-BE49-F238E27FC236}">
                  <a16:creationId xmlns:a16="http://schemas.microsoft.com/office/drawing/2014/main" id="{5D00F196-AA62-4864-ACE5-419F1FFB8301}"/>
                </a:ext>
              </a:extLst>
            </p:cNvPr>
            <p:cNvSpPr/>
            <p:nvPr/>
          </p:nvSpPr>
          <p:spPr>
            <a:xfrm>
              <a:off x="3867150" y="3810000"/>
              <a:ext cx="266701" cy="6350"/>
            </a:xfrm>
            <a:custGeom>
              <a:avLst/>
              <a:gdLst/>
              <a:ahLst/>
              <a:cxnLst/>
              <a:rect l="0" t="0" r="0" b="0"/>
              <a:pathLst>
                <a:path w="266701" h="6350">
                  <a:moveTo>
                    <a:pt x="0" y="0"/>
                  </a:moveTo>
                  <a:lnTo>
                    <a:pt x="10139" y="4364"/>
                  </a:lnTo>
                  <a:lnTo>
                    <a:pt x="40494" y="6176"/>
                  </a:lnTo>
                  <a:lnTo>
                    <a:pt x="68286" y="6298"/>
                  </a:lnTo>
                  <a:lnTo>
                    <a:pt x="91027" y="6327"/>
                  </a:lnTo>
                  <a:lnTo>
                    <a:pt x="117127" y="6340"/>
                  </a:lnTo>
                  <a:lnTo>
                    <a:pt x="145190" y="6345"/>
                  </a:lnTo>
                  <a:lnTo>
                    <a:pt x="174125" y="6348"/>
                  </a:lnTo>
                  <a:lnTo>
                    <a:pt x="201567" y="6349"/>
                  </a:lnTo>
                  <a:lnTo>
                    <a:pt x="226463" y="5644"/>
                  </a:lnTo>
                  <a:lnTo>
                    <a:pt x="2667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5" name="SMARTInkShape-2082">
            <a:extLst>
              <a:ext uri="{FF2B5EF4-FFF2-40B4-BE49-F238E27FC236}">
                <a16:creationId xmlns:a16="http://schemas.microsoft.com/office/drawing/2014/main" id="{656B77C6-2202-422D-8C71-5C8532A209BF}"/>
              </a:ext>
            </a:extLst>
          </p:cNvPr>
          <p:cNvSpPr/>
          <p:nvPr/>
        </p:nvSpPr>
        <p:spPr>
          <a:xfrm>
            <a:off x="6210300" y="3098800"/>
            <a:ext cx="241301" cy="6351"/>
          </a:xfrm>
          <a:custGeom>
            <a:avLst/>
            <a:gdLst/>
            <a:ahLst/>
            <a:cxnLst/>
            <a:rect l="0" t="0" r="0" b="0"/>
            <a:pathLst>
              <a:path w="241301" h="6351">
                <a:moveTo>
                  <a:pt x="0" y="6350"/>
                </a:moveTo>
                <a:lnTo>
                  <a:pt x="22782" y="5645"/>
                </a:lnTo>
                <a:lnTo>
                  <a:pt x="48949" y="1325"/>
                </a:lnTo>
                <a:lnTo>
                  <a:pt x="79414" y="392"/>
                </a:lnTo>
                <a:lnTo>
                  <a:pt x="103028" y="174"/>
                </a:lnTo>
                <a:lnTo>
                  <a:pt x="127634" y="78"/>
                </a:lnTo>
                <a:lnTo>
                  <a:pt x="152682" y="34"/>
                </a:lnTo>
                <a:lnTo>
                  <a:pt x="176515" y="15"/>
                </a:lnTo>
                <a:lnTo>
                  <a:pt x="205798" y="5"/>
                </a:lnTo>
                <a:lnTo>
                  <a:pt x="24130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88" name="SMARTInkShape-Group424">
            <a:extLst>
              <a:ext uri="{FF2B5EF4-FFF2-40B4-BE49-F238E27FC236}">
                <a16:creationId xmlns:a16="http://schemas.microsoft.com/office/drawing/2014/main" id="{4E6E7D9B-4C3F-4CD2-AC7B-FAEA25BA313C}"/>
              </a:ext>
            </a:extLst>
          </p:cNvPr>
          <p:cNvGrpSpPr/>
          <p:nvPr/>
        </p:nvGrpSpPr>
        <p:grpSpPr>
          <a:xfrm>
            <a:off x="5607050" y="3105150"/>
            <a:ext cx="158751" cy="114301"/>
            <a:chOff x="5607050" y="3105150"/>
            <a:chExt cx="158751" cy="114301"/>
          </a:xfrm>
        </p:grpSpPr>
        <p:sp>
          <p:nvSpPr>
            <p:cNvPr id="486" name="SMARTInkShape-2083">
              <a:extLst>
                <a:ext uri="{FF2B5EF4-FFF2-40B4-BE49-F238E27FC236}">
                  <a16:creationId xmlns:a16="http://schemas.microsoft.com/office/drawing/2014/main" id="{F8B251D5-581E-43B2-8295-448CF43A0618}"/>
                </a:ext>
              </a:extLst>
            </p:cNvPr>
            <p:cNvSpPr/>
            <p:nvPr/>
          </p:nvSpPr>
          <p:spPr>
            <a:xfrm>
              <a:off x="5607050" y="3206750"/>
              <a:ext cx="120651" cy="12701"/>
            </a:xfrm>
            <a:custGeom>
              <a:avLst/>
              <a:gdLst/>
              <a:ahLst/>
              <a:cxnLst/>
              <a:rect l="0" t="0" r="0" b="0"/>
              <a:pathLst>
                <a:path w="120651" h="12701">
                  <a:moveTo>
                    <a:pt x="0" y="0"/>
                  </a:moveTo>
                  <a:lnTo>
                    <a:pt x="25039" y="0"/>
                  </a:lnTo>
                  <a:lnTo>
                    <a:pt x="51085" y="3371"/>
                  </a:lnTo>
                  <a:lnTo>
                    <a:pt x="81144" y="8838"/>
                  </a:lnTo>
                  <a:lnTo>
                    <a:pt x="110651" y="11937"/>
                  </a:lnTo>
                  <a:lnTo>
                    <a:pt x="120650" y="12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7" name="SMARTInkShape-2084">
              <a:extLst>
                <a:ext uri="{FF2B5EF4-FFF2-40B4-BE49-F238E27FC236}">
                  <a16:creationId xmlns:a16="http://schemas.microsoft.com/office/drawing/2014/main" id="{5990336C-F281-41FD-A3D7-227783BA87E7}"/>
                </a:ext>
              </a:extLst>
            </p:cNvPr>
            <p:cNvSpPr/>
            <p:nvPr/>
          </p:nvSpPr>
          <p:spPr>
            <a:xfrm>
              <a:off x="5607050" y="3105150"/>
              <a:ext cx="158751" cy="12701"/>
            </a:xfrm>
            <a:custGeom>
              <a:avLst/>
              <a:gdLst/>
              <a:ahLst/>
              <a:cxnLst/>
              <a:rect l="0" t="0" r="0" b="0"/>
              <a:pathLst>
                <a:path w="158751" h="12701">
                  <a:moveTo>
                    <a:pt x="0" y="12700"/>
                  </a:moveTo>
                  <a:lnTo>
                    <a:pt x="3371" y="12700"/>
                  </a:lnTo>
                  <a:lnTo>
                    <a:pt x="6907" y="10819"/>
                  </a:lnTo>
                  <a:lnTo>
                    <a:pt x="8838" y="9329"/>
                  </a:lnTo>
                  <a:lnTo>
                    <a:pt x="14746" y="7674"/>
                  </a:lnTo>
                  <a:lnTo>
                    <a:pt x="40150" y="3241"/>
                  </a:lnTo>
                  <a:lnTo>
                    <a:pt x="65597" y="960"/>
                  </a:lnTo>
                  <a:lnTo>
                    <a:pt x="94382" y="284"/>
                  </a:lnTo>
                  <a:lnTo>
                    <a:pt x="125253" y="84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4" name="SMARTInkShape-Group425">
            <a:extLst>
              <a:ext uri="{FF2B5EF4-FFF2-40B4-BE49-F238E27FC236}">
                <a16:creationId xmlns:a16="http://schemas.microsoft.com/office/drawing/2014/main" id="{A7B3843B-BAAB-414B-BE8A-09BC4CA1E49E}"/>
              </a:ext>
            </a:extLst>
          </p:cNvPr>
          <p:cNvGrpSpPr/>
          <p:nvPr/>
        </p:nvGrpSpPr>
        <p:grpSpPr>
          <a:xfrm>
            <a:off x="2390262" y="1460500"/>
            <a:ext cx="5674239" cy="2044701"/>
            <a:chOff x="2390262" y="1460500"/>
            <a:chExt cx="5674239" cy="2044701"/>
          </a:xfrm>
        </p:grpSpPr>
        <p:sp>
          <p:nvSpPr>
            <p:cNvPr id="489" name="SMARTInkShape-2085">
              <a:extLst>
                <a:ext uri="{FF2B5EF4-FFF2-40B4-BE49-F238E27FC236}">
                  <a16:creationId xmlns:a16="http://schemas.microsoft.com/office/drawing/2014/main" id="{EDE03BEB-018D-4D4C-9C98-9B5E40F8FF32}"/>
                </a:ext>
              </a:extLst>
            </p:cNvPr>
            <p:cNvSpPr/>
            <p:nvPr/>
          </p:nvSpPr>
          <p:spPr>
            <a:xfrm>
              <a:off x="4330749" y="3073400"/>
              <a:ext cx="44402" cy="412751"/>
            </a:xfrm>
            <a:custGeom>
              <a:avLst/>
              <a:gdLst/>
              <a:ahLst/>
              <a:cxnLst/>
              <a:rect l="0" t="0" r="0" b="0"/>
              <a:pathLst>
                <a:path w="44402" h="412751">
                  <a:moveTo>
                    <a:pt x="44401" y="0"/>
                  </a:moveTo>
                  <a:lnTo>
                    <a:pt x="44401" y="3371"/>
                  </a:lnTo>
                  <a:lnTo>
                    <a:pt x="42519" y="6907"/>
                  </a:lnTo>
                  <a:lnTo>
                    <a:pt x="41030" y="8838"/>
                  </a:lnTo>
                  <a:lnTo>
                    <a:pt x="39375" y="14747"/>
                  </a:lnTo>
                  <a:lnTo>
                    <a:pt x="38225" y="44275"/>
                  </a:lnTo>
                  <a:lnTo>
                    <a:pt x="38103" y="68309"/>
                  </a:lnTo>
                  <a:lnTo>
                    <a:pt x="37361" y="94009"/>
                  </a:lnTo>
                  <a:lnTo>
                    <a:pt x="32986" y="123653"/>
                  </a:lnTo>
                  <a:lnTo>
                    <a:pt x="27221" y="154780"/>
                  </a:lnTo>
                  <a:lnTo>
                    <a:pt x="21045" y="186344"/>
                  </a:lnTo>
                  <a:lnTo>
                    <a:pt x="14745" y="218040"/>
                  </a:lnTo>
                  <a:lnTo>
                    <a:pt x="8411" y="249774"/>
                  </a:lnTo>
                  <a:lnTo>
                    <a:pt x="2771" y="280813"/>
                  </a:lnTo>
                  <a:lnTo>
                    <a:pt x="786" y="308197"/>
                  </a:lnTo>
                  <a:lnTo>
                    <a:pt x="198" y="333480"/>
                  </a:lnTo>
                  <a:lnTo>
                    <a:pt x="0" y="363225"/>
                  </a:lnTo>
                  <a:lnTo>
                    <a:pt x="1847" y="383965"/>
                  </a:lnTo>
                  <a:lnTo>
                    <a:pt x="6863" y="397166"/>
                  </a:lnTo>
                  <a:lnTo>
                    <a:pt x="11490" y="403001"/>
                  </a:lnTo>
                  <a:lnTo>
                    <a:pt x="25351" y="412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0" name="SMARTInkShape-2086">
              <a:extLst>
                <a:ext uri="{FF2B5EF4-FFF2-40B4-BE49-F238E27FC236}">
                  <a16:creationId xmlns:a16="http://schemas.microsoft.com/office/drawing/2014/main" id="{86F2ADE6-9938-4332-BC3A-3FAB56544483}"/>
                </a:ext>
              </a:extLst>
            </p:cNvPr>
            <p:cNvSpPr/>
            <p:nvPr/>
          </p:nvSpPr>
          <p:spPr>
            <a:xfrm>
              <a:off x="3366252" y="2362200"/>
              <a:ext cx="196099" cy="190501"/>
            </a:xfrm>
            <a:custGeom>
              <a:avLst/>
              <a:gdLst/>
              <a:ahLst/>
              <a:cxnLst/>
              <a:rect l="0" t="0" r="0" b="0"/>
              <a:pathLst>
                <a:path w="196099" h="190501">
                  <a:moveTo>
                    <a:pt x="43698" y="0"/>
                  </a:moveTo>
                  <a:lnTo>
                    <a:pt x="71659" y="706"/>
                  </a:lnTo>
                  <a:lnTo>
                    <a:pt x="92440" y="8838"/>
                  </a:lnTo>
                  <a:lnTo>
                    <a:pt x="105099" y="18298"/>
                  </a:lnTo>
                  <a:lnTo>
                    <a:pt x="114415" y="30038"/>
                  </a:lnTo>
                  <a:lnTo>
                    <a:pt x="121644" y="45824"/>
                  </a:lnTo>
                  <a:lnTo>
                    <a:pt x="124884" y="63907"/>
                  </a:lnTo>
                  <a:lnTo>
                    <a:pt x="122473" y="82670"/>
                  </a:lnTo>
                  <a:lnTo>
                    <a:pt x="106422" y="114316"/>
                  </a:lnTo>
                  <a:lnTo>
                    <a:pt x="97681" y="126301"/>
                  </a:lnTo>
                  <a:lnTo>
                    <a:pt x="68681" y="149913"/>
                  </a:lnTo>
                  <a:lnTo>
                    <a:pt x="39175" y="164494"/>
                  </a:lnTo>
                  <a:lnTo>
                    <a:pt x="7822" y="179881"/>
                  </a:lnTo>
                  <a:lnTo>
                    <a:pt x="1788" y="182885"/>
                  </a:lnTo>
                  <a:lnTo>
                    <a:pt x="941" y="184012"/>
                  </a:lnTo>
                  <a:lnTo>
                    <a:pt x="0" y="187147"/>
                  </a:lnTo>
                  <a:lnTo>
                    <a:pt x="455" y="188264"/>
                  </a:lnTo>
                  <a:lnTo>
                    <a:pt x="1464" y="189009"/>
                  </a:lnTo>
                  <a:lnTo>
                    <a:pt x="6255" y="190058"/>
                  </a:lnTo>
                  <a:lnTo>
                    <a:pt x="36033" y="190474"/>
                  </a:lnTo>
                  <a:lnTo>
                    <a:pt x="59379" y="190492"/>
                  </a:lnTo>
                  <a:lnTo>
                    <a:pt x="87542" y="190498"/>
                  </a:lnTo>
                  <a:lnTo>
                    <a:pt x="114858" y="190499"/>
                  </a:lnTo>
                  <a:lnTo>
                    <a:pt x="140826" y="190500"/>
                  </a:lnTo>
                  <a:lnTo>
                    <a:pt x="166394" y="187129"/>
                  </a:lnTo>
                  <a:lnTo>
                    <a:pt x="196098" y="184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1" name="SMARTInkShape-2087">
              <a:extLst>
                <a:ext uri="{FF2B5EF4-FFF2-40B4-BE49-F238E27FC236}">
                  <a16:creationId xmlns:a16="http://schemas.microsoft.com/office/drawing/2014/main" id="{805E3228-203D-4EED-9906-22EB86A1B246}"/>
                </a:ext>
              </a:extLst>
            </p:cNvPr>
            <p:cNvSpPr/>
            <p:nvPr/>
          </p:nvSpPr>
          <p:spPr>
            <a:xfrm>
              <a:off x="2578100" y="2819400"/>
              <a:ext cx="5486401" cy="88901"/>
            </a:xfrm>
            <a:custGeom>
              <a:avLst/>
              <a:gdLst/>
              <a:ahLst/>
              <a:cxnLst/>
              <a:rect l="0" t="0" r="0" b="0"/>
              <a:pathLst>
                <a:path w="5486401" h="88901">
                  <a:moveTo>
                    <a:pt x="0" y="44450"/>
                  </a:moveTo>
                  <a:lnTo>
                    <a:pt x="16607" y="43744"/>
                  </a:lnTo>
                  <a:lnTo>
                    <a:pt x="44516" y="37542"/>
                  </a:lnTo>
                  <a:lnTo>
                    <a:pt x="67057" y="34324"/>
                  </a:lnTo>
                  <a:lnTo>
                    <a:pt x="93538" y="32894"/>
                  </a:lnTo>
                  <a:lnTo>
                    <a:pt x="123652" y="30377"/>
                  </a:lnTo>
                  <a:lnTo>
                    <a:pt x="139585" y="28718"/>
                  </a:lnTo>
                  <a:lnTo>
                    <a:pt x="156557" y="27612"/>
                  </a:lnTo>
                  <a:lnTo>
                    <a:pt x="174221" y="26875"/>
                  </a:lnTo>
                  <a:lnTo>
                    <a:pt x="192347" y="26383"/>
                  </a:lnTo>
                  <a:lnTo>
                    <a:pt x="211487" y="25350"/>
                  </a:lnTo>
                  <a:lnTo>
                    <a:pt x="231303" y="23956"/>
                  </a:lnTo>
                  <a:lnTo>
                    <a:pt x="251568" y="22320"/>
                  </a:lnTo>
                  <a:lnTo>
                    <a:pt x="272135" y="21230"/>
                  </a:lnTo>
                  <a:lnTo>
                    <a:pt x="292901" y="20504"/>
                  </a:lnTo>
                  <a:lnTo>
                    <a:pt x="313800" y="20019"/>
                  </a:lnTo>
                  <a:lnTo>
                    <a:pt x="334789" y="18990"/>
                  </a:lnTo>
                  <a:lnTo>
                    <a:pt x="355837" y="17599"/>
                  </a:lnTo>
                  <a:lnTo>
                    <a:pt x="376924" y="15966"/>
                  </a:lnTo>
                  <a:lnTo>
                    <a:pt x="399449" y="14877"/>
                  </a:lnTo>
                  <a:lnTo>
                    <a:pt x="422933" y="14152"/>
                  </a:lnTo>
                  <a:lnTo>
                    <a:pt x="447056" y="13668"/>
                  </a:lnTo>
                  <a:lnTo>
                    <a:pt x="470898" y="13346"/>
                  </a:lnTo>
                  <a:lnTo>
                    <a:pt x="494554" y="13130"/>
                  </a:lnTo>
                  <a:lnTo>
                    <a:pt x="518086" y="12987"/>
                  </a:lnTo>
                  <a:lnTo>
                    <a:pt x="541535" y="12891"/>
                  </a:lnTo>
                  <a:lnTo>
                    <a:pt x="564929" y="12827"/>
                  </a:lnTo>
                  <a:lnTo>
                    <a:pt x="588286" y="12785"/>
                  </a:lnTo>
                  <a:lnTo>
                    <a:pt x="612324" y="12757"/>
                  </a:lnTo>
                  <a:lnTo>
                    <a:pt x="636816" y="12738"/>
                  </a:lnTo>
                  <a:lnTo>
                    <a:pt x="661611" y="12725"/>
                  </a:lnTo>
                  <a:lnTo>
                    <a:pt x="687313" y="12717"/>
                  </a:lnTo>
                  <a:lnTo>
                    <a:pt x="713620" y="12711"/>
                  </a:lnTo>
                  <a:lnTo>
                    <a:pt x="740330" y="12707"/>
                  </a:lnTo>
                  <a:lnTo>
                    <a:pt x="767309" y="12705"/>
                  </a:lnTo>
                  <a:lnTo>
                    <a:pt x="794467" y="12703"/>
                  </a:lnTo>
                  <a:lnTo>
                    <a:pt x="821744" y="12702"/>
                  </a:lnTo>
                  <a:lnTo>
                    <a:pt x="849102" y="12702"/>
                  </a:lnTo>
                  <a:lnTo>
                    <a:pt x="876512" y="12701"/>
                  </a:lnTo>
                  <a:lnTo>
                    <a:pt x="903958" y="12701"/>
                  </a:lnTo>
                  <a:lnTo>
                    <a:pt x="932133" y="12701"/>
                  </a:lnTo>
                  <a:lnTo>
                    <a:pt x="960794" y="12701"/>
                  </a:lnTo>
                  <a:lnTo>
                    <a:pt x="989780" y="12700"/>
                  </a:lnTo>
                  <a:lnTo>
                    <a:pt x="1018981" y="12700"/>
                  </a:lnTo>
                  <a:lnTo>
                    <a:pt x="1048326" y="12700"/>
                  </a:lnTo>
                  <a:lnTo>
                    <a:pt x="1077767" y="12700"/>
                  </a:lnTo>
                  <a:lnTo>
                    <a:pt x="1108684" y="13406"/>
                  </a:lnTo>
                  <a:lnTo>
                    <a:pt x="1140583" y="14581"/>
                  </a:lnTo>
                  <a:lnTo>
                    <a:pt x="1173139" y="16071"/>
                  </a:lnTo>
                  <a:lnTo>
                    <a:pt x="1206131" y="17064"/>
                  </a:lnTo>
                  <a:lnTo>
                    <a:pt x="1239415" y="17726"/>
                  </a:lnTo>
                  <a:lnTo>
                    <a:pt x="1272894" y="18167"/>
                  </a:lnTo>
                  <a:lnTo>
                    <a:pt x="1306502" y="17756"/>
                  </a:lnTo>
                  <a:lnTo>
                    <a:pt x="1340196" y="16776"/>
                  </a:lnTo>
                  <a:lnTo>
                    <a:pt x="1373947" y="15417"/>
                  </a:lnTo>
                  <a:lnTo>
                    <a:pt x="1408443" y="14512"/>
                  </a:lnTo>
                  <a:lnTo>
                    <a:pt x="1443434" y="13908"/>
                  </a:lnTo>
                  <a:lnTo>
                    <a:pt x="1478756" y="13505"/>
                  </a:lnTo>
                  <a:lnTo>
                    <a:pt x="1514299" y="13237"/>
                  </a:lnTo>
                  <a:lnTo>
                    <a:pt x="1549988" y="13058"/>
                  </a:lnTo>
                  <a:lnTo>
                    <a:pt x="1585776" y="12939"/>
                  </a:lnTo>
                  <a:lnTo>
                    <a:pt x="1620923" y="12154"/>
                  </a:lnTo>
                  <a:lnTo>
                    <a:pt x="1655643" y="10925"/>
                  </a:lnTo>
                  <a:lnTo>
                    <a:pt x="1690078" y="9400"/>
                  </a:lnTo>
                  <a:lnTo>
                    <a:pt x="1725030" y="8383"/>
                  </a:lnTo>
                  <a:lnTo>
                    <a:pt x="1760325" y="7706"/>
                  </a:lnTo>
                  <a:lnTo>
                    <a:pt x="1795850" y="7254"/>
                  </a:lnTo>
                  <a:lnTo>
                    <a:pt x="1832234" y="6953"/>
                  </a:lnTo>
                  <a:lnTo>
                    <a:pt x="1869189" y="6752"/>
                  </a:lnTo>
                  <a:lnTo>
                    <a:pt x="1906526" y="6618"/>
                  </a:lnTo>
                  <a:lnTo>
                    <a:pt x="1943412" y="6528"/>
                  </a:lnTo>
                  <a:lnTo>
                    <a:pt x="1979997" y="6469"/>
                  </a:lnTo>
                  <a:lnTo>
                    <a:pt x="2016381" y="6430"/>
                  </a:lnTo>
                  <a:lnTo>
                    <a:pt x="2053337" y="6403"/>
                  </a:lnTo>
                  <a:lnTo>
                    <a:pt x="2090674" y="6385"/>
                  </a:lnTo>
                  <a:lnTo>
                    <a:pt x="2128267" y="6373"/>
                  </a:lnTo>
                  <a:lnTo>
                    <a:pt x="2166733" y="6366"/>
                  </a:lnTo>
                  <a:lnTo>
                    <a:pt x="2205783" y="6360"/>
                  </a:lnTo>
                  <a:lnTo>
                    <a:pt x="2245222" y="6357"/>
                  </a:lnTo>
                  <a:lnTo>
                    <a:pt x="2284921" y="5649"/>
                  </a:lnTo>
                  <a:lnTo>
                    <a:pt x="2324791" y="4472"/>
                  </a:lnTo>
                  <a:lnTo>
                    <a:pt x="2364778" y="2981"/>
                  </a:lnTo>
                  <a:lnTo>
                    <a:pt x="2404841" y="1987"/>
                  </a:lnTo>
                  <a:lnTo>
                    <a:pt x="2444955" y="1325"/>
                  </a:lnTo>
                  <a:lnTo>
                    <a:pt x="2485103" y="883"/>
                  </a:lnTo>
                  <a:lnTo>
                    <a:pt x="2525979" y="589"/>
                  </a:lnTo>
                  <a:lnTo>
                    <a:pt x="2567342" y="393"/>
                  </a:lnTo>
                  <a:lnTo>
                    <a:pt x="2609027" y="262"/>
                  </a:lnTo>
                  <a:lnTo>
                    <a:pt x="2650930" y="175"/>
                  </a:lnTo>
                  <a:lnTo>
                    <a:pt x="2692975" y="116"/>
                  </a:lnTo>
                  <a:lnTo>
                    <a:pt x="2735118" y="78"/>
                  </a:lnTo>
                  <a:lnTo>
                    <a:pt x="2776617" y="52"/>
                  </a:lnTo>
                  <a:lnTo>
                    <a:pt x="2817690" y="35"/>
                  </a:lnTo>
                  <a:lnTo>
                    <a:pt x="2858476" y="23"/>
                  </a:lnTo>
                  <a:lnTo>
                    <a:pt x="2899778" y="16"/>
                  </a:lnTo>
                  <a:lnTo>
                    <a:pt x="2941424" y="10"/>
                  </a:lnTo>
                  <a:lnTo>
                    <a:pt x="2983300" y="7"/>
                  </a:lnTo>
                  <a:lnTo>
                    <a:pt x="3024623" y="5"/>
                  </a:lnTo>
                  <a:lnTo>
                    <a:pt x="3065576" y="3"/>
                  </a:lnTo>
                  <a:lnTo>
                    <a:pt x="3106284" y="2"/>
                  </a:lnTo>
                  <a:lnTo>
                    <a:pt x="3147533" y="1"/>
                  </a:lnTo>
                  <a:lnTo>
                    <a:pt x="3189145" y="1"/>
                  </a:lnTo>
                  <a:lnTo>
                    <a:pt x="3230997" y="0"/>
                  </a:lnTo>
                  <a:lnTo>
                    <a:pt x="3272304" y="706"/>
                  </a:lnTo>
                  <a:lnTo>
                    <a:pt x="3313246" y="1881"/>
                  </a:lnTo>
                  <a:lnTo>
                    <a:pt x="3353947" y="3371"/>
                  </a:lnTo>
                  <a:lnTo>
                    <a:pt x="3394486" y="4364"/>
                  </a:lnTo>
                  <a:lnTo>
                    <a:pt x="3434919" y="5026"/>
                  </a:lnTo>
                  <a:lnTo>
                    <a:pt x="3475279" y="5467"/>
                  </a:lnTo>
                  <a:lnTo>
                    <a:pt x="3516297" y="5762"/>
                  </a:lnTo>
                  <a:lnTo>
                    <a:pt x="3557754" y="5958"/>
                  </a:lnTo>
                  <a:lnTo>
                    <a:pt x="3599503" y="6088"/>
                  </a:lnTo>
                  <a:lnTo>
                    <a:pt x="3640741" y="6881"/>
                  </a:lnTo>
                  <a:lnTo>
                    <a:pt x="3681638" y="8115"/>
                  </a:lnTo>
                  <a:lnTo>
                    <a:pt x="3722308" y="9644"/>
                  </a:lnTo>
                  <a:lnTo>
                    <a:pt x="3763533" y="10662"/>
                  </a:lnTo>
                  <a:lnTo>
                    <a:pt x="3805129" y="11341"/>
                  </a:lnTo>
                  <a:lnTo>
                    <a:pt x="3846968" y="11794"/>
                  </a:lnTo>
                  <a:lnTo>
                    <a:pt x="3888973" y="12096"/>
                  </a:lnTo>
                  <a:lnTo>
                    <a:pt x="3931087" y="12298"/>
                  </a:lnTo>
                  <a:lnTo>
                    <a:pt x="3973275" y="12432"/>
                  </a:lnTo>
                  <a:lnTo>
                    <a:pt x="4015511" y="12521"/>
                  </a:lnTo>
                  <a:lnTo>
                    <a:pt x="4057779" y="12581"/>
                  </a:lnTo>
                  <a:lnTo>
                    <a:pt x="4100070" y="12620"/>
                  </a:lnTo>
                  <a:lnTo>
                    <a:pt x="4141669" y="13353"/>
                  </a:lnTo>
                  <a:lnTo>
                    <a:pt x="4182807" y="14546"/>
                  </a:lnTo>
                  <a:lnTo>
                    <a:pt x="4223638" y="16048"/>
                  </a:lnTo>
                  <a:lnTo>
                    <a:pt x="4264264" y="17049"/>
                  </a:lnTo>
                  <a:lnTo>
                    <a:pt x="4304754" y="17716"/>
                  </a:lnTo>
                  <a:lnTo>
                    <a:pt x="4345153" y="18161"/>
                  </a:lnTo>
                  <a:lnTo>
                    <a:pt x="4385490" y="19163"/>
                  </a:lnTo>
                  <a:lnTo>
                    <a:pt x="4425788" y="20536"/>
                  </a:lnTo>
                  <a:lnTo>
                    <a:pt x="4466058" y="22158"/>
                  </a:lnTo>
                  <a:lnTo>
                    <a:pt x="4505606" y="23944"/>
                  </a:lnTo>
                  <a:lnTo>
                    <a:pt x="4544670" y="25840"/>
                  </a:lnTo>
                  <a:lnTo>
                    <a:pt x="4583414" y="27810"/>
                  </a:lnTo>
                  <a:lnTo>
                    <a:pt x="4621237" y="29829"/>
                  </a:lnTo>
                  <a:lnTo>
                    <a:pt x="4658447" y="31880"/>
                  </a:lnTo>
                  <a:lnTo>
                    <a:pt x="4695248" y="33954"/>
                  </a:lnTo>
                  <a:lnTo>
                    <a:pt x="4731776" y="36041"/>
                  </a:lnTo>
                  <a:lnTo>
                    <a:pt x="4768123" y="38139"/>
                  </a:lnTo>
                  <a:lnTo>
                    <a:pt x="4804349" y="40242"/>
                  </a:lnTo>
                  <a:lnTo>
                    <a:pt x="4839788" y="43056"/>
                  </a:lnTo>
                  <a:lnTo>
                    <a:pt x="4874702" y="46343"/>
                  </a:lnTo>
                  <a:lnTo>
                    <a:pt x="4909269" y="49945"/>
                  </a:lnTo>
                  <a:lnTo>
                    <a:pt x="4942896" y="53052"/>
                  </a:lnTo>
                  <a:lnTo>
                    <a:pt x="4975897" y="55829"/>
                  </a:lnTo>
                  <a:lnTo>
                    <a:pt x="5008482" y="58386"/>
                  </a:lnTo>
                  <a:lnTo>
                    <a:pt x="5040082" y="60796"/>
                  </a:lnTo>
                  <a:lnTo>
                    <a:pt x="5071027" y="63109"/>
                  </a:lnTo>
                  <a:lnTo>
                    <a:pt x="5101534" y="65356"/>
                  </a:lnTo>
                  <a:lnTo>
                    <a:pt x="5130340" y="67559"/>
                  </a:lnTo>
                  <a:lnTo>
                    <a:pt x="5158009" y="69734"/>
                  </a:lnTo>
                  <a:lnTo>
                    <a:pt x="5184923" y="71889"/>
                  </a:lnTo>
                  <a:lnTo>
                    <a:pt x="5211332" y="74032"/>
                  </a:lnTo>
                  <a:lnTo>
                    <a:pt x="5237404" y="76165"/>
                  </a:lnTo>
                  <a:lnTo>
                    <a:pt x="5263253" y="78294"/>
                  </a:lnTo>
                  <a:lnTo>
                    <a:pt x="5286130" y="80418"/>
                  </a:lnTo>
                  <a:lnTo>
                    <a:pt x="5307026" y="82540"/>
                  </a:lnTo>
                  <a:lnTo>
                    <a:pt x="5326601" y="84660"/>
                  </a:lnTo>
                  <a:lnTo>
                    <a:pt x="5345295" y="86073"/>
                  </a:lnTo>
                  <a:lnTo>
                    <a:pt x="5363403" y="87016"/>
                  </a:lnTo>
                  <a:lnTo>
                    <a:pt x="5381118" y="87644"/>
                  </a:lnTo>
                  <a:lnTo>
                    <a:pt x="5410209" y="88341"/>
                  </a:lnTo>
                  <a:lnTo>
                    <a:pt x="5434193" y="88652"/>
                  </a:lnTo>
                  <a:lnTo>
                    <a:pt x="5462151" y="88827"/>
                  </a:lnTo>
                  <a:lnTo>
                    <a:pt x="5486400" y="88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2" name="SMARTInkShape-2088">
              <a:extLst>
                <a:ext uri="{FF2B5EF4-FFF2-40B4-BE49-F238E27FC236}">
                  <a16:creationId xmlns:a16="http://schemas.microsoft.com/office/drawing/2014/main" id="{34435232-5565-44E2-90B6-FE69E47560D4}"/>
                </a:ext>
              </a:extLst>
            </p:cNvPr>
            <p:cNvSpPr/>
            <p:nvPr/>
          </p:nvSpPr>
          <p:spPr>
            <a:xfrm>
              <a:off x="3043319" y="3029539"/>
              <a:ext cx="303132" cy="291512"/>
            </a:xfrm>
            <a:custGeom>
              <a:avLst/>
              <a:gdLst/>
              <a:ahLst/>
              <a:cxnLst/>
              <a:rect l="0" t="0" r="0" b="0"/>
              <a:pathLst>
                <a:path w="303132" h="291512">
                  <a:moveTo>
                    <a:pt x="176131" y="5761"/>
                  </a:moveTo>
                  <a:lnTo>
                    <a:pt x="184969" y="5761"/>
                  </a:lnTo>
                  <a:lnTo>
                    <a:pt x="214631" y="0"/>
                  </a:lnTo>
                  <a:lnTo>
                    <a:pt x="229244" y="291"/>
                  </a:lnTo>
                  <a:lnTo>
                    <a:pt x="258986" y="8272"/>
                  </a:lnTo>
                  <a:lnTo>
                    <a:pt x="274450" y="17716"/>
                  </a:lnTo>
                  <a:lnTo>
                    <a:pt x="281682" y="27302"/>
                  </a:lnTo>
                  <a:lnTo>
                    <a:pt x="299715" y="58104"/>
                  </a:lnTo>
                  <a:lnTo>
                    <a:pt x="302456" y="85637"/>
                  </a:lnTo>
                  <a:lnTo>
                    <a:pt x="299560" y="106569"/>
                  </a:lnTo>
                  <a:lnTo>
                    <a:pt x="287191" y="132604"/>
                  </a:lnTo>
                  <a:lnTo>
                    <a:pt x="269277" y="158130"/>
                  </a:lnTo>
                  <a:lnTo>
                    <a:pt x="245566" y="180184"/>
                  </a:lnTo>
                  <a:lnTo>
                    <a:pt x="215430" y="198129"/>
                  </a:lnTo>
                  <a:lnTo>
                    <a:pt x="190676" y="211004"/>
                  </a:lnTo>
                  <a:lnTo>
                    <a:pt x="164762" y="223050"/>
                  </a:lnTo>
                  <a:lnTo>
                    <a:pt x="135760" y="230696"/>
                  </a:lnTo>
                  <a:lnTo>
                    <a:pt x="108979" y="233275"/>
                  </a:lnTo>
                  <a:lnTo>
                    <a:pt x="83169" y="233334"/>
                  </a:lnTo>
                  <a:lnTo>
                    <a:pt x="58354" y="229902"/>
                  </a:lnTo>
                  <a:lnTo>
                    <a:pt x="27480" y="224889"/>
                  </a:lnTo>
                  <a:lnTo>
                    <a:pt x="9942" y="212865"/>
                  </a:lnTo>
                  <a:lnTo>
                    <a:pt x="2085" y="205257"/>
                  </a:lnTo>
                  <a:lnTo>
                    <a:pt x="0" y="200730"/>
                  </a:lnTo>
                  <a:lnTo>
                    <a:pt x="954" y="194484"/>
                  </a:lnTo>
                  <a:lnTo>
                    <a:pt x="2196" y="190843"/>
                  </a:lnTo>
                  <a:lnTo>
                    <a:pt x="7340" y="184916"/>
                  </a:lnTo>
                  <a:lnTo>
                    <a:pt x="37842" y="163356"/>
                  </a:lnTo>
                  <a:lnTo>
                    <a:pt x="67179" y="158482"/>
                  </a:lnTo>
                  <a:lnTo>
                    <a:pt x="91794" y="154806"/>
                  </a:lnTo>
                  <a:lnTo>
                    <a:pt x="116963" y="156853"/>
                  </a:lnTo>
                  <a:lnTo>
                    <a:pt x="142999" y="158479"/>
                  </a:lnTo>
                  <a:lnTo>
                    <a:pt x="171331" y="163116"/>
                  </a:lnTo>
                  <a:lnTo>
                    <a:pt x="200583" y="172885"/>
                  </a:lnTo>
                  <a:lnTo>
                    <a:pt x="226743" y="188194"/>
                  </a:lnTo>
                  <a:lnTo>
                    <a:pt x="251588" y="201148"/>
                  </a:lnTo>
                  <a:lnTo>
                    <a:pt x="278891" y="229720"/>
                  </a:lnTo>
                  <a:lnTo>
                    <a:pt x="289824" y="248862"/>
                  </a:lnTo>
                  <a:lnTo>
                    <a:pt x="303131" y="29151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3" name="SMARTInkShape-2089">
              <a:extLst>
                <a:ext uri="{FF2B5EF4-FFF2-40B4-BE49-F238E27FC236}">
                  <a16:creationId xmlns:a16="http://schemas.microsoft.com/office/drawing/2014/main" id="{BF3CB36B-F324-4B11-952D-59F5D8DBC10D}"/>
                </a:ext>
              </a:extLst>
            </p:cNvPr>
            <p:cNvSpPr/>
            <p:nvPr/>
          </p:nvSpPr>
          <p:spPr>
            <a:xfrm>
              <a:off x="6896388" y="2997200"/>
              <a:ext cx="30955" cy="400051"/>
            </a:xfrm>
            <a:custGeom>
              <a:avLst/>
              <a:gdLst/>
              <a:ahLst/>
              <a:cxnLst/>
              <a:rect l="0" t="0" r="0" b="0"/>
              <a:pathLst>
                <a:path w="30955" h="400051">
                  <a:moveTo>
                    <a:pt x="18762" y="0"/>
                  </a:moveTo>
                  <a:lnTo>
                    <a:pt x="18762" y="3371"/>
                  </a:lnTo>
                  <a:lnTo>
                    <a:pt x="28887" y="32907"/>
                  </a:lnTo>
                  <a:lnTo>
                    <a:pt x="30954" y="59260"/>
                  </a:lnTo>
                  <a:lnTo>
                    <a:pt x="29430" y="83175"/>
                  </a:lnTo>
                  <a:lnTo>
                    <a:pt x="22628" y="108135"/>
                  </a:lnTo>
                  <a:lnTo>
                    <a:pt x="15439" y="133405"/>
                  </a:lnTo>
                  <a:lnTo>
                    <a:pt x="9639" y="163856"/>
                  </a:lnTo>
                  <a:lnTo>
                    <a:pt x="7122" y="190524"/>
                  </a:lnTo>
                  <a:lnTo>
                    <a:pt x="3005" y="217397"/>
                  </a:lnTo>
                  <a:lnTo>
                    <a:pt x="688" y="243233"/>
                  </a:lnTo>
                  <a:lnTo>
                    <a:pt x="0" y="268762"/>
                  </a:lnTo>
                  <a:lnTo>
                    <a:pt x="3168" y="294201"/>
                  </a:lnTo>
                  <a:lnTo>
                    <a:pt x="5204" y="319612"/>
                  </a:lnTo>
                  <a:lnTo>
                    <a:pt x="6598" y="349118"/>
                  </a:lnTo>
                  <a:lnTo>
                    <a:pt x="11055" y="377629"/>
                  </a:lnTo>
                  <a:lnTo>
                    <a:pt x="12412" y="400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4" name="SMARTInkShape-2090">
              <a:extLst>
                <a:ext uri="{FF2B5EF4-FFF2-40B4-BE49-F238E27FC236}">
                  <a16:creationId xmlns:a16="http://schemas.microsoft.com/office/drawing/2014/main" id="{95A46FD5-E807-4A98-8EEB-EE0B512D1A80}"/>
                </a:ext>
              </a:extLst>
            </p:cNvPr>
            <p:cNvSpPr/>
            <p:nvPr/>
          </p:nvSpPr>
          <p:spPr>
            <a:xfrm>
              <a:off x="2910992" y="3130550"/>
              <a:ext cx="35409" cy="342901"/>
            </a:xfrm>
            <a:custGeom>
              <a:avLst/>
              <a:gdLst/>
              <a:ahLst/>
              <a:cxnLst/>
              <a:rect l="0" t="0" r="0" b="0"/>
              <a:pathLst>
                <a:path w="35409" h="342901">
                  <a:moveTo>
                    <a:pt x="3658" y="0"/>
                  </a:moveTo>
                  <a:lnTo>
                    <a:pt x="287" y="0"/>
                  </a:lnTo>
                  <a:lnTo>
                    <a:pt x="0" y="706"/>
                  </a:lnTo>
                  <a:lnTo>
                    <a:pt x="2260" y="6480"/>
                  </a:lnTo>
                  <a:lnTo>
                    <a:pt x="3536" y="35010"/>
                  </a:lnTo>
                  <a:lnTo>
                    <a:pt x="3634" y="66443"/>
                  </a:lnTo>
                  <a:lnTo>
                    <a:pt x="5532" y="96122"/>
                  </a:lnTo>
                  <a:lnTo>
                    <a:pt x="6800" y="127259"/>
                  </a:lnTo>
                  <a:lnTo>
                    <a:pt x="4589" y="158826"/>
                  </a:lnTo>
                  <a:lnTo>
                    <a:pt x="3934" y="190523"/>
                  </a:lnTo>
                  <a:lnTo>
                    <a:pt x="3740" y="222257"/>
                  </a:lnTo>
                  <a:lnTo>
                    <a:pt x="5563" y="252121"/>
                  </a:lnTo>
                  <a:lnTo>
                    <a:pt x="10573" y="278843"/>
                  </a:lnTo>
                  <a:lnTo>
                    <a:pt x="18586" y="309786"/>
                  </a:lnTo>
                  <a:lnTo>
                    <a:pt x="29073" y="333932"/>
                  </a:lnTo>
                  <a:lnTo>
                    <a:pt x="35408" y="342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5" name="SMARTInkShape-2091">
              <a:extLst>
                <a:ext uri="{FF2B5EF4-FFF2-40B4-BE49-F238E27FC236}">
                  <a16:creationId xmlns:a16="http://schemas.microsoft.com/office/drawing/2014/main" id="{DBBB77E1-D154-435E-A633-9E1CCBCA4DF3}"/>
                </a:ext>
              </a:extLst>
            </p:cNvPr>
            <p:cNvSpPr/>
            <p:nvPr/>
          </p:nvSpPr>
          <p:spPr>
            <a:xfrm>
              <a:off x="2390262" y="3041675"/>
              <a:ext cx="350017" cy="454567"/>
            </a:xfrm>
            <a:custGeom>
              <a:avLst/>
              <a:gdLst/>
              <a:ahLst/>
              <a:cxnLst/>
              <a:rect l="0" t="0" r="0" b="0"/>
              <a:pathLst>
                <a:path w="350017" h="454567">
                  <a:moveTo>
                    <a:pt x="130688" y="12675"/>
                  </a:moveTo>
                  <a:lnTo>
                    <a:pt x="130688" y="7208"/>
                  </a:lnTo>
                  <a:lnTo>
                    <a:pt x="134059" y="3216"/>
                  </a:lnTo>
                  <a:lnTo>
                    <a:pt x="139477" y="1415"/>
                  </a:lnTo>
                  <a:lnTo>
                    <a:pt x="169559" y="101"/>
                  </a:lnTo>
                  <a:lnTo>
                    <a:pt x="197711" y="0"/>
                  </a:lnTo>
                  <a:lnTo>
                    <a:pt x="225379" y="5049"/>
                  </a:lnTo>
                  <a:lnTo>
                    <a:pt x="251228" y="14723"/>
                  </a:lnTo>
                  <a:lnTo>
                    <a:pt x="262578" y="22052"/>
                  </a:lnTo>
                  <a:lnTo>
                    <a:pt x="269975" y="30013"/>
                  </a:lnTo>
                  <a:lnTo>
                    <a:pt x="273732" y="38254"/>
                  </a:lnTo>
                  <a:lnTo>
                    <a:pt x="274734" y="42428"/>
                  </a:lnTo>
                  <a:lnTo>
                    <a:pt x="272085" y="52709"/>
                  </a:lnTo>
                  <a:lnTo>
                    <a:pt x="258886" y="76557"/>
                  </a:lnTo>
                  <a:lnTo>
                    <a:pt x="240091" y="91967"/>
                  </a:lnTo>
                  <a:lnTo>
                    <a:pt x="213277" y="108841"/>
                  </a:lnTo>
                  <a:lnTo>
                    <a:pt x="186360" y="123875"/>
                  </a:lnTo>
                  <a:lnTo>
                    <a:pt x="165309" y="132888"/>
                  </a:lnTo>
                  <a:lnTo>
                    <a:pt x="142547" y="141598"/>
                  </a:lnTo>
                  <a:lnTo>
                    <a:pt x="120672" y="150172"/>
                  </a:lnTo>
                  <a:lnTo>
                    <a:pt x="99190" y="156805"/>
                  </a:lnTo>
                  <a:lnTo>
                    <a:pt x="69144" y="162625"/>
                  </a:lnTo>
                  <a:lnTo>
                    <a:pt x="44249" y="164349"/>
                  </a:lnTo>
                  <a:lnTo>
                    <a:pt x="15431" y="164980"/>
                  </a:lnTo>
                  <a:lnTo>
                    <a:pt x="0" y="165062"/>
                  </a:lnTo>
                  <a:lnTo>
                    <a:pt x="523" y="164361"/>
                  </a:lnTo>
                  <a:lnTo>
                    <a:pt x="11877" y="156236"/>
                  </a:lnTo>
                  <a:lnTo>
                    <a:pt x="20028" y="154091"/>
                  </a:lnTo>
                  <a:lnTo>
                    <a:pt x="49323" y="147531"/>
                  </a:lnTo>
                  <a:lnTo>
                    <a:pt x="73105" y="142317"/>
                  </a:lnTo>
                  <a:lnTo>
                    <a:pt x="102181" y="140458"/>
                  </a:lnTo>
                  <a:lnTo>
                    <a:pt x="133844" y="140613"/>
                  </a:lnTo>
                  <a:lnTo>
                    <a:pt x="157490" y="143149"/>
                  </a:lnTo>
                  <a:lnTo>
                    <a:pt x="180230" y="144747"/>
                  </a:lnTo>
                  <a:lnTo>
                    <a:pt x="202096" y="146868"/>
                  </a:lnTo>
                  <a:lnTo>
                    <a:pt x="223573" y="152514"/>
                  </a:lnTo>
                  <a:lnTo>
                    <a:pt x="244878" y="159728"/>
                  </a:lnTo>
                  <a:lnTo>
                    <a:pt x="274824" y="171722"/>
                  </a:lnTo>
                  <a:lnTo>
                    <a:pt x="299689" y="186095"/>
                  </a:lnTo>
                  <a:lnTo>
                    <a:pt x="327054" y="209914"/>
                  </a:lnTo>
                  <a:lnTo>
                    <a:pt x="343074" y="232061"/>
                  </a:lnTo>
                  <a:lnTo>
                    <a:pt x="350016" y="256497"/>
                  </a:lnTo>
                  <a:lnTo>
                    <a:pt x="348701" y="284983"/>
                  </a:lnTo>
                  <a:lnTo>
                    <a:pt x="343843" y="312395"/>
                  </a:lnTo>
                  <a:lnTo>
                    <a:pt x="331194" y="338391"/>
                  </a:lnTo>
                  <a:lnTo>
                    <a:pt x="310669" y="363967"/>
                  </a:lnTo>
                  <a:lnTo>
                    <a:pt x="286713" y="386049"/>
                  </a:lnTo>
                  <a:lnTo>
                    <a:pt x="264473" y="399458"/>
                  </a:lnTo>
                  <a:lnTo>
                    <a:pt x="239537" y="412473"/>
                  </a:lnTo>
                  <a:lnTo>
                    <a:pt x="216695" y="425313"/>
                  </a:lnTo>
                  <a:lnTo>
                    <a:pt x="192902" y="436194"/>
                  </a:lnTo>
                  <a:lnTo>
                    <a:pt x="168922" y="445028"/>
                  </a:lnTo>
                  <a:lnTo>
                    <a:pt x="146505" y="451306"/>
                  </a:lnTo>
                  <a:lnTo>
                    <a:pt x="124783" y="454566"/>
                  </a:lnTo>
                  <a:lnTo>
                    <a:pt x="94601" y="454521"/>
                  </a:lnTo>
                  <a:lnTo>
                    <a:pt x="69666" y="450039"/>
                  </a:lnTo>
                  <a:lnTo>
                    <a:pt x="35438" y="43812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6" name="SMARTInkShape-2092">
              <a:extLst>
                <a:ext uri="{FF2B5EF4-FFF2-40B4-BE49-F238E27FC236}">
                  <a16:creationId xmlns:a16="http://schemas.microsoft.com/office/drawing/2014/main" id="{94C2957A-6AD6-4415-8113-08A0127CC567}"/>
                </a:ext>
              </a:extLst>
            </p:cNvPr>
            <p:cNvSpPr/>
            <p:nvPr/>
          </p:nvSpPr>
          <p:spPr>
            <a:xfrm>
              <a:off x="2806700" y="3067050"/>
              <a:ext cx="228339" cy="438151"/>
            </a:xfrm>
            <a:custGeom>
              <a:avLst/>
              <a:gdLst/>
              <a:ahLst/>
              <a:cxnLst/>
              <a:rect l="0" t="0" r="0" b="0"/>
              <a:pathLst>
                <a:path w="228339" h="438151">
                  <a:moveTo>
                    <a:pt x="222250" y="0"/>
                  </a:moveTo>
                  <a:lnTo>
                    <a:pt x="225621" y="3371"/>
                  </a:lnTo>
                  <a:lnTo>
                    <a:pt x="227275" y="6907"/>
                  </a:lnTo>
                  <a:lnTo>
                    <a:pt x="228338" y="18298"/>
                  </a:lnTo>
                  <a:lnTo>
                    <a:pt x="225151" y="30038"/>
                  </a:lnTo>
                  <a:lnTo>
                    <a:pt x="213390" y="56786"/>
                  </a:lnTo>
                  <a:lnTo>
                    <a:pt x="204416" y="80953"/>
                  </a:lnTo>
                  <a:lnTo>
                    <a:pt x="189685" y="106693"/>
                  </a:lnTo>
                  <a:lnTo>
                    <a:pt x="174658" y="136349"/>
                  </a:lnTo>
                  <a:lnTo>
                    <a:pt x="153664" y="167478"/>
                  </a:lnTo>
                  <a:lnTo>
                    <a:pt x="140262" y="188500"/>
                  </a:lnTo>
                  <a:lnTo>
                    <a:pt x="125368" y="211483"/>
                  </a:lnTo>
                  <a:lnTo>
                    <a:pt x="110047" y="235104"/>
                  </a:lnTo>
                  <a:lnTo>
                    <a:pt x="96182" y="257361"/>
                  </a:lnTo>
                  <a:lnTo>
                    <a:pt x="82964" y="279012"/>
                  </a:lnTo>
                  <a:lnTo>
                    <a:pt x="70739" y="300394"/>
                  </a:lnTo>
                  <a:lnTo>
                    <a:pt x="55218" y="331560"/>
                  </a:lnTo>
                  <a:lnTo>
                    <a:pt x="38233" y="358982"/>
                  </a:lnTo>
                  <a:lnTo>
                    <a:pt x="23950" y="384275"/>
                  </a:lnTo>
                  <a:lnTo>
                    <a:pt x="5576" y="415324"/>
                  </a:lnTo>
                  <a:lnTo>
                    <a:pt x="0" y="4381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7" name="SMARTInkShape-2093">
              <a:extLst>
                <a:ext uri="{FF2B5EF4-FFF2-40B4-BE49-F238E27FC236}">
                  <a16:creationId xmlns:a16="http://schemas.microsoft.com/office/drawing/2014/main" id="{8B8FA45E-9EEA-44BD-88CA-00BED2ED8F3D}"/>
                </a:ext>
              </a:extLst>
            </p:cNvPr>
            <p:cNvSpPr/>
            <p:nvPr/>
          </p:nvSpPr>
          <p:spPr>
            <a:xfrm>
              <a:off x="3714750" y="3232150"/>
              <a:ext cx="330201" cy="25401"/>
            </a:xfrm>
            <a:custGeom>
              <a:avLst/>
              <a:gdLst/>
              <a:ahLst/>
              <a:cxnLst/>
              <a:rect l="0" t="0" r="0" b="0"/>
              <a:pathLst>
                <a:path w="330201" h="25401">
                  <a:moveTo>
                    <a:pt x="0" y="0"/>
                  </a:moveTo>
                  <a:lnTo>
                    <a:pt x="0" y="3371"/>
                  </a:lnTo>
                  <a:lnTo>
                    <a:pt x="705" y="4364"/>
                  </a:lnTo>
                  <a:lnTo>
                    <a:pt x="1881" y="5025"/>
                  </a:lnTo>
                  <a:lnTo>
                    <a:pt x="6481" y="5761"/>
                  </a:lnTo>
                  <a:lnTo>
                    <a:pt x="35974" y="9644"/>
                  </a:lnTo>
                  <a:lnTo>
                    <a:pt x="59891" y="11794"/>
                  </a:lnTo>
                  <a:lnTo>
                    <a:pt x="88223" y="15803"/>
                  </a:lnTo>
                  <a:lnTo>
                    <a:pt x="110472" y="17607"/>
                  </a:lnTo>
                  <a:lnTo>
                    <a:pt x="134471" y="18408"/>
                  </a:lnTo>
                  <a:lnTo>
                    <a:pt x="159248" y="18765"/>
                  </a:lnTo>
                  <a:lnTo>
                    <a:pt x="184371" y="18924"/>
                  </a:lnTo>
                  <a:lnTo>
                    <a:pt x="208942" y="19699"/>
                  </a:lnTo>
                  <a:lnTo>
                    <a:pt x="231623" y="22396"/>
                  </a:lnTo>
                  <a:lnTo>
                    <a:pt x="253462" y="24065"/>
                  </a:lnTo>
                  <a:lnTo>
                    <a:pt x="274928" y="24807"/>
                  </a:lnTo>
                  <a:lnTo>
                    <a:pt x="304729" y="25224"/>
                  </a:lnTo>
                  <a:lnTo>
                    <a:pt x="330200" y="25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8" name="SMARTInkShape-2094">
              <a:extLst>
                <a:ext uri="{FF2B5EF4-FFF2-40B4-BE49-F238E27FC236}">
                  <a16:creationId xmlns:a16="http://schemas.microsoft.com/office/drawing/2014/main" id="{FD3F38D9-0E7A-4100-84B4-BB52226FBE87}"/>
                </a:ext>
              </a:extLst>
            </p:cNvPr>
            <p:cNvSpPr/>
            <p:nvPr/>
          </p:nvSpPr>
          <p:spPr>
            <a:xfrm>
              <a:off x="4548792" y="3060700"/>
              <a:ext cx="388865" cy="431444"/>
            </a:xfrm>
            <a:custGeom>
              <a:avLst/>
              <a:gdLst/>
              <a:ahLst/>
              <a:cxnLst/>
              <a:rect l="0" t="0" r="0" b="0"/>
              <a:pathLst>
                <a:path w="388865" h="431444">
                  <a:moveTo>
                    <a:pt x="99408" y="82550"/>
                  </a:moveTo>
                  <a:lnTo>
                    <a:pt x="96037" y="85921"/>
                  </a:lnTo>
                  <a:lnTo>
                    <a:pt x="94382" y="89457"/>
                  </a:lnTo>
                  <a:lnTo>
                    <a:pt x="93941" y="91388"/>
                  </a:lnTo>
                  <a:lnTo>
                    <a:pt x="77914" y="116700"/>
                  </a:lnTo>
                  <a:lnTo>
                    <a:pt x="66131" y="146942"/>
                  </a:lnTo>
                  <a:lnTo>
                    <a:pt x="54505" y="171714"/>
                  </a:lnTo>
                  <a:lnTo>
                    <a:pt x="40243" y="196929"/>
                  </a:lnTo>
                  <a:lnTo>
                    <a:pt x="30074" y="214524"/>
                  </a:lnTo>
                  <a:lnTo>
                    <a:pt x="20382" y="243558"/>
                  </a:lnTo>
                  <a:lnTo>
                    <a:pt x="12336" y="271053"/>
                  </a:lnTo>
                  <a:lnTo>
                    <a:pt x="2739" y="300524"/>
                  </a:lnTo>
                  <a:lnTo>
                    <a:pt x="0" y="318657"/>
                  </a:lnTo>
                  <a:lnTo>
                    <a:pt x="5199" y="344732"/>
                  </a:lnTo>
                  <a:lnTo>
                    <a:pt x="15941" y="374463"/>
                  </a:lnTo>
                  <a:lnTo>
                    <a:pt x="31873" y="397094"/>
                  </a:lnTo>
                  <a:lnTo>
                    <a:pt x="62184" y="418098"/>
                  </a:lnTo>
                  <a:lnTo>
                    <a:pt x="79336" y="425710"/>
                  </a:lnTo>
                  <a:lnTo>
                    <a:pt x="109533" y="429996"/>
                  </a:lnTo>
                  <a:lnTo>
                    <a:pt x="132835" y="430998"/>
                  </a:lnTo>
                  <a:lnTo>
                    <a:pt x="157304" y="431443"/>
                  </a:lnTo>
                  <a:lnTo>
                    <a:pt x="182289" y="430230"/>
                  </a:lnTo>
                  <a:lnTo>
                    <a:pt x="207505" y="424988"/>
                  </a:lnTo>
                  <a:lnTo>
                    <a:pt x="230942" y="416072"/>
                  </a:lnTo>
                  <a:lnTo>
                    <a:pt x="253118" y="405054"/>
                  </a:lnTo>
                  <a:lnTo>
                    <a:pt x="284730" y="386951"/>
                  </a:lnTo>
                  <a:lnTo>
                    <a:pt x="312285" y="366771"/>
                  </a:lnTo>
                  <a:lnTo>
                    <a:pt x="338322" y="339076"/>
                  </a:lnTo>
                  <a:lnTo>
                    <a:pt x="362500" y="308527"/>
                  </a:lnTo>
                  <a:lnTo>
                    <a:pt x="378524" y="277133"/>
                  </a:lnTo>
                  <a:lnTo>
                    <a:pt x="385268" y="256050"/>
                  </a:lnTo>
                  <a:lnTo>
                    <a:pt x="388734" y="233039"/>
                  </a:lnTo>
                  <a:lnTo>
                    <a:pt x="388864" y="209406"/>
                  </a:lnTo>
                  <a:lnTo>
                    <a:pt x="384218" y="187143"/>
                  </a:lnTo>
                  <a:lnTo>
                    <a:pt x="377449" y="165490"/>
                  </a:lnTo>
                  <a:lnTo>
                    <a:pt x="368326" y="144107"/>
                  </a:lnTo>
                  <a:lnTo>
                    <a:pt x="347323" y="112940"/>
                  </a:lnTo>
                  <a:lnTo>
                    <a:pt x="322520" y="85518"/>
                  </a:lnTo>
                  <a:lnTo>
                    <a:pt x="292437" y="60225"/>
                  </a:lnTo>
                  <a:lnTo>
                    <a:pt x="269159" y="45817"/>
                  </a:lnTo>
                  <a:lnTo>
                    <a:pt x="246585" y="32358"/>
                  </a:lnTo>
                  <a:lnTo>
                    <a:pt x="224087" y="20731"/>
                  </a:lnTo>
                  <a:lnTo>
                    <a:pt x="199977" y="13212"/>
                  </a:lnTo>
                  <a:lnTo>
                    <a:pt x="169344" y="5012"/>
                  </a:lnTo>
                  <a:lnTo>
                    <a:pt x="142394" y="1485"/>
                  </a:lnTo>
                  <a:lnTo>
                    <a:pt x="12480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9" name="SMARTInkShape-2095">
              <a:extLst>
                <a:ext uri="{FF2B5EF4-FFF2-40B4-BE49-F238E27FC236}">
                  <a16:creationId xmlns:a16="http://schemas.microsoft.com/office/drawing/2014/main" id="{E623F6C6-AC30-4DE0-A499-E75DC2F21C5B}"/>
                </a:ext>
              </a:extLst>
            </p:cNvPr>
            <p:cNvSpPr/>
            <p:nvPr/>
          </p:nvSpPr>
          <p:spPr>
            <a:xfrm>
              <a:off x="6000750" y="1460500"/>
              <a:ext cx="971551" cy="1263651"/>
            </a:xfrm>
            <a:custGeom>
              <a:avLst/>
              <a:gdLst/>
              <a:ahLst/>
              <a:cxnLst/>
              <a:rect l="0" t="0" r="0" b="0"/>
              <a:pathLst>
                <a:path w="971551" h="1263651">
                  <a:moveTo>
                    <a:pt x="971550" y="0"/>
                  </a:moveTo>
                  <a:lnTo>
                    <a:pt x="966480" y="5775"/>
                  </a:lnTo>
                  <a:lnTo>
                    <a:pt x="949882" y="30507"/>
                  </a:lnTo>
                  <a:lnTo>
                    <a:pt x="929303" y="57174"/>
                  </a:lnTo>
                  <a:lnTo>
                    <a:pt x="911616" y="80914"/>
                  </a:lnTo>
                  <a:lnTo>
                    <a:pt x="891996" y="108634"/>
                  </a:lnTo>
                  <a:lnTo>
                    <a:pt x="871517" y="139769"/>
                  </a:lnTo>
                  <a:lnTo>
                    <a:pt x="859706" y="157385"/>
                  </a:lnTo>
                  <a:lnTo>
                    <a:pt x="846892" y="176184"/>
                  </a:lnTo>
                  <a:lnTo>
                    <a:pt x="833412" y="195773"/>
                  </a:lnTo>
                  <a:lnTo>
                    <a:pt x="818780" y="215887"/>
                  </a:lnTo>
                  <a:lnTo>
                    <a:pt x="803381" y="236353"/>
                  </a:lnTo>
                  <a:lnTo>
                    <a:pt x="787471" y="257052"/>
                  </a:lnTo>
                  <a:lnTo>
                    <a:pt x="771220" y="279318"/>
                  </a:lnTo>
                  <a:lnTo>
                    <a:pt x="754741" y="302629"/>
                  </a:lnTo>
                  <a:lnTo>
                    <a:pt x="738110" y="326636"/>
                  </a:lnTo>
                  <a:lnTo>
                    <a:pt x="720674" y="351107"/>
                  </a:lnTo>
                  <a:lnTo>
                    <a:pt x="702699" y="375888"/>
                  </a:lnTo>
                  <a:lnTo>
                    <a:pt x="684366" y="400875"/>
                  </a:lnTo>
                  <a:lnTo>
                    <a:pt x="665794" y="425295"/>
                  </a:lnTo>
                  <a:lnTo>
                    <a:pt x="647064" y="449335"/>
                  </a:lnTo>
                  <a:lnTo>
                    <a:pt x="628225" y="473124"/>
                  </a:lnTo>
                  <a:lnTo>
                    <a:pt x="609317" y="497449"/>
                  </a:lnTo>
                  <a:lnTo>
                    <a:pt x="590361" y="522133"/>
                  </a:lnTo>
                  <a:lnTo>
                    <a:pt x="571374" y="547055"/>
                  </a:lnTo>
                  <a:lnTo>
                    <a:pt x="553072" y="571431"/>
                  </a:lnTo>
                  <a:lnTo>
                    <a:pt x="535226" y="595443"/>
                  </a:lnTo>
                  <a:lnTo>
                    <a:pt x="517684" y="619212"/>
                  </a:lnTo>
                  <a:lnTo>
                    <a:pt x="500345" y="643525"/>
                  </a:lnTo>
                  <a:lnTo>
                    <a:pt x="483141" y="668200"/>
                  </a:lnTo>
                  <a:lnTo>
                    <a:pt x="466027" y="693116"/>
                  </a:lnTo>
                  <a:lnTo>
                    <a:pt x="448973" y="717489"/>
                  </a:lnTo>
                  <a:lnTo>
                    <a:pt x="431960" y="741498"/>
                  </a:lnTo>
                  <a:lnTo>
                    <a:pt x="414973" y="765265"/>
                  </a:lnTo>
                  <a:lnTo>
                    <a:pt x="398004" y="788871"/>
                  </a:lnTo>
                  <a:lnTo>
                    <a:pt x="381047" y="812370"/>
                  </a:lnTo>
                  <a:lnTo>
                    <a:pt x="364098" y="835796"/>
                  </a:lnTo>
                  <a:lnTo>
                    <a:pt x="347154" y="858470"/>
                  </a:lnTo>
                  <a:lnTo>
                    <a:pt x="330214" y="880641"/>
                  </a:lnTo>
                  <a:lnTo>
                    <a:pt x="313276" y="902477"/>
                  </a:lnTo>
                  <a:lnTo>
                    <a:pt x="297044" y="924090"/>
                  </a:lnTo>
                  <a:lnTo>
                    <a:pt x="281286" y="945555"/>
                  </a:lnTo>
                  <a:lnTo>
                    <a:pt x="265840" y="966920"/>
                  </a:lnTo>
                  <a:lnTo>
                    <a:pt x="250605" y="987513"/>
                  </a:lnTo>
                  <a:lnTo>
                    <a:pt x="235509" y="1007592"/>
                  </a:lnTo>
                  <a:lnTo>
                    <a:pt x="220507" y="1027328"/>
                  </a:lnTo>
                  <a:lnTo>
                    <a:pt x="205565" y="1045424"/>
                  </a:lnTo>
                  <a:lnTo>
                    <a:pt x="190666" y="1062427"/>
                  </a:lnTo>
                  <a:lnTo>
                    <a:pt x="175794" y="1078702"/>
                  </a:lnTo>
                  <a:lnTo>
                    <a:pt x="147981" y="1109955"/>
                  </a:lnTo>
                  <a:lnTo>
                    <a:pt x="122214" y="1138897"/>
                  </a:lnTo>
                  <a:lnTo>
                    <a:pt x="99002" y="1163519"/>
                  </a:lnTo>
                  <a:lnTo>
                    <a:pt x="78808" y="1186221"/>
                  </a:lnTo>
                  <a:lnTo>
                    <a:pt x="53454" y="1215073"/>
                  </a:lnTo>
                  <a:lnTo>
                    <a:pt x="25924" y="1240414"/>
                  </a:lnTo>
                  <a:lnTo>
                    <a:pt x="6584" y="1253938"/>
                  </a:lnTo>
                  <a:lnTo>
                    <a:pt x="0" y="1263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0" name="SMARTInkShape-2096">
              <a:extLst>
                <a:ext uri="{FF2B5EF4-FFF2-40B4-BE49-F238E27FC236}">
                  <a16:creationId xmlns:a16="http://schemas.microsoft.com/office/drawing/2014/main" id="{D6BB2174-B8D7-49BF-80C9-BBFC52706AC6}"/>
                </a:ext>
              </a:extLst>
            </p:cNvPr>
            <p:cNvSpPr/>
            <p:nvPr/>
          </p:nvSpPr>
          <p:spPr>
            <a:xfrm>
              <a:off x="2971800" y="2381250"/>
              <a:ext cx="31751" cy="336551"/>
            </a:xfrm>
            <a:custGeom>
              <a:avLst/>
              <a:gdLst/>
              <a:ahLst/>
              <a:cxnLst/>
              <a:rect l="0" t="0" r="0" b="0"/>
              <a:pathLst>
                <a:path w="31751" h="336551">
                  <a:moveTo>
                    <a:pt x="31750" y="0"/>
                  </a:moveTo>
                  <a:lnTo>
                    <a:pt x="28379" y="3371"/>
                  </a:lnTo>
                  <a:lnTo>
                    <a:pt x="26724" y="8789"/>
                  </a:lnTo>
                  <a:lnTo>
                    <a:pt x="21210" y="33613"/>
                  </a:lnTo>
                  <a:lnTo>
                    <a:pt x="18985" y="57624"/>
                  </a:lnTo>
                  <a:lnTo>
                    <a:pt x="15963" y="79233"/>
                  </a:lnTo>
                  <a:lnTo>
                    <a:pt x="14150" y="101066"/>
                  </a:lnTo>
                  <a:lnTo>
                    <a:pt x="12639" y="123941"/>
                  </a:lnTo>
                  <a:lnTo>
                    <a:pt x="9615" y="150570"/>
                  </a:lnTo>
                  <a:lnTo>
                    <a:pt x="7801" y="175105"/>
                  </a:lnTo>
                  <a:lnTo>
                    <a:pt x="6290" y="198475"/>
                  </a:lnTo>
                  <a:lnTo>
                    <a:pt x="3266" y="222972"/>
                  </a:lnTo>
                  <a:lnTo>
                    <a:pt x="1451" y="246089"/>
                  </a:lnTo>
                  <a:lnTo>
                    <a:pt x="430" y="277056"/>
                  </a:lnTo>
                  <a:lnTo>
                    <a:pt x="128" y="302224"/>
                  </a:lnTo>
                  <a:lnTo>
                    <a:pt x="0" y="336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1" name="SMARTInkShape-2097">
              <a:extLst>
                <a:ext uri="{FF2B5EF4-FFF2-40B4-BE49-F238E27FC236}">
                  <a16:creationId xmlns:a16="http://schemas.microsoft.com/office/drawing/2014/main" id="{0D21D7C8-D631-4B43-A612-3946A177A443}"/>
                </a:ext>
              </a:extLst>
            </p:cNvPr>
            <p:cNvSpPr/>
            <p:nvPr/>
          </p:nvSpPr>
          <p:spPr>
            <a:xfrm>
              <a:off x="3105150" y="2393950"/>
              <a:ext cx="222251" cy="336551"/>
            </a:xfrm>
            <a:custGeom>
              <a:avLst/>
              <a:gdLst/>
              <a:ahLst/>
              <a:cxnLst/>
              <a:rect l="0" t="0" r="0" b="0"/>
              <a:pathLst>
                <a:path w="222251" h="336551">
                  <a:moveTo>
                    <a:pt x="222250" y="0"/>
                  </a:moveTo>
                  <a:lnTo>
                    <a:pt x="218879" y="3371"/>
                  </a:lnTo>
                  <a:lnTo>
                    <a:pt x="209419" y="32603"/>
                  </a:lnTo>
                  <a:lnTo>
                    <a:pt x="193584" y="63799"/>
                  </a:lnTo>
                  <a:lnTo>
                    <a:pt x="182699" y="85505"/>
                  </a:lnTo>
                  <a:lnTo>
                    <a:pt x="168923" y="107382"/>
                  </a:lnTo>
                  <a:lnTo>
                    <a:pt x="153394" y="129570"/>
                  </a:lnTo>
                  <a:lnTo>
                    <a:pt x="137084" y="153542"/>
                  </a:lnTo>
                  <a:lnTo>
                    <a:pt x="118546" y="178308"/>
                  </a:lnTo>
                  <a:lnTo>
                    <a:pt x="99254" y="202720"/>
                  </a:lnTo>
                  <a:lnTo>
                    <a:pt x="81272" y="225329"/>
                  </a:lnTo>
                  <a:lnTo>
                    <a:pt x="58653" y="254521"/>
                  </a:lnTo>
                  <a:lnTo>
                    <a:pt x="37116" y="284598"/>
                  </a:lnTo>
                  <a:lnTo>
                    <a:pt x="14966" y="313978"/>
                  </a:lnTo>
                  <a:lnTo>
                    <a:pt x="0" y="3365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2" name="SMARTInkShape-2098">
              <a:extLst>
                <a:ext uri="{FF2B5EF4-FFF2-40B4-BE49-F238E27FC236}">
                  <a16:creationId xmlns:a16="http://schemas.microsoft.com/office/drawing/2014/main" id="{8996BE11-70AE-44FA-941B-0E85D247DD87}"/>
                </a:ext>
              </a:extLst>
            </p:cNvPr>
            <p:cNvSpPr/>
            <p:nvPr/>
          </p:nvSpPr>
          <p:spPr>
            <a:xfrm>
              <a:off x="2806700" y="2514600"/>
              <a:ext cx="209551" cy="31751"/>
            </a:xfrm>
            <a:custGeom>
              <a:avLst/>
              <a:gdLst/>
              <a:ahLst/>
              <a:cxnLst/>
              <a:rect l="0" t="0" r="0" b="0"/>
              <a:pathLst>
                <a:path w="209551" h="31751">
                  <a:moveTo>
                    <a:pt x="0" y="31750"/>
                  </a:moveTo>
                  <a:lnTo>
                    <a:pt x="3371" y="31750"/>
                  </a:lnTo>
                  <a:lnTo>
                    <a:pt x="6907" y="29869"/>
                  </a:lnTo>
                  <a:lnTo>
                    <a:pt x="8838" y="28379"/>
                  </a:lnTo>
                  <a:lnTo>
                    <a:pt x="32215" y="21624"/>
                  </a:lnTo>
                  <a:lnTo>
                    <a:pt x="57915" y="19107"/>
                  </a:lnTo>
                  <a:lnTo>
                    <a:pt x="82419" y="16018"/>
                  </a:lnTo>
                  <a:lnTo>
                    <a:pt x="107892" y="12293"/>
                  </a:lnTo>
                  <a:lnTo>
                    <a:pt x="133324" y="8992"/>
                  </a:lnTo>
                  <a:lnTo>
                    <a:pt x="158738" y="7524"/>
                  </a:lnTo>
                  <a:lnTo>
                    <a:pt x="190105" y="3327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3" name="SMARTInkShape-2099">
              <a:extLst>
                <a:ext uri="{FF2B5EF4-FFF2-40B4-BE49-F238E27FC236}">
                  <a16:creationId xmlns:a16="http://schemas.microsoft.com/office/drawing/2014/main" id="{6FDBB41C-2A51-455B-BC8F-15DA0A15AACE}"/>
                </a:ext>
              </a:extLst>
            </p:cNvPr>
            <p:cNvSpPr/>
            <p:nvPr/>
          </p:nvSpPr>
          <p:spPr>
            <a:xfrm>
              <a:off x="3162300" y="2444750"/>
              <a:ext cx="76201" cy="273051"/>
            </a:xfrm>
            <a:custGeom>
              <a:avLst/>
              <a:gdLst/>
              <a:ahLst/>
              <a:cxnLst/>
              <a:rect l="0" t="0" r="0" b="0"/>
              <a:pathLst>
                <a:path w="76201" h="273051">
                  <a:moveTo>
                    <a:pt x="0" y="0"/>
                  </a:moveTo>
                  <a:lnTo>
                    <a:pt x="0" y="3371"/>
                  </a:lnTo>
                  <a:lnTo>
                    <a:pt x="7172" y="33613"/>
                  </a:lnTo>
                  <a:lnTo>
                    <a:pt x="15609" y="56918"/>
                  </a:lnTo>
                  <a:lnTo>
                    <a:pt x="22891" y="85852"/>
                  </a:lnTo>
                  <a:lnTo>
                    <a:pt x="29517" y="116768"/>
                  </a:lnTo>
                  <a:lnTo>
                    <a:pt x="35949" y="148271"/>
                  </a:lnTo>
                  <a:lnTo>
                    <a:pt x="42323" y="179242"/>
                  </a:lnTo>
                  <a:lnTo>
                    <a:pt x="48681" y="206606"/>
                  </a:lnTo>
                  <a:lnTo>
                    <a:pt x="57149" y="237374"/>
                  </a:lnTo>
                  <a:lnTo>
                    <a:pt x="62088" y="248021"/>
                  </a:lnTo>
                  <a:lnTo>
                    <a:pt x="72995" y="264474"/>
                  </a:lnTo>
                  <a:lnTo>
                    <a:pt x="76200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0" name="SMARTInkShape-Group426">
            <a:extLst>
              <a:ext uri="{FF2B5EF4-FFF2-40B4-BE49-F238E27FC236}">
                <a16:creationId xmlns:a16="http://schemas.microsoft.com/office/drawing/2014/main" id="{F0916E70-AE40-4F8F-A89E-E98D44377A28}"/>
              </a:ext>
            </a:extLst>
          </p:cNvPr>
          <p:cNvGrpSpPr/>
          <p:nvPr/>
        </p:nvGrpSpPr>
        <p:grpSpPr>
          <a:xfrm>
            <a:off x="5772150" y="2279650"/>
            <a:ext cx="1060451" cy="381001"/>
            <a:chOff x="5772150" y="2279650"/>
            <a:chExt cx="1060451" cy="381001"/>
          </a:xfrm>
        </p:grpSpPr>
        <p:sp>
          <p:nvSpPr>
            <p:cNvPr id="505" name="SMARTInkShape-2100">
              <a:extLst>
                <a:ext uri="{FF2B5EF4-FFF2-40B4-BE49-F238E27FC236}">
                  <a16:creationId xmlns:a16="http://schemas.microsoft.com/office/drawing/2014/main" id="{B3B20B2C-16B9-4378-8B7C-B52535B84212}"/>
                </a:ext>
              </a:extLst>
            </p:cNvPr>
            <p:cNvSpPr/>
            <p:nvPr/>
          </p:nvSpPr>
          <p:spPr>
            <a:xfrm>
              <a:off x="6605758" y="2292385"/>
              <a:ext cx="226843" cy="196816"/>
            </a:xfrm>
            <a:custGeom>
              <a:avLst/>
              <a:gdLst/>
              <a:ahLst/>
              <a:cxnLst/>
              <a:rect l="0" t="0" r="0" b="0"/>
              <a:pathLst>
                <a:path w="226843" h="196816">
                  <a:moveTo>
                    <a:pt x="61742" y="6315"/>
                  </a:moveTo>
                  <a:lnTo>
                    <a:pt x="61742" y="2944"/>
                  </a:lnTo>
                  <a:lnTo>
                    <a:pt x="63153" y="1951"/>
                  </a:lnTo>
                  <a:lnTo>
                    <a:pt x="75557" y="357"/>
                  </a:lnTo>
                  <a:lnTo>
                    <a:pt x="104966" y="0"/>
                  </a:lnTo>
                  <a:lnTo>
                    <a:pt x="113408" y="686"/>
                  </a:lnTo>
                  <a:lnTo>
                    <a:pt x="119512" y="3343"/>
                  </a:lnTo>
                  <a:lnTo>
                    <a:pt x="124577" y="8757"/>
                  </a:lnTo>
                  <a:lnTo>
                    <a:pt x="128474" y="15162"/>
                  </a:lnTo>
                  <a:lnTo>
                    <a:pt x="130207" y="20360"/>
                  </a:lnTo>
                  <a:lnTo>
                    <a:pt x="129095" y="26904"/>
                  </a:lnTo>
                  <a:lnTo>
                    <a:pt x="125544" y="34515"/>
                  </a:lnTo>
                  <a:lnTo>
                    <a:pt x="103024" y="59292"/>
                  </a:lnTo>
                  <a:lnTo>
                    <a:pt x="74025" y="80406"/>
                  </a:lnTo>
                  <a:lnTo>
                    <a:pt x="44596" y="96628"/>
                  </a:lnTo>
                  <a:lnTo>
                    <a:pt x="19549" y="109240"/>
                  </a:lnTo>
                  <a:lnTo>
                    <a:pt x="7142" y="121007"/>
                  </a:lnTo>
                  <a:lnTo>
                    <a:pt x="879" y="131550"/>
                  </a:lnTo>
                  <a:lnTo>
                    <a:pt x="0" y="134255"/>
                  </a:lnTo>
                  <a:lnTo>
                    <a:pt x="120" y="136764"/>
                  </a:lnTo>
                  <a:lnTo>
                    <a:pt x="2133" y="141433"/>
                  </a:lnTo>
                  <a:lnTo>
                    <a:pt x="10606" y="151399"/>
                  </a:lnTo>
                  <a:lnTo>
                    <a:pt x="28795" y="159919"/>
                  </a:lnTo>
                  <a:lnTo>
                    <a:pt x="52058" y="166911"/>
                  </a:lnTo>
                  <a:lnTo>
                    <a:pt x="83567" y="173451"/>
                  </a:lnTo>
                  <a:lnTo>
                    <a:pt x="107425" y="177730"/>
                  </a:lnTo>
                  <a:lnTo>
                    <a:pt x="132140" y="181983"/>
                  </a:lnTo>
                  <a:lnTo>
                    <a:pt x="157236" y="186224"/>
                  </a:lnTo>
                  <a:lnTo>
                    <a:pt x="188423" y="192579"/>
                  </a:lnTo>
                  <a:lnTo>
                    <a:pt x="217058" y="195979"/>
                  </a:lnTo>
                  <a:lnTo>
                    <a:pt x="226842" y="19681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6" name="SMARTInkShape-2101">
              <a:extLst>
                <a:ext uri="{FF2B5EF4-FFF2-40B4-BE49-F238E27FC236}">
                  <a16:creationId xmlns:a16="http://schemas.microsoft.com/office/drawing/2014/main" id="{AFE981F7-3656-484D-9EE1-4AF00661CC14}"/>
                </a:ext>
              </a:extLst>
            </p:cNvPr>
            <p:cNvSpPr/>
            <p:nvPr/>
          </p:nvSpPr>
          <p:spPr>
            <a:xfrm>
              <a:off x="6000750" y="2279650"/>
              <a:ext cx="38101" cy="361951"/>
            </a:xfrm>
            <a:custGeom>
              <a:avLst/>
              <a:gdLst/>
              <a:ahLst/>
              <a:cxnLst/>
              <a:rect l="0" t="0" r="0" b="0"/>
              <a:pathLst>
                <a:path w="38101" h="361951">
                  <a:moveTo>
                    <a:pt x="0" y="0"/>
                  </a:moveTo>
                  <a:lnTo>
                    <a:pt x="0" y="29493"/>
                  </a:lnTo>
                  <a:lnTo>
                    <a:pt x="0" y="60075"/>
                  </a:lnTo>
                  <a:lnTo>
                    <a:pt x="0" y="84906"/>
                  </a:lnTo>
                  <a:lnTo>
                    <a:pt x="3371" y="113509"/>
                  </a:lnTo>
                  <a:lnTo>
                    <a:pt x="5468" y="140955"/>
                  </a:lnTo>
                  <a:lnTo>
                    <a:pt x="9460" y="166961"/>
                  </a:lnTo>
                  <a:lnTo>
                    <a:pt x="15111" y="195912"/>
                  </a:lnTo>
                  <a:lnTo>
                    <a:pt x="17883" y="223462"/>
                  </a:lnTo>
                  <a:lnTo>
                    <a:pt x="22075" y="249498"/>
                  </a:lnTo>
                  <a:lnTo>
                    <a:pt x="24415" y="278458"/>
                  </a:lnTo>
                  <a:lnTo>
                    <a:pt x="29570" y="309710"/>
                  </a:lnTo>
                  <a:lnTo>
                    <a:pt x="33200" y="336266"/>
                  </a:lnTo>
                  <a:lnTo>
                    <a:pt x="38100" y="361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7" name="SMARTInkShape-2102">
              <a:extLst>
                <a:ext uri="{FF2B5EF4-FFF2-40B4-BE49-F238E27FC236}">
                  <a16:creationId xmlns:a16="http://schemas.microsoft.com/office/drawing/2014/main" id="{0A8B754C-D73B-4356-9E8A-2C114944AABA}"/>
                </a:ext>
              </a:extLst>
            </p:cNvPr>
            <p:cNvSpPr/>
            <p:nvPr/>
          </p:nvSpPr>
          <p:spPr>
            <a:xfrm>
              <a:off x="6391419" y="2362200"/>
              <a:ext cx="91932" cy="273051"/>
            </a:xfrm>
            <a:custGeom>
              <a:avLst/>
              <a:gdLst/>
              <a:ahLst/>
              <a:cxnLst/>
              <a:rect l="0" t="0" r="0" b="0"/>
              <a:pathLst>
                <a:path w="91932" h="273051">
                  <a:moveTo>
                    <a:pt x="15731" y="0"/>
                  </a:moveTo>
                  <a:lnTo>
                    <a:pt x="12359" y="0"/>
                  </a:lnTo>
                  <a:lnTo>
                    <a:pt x="8823" y="1881"/>
                  </a:lnTo>
                  <a:lnTo>
                    <a:pt x="6893" y="3371"/>
                  </a:lnTo>
                  <a:lnTo>
                    <a:pt x="4747" y="6908"/>
                  </a:lnTo>
                  <a:lnTo>
                    <a:pt x="0" y="25040"/>
                  </a:lnTo>
                  <a:lnTo>
                    <a:pt x="1701" y="56504"/>
                  </a:lnTo>
                  <a:lnTo>
                    <a:pt x="4048" y="85730"/>
                  </a:lnTo>
                  <a:lnTo>
                    <a:pt x="12348" y="116732"/>
                  </a:lnTo>
                  <a:lnTo>
                    <a:pt x="20295" y="148260"/>
                  </a:lnTo>
                  <a:lnTo>
                    <a:pt x="31273" y="179239"/>
                  </a:lnTo>
                  <a:lnTo>
                    <a:pt x="43463" y="205900"/>
                  </a:lnTo>
                  <a:lnTo>
                    <a:pt x="60224" y="234229"/>
                  </a:lnTo>
                  <a:lnTo>
                    <a:pt x="83704" y="264198"/>
                  </a:lnTo>
                  <a:lnTo>
                    <a:pt x="91931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8" name="SMARTInkShape-2103">
              <a:extLst>
                <a:ext uri="{FF2B5EF4-FFF2-40B4-BE49-F238E27FC236}">
                  <a16:creationId xmlns:a16="http://schemas.microsoft.com/office/drawing/2014/main" id="{7020528A-F23C-43C4-8C88-FAEB38B37872}"/>
                </a:ext>
              </a:extLst>
            </p:cNvPr>
            <p:cNvSpPr/>
            <p:nvPr/>
          </p:nvSpPr>
          <p:spPr>
            <a:xfrm>
              <a:off x="6299200" y="2317750"/>
              <a:ext cx="273051" cy="342901"/>
            </a:xfrm>
            <a:custGeom>
              <a:avLst/>
              <a:gdLst/>
              <a:ahLst/>
              <a:cxnLst/>
              <a:rect l="0" t="0" r="0" b="0"/>
              <a:pathLst>
                <a:path w="273051" h="342901">
                  <a:moveTo>
                    <a:pt x="273050" y="0"/>
                  </a:moveTo>
                  <a:lnTo>
                    <a:pt x="273050" y="3371"/>
                  </a:lnTo>
                  <a:lnTo>
                    <a:pt x="269287" y="6908"/>
                  </a:lnTo>
                  <a:lnTo>
                    <a:pt x="262911" y="12242"/>
                  </a:lnTo>
                  <a:lnTo>
                    <a:pt x="239826" y="38876"/>
                  </a:lnTo>
                  <a:lnTo>
                    <a:pt x="214197" y="69428"/>
                  </a:lnTo>
                  <a:lnTo>
                    <a:pt x="187330" y="98496"/>
                  </a:lnTo>
                  <a:lnTo>
                    <a:pt x="160476" y="129452"/>
                  </a:lnTo>
                  <a:lnTo>
                    <a:pt x="140703" y="150432"/>
                  </a:lnTo>
                  <a:lnTo>
                    <a:pt x="120155" y="173398"/>
                  </a:lnTo>
                  <a:lnTo>
                    <a:pt x="99969" y="197010"/>
                  </a:lnTo>
                  <a:lnTo>
                    <a:pt x="81589" y="219264"/>
                  </a:lnTo>
                  <a:lnTo>
                    <a:pt x="64013" y="240913"/>
                  </a:lnTo>
                  <a:lnTo>
                    <a:pt x="40134" y="271054"/>
                  </a:lnTo>
                  <a:lnTo>
                    <a:pt x="23417" y="297859"/>
                  </a:lnTo>
                  <a:lnTo>
                    <a:pt x="11445" y="325458"/>
                  </a:lnTo>
                  <a:lnTo>
                    <a:pt x="0" y="342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9" name="SMARTInkShape-2104">
              <a:extLst>
                <a:ext uri="{FF2B5EF4-FFF2-40B4-BE49-F238E27FC236}">
                  <a16:creationId xmlns:a16="http://schemas.microsoft.com/office/drawing/2014/main" id="{669A4F7F-EDE0-41B7-BD7B-93ADF673BE4E}"/>
                </a:ext>
              </a:extLst>
            </p:cNvPr>
            <p:cNvSpPr/>
            <p:nvPr/>
          </p:nvSpPr>
          <p:spPr>
            <a:xfrm>
              <a:off x="5772150" y="2419350"/>
              <a:ext cx="304801" cy="57151"/>
            </a:xfrm>
            <a:custGeom>
              <a:avLst/>
              <a:gdLst/>
              <a:ahLst/>
              <a:cxnLst/>
              <a:rect l="0" t="0" r="0" b="0"/>
              <a:pathLst>
                <a:path w="304801" h="57151">
                  <a:moveTo>
                    <a:pt x="0" y="57150"/>
                  </a:moveTo>
                  <a:lnTo>
                    <a:pt x="3371" y="57150"/>
                  </a:lnTo>
                  <a:lnTo>
                    <a:pt x="6907" y="55269"/>
                  </a:lnTo>
                  <a:lnTo>
                    <a:pt x="12242" y="52080"/>
                  </a:lnTo>
                  <a:lnTo>
                    <a:pt x="42247" y="42223"/>
                  </a:lnTo>
                  <a:lnTo>
                    <a:pt x="69588" y="35951"/>
                  </a:lnTo>
                  <a:lnTo>
                    <a:pt x="93487" y="31735"/>
                  </a:lnTo>
                  <a:lnTo>
                    <a:pt x="121278" y="26805"/>
                  </a:lnTo>
                  <a:lnTo>
                    <a:pt x="152443" y="19910"/>
                  </a:lnTo>
                  <a:lnTo>
                    <a:pt x="168658" y="16801"/>
                  </a:lnTo>
                  <a:lnTo>
                    <a:pt x="185110" y="14023"/>
                  </a:lnTo>
                  <a:lnTo>
                    <a:pt x="201723" y="11465"/>
                  </a:lnTo>
                  <a:lnTo>
                    <a:pt x="231471" y="8624"/>
                  </a:lnTo>
                  <a:lnTo>
                    <a:pt x="258099" y="6655"/>
                  </a:lnTo>
                  <a:lnTo>
                    <a:pt x="289395" y="2285"/>
                  </a:lnTo>
                  <a:lnTo>
                    <a:pt x="3048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1" name="SMARTInkShape-2105">
            <a:extLst>
              <a:ext uri="{FF2B5EF4-FFF2-40B4-BE49-F238E27FC236}">
                <a16:creationId xmlns:a16="http://schemas.microsoft.com/office/drawing/2014/main" id="{AC72D696-8C4D-41F1-B64E-53E004B3E8BE}"/>
              </a:ext>
            </a:extLst>
          </p:cNvPr>
          <p:cNvSpPr/>
          <p:nvPr/>
        </p:nvSpPr>
        <p:spPr>
          <a:xfrm>
            <a:off x="4718050" y="6851650"/>
            <a:ext cx="6351" cy="1"/>
          </a:xfrm>
          <a:custGeom>
            <a:avLst/>
            <a:gdLst/>
            <a:ahLst/>
            <a:cxnLst/>
            <a:rect l="0" t="0" r="0" b="0"/>
            <a:pathLst>
              <a:path w="6351" h="1">
                <a:moveTo>
                  <a:pt x="6350" y="0"/>
                </a:moveTo>
                <a:lnTo>
                  <a:pt x="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553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-4 ±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7042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1674442" y="1549524"/>
                <a:ext cx="5486400" cy="12144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m:rPr>
                          <m:nor/>
                        </m:rPr>
                        <a:rPr lang="en-US" sz="4500" i="0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3=15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4442" y="1549524"/>
                <a:ext cx="5486400" cy="1214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000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-4 ±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7042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2"/>
              <p:cNvSpPr txBox="1"/>
              <p:nvPr/>
            </p:nvSpPr>
            <p:spPr bwMode="auto">
              <a:xfrm>
                <a:off x="1531938" y="1597025"/>
                <a:ext cx="5486400" cy="1214438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3.</m:t>
                      </m:r>
                      <m:r>
                        <m:rPr>
                          <m:nor/>
                        </m:rPr>
                        <a:rPr lang="en-US" sz="4500" i="0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500" i="1">
                                  <a:solidFill>
                                    <a:srgbClr val="2F5E5E"/>
                                  </a:solidFill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>
                            <a:rPr lang="en-US" sz="4500" i="1">
                              <a:solidFill>
                                <a:srgbClr val="2F5E5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500" i="1">
                          <a:solidFill>
                            <a:srgbClr val="2F5E5E"/>
                          </a:solidFill>
                          <a:latin typeface="Cambria Math" panose="02040503050406030204" pitchFamily="18" charset="0"/>
                        </a:rPr>
                        <m:t>−3=15</m:t>
                      </m:r>
                    </m:oMath>
                  </m:oMathPara>
                </a14:m>
                <a:endParaRPr lang="en-US" sz="4500" dirty="0"/>
              </a:p>
            </p:txBody>
          </p:sp>
        </mc:Choice>
        <mc:Fallback xmlns="">
          <p:sp>
            <p:nvSpPr>
              <p:cNvPr id="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1938" y="1597025"/>
                <a:ext cx="5486400" cy="12144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8" name="SMARTInkShape-Group428">
            <a:extLst>
              <a:ext uri="{FF2B5EF4-FFF2-40B4-BE49-F238E27FC236}">
                <a16:creationId xmlns:a16="http://schemas.microsoft.com/office/drawing/2014/main" id="{891A9661-B8D3-4481-AB54-0EB42E5882F0}"/>
              </a:ext>
            </a:extLst>
          </p:cNvPr>
          <p:cNvGrpSpPr/>
          <p:nvPr/>
        </p:nvGrpSpPr>
        <p:grpSpPr>
          <a:xfrm>
            <a:off x="4806950" y="2628900"/>
            <a:ext cx="728877" cy="355506"/>
            <a:chOff x="4806950" y="2628900"/>
            <a:chExt cx="728877" cy="355506"/>
          </a:xfrm>
        </p:grpSpPr>
        <p:sp>
          <p:nvSpPr>
            <p:cNvPr id="515" name="SMARTInkShape-2106">
              <a:extLst>
                <a:ext uri="{FF2B5EF4-FFF2-40B4-BE49-F238E27FC236}">
                  <a16:creationId xmlns:a16="http://schemas.microsoft.com/office/drawing/2014/main" id="{89EA12BB-4A5B-4070-B989-AC4315A043BC}"/>
                </a:ext>
              </a:extLst>
            </p:cNvPr>
            <p:cNvSpPr/>
            <p:nvPr/>
          </p:nvSpPr>
          <p:spPr>
            <a:xfrm>
              <a:off x="4806950" y="2736850"/>
              <a:ext cx="336551" cy="6351"/>
            </a:xfrm>
            <a:custGeom>
              <a:avLst/>
              <a:gdLst/>
              <a:ahLst/>
              <a:cxnLst/>
              <a:rect l="0" t="0" r="0" b="0"/>
              <a:pathLst>
                <a:path w="336551" h="6351">
                  <a:moveTo>
                    <a:pt x="0" y="0"/>
                  </a:moveTo>
                  <a:lnTo>
                    <a:pt x="12242" y="706"/>
                  </a:lnTo>
                  <a:lnTo>
                    <a:pt x="38876" y="5467"/>
                  </a:lnTo>
                  <a:lnTo>
                    <a:pt x="69429" y="6175"/>
                  </a:lnTo>
                  <a:lnTo>
                    <a:pt x="99202" y="6298"/>
                  </a:lnTo>
                  <a:lnTo>
                    <a:pt x="122406" y="6327"/>
                  </a:lnTo>
                  <a:lnTo>
                    <a:pt x="144949" y="6340"/>
                  </a:lnTo>
                  <a:lnTo>
                    <a:pt x="167433" y="6345"/>
                  </a:lnTo>
                  <a:lnTo>
                    <a:pt x="191536" y="6348"/>
                  </a:lnTo>
                  <a:lnTo>
                    <a:pt x="214479" y="6349"/>
                  </a:lnTo>
                  <a:lnTo>
                    <a:pt x="237141" y="6350"/>
                  </a:lnTo>
                  <a:lnTo>
                    <a:pt x="261325" y="6350"/>
                  </a:lnTo>
                  <a:lnTo>
                    <a:pt x="291997" y="6350"/>
                  </a:lnTo>
                  <a:lnTo>
                    <a:pt x="318959" y="6350"/>
                  </a:lnTo>
                  <a:lnTo>
                    <a:pt x="33655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6" name="SMARTInkShape-2107">
              <a:extLst>
                <a:ext uri="{FF2B5EF4-FFF2-40B4-BE49-F238E27FC236}">
                  <a16:creationId xmlns:a16="http://schemas.microsoft.com/office/drawing/2014/main" id="{07BE2E20-64FE-4F80-8A57-20EEEF8EEFF6}"/>
                </a:ext>
              </a:extLst>
            </p:cNvPr>
            <p:cNvSpPr/>
            <p:nvPr/>
          </p:nvSpPr>
          <p:spPr>
            <a:xfrm>
              <a:off x="5245100" y="2660840"/>
              <a:ext cx="290727" cy="323566"/>
            </a:xfrm>
            <a:custGeom>
              <a:avLst/>
              <a:gdLst/>
              <a:ahLst/>
              <a:cxnLst/>
              <a:rect l="0" t="0" r="0" b="0"/>
              <a:pathLst>
                <a:path w="290727" h="323566">
                  <a:moveTo>
                    <a:pt x="50800" y="12510"/>
                  </a:moveTo>
                  <a:lnTo>
                    <a:pt x="54171" y="9139"/>
                  </a:lnTo>
                  <a:lnTo>
                    <a:pt x="57707" y="7484"/>
                  </a:lnTo>
                  <a:lnTo>
                    <a:pt x="59638" y="7043"/>
                  </a:lnTo>
                  <a:lnTo>
                    <a:pt x="69218" y="1970"/>
                  </a:lnTo>
                  <a:lnTo>
                    <a:pt x="98444" y="0"/>
                  </a:lnTo>
                  <a:lnTo>
                    <a:pt x="124285" y="1729"/>
                  </a:lnTo>
                  <a:lnTo>
                    <a:pt x="140776" y="8610"/>
                  </a:lnTo>
                  <a:lnTo>
                    <a:pt x="170988" y="26749"/>
                  </a:lnTo>
                  <a:lnTo>
                    <a:pt x="178300" y="34361"/>
                  </a:lnTo>
                  <a:lnTo>
                    <a:pt x="188834" y="58324"/>
                  </a:lnTo>
                  <a:lnTo>
                    <a:pt x="189389" y="62103"/>
                  </a:lnTo>
                  <a:lnTo>
                    <a:pt x="188125" y="70064"/>
                  </a:lnTo>
                  <a:lnTo>
                    <a:pt x="175544" y="99317"/>
                  </a:lnTo>
                  <a:lnTo>
                    <a:pt x="167625" y="105889"/>
                  </a:lnTo>
                  <a:lnTo>
                    <a:pt x="139922" y="120296"/>
                  </a:lnTo>
                  <a:lnTo>
                    <a:pt x="109294" y="133145"/>
                  </a:lnTo>
                  <a:lnTo>
                    <a:pt x="95648" y="137624"/>
                  </a:lnTo>
                  <a:lnTo>
                    <a:pt x="65763" y="139436"/>
                  </a:lnTo>
                  <a:lnTo>
                    <a:pt x="58391" y="139477"/>
                  </a:lnTo>
                  <a:lnTo>
                    <a:pt x="55861" y="138783"/>
                  </a:lnTo>
                  <a:lnTo>
                    <a:pt x="54175" y="137614"/>
                  </a:lnTo>
                  <a:lnTo>
                    <a:pt x="51468" y="134040"/>
                  </a:lnTo>
                  <a:lnTo>
                    <a:pt x="50997" y="130050"/>
                  </a:lnTo>
                  <a:lnTo>
                    <a:pt x="52343" y="128970"/>
                  </a:lnTo>
                  <a:lnTo>
                    <a:pt x="60978" y="127450"/>
                  </a:lnTo>
                  <a:lnTo>
                    <a:pt x="72473" y="126294"/>
                  </a:lnTo>
                  <a:lnTo>
                    <a:pt x="96571" y="121368"/>
                  </a:lnTo>
                  <a:lnTo>
                    <a:pt x="125275" y="120639"/>
                  </a:lnTo>
                  <a:lnTo>
                    <a:pt x="153941" y="120495"/>
                  </a:lnTo>
                  <a:lnTo>
                    <a:pt x="183201" y="123838"/>
                  </a:lnTo>
                  <a:lnTo>
                    <a:pt x="209362" y="131293"/>
                  </a:lnTo>
                  <a:lnTo>
                    <a:pt x="234914" y="141441"/>
                  </a:lnTo>
                  <a:lnTo>
                    <a:pt x="261626" y="160931"/>
                  </a:lnTo>
                  <a:lnTo>
                    <a:pt x="274213" y="174157"/>
                  </a:lnTo>
                  <a:lnTo>
                    <a:pt x="287463" y="203392"/>
                  </a:lnTo>
                  <a:lnTo>
                    <a:pt x="290726" y="222173"/>
                  </a:lnTo>
                  <a:lnTo>
                    <a:pt x="288322" y="237772"/>
                  </a:lnTo>
                  <a:lnTo>
                    <a:pt x="283141" y="254703"/>
                  </a:lnTo>
                  <a:lnTo>
                    <a:pt x="275418" y="265025"/>
                  </a:lnTo>
                  <a:lnTo>
                    <a:pt x="246420" y="287481"/>
                  </a:lnTo>
                  <a:lnTo>
                    <a:pt x="222669" y="300319"/>
                  </a:lnTo>
                  <a:lnTo>
                    <a:pt x="193603" y="312354"/>
                  </a:lnTo>
                  <a:lnTo>
                    <a:pt x="162649" y="319996"/>
                  </a:lnTo>
                  <a:lnTo>
                    <a:pt x="131134" y="322574"/>
                  </a:lnTo>
                  <a:lnTo>
                    <a:pt x="99453" y="323339"/>
                  </a:lnTo>
                  <a:lnTo>
                    <a:pt x="69136" y="323565"/>
                  </a:lnTo>
                  <a:lnTo>
                    <a:pt x="39213" y="321760"/>
                  </a:lnTo>
                  <a:lnTo>
                    <a:pt x="16290" y="314818"/>
                  </a:lnTo>
                  <a:lnTo>
                    <a:pt x="0" y="3046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7" name="SMARTInkShape-2108">
              <a:extLst>
                <a:ext uri="{FF2B5EF4-FFF2-40B4-BE49-F238E27FC236}">
                  <a16:creationId xmlns:a16="http://schemas.microsoft.com/office/drawing/2014/main" id="{23BCA561-B05F-4C6D-A49A-DB64982FA044}"/>
                </a:ext>
              </a:extLst>
            </p:cNvPr>
            <p:cNvSpPr/>
            <p:nvPr/>
          </p:nvSpPr>
          <p:spPr>
            <a:xfrm>
              <a:off x="4946650" y="2628900"/>
              <a:ext cx="25401" cy="317501"/>
            </a:xfrm>
            <a:custGeom>
              <a:avLst/>
              <a:gdLst/>
              <a:ahLst/>
              <a:cxnLst/>
              <a:rect l="0" t="0" r="0" b="0"/>
              <a:pathLst>
                <a:path w="25401" h="317501">
                  <a:moveTo>
                    <a:pt x="25400" y="0"/>
                  </a:moveTo>
                  <a:lnTo>
                    <a:pt x="25400" y="27136"/>
                  </a:lnTo>
                  <a:lnTo>
                    <a:pt x="24695" y="51849"/>
                  </a:lnTo>
                  <a:lnTo>
                    <a:pt x="20374" y="83175"/>
                  </a:lnTo>
                  <a:lnTo>
                    <a:pt x="17560" y="108135"/>
                  </a:lnTo>
                  <a:lnTo>
                    <a:pt x="12258" y="133405"/>
                  </a:lnTo>
                  <a:lnTo>
                    <a:pt x="8100" y="158766"/>
                  </a:lnTo>
                  <a:lnTo>
                    <a:pt x="6869" y="184155"/>
                  </a:lnTo>
                  <a:lnTo>
                    <a:pt x="6452" y="214647"/>
                  </a:lnTo>
                  <a:lnTo>
                    <a:pt x="2006" y="245417"/>
                  </a:lnTo>
                  <a:lnTo>
                    <a:pt x="265" y="275735"/>
                  </a:lnTo>
                  <a:lnTo>
                    <a:pt x="16" y="306121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4" name="SMARTInkShape-Group429">
            <a:extLst>
              <a:ext uri="{FF2B5EF4-FFF2-40B4-BE49-F238E27FC236}">
                <a16:creationId xmlns:a16="http://schemas.microsoft.com/office/drawing/2014/main" id="{776086FE-3BA0-4EF2-96A7-61534E79243C}"/>
              </a:ext>
            </a:extLst>
          </p:cNvPr>
          <p:cNvGrpSpPr/>
          <p:nvPr/>
        </p:nvGrpSpPr>
        <p:grpSpPr>
          <a:xfrm>
            <a:off x="1670050" y="2336800"/>
            <a:ext cx="5689601" cy="819151"/>
            <a:chOff x="1670050" y="2336800"/>
            <a:chExt cx="5689601" cy="819151"/>
          </a:xfrm>
        </p:grpSpPr>
        <p:sp>
          <p:nvSpPr>
            <p:cNvPr id="519" name="SMARTInkShape-2109">
              <a:extLst>
                <a:ext uri="{FF2B5EF4-FFF2-40B4-BE49-F238E27FC236}">
                  <a16:creationId xmlns:a16="http://schemas.microsoft.com/office/drawing/2014/main" id="{B361F245-F3BE-4B46-B716-05ABED8C7543}"/>
                </a:ext>
              </a:extLst>
            </p:cNvPr>
            <p:cNvSpPr/>
            <p:nvPr/>
          </p:nvSpPr>
          <p:spPr>
            <a:xfrm>
              <a:off x="4953000" y="2336800"/>
              <a:ext cx="463551" cy="717551"/>
            </a:xfrm>
            <a:custGeom>
              <a:avLst/>
              <a:gdLst/>
              <a:ahLst/>
              <a:cxnLst/>
              <a:rect l="0" t="0" r="0" b="0"/>
              <a:pathLst>
                <a:path w="463551" h="717551">
                  <a:moveTo>
                    <a:pt x="463550" y="0"/>
                  </a:moveTo>
                  <a:lnTo>
                    <a:pt x="440946" y="31393"/>
                  </a:lnTo>
                  <a:lnTo>
                    <a:pt x="423870" y="55580"/>
                  </a:lnTo>
                  <a:lnTo>
                    <a:pt x="412402" y="70920"/>
                  </a:lnTo>
                  <a:lnTo>
                    <a:pt x="399818" y="87497"/>
                  </a:lnTo>
                  <a:lnTo>
                    <a:pt x="385079" y="107014"/>
                  </a:lnTo>
                  <a:lnTo>
                    <a:pt x="368903" y="128493"/>
                  </a:lnTo>
                  <a:lnTo>
                    <a:pt x="351769" y="151279"/>
                  </a:lnTo>
                  <a:lnTo>
                    <a:pt x="334701" y="174936"/>
                  </a:lnTo>
                  <a:lnTo>
                    <a:pt x="317679" y="199174"/>
                  </a:lnTo>
                  <a:lnTo>
                    <a:pt x="300687" y="223799"/>
                  </a:lnTo>
                  <a:lnTo>
                    <a:pt x="284418" y="248683"/>
                  </a:lnTo>
                  <a:lnTo>
                    <a:pt x="268635" y="273739"/>
                  </a:lnTo>
                  <a:lnTo>
                    <a:pt x="253173" y="298909"/>
                  </a:lnTo>
                  <a:lnTo>
                    <a:pt x="238632" y="323451"/>
                  </a:lnTo>
                  <a:lnTo>
                    <a:pt x="224705" y="347573"/>
                  </a:lnTo>
                  <a:lnTo>
                    <a:pt x="211187" y="371415"/>
                  </a:lnTo>
                  <a:lnTo>
                    <a:pt x="197236" y="394366"/>
                  </a:lnTo>
                  <a:lnTo>
                    <a:pt x="182995" y="416722"/>
                  </a:lnTo>
                  <a:lnTo>
                    <a:pt x="168565" y="438681"/>
                  </a:lnTo>
                  <a:lnTo>
                    <a:pt x="155414" y="458965"/>
                  </a:lnTo>
                  <a:lnTo>
                    <a:pt x="143121" y="478132"/>
                  </a:lnTo>
                  <a:lnTo>
                    <a:pt x="131397" y="496555"/>
                  </a:lnTo>
                  <a:lnTo>
                    <a:pt x="120760" y="513775"/>
                  </a:lnTo>
                  <a:lnTo>
                    <a:pt x="110844" y="530195"/>
                  </a:lnTo>
                  <a:lnTo>
                    <a:pt x="92303" y="561609"/>
                  </a:lnTo>
                  <a:lnTo>
                    <a:pt x="74656" y="592033"/>
                  </a:lnTo>
                  <a:lnTo>
                    <a:pt x="59285" y="618256"/>
                  </a:lnTo>
                  <a:lnTo>
                    <a:pt x="45400" y="640963"/>
                  </a:lnTo>
                  <a:lnTo>
                    <a:pt x="27093" y="668203"/>
                  </a:lnTo>
                  <a:lnTo>
                    <a:pt x="8987" y="699295"/>
                  </a:lnTo>
                  <a:lnTo>
                    <a:pt x="2977" y="708065"/>
                  </a:lnTo>
                  <a:lnTo>
                    <a:pt x="0" y="717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0" name="SMARTInkShape-2110">
              <a:extLst>
                <a:ext uri="{FF2B5EF4-FFF2-40B4-BE49-F238E27FC236}">
                  <a16:creationId xmlns:a16="http://schemas.microsoft.com/office/drawing/2014/main" id="{1C6F4A4F-93AD-4ADA-B27C-75323525E0B7}"/>
                </a:ext>
              </a:extLst>
            </p:cNvPr>
            <p:cNvSpPr/>
            <p:nvPr/>
          </p:nvSpPr>
          <p:spPr>
            <a:xfrm>
              <a:off x="1670050" y="3079757"/>
              <a:ext cx="5689601" cy="76194"/>
            </a:xfrm>
            <a:custGeom>
              <a:avLst/>
              <a:gdLst/>
              <a:ahLst/>
              <a:cxnLst/>
              <a:rect l="0" t="0" r="0" b="0"/>
              <a:pathLst>
                <a:path w="5689601" h="76194">
                  <a:moveTo>
                    <a:pt x="5689600" y="76193"/>
                  </a:moveTo>
                  <a:lnTo>
                    <a:pt x="5660107" y="76193"/>
                  </a:lnTo>
                  <a:lnTo>
                    <a:pt x="5633824" y="76193"/>
                  </a:lnTo>
                  <a:lnTo>
                    <a:pt x="5611189" y="76193"/>
                  </a:lnTo>
                  <a:lnTo>
                    <a:pt x="5587017" y="76193"/>
                  </a:lnTo>
                  <a:lnTo>
                    <a:pt x="5558400" y="76193"/>
                  </a:lnTo>
                  <a:lnTo>
                    <a:pt x="5526867" y="75487"/>
                  </a:lnTo>
                  <a:lnTo>
                    <a:pt x="5510556" y="74312"/>
                  </a:lnTo>
                  <a:lnTo>
                    <a:pt x="5494037" y="72822"/>
                  </a:lnTo>
                  <a:lnTo>
                    <a:pt x="5475969" y="71829"/>
                  </a:lnTo>
                  <a:lnTo>
                    <a:pt x="5456868" y="71167"/>
                  </a:lnTo>
                  <a:lnTo>
                    <a:pt x="5437079" y="70726"/>
                  </a:lnTo>
                  <a:lnTo>
                    <a:pt x="5416831" y="71137"/>
                  </a:lnTo>
                  <a:lnTo>
                    <a:pt x="5396275" y="72117"/>
                  </a:lnTo>
                  <a:lnTo>
                    <a:pt x="5375518" y="73476"/>
                  </a:lnTo>
                  <a:lnTo>
                    <a:pt x="5355328" y="73676"/>
                  </a:lnTo>
                  <a:lnTo>
                    <a:pt x="5335519" y="73104"/>
                  </a:lnTo>
                  <a:lnTo>
                    <a:pt x="5315962" y="72017"/>
                  </a:lnTo>
                  <a:lnTo>
                    <a:pt x="5294458" y="71998"/>
                  </a:lnTo>
                  <a:lnTo>
                    <a:pt x="5271656" y="72690"/>
                  </a:lnTo>
                  <a:lnTo>
                    <a:pt x="5247987" y="73858"/>
                  </a:lnTo>
                  <a:lnTo>
                    <a:pt x="5224446" y="74636"/>
                  </a:lnTo>
                  <a:lnTo>
                    <a:pt x="5200993" y="75155"/>
                  </a:lnTo>
                  <a:lnTo>
                    <a:pt x="5177595" y="75501"/>
                  </a:lnTo>
                  <a:lnTo>
                    <a:pt x="5152824" y="75026"/>
                  </a:lnTo>
                  <a:lnTo>
                    <a:pt x="5127138" y="74004"/>
                  </a:lnTo>
                  <a:lnTo>
                    <a:pt x="5100842" y="72617"/>
                  </a:lnTo>
                  <a:lnTo>
                    <a:pt x="5074139" y="71692"/>
                  </a:lnTo>
                  <a:lnTo>
                    <a:pt x="5047166" y="71076"/>
                  </a:lnTo>
                  <a:lnTo>
                    <a:pt x="5020011" y="70665"/>
                  </a:lnTo>
                  <a:lnTo>
                    <a:pt x="4992029" y="69686"/>
                  </a:lnTo>
                  <a:lnTo>
                    <a:pt x="4963496" y="68327"/>
                  </a:lnTo>
                  <a:lnTo>
                    <a:pt x="4934598" y="66715"/>
                  </a:lnTo>
                  <a:lnTo>
                    <a:pt x="4905454" y="65642"/>
                  </a:lnTo>
                  <a:lnTo>
                    <a:pt x="4876147" y="64925"/>
                  </a:lnTo>
                  <a:lnTo>
                    <a:pt x="4846731" y="64448"/>
                  </a:lnTo>
                  <a:lnTo>
                    <a:pt x="4815832" y="64130"/>
                  </a:lnTo>
                  <a:lnTo>
                    <a:pt x="4783945" y="63917"/>
                  </a:lnTo>
                  <a:lnTo>
                    <a:pt x="4751396" y="63776"/>
                  </a:lnTo>
                  <a:lnTo>
                    <a:pt x="4718408" y="62976"/>
                  </a:lnTo>
                  <a:lnTo>
                    <a:pt x="4685127" y="61737"/>
                  </a:lnTo>
                  <a:lnTo>
                    <a:pt x="4651652" y="60206"/>
                  </a:lnTo>
                  <a:lnTo>
                    <a:pt x="4618045" y="58479"/>
                  </a:lnTo>
                  <a:lnTo>
                    <a:pt x="4584352" y="56623"/>
                  </a:lnTo>
                  <a:lnTo>
                    <a:pt x="4550602" y="54680"/>
                  </a:lnTo>
                  <a:lnTo>
                    <a:pt x="4516107" y="53384"/>
                  </a:lnTo>
                  <a:lnTo>
                    <a:pt x="4481117" y="52521"/>
                  </a:lnTo>
                  <a:lnTo>
                    <a:pt x="4445794" y="51945"/>
                  </a:lnTo>
                  <a:lnTo>
                    <a:pt x="4410957" y="50855"/>
                  </a:lnTo>
                  <a:lnTo>
                    <a:pt x="4376443" y="49423"/>
                  </a:lnTo>
                  <a:lnTo>
                    <a:pt x="4342146" y="47763"/>
                  </a:lnTo>
                  <a:lnTo>
                    <a:pt x="4305874" y="46657"/>
                  </a:lnTo>
                  <a:lnTo>
                    <a:pt x="4268287" y="45918"/>
                  </a:lnTo>
                  <a:lnTo>
                    <a:pt x="4229826" y="45427"/>
                  </a:lnTo>
                  <a:lnTo>
                    <a:pt x="4191484" y="44393"/>
                  </a:lnTo>
                  <a:lnTo>
                    <a:pt x="4153222" y="42999"/>
                  </a:lnTo>
                  <a:lnTo>
                    <a:pt x="4115015" y="41364"/>
                  </a:lnTo>
                  <a:lnTo>
                    <a:pt x="4076138" y="39568"/>
                  </a:lnTo>
                  <a:lnTo>
                    <a:pt x="4036814" y="37665"/>
                  </a:lnTo>
                  <a:lnTo>
                    <a:pt x="3997193" y="35691"/>
                  </a:lnTo>
                  <a:lnTo>
                    <a:pt x="3957374" y="34375"/>
                  </a:lnTo>
                  <a:lnTo>
                    <a:pt x="3917421" y="33497"/>
                  </a:lnTo>
                  <a:lnTo>
                    <a:pt x="3877380" y="32913"/>
                  </a:lnTo>
                  <a:lnTo>
                    <a:pt x="3836576" y="31817"/>
                  </a:lnTo>
                  <a:lnTo>
                    <a:pt x="3795263" y="30381"/>
                  </a:lnTo>
                  <a:lnTo>
                    <a:pt x="3753608" y="28718"/>
                  </a:lnTo>
                  <a:lnTo>
                    <a:pt x="3712433" y="27610"/>
                  </a:lnTo>
                  <a:lnTo>
                    <a:pt x="3671577" y="26871"/>
                  </a:lnTo>
                  <a:lnTo>
                    <a:pt x="3630935" y="26378"/>
                  </a:lnTo>
                  <a:lnTo>
                    <a:pt x="3589729" y="25344"/>
                  </a:lnTo>
                  <a:lnTo>
                    <a:pt x="3548147" y="23949"/>
                  </a:lnTo>
                  <a:lnTo>
                    <a:pt x="3506315" y="22314"/>
                  </a:lnTo>
                  <a:lnTo>
                    <a:pt x="3464316" y="21224"/>
                  </a:lnTo>
                  <a:lnTo>
                    <a:pt x="3422205" y="20497"/>
                  </a:lnTo>
                  <a:lnTo>
                    <a:pt x="3380020" y="20012"/>
                  </a:lnTo>
                  <a:lnTo>
                    <a:pt x="3338491" y="18984"/>
                  </a:lnTo>
                  <a:lnTo>
                    <a:pt x="3297400" y="17593"/>
                  </a:lnTo>
                  <a:lnTo>
                    <a:pt x="3256600" y="15959"/>
                  </a:lnTo>
                  <a:lnTo>
                    <a:pt x="3215289" y="14870"/>
                  </a:lnTo>
                  <a:lnTo>
                    <a:pt x="3173637" y="14145"/>
                  </a:lnTo>
                  <a:lnTo>
                    <a:pt x="3131758" y="13661"/>
                  </a:lnTo>
                  <a:lnTo>
                    <a:pt x="3089728" y="13338"/>
                  </a:lnTo>
                  <a:lnTo>
                    <a:pt x="3047596" y="13123"/>
                  </a:lnTo>
                  <a:lnTo>
                    <a:pt x="3005398" y="12980"/>
                  </a:lnTo>
                  <a:lnTo>
                    <a:pt x="2963154" y="12178"/>
                  </a:lnTo>
                  <a:lnTo>
                    <a:pt x="2920880" y="10939"/>
                  </a:lnTo>
                  <a:lnTo>
                    <a:pt x="2878587" y="9407"/>
                  </a:lnTo>
                  <a:lnTo>
                    <a:pt x="2835575" y="8386"/>
                  </a:lnTo>
                  <a:lnTo>
                    <a:pt x="2792083" y="7705"/>
                  </a:lnTo>
                  <a:lnTo>
                    <a:pt x="2748272" y="7251"/>
                  </a:lnTo>
                  <a:lnTo>
                    <a:pt x="2704954" y="6243"/>
                  </a:lnTo>
                  <a:lnTo>
                    <a:pt x="2661963" y="4865"/>
                  </a:lnTo>
                  <a:lnTo>
                    <a:pt x="2619192" y="3241"/>
                  </a:lnTo>
                  <a:lnTo>
                    <a:pt x="2576567" y="2158"/>
                  </a:lnTo>
                  <a:lnTo>
                    <a:pt x="2534039" y="1437"/>
                  </a:lnTo>
                  <a:lnTo>
                    <a:pt x="2491576" y="955"/>
                  </a:lnTo>
                  <a:lnTo>
                    <a:pt x="2449156" y="635"/>
                  </a:lnTo>
                  <a:lnTo>
                    <a:pt x="2406765" y="420"/>
                  </a:lnTo>
                  <a:lnTo>
                    <a:pt x="2364393" y="278"/>
                  </a:lnTo>
                  <a:lnTo>
                    <a:pt x="2322035" y="183"/>
                  </a:lnTo>
                  <a:lnTo>
                    <a:pt x="2279684" y="119"/>
                  </a:lnTo>
                  <a:lnTo>
                    <a:pt x="2237340" y="77"/>
                  </a:lnTo>
                  <a:lnTo>
                    <a:pt x="2196410" y="50"/>
                  </a:lnTo>
                  <a:lnTo>
                    <a:pt x="2156423" y="31"/>
                  </a:lnTo>
                  <a:lnTo>
                    <a:pt x="2117065" y="18"/>
                  </a:lnTo>
                  <a:lnTo>
                    <a:pt x="2076716" y="9"/>
                  </a:lnTo>
                  <a:lnTo>
                    <a:pt x="2035705" y="4"/>
                  </a:lnTo>
                  <a:lnTo>
                    <a:pt x="1994253" y="0"/>
                  </a:lnTo>
                  <a:lnTo>
                    <a:pt x="1953918" y="704"/>
                  </a:lnTo>
                  <a:lnTo>
                    <a:pt x="1914329" y="1878"/>
                  </a:lnTo>
                  <a:lnTo>
                    <a:pt x="1875236" y="3366"/>
                  </a:lnTo>
                  <a:lnTo>
                    <a:pt x="1835769" y="4359"/>
                  </a:lnTo>
                  <a:lnTo>
                    <a:pt x="1796051" y="5020"/>
                  </a:lnTo>
                  <a:lnTo>
                    <a:pt x="1756167" y="5461"/>
                  </a:lnTo>
                  <a:lnTo>
                    <a:pt x="1716878" y="6461"/>
                  </a:lnTo>
                  <a:lnTo>
                    <a:pt x="1677986" y="7833"/>
                  </a:lnTo>
                  <a:lnTo>
                    <a:pt x="1639357" y="9453"/>
                  </a:lnTo>
                  <a:lnTo>
                    <a:pt x="1600905" y="10533"/>
                  </a:lnTo>
                  <a:lnTo>
                    <a:pt x="1562570" y="11253"/>
                  </a:lnTo>
                  <a:lnTo>
                    <a:pt x="1524313" y="11733"/>
                  </a:lnTo>
                  <a:lnTo>
                    <a:pt x="1486109" y="12759"/>
                  </a:lnTo>
                  <a:lnTo>
                    <a:pt x="1447939" y="14148"/>
                  </a:lnTo>
                  <a:lnTo>
                    <a:pt x="1409792" y="15780"/>
                  </a:lnTo>
                  <a:lnTo>
                    <a:pt x="1373073" y="16868"/>
                  </a:lnTo>
                  <a:lnTo>
                    <a:pt x="1337304" y="17593"/>
                  </a:lnTo>
                  <a:lnTo>
                    <a:pt x="1302169" y="18076"/>
                  </a:lnTo>
                  <a:lnTo>
                    <a:pt x="1266752" y="18398"/>
                  </a:lnTo>
                  <a:lnTo>
                    <a:pt x="1231145" y="18614"/>
                  </a:lnTo>
                  <a:lnTo>
                    <a:pt x="1195414" y="18756"/>
                  </a:lnTo>
                  <a:lnTo>
                    <a:pt x="1159598" y="18852"/>
                  </a:lnTo>
                  <a:lnTo>
                    <a:pt x="1123726" y="18915"/>
                  </a:lnTo>
                  <a:lnTo>
                    <a:pt x="1087818" y="18958"/>
                  </a:lnTo>
                  <a:lnTo>
                    <a:pt x="1053295" y="19692"/>
                  </a:lnTo>
                  <a:lnTo>
                    <a:pt x="1019697" y="20887"/>
                  </a:lnTo>
                  <a:lnTo>
                    <a:pt x="986715" y="22389"/>
                  </a:lnTo>
                  <a:lnTo>
                    <a:pt x="954143" y="24096"/>
                  </a:lnTo>
                  <a:lnTo>
                    <a:pt x="921845" y="25939"/>
                  </a:lnTo>
                  <a:lnTo>
                    <a:pt x="889730" y="27874"/>
                  </a:lnTo>
                  <a:lnTo>
                    <a:pt x="858442" y="29164"/>
                  </a:lnTo>
                  <a:lnTo>
                    <a:pt x="827706" y="30024"/>
                  </a:lnTo>
                  <a:lnTo>
                    <a:pt x="797337" y="30597"/>
                  </a:lnTo>
                  <a:lnTo>
                    <a:pt x="767919" y="31684"/>
                  </a:lnTo>
                  <a:lnTo>
                    <a:pt x="739135" y="33115"/>
                  </a:lnTo>
                  <a:lnTo>
                    <a:pt x="710774" y="34774"/>
                  </a:lnTo>
                  <a:lnTo>
                    <a:pt x="682694" y="36586"/>
                  </a:lnTo>
                  <a:lnTo>
                    <a:pt x="654802" y="38499"/>
                  </a:lnTo>
                  <a:lnTo>
                    <a:pt x="627034" y="40481"/>
                  </a:lnTo>
                  <a:lnTo>
                    <a:pt x="600056" y="41801"/>
                  </a:lnTo>
                  <a:lnTo>
                    <a:pt x="573604" y="42682"/>
                  </a:lnTo>
                  <a:lnTo>
                    <a:pt x="547502" y="43269"/>
                  </a:lnTo>
                  <a:lnTo>
                    <a:pt x="522341" y="43660"/>
                  </a:lnTo>
                  <a:lnTo>
                    <a:pt x="497805" y="43921"/>
                  </a:lnTo>
                  <a:lnTo>
                    <a:pt x="473687" y="44095"/>
                  </a:lnTo>
                  <a:lnTo>
                    <a:pt x="450552" y="44211"/>
                  </a:lnTo>
                  <a:lnTo>
                    <a:pt x="428074" y="44289"/>
                  </a:lnTo>
                  <a:lnTo>
                    <a:pt x="406033" y="44340"/>
                  </a:lnTo>
                  <a:lnTo>
                    <a:pt x="385694" y="44374"/>
                  </a:lnTo>
                  <a:lnTo>
                    <a:pt x="366490" y="44397"/>
                  </a:lnTo>
                  <a:lnTo>
                    <a:pt x="348043" y="44413"/>
                  </a:lnTo>
                  <a:lnTo>
                    <a:pt x="329396" y="44423"/>
                  </a:lnTo>
                  <a:lnTo>
                    <a:pt x="310614" y="44430"/>
                  </a:lnTo>
                  <a:lnTo>
                    <a:pt x="291743" y="44434"/>
                  </a:lnTo>
                  <a:lnTo>
                    <a:pt x="274223" y="44437"/>
                  </a:lnTo>
                  <a:lnTo>
                    <a:pt x="257604" y="44439"/>
                  </a:lnTo>
                  <a:lnTo>
                    <a:pt x="225968" y="44441"/>
                  </a:lnTo>
                  <a:lnTo>
                    <a:pt x="195445" y="44442"/>
                  </a:lnTo>
                  <a:lnTo>
                    <a:pt x="169179" y="44443"/>
                  </a:lnTo>
                  <a:lnTo>
                    <a:pt x="145041" y="44443"/>
                  </a:lnTo>
                  <a:lnTo>
                    <a:pt x="120202" y="44443"/>
                  </a:lnTo>
                  <a:lnTo>
                    <a:pt x="89159" y="44443"/>
                  </a:lnTo>
                  <a:lnTo>
                    <a:pt x="62087" y="41072"/>
                  </a:lnTo>
                  <a:lnTo>
                    <a:pt x="32725" y="38681"/>
                  </a:lnTo>
                  <a:lnTo>
                    <a:pt x="0" y="380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1" name="SMARTInkShape-2111">
              <a:extLst>
                <a:ext uri="{FF2B5EF4-FFF2-40B4-BE49-F238E27FC236}">
                  <a16:creationId xmlns:a16="http://schemas.microsoft.com/office/drawing/2014/main" id="{552DB2D9-4312-43C2-9FC2-D3EBBEA329B6}"/>
                </a:ext>
              </a:extLst>
            </p:cNvPr>
            <p:cNvSpPr/>
            <p:nvPr/>
          </p:nvSpPr>
          <p:spPr>
            <a:xfrm>
              <a:off x="6629400" y="2661533"/>
              <a:ext cx="309491" cy="322968"/>
            </a:xfrm>
            <a:custGeom>
              <a:avLst/>
              <a:gdLst/>
              <a:ahLst/>
              <a:cxnLst/>
              <a:rect l="0" t="0" r="0" b="0"/>
              <a:pathLst>
                <a:path w="309491" h="322968">
                  <a:moveTo>
                    <a:pt x="38100" y="5467"/>
                  </a:moveTo>
                  <a:lnTo>
                    <a:pt x="46937" y="5467"/>
                  </a:lnTo>
                  <a:lnTo>
                    <a:pt x="68138" y="0"/>
                  </a:lnTo>
                  <a:lnTo>
                    <a:pt x="74498" y="1391"/>
                  </a:lnTo>
                  <a:lnTo>
                    <a:pt x="77182" y="2749"/>
                  </a:lnTo>
                  <a:lnTo>
                    <a:pt x="108593" y="8599"/>
                  </a:lnTo>
                  <a:lnTo>
                    <a:pt x="123820" y="17606"/>
                  </a:lnTo>
                  <a:lnTo>
                    <a:pt x="147791" y="35540"/>
                  </a:lnTo>
                  <a:lnTo>
                    <a:pt x="158113" y="41411"/>
                  </a:lnTo>
                  <a:lnTo>
                    <a:pt x="165052" y="48723"/>
                  </a:lnTo>
                  <a:lnTo>
                    <a:pt x="174551" y="68575"/>
                  </a:lnTo>
                  <a:lnTo>
                    <a:pt x="176356" y="75377"/>
                  </a:lnTo>
                  <a:lnTo>
                    <a:pt x="175277" y="82635"/>
                  </a:lnTo>
                  <a:lnTo>
                    <a:pt x="171740" y="90564"/>
                  </a:lnTo>
                  <a:lnTo>
                    <a:pt x="161815" y="102256"/>
                  </a:lnTo>
                  <a:lnTo>
                    <a:pt x="133281" y="124636"/>
                  </a:lnTo>
                  <a:lnTo>
                    <a:pt x="124147" y="128987"/>
                  </a:lnTo>
                  <a:lnTo>
                    <a:pt x="94874" y="132008"/>
                  </a:lnTo>
                  <a:lnTo>
                    <a:pt x="65140" y="132449"/>
                  </a:lnTo>
                  <a:lnTo>
                    <a:pt x="51201" y="132467"/>
                  </a:lnTo>
                  <a:lnTo>
                    <a:pt x="80056" y="132467"/>
                  </a:lnTo>
                  <a:lnTo>
                    <a:pt x="107248" y="130586"/>
                  </a:lnTo>
                  <a:lnTo>
                    <a:pt x="120338" y="128809"/>
                  </a:lnTo>
                  <a:lnTo>
                    <a:pt x="147870" y="131535"/>
                  </a:lnTo>
                  <a:lnTo>
                    <a:pt x="176905" y="135654"/>
                  </a:lnTo>
                  <a:lnTo>
                    <a:pt x="203327" y="141250"/>
                  </a:lnTo>
                  <a:lnTo>
                    <a:pt x="233721" y="153827"/>
                  </a:lnTo>
                  <a:lnTo>
                    <a:pt x="260107" y="165718"/>
                  </a:lnTo>
                  <a:lnTo>
                    <a:pt x="282331" y="181447"/>
                  </a:lnTo>
                  <a:lnTo>
                    <a:pt x="302747" y="207382"/>
                  </a:lnTo>
                  <a:lnTo>
                    <a:pt x="307415" y="217268"/>
                  </a:lnTo>
                  <a:lnTo>
                    <a:pt x="309490" y="228718"/>
                  </a:lnTo>
                  <a:lnTo>
                    <a:pt x="308530" y="238980"/>
                  </a:lnTo>
                  <a:lnTo>
                    <a:pt x="302166" y="257066"/>
                  </a:lnTo>
                  <a:lnTo>
                    <a:pt x="292809" y="273337"/>
                  </a:lnTo>
                  <a:lnTo>
                    <a:pt x="283242" y="281624"/>
                  </a:lnTo>
                  <a:lnTo>
                    <a:pt x="253112" y="296064"/>
                  </a:lnTo>
                  <a:lnTo>
                    <a:pt x="230219" y="304961"/>
                  </a:lnTo>
                  <a:lnTo>
                    <a:pt x="199916" y="312066"/>
                  </a:lnTo>
                  <a:lnTo>
                    <a:pt x="178222" y="316476"/>
                  </a:lnTo>
                  <a:lnTo>
                    <a:pt x="156115" y="320082"/>
                  </a:lnTo>
                  <a:lnTo>
                    <a:pt x="132180" y="321685"/>
                  </a:lnTo>
                  <a:lnTo>
                    <a:pt x="107430" y="322397"/>
                  </a:lnTo>
                  <a:lnTo>
                    <a:pt x="83024" y="322714"/>
                  </a:lnTo>
                  <a:lnTo>
                    <a:pt x="60419" y="322854"/>
                  </a:lnTo>
                  <a:lnTo>
                    <a:pt x="34599" y="322933"/>
                  </a:lnTo>
                  <a:lnTo>
                    <a:pt x="0" y="3229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2" name="SMARTInkShape-2112">
              <a:extLst>
                <a:ext uri="{FF2B5EF4-FFF2-40B4-BE49-F238E27FC236}">
                  <a16:creationId xmlns:a16="http://schemas.microsoft.com/office/drawing/2014/main" id="{6BD547B6-6779-4DA8-8E22-CA82FAAD976C}"/>
                </a:ext>
              </a:extLst>
            </p:cNvPr>
            <p:cNvSpPr/>
            <p:nvPr/>
          </p:nvSpPr>
          <p:spPr>
            <a:xfrm>
              <a:off x="6381750" y="2647950"/>
              <a:ext cx="63501" cy="260351"/>
            </a:xfrm>
            <a:custGeom>
              <a:avLst/>
              <a:gdLst/>
              <a:ahLst/>
              <a:cxnLst/>
              <a:rect l="0" t="0" r="0" b="0"/>
              <a:pathLst>
                <a:path w="63501" h="260351">
                  <a:moveTo>
                    <a:pt x="63500" y="0"/>
                  </a:moveTo>
                  <a:lnTo>
                    <a:pt x="63500" y="3371"/>
                  </a:lnTo>
                  <a:lnTo>
                    <a:pt x="61618" y="6907"/>
                  </a:lnTo>
                  <a:lnTo>
                    <a:pt x="58429" y="12242"/>
                  </a:lnTo>
                  <a:lnTo>
                    <a:pt x="48573" y="38876"/>
                  </a:lnTo>
                  <a:lnTo>
                    <a:pt x="43853" y="64359"/>
                  </a:lnTo>
                  <a:lnTo>
                    <a:pt x="34559" y="95838"/>
                  </a:lnTo>
                  <a:lnTo>
                    <a:pt x="30700" y="120824"/>
                  </a:lnTo>
                  <a:lnTo>
                    <a:pt x="25088" y="146102"/>
                  </a:lnTo>
                  <a:lnTo>
                    <a:pt x="18957" y="171466"/>
                  </a:lnTo>
                  <a:lnTo>
                    <a:pt x="12672" y="196855"/>
                  </a:lnTo>
                  <a:lnTo>
                    <a:pt x="4228" y="227346"/>
                  </a:lnTo>
                  <a:lnTo>
                    <a:pt x="0" y="260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3" name="SMARTInkShape-2113">
              <a:extLst>
                <a:ext uri="{FF2B5EF4-FFF2-40B4-BE49-F238E27FC236}">
                  <a16:creationId xmlns:a16="http://schemas.microsoft.com/office/drawing/2014/main" id="{4E61700A-6BA9-445D-9408-A6B6CF56E47F}"/>
                </a:ext>
              </a:extLst>
            </p:cNvPr>
            <p:cNvSpPr/>
            <p:nvPr/>
          </p:nvSpPr>
          <p:spPr>
            <a:xfrm>
              <a:off x="6286500" y="2717800"/>
              <a:ext cx="234951" cy="6351"/>
            </a:xfrm>
            <a:custGeom>
              <a:avLst/>
              <a:gdLst/>
              <a:ahLst/>
              <a:cxnLst/>
              <a:rect l="0" t="0" r="0" b="0"/>
              <a:pathLst>
                <a:path w="234951" h="6351">
                  <a:moveTo>
                    <a:pt x="0" y="6350"/>
                  </a:moveTo>
                  <a:lnTo>
                    <a:pt x="3372" y="6350"/>
                  </a:lnTo>
                  <a:lnTo>
                    <a:pt x="6907" y="4469"/>
                  </a:lnTo>
                  <a:lnTo>
                    <a:pt x="10832" y="1986"/>
                  </a:lnTo>
                  <a:lnTo>
                    <a:pt x="14927" y="883"/>
                  </a:lnTo>
                  <a:lnTo>
                    <a:pt x="45203" y="78"/>
                  </a:lnTo>
                  <a:lnTo>
                    <a:pt x="75067" y="15"/>
                  </a:lnTo>
                  <a:lnTo>
                    <a:pt x="100481" y="5"/>
                  </a:lnTo>
                  <a:lnTo>
                    <a:pt x="129333" y="1"/>
                  </a:lnTo>
                  <a:lnTo>
                    <a:pt x="156776" y="1"/>
                  </a:lnTo>
                  <a:lnTo>
                    <a:pt x="186230" y="0"/>
                  </a:lnTo>
                  <a:lnTo>
                    <a:pt x="211734" y="0"/>
                  </a:lnTo>
                  <a:lnTo>
                    <a:pt x="2349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25" name="SMARTInkShape-2114">
            <a:extLst>
              <a:ext uri="{FF2B5EF4-FFF2-40B4-BE49-F238E27FC236}">
                <a16:creationId xmlns:a16="http://schemas.microsoft.com/office/drawing/2014/main" id="{1D7C6DFC-F312-4A06-9DC3-D2C0C0E52CC5}"/>
              </a:ext>
            </a:extLst>
          </p:cNvPr>
          <p:cNvSpPr/>
          <p:nvPr/>
        </p:nvSpPr>
        <p:spPr>
          <a:xfrm>
            <a:off x="5638800" y="1727200"/>
            <a:ext cx="241301" cy="361951"/>
          </a:xfrm>
          <a:custGeom>
            <a:avLst/>
            <a:gdLst/>
            <a:ahLst/>
            <a:cxnLst/>
            <a:rect l="0" t="0" r="0" b="0"/>
            <a:pathLst>
              <a:path w="241301" h="361951">
                <a:moveTo>
                  <a:pt x="241300" y="0"/>
                </a:moveTo>
                <a:lnTo>
                  <a:pt x="236229" y="5775"/>
                </a:lnTo>
                <a:lnTo>
                  <a:pt x="218518" y="33613"/>
                </a:lnTo>
                <a:lnTo>
                  <a:pt x="194232" y="64286"/>
                </a:lnTo>
                <a:lnTo>
                  <a:pt x="168793" y="92896"/>
                </a:lnTo>
                <a:lnTo>
                  <a:pt x="148397" y="117487"/>
                </a:lnTo>
                <a:lnTo>
                  <a:pt x="125221" y="147231"/>
                </a:lnTo>
                <a:lnTo>
                  <a:pt x="112410" y="165182"/>
                </a:lnTo>
                <a:lnTo>
                  <a:pt x="98928" y="184910"/>
                </a:lnTo>
                <a:lnTo>
                  <a:pt x="85001" y="205823"/>
                </a:lnTo>
                <a:lnTo>
                  <a:pt x="72191" y="226821"/>
                </a:lnTo>
                <a:lnTo>
                  <a:pt x="60122" y="247875"/>
                </a:lnTo>
                <a:lnTo>
                  <a:pt x="48547" y="268967"/>
                </a:lnTo>
                <a:lnTo>
                  <a:pt x="38009" y="288672"/>
                </a:lnTo>
                <a:lnTo>
                  <a:pt x="28161" y="307454"/>
                </a:lnTo>
                <a:lnTo>
                  <a:pt x="12516" y="337729"/>
                </a:lnTo>
                <a:lnTo>
                  <a:pt x="0" y="3619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7" name="SMARTInkShape-Group431">
            <a:extLst>
              <a:ext uri="{FF2B5EF4-FFF2-40B4-BE49-F238E27FC236}">
                <a16:creationId xmlns:a16="http://schemas.microsoft.com/office/drawing/2014/main" id="{566D85F0-611A-4A31-B9AA-47762793636E}"/>
              </a:ext>
            </a:extLst>
          </p:cNvPr>
          <p:cNvGrpSpPr/>
          <p:nvPr/>
        </p:nvGrpSpPr>
        <p:grpSpPr>
          <a:xfrm>
            <a:off x="3252295" y="3289646"/>
            <a:ext cx="1916606" cy="634655"/>
            <a:chOff x="3252295" y="3289646"/>
            <a:chExt cx="1916606" cy="634655"/>
          </a:xfrm>
        </p:grpSpPr>
        <p:sp>
          <p:nvSpPr>
            <p:cNvPr id="526" name="SMARTInkShape-2115">
              <a:extLst>
                <a:ext uri="{FF2B5EF4-FFF2-40B4-BE49-F238E27FC236}">
                  <a16:creationId xmlns:a16="http://schemas.microsoft.com/office/drawing/2014/main" id="{E1091360-9A3A-40D1-9E7F-9C0041A62815}"/>
                </a:ext>
              </a:extLst>
            </p:cNvPr>
            <p:cNvSpPr/>
            <p:nvPr/>
          </p:nvSpPr>
          <p:spPr>
            <a:xfrm>
              <a:off x="4997450" y="3644900"/>
              <a:ext cx="171451" cy="1"/>
            </a:xfrm>
            <a:custGeom>
              <a:avLst/>
              <a:gdLst/>
              <a:ahLst/>
              <a:cxnLst/>
              <a:rect l="0" t="0" r="0" b="0"/>
              <a:pathLst>
                <a:path w="171451" h="1">
                  <a:moveTo>
                    <a:pt x="0" y="0"/>
                  </a:moveTo>
                  <a:lnTo>
                    <a:pt x="27136" y="0"/>
                  </a:lnTo>
                  <a:lnTo>
                    <a:pt x="55507" y="0"/>
                  </a:lnTo>
                  <a:lnTo>
                    <a:pt x="84108" y="0"/>
                  </a:lnTo>
                  <a:lnTo>
                    <a:pt x="110292" y="0"/>
                  </a:lnTo>
                  <a:lnTo>
                    <a:pt x="140633" y="0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7" name="SMARTInkShape-2116">
              <a:extLst>
                <a:ext uri="{FF2B5EF4-FFF2-40B4-BE49-F238E27FC236}">
                  <a16:creationId xmlns:a16="http://schemas.microsoft.com/office/drawing/2014/main" id="{768A1669-213D-4F07-9A90-0A65987DE7DF}"/>
                </a:ext>
              </a:extLst>
            </p:cNvPr>
            <p:cNvSpPr/>
            <p:nvPr/>
          </p:nvSpPr>
          <p:spPr>
            <a:xfrm>
              <a:off x="4953000" y="3536950"/>
              <a:ext cx="95251" cy="6351"/>
            </a:xfrm>
            <a:custGeom>
              <a:avLst/>
              <a:gdLst/>
              <a:ahLst/>
              <a:cxnLst/>
              <a:rect l="0" t="0" r="0" b="0"/>
              <a:pathLst>
                <a:path w="95251" h="6351">
                  <a:moveTo>
                    <a:pt x="0" y="0"/>
                  </a:moveTo>
                  <a:lnTo>
                    <a:pt x="15901" y="705"/>
                  </a:lnTo>
                  <a:lnTo>
                    <a:pt x="36126" y="5467"/>
                  </a:lnTo>
                  <a:lnTo>
                    <a:pt x="67222" y="6234"/>
                  </a:lnTo>
                  <a:lnTo>
                    <a:pt x="95250" y="6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8" name="SMARTInkShape-2117">
              <a:extLst>
                <a:ext uri="{FF2B5EF4-FFF2-40B4-BE49-F238E27FC236}">
                  <a16:creationId xmlns:a16="http://schemas.microsoft.com/office/drawing/2014/main" id="{CDCABFC3-33FD-45F4-8F78-1CEBB8B3318F}"/>
                </a:ext>
              </a:extLst>
            </p:cNvPr>
            <p:cNvSpPr/>
            <p:nvPr/>
          </p:nvSpPr>
          <p:spPr>
            <a:xfrm>
              <a:off x="4677154" y="3289646"/>
              <a:ext cx="84377" cy="183805"/>
            </a:xfrm>
            <a:custGeom>
              <a:avLst/>
              <a:gdLst/>
              <a:ahLst/>
              <a:cxnLst/>
              <a:rect l="0" t="0" r="0" b="0"/>
              <a:pathLst>
                <a:path w="84377" h="183805">
                  <a:moveTo>
                    <a:pt x="15496" y="18704"/>
                  </a:moveTo>
                  <a:lnTo>
                    <a:pt x="15496" y="13237"/>
                  </a:lnTo>
                  <a:lnTo>
                    <a:pt x="19860" y="7459"/>
                  </a:lnTo>
                  <a:lnTo>
                    <a:pt x="20963" y="3593"/>
                  </a:lnTo>
                  <a:lnTo>
                    <a:pt x="21963" y="2280"/>
                  </a:lnTo>
                  <a:lnTo>
                    <a:pt x="24956" y="821"/>
                  </a:lnTo>
                  <a:lnTo>
                    <a:pt x="33977" y="0"/>
                  </a:lnTo>
                  <a:lnTo>
                    <a:pt x="54596" y="5152"/>
                  </a:lnTo>
                  <a:lnTo>
                    <a:pt x="68322" y="15269"/>
                  </a:lnTo>
                  <a:lnTo>
                    <a:pt x="76225" y="23252"/>
                  </a:lnTo>
                  <a:lnTo>
                    <a:pt x="80822" y="30368"/>
                  </a:lnTo>
                  <a:lnTo>
                    <a:pt x="84005" y="42308"/>
                  </a:lnTo>
                  <a:lnTo>
                    <a:pt x="84376" y="59689"/>
                  </a:lnTo>
                  <a:lnTo>
                    <a:pt x="81857" y="70786"/>
                  </a:lnTo>
                  <a:lnTo>
                    <a:pt x="73102" y="85563"/>
                  </a:lnTo>
                  <a:lnTo>
                    <a:pt x="51496" y="107489"/>
                  </a:lnTo>
                  <a:lnTo>
                    <a:pt x="24101" y="127968"/>
                  </a:lnTo>
                  <a:lnTo>
                    <a:pt x="2855" y="157881"/>
                  </a:lnTo>
                  <a:lnTo>
                    <a:pt x="717" y="160172"/>
                  </a:lnTo>
                  <a:lnTo>
                    <a:pt x="0" y="162405"/>
                  </a:lnTo>
                  <a:lnTo>
                    <a:pt x="226" y="164599"/>
                  </a:lnTo>
                  <a:lnTo>
                    <a:pt x="2035" y="171058"/>
                  </a:lnTo>
                  <a:lnTo>
                    <a:pt x="2289" y="173190"/>
                  </a:lnTo>
                  <a:lnTo>
                    <a:pt x="3163" y="174612"/>
                  </a:lnTo>
                  <a:lnTo>
                    <a:pt x="4452" y="175559"/>
                  </a:lnTo>
                  <a:lnTo>
                    <a:pt x="8471" y="176612"/>
                  </a:lnTo>
                  <a:lnTo>
                    <a:pt x="29920" y="178085"/>
                  </a:lnTo>
                  <a:lnTo>
                    <a:pt x="47246" y="1838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9" name="SMARTInkShape-2118">
              <a:extLst>
                <a:ext uri="{FF2B5EF4-FFF2-40B4-BE49-F238E27FC236}">
                  <a16:creationId xmlns:a16="http://schemas.microsoft.com/office/drawing/2014/main" id="{5B2EAC00-BCBD-45E1-9D4E-061DC2ACE4C7}"/>
                </a:ext>
              </a:extLst>
            </p:cNvPr>
            <p:cNvSpPr/>
            <p:nvPr/>
          </p:nvSpPr>
          <p:spPr>
            <a:xfrm>
              <a:off x="3252295" y="3295650"/>
              <a:ext cx="144956" cy="628651"/>
            </a:xfrm>
            <a:custGeom>
              <a:avLst/>
              <a:gdLst/>
              <a:ahLst/>
              <a:cxnLst/>
              <a:rect l="0" t="0" r="0" b="0"/>
              <a:pathLst>
                <a:path w="144956" h="628651">
                  <a:moveTo>
                    <a:pt x="144955" y="0"/>
                  </a:moveTo>
                  <a:lnTo>
                    <a:pt x="141584" y="6742"/>
                  </a:lnTo>
                  <a:lnTo>
                    <a:pt x="136166" y="11933"/>
                  </a:lnTo>
                  <a:lnTo>
                    <a:pt x="128349" y="18709"/>
                  </a:lnTo>
                  <a:lnTo>
                    <a:pt x="106083" y="47937"/>
                  </a:lnTo>
                  <a:lnTo>
                    <a:pt x="87576" y="79115"/>
                  </a:lnTo>
                  <a:lnTo>
                    <a:pt x="75003" y="102895"/>
                  </a:lnTo>
                  <a:lnTo>
                    <a:pt x="62360" y="127576"/>
                  </a:lnTo>
                  <a:lnTo>
                    <a:pt x="49685" y="156419"/>
                  </a:lnTo>
                  <a:lnTo>
                    <a:pt x="38407" y="187347"/>
                  </a:lnTo>
                  <a:lnTo>
                    <a:pt x="31043" y="217556"/>
                  </a:lnTo>
                  <a:lnTo>
                    <a:pt x="23536" y="247445"/>
                  </a:lnTo>
                  <a:lnTo>
                    <a:pt x="15497" y="277192"/>
                  </a:lnTo>
                  <a:lnTo>
                    <a:pt x="7220" y="306877"/>
                  </a:lnTo>
                  <a:lnTo>
                    <a:pt x="2601" y="338413"/>
                  </a:lnTo>
                  <a:lnTo>
                    <a:pt x="1369" y="354726"/>
                  </a:lnTo>
                  <a:lnTo>
                    <a:pt x="0" y="386021"/>
                  </a:lnTo>
                  <a:lnTo>
                    <a:pt x="98" y="415687"/>
                  </a:lnTo>
                  <a:lnTo>
                    <a:pt x="2492" y="442983"/>
                  </a:lnTo>
                  <a:lnTo>
                    <a:pt x="7790" y="471108"/>
                  </a:lnTo>
                  <a:lnTo>
                    <a:pt x="14849" y="498659"/>
                  </a:lnTo>
                  <a:lnTo>
                    <a:pt x="22689" y="522663"/>
                  </a:lnTo>
                  <a:lnTo>
                    <a:pt x="32759" y="545091"/>
                  </a:lnTo>
                  <a:lnTo>
                    <a:pt x="50329" y="575670"/>
                  </a:lnTo>
                  <a:lnTo>
                    <a:pt x="63388" y="592403"/>
                  </a:lnTo>
                  <a:lnTo>
                    <a:pt x="91004" y="614643"/>
                  </a:lnTo>
                  <a:lnTo>
                    <a:pt x="106855" y="628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0" name="SMARTInkShape-2119">
              <a:extLst>
                <a:ext uri="{FF2B5EF4-FFF2-40B4-BE49-F238E27FC236}">
                  <a16:creationId xmlns:a16="http://schemas.microsoft.com/office/drawing/2014/main" id="{96791453-554F-4717-AD33-C67E2F71A159}"/>
                </a:ext>
              </a:extLst>
            </p:cNvPr>
            <p:cNvSpPr/>
            <p:nvPr/>
          </p:nvSpPr>
          <p:spPr>
            <a:xfrm>
              <a:off x="3740150" y="3543300"/>
              <a:ext cx="133351" cy="3145"/>
            </a:xfrm>
            <a:custGeom>
              <a:avLst/>
              <a:gdLst/>
              <a:ahLst/>
              <a:cxnLst/>
              <a:rect l="0" t="0" r="0" b="0"/>
              <a:pathLst>
                <a:path w="133351" h="3145">
                  <a:moveTo>
                    <a:pt x="0" y="0"/>
                  </a:moveTo>
                  <a:lnTo>
                    <a:pt x="30038" y="0"/>
                  </a:lnTo>
                  <a:lnTo>
                    <a:pt x="56786" y="705"/>
                  </a:lnTo>
                  <a:lnTo>
                    <a:pt x="87365" y="3144"/>
                  </a:lnTo>
                  <a:lnTo>
                    <a:pt x="115378" y="41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1" name="SMARTInkShape-2120">
              <a:extLst>
                <a:ext uri="{FF2B5EF4-FFF2-40B4-BE49-F238E27FC236}">
                  <a16:creationId xmlns:a16="http://schemas.microsoft.com/office/drawing/2014/main" id="{EAA3B42E-DCE9-467D-940A-E746034C16BE}"/>
                </a:ext>
              </a:extLst>
            </p:cNvPr>
            <p:cNvSpPr/>
            <p:nvPr/>
          </p:nvSpPr>
          <p:spPr>
            <a:xfrm>
              <a:off x="3486150" y="3448050"/>
              <a:ext cx="146051" cy="330201"/>
            </a:xfrm>
            <a:custGeom>
              <a:avLst/>
              <a:gdLst/>
              <a:ahLst/>
              <a:cxnLst/>
              <a:rect l="0" t="0" r="0" b="0"/>
              <a:pathLst>
                <a:path w="146051" h="330201">
                  <a:moveTo>
                    <a:pt x="0" y="0"/>
                  </a:moveTo>
                  <a:lnTo>
                    <a:pt x="8838" y="29886"/>
                  </a:lnTo>
                  <a:lnTo>
                    <a:pt x="11555" y="53619"/>
                  </a:lnTo>
                  <a:lnTo>
                    <a:pt x="15732" y="78525"/>
                  </a:lnTo>
                  <a:lnTo>
                    <a:pt x="21438" y="107149"/>
                  </a:lnTo>
                  <a:lnTo>
                    <a:pt x="30968" y="137973"/>
                  </a:lnTo>
                  <a:lnTo>
                    <a:pt x="39358" y="169449"/>
                  </a:lnTo>
                  <a:lnTo>
                    <a:pt x="46312" y="201118"/>
                  </a:lnTo>
                  <a:lnTo>
                    <a:pt x="56212" y="229472"/>
                  </a:lnTo>
                  <a:lnTo>
                    <a:pt x="71453" y="255748"/>
                  </a:lnTo>
                  <a:lnTo>
                    <a:pt x="86839" y="284841"/>
                  </a:lnTo>
                  <a:lnTo>
                    <a:pt x="108797" y="309089"/>
                  </a:lnTo>
                  <a:lnTo>
                    <a:pt x="130378" y="326270"/>
                  </a:lnTo>
                  <a:lnTo>
                    <a:pt x="146050" y="330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2" name="SMARTInkShape-2121">
              <a:extLst>
                <a:ext uri="{FF2B5EF4-FFF2-40B4-BE49-F238E27FC236}">
                  <a16:creationId xmlns:a16="http://schemas.microsoft.com/office/drawing/2014/main" id="{D3AF9DFE-AFE3-4CF9-AF8E-E24624E60D8D}"/>
                </a:ext>
              </a:extLst>
            </p:cNvPr>
            <p:cNvSpPr/>
            <p:nvPr/>
          </p:nvSpPr>
          <p:spPr>
            <a:xfrm>
              <a:off x="3403600" y="3371850"/>
              <a:ext cx="184151" cy="463551"/>
            </a:xfrm>
            <a:custGeom>
              <a:avLst/>
              <a:gdLst/>
              <a:ahLst/>
              <a:cxnLst/>
              <a:rect l="0" t="0" r="0" b="0"/>
              <a:pathLst>
                <a:path w="184151" h="463551">
                  <a:moveTo>
                    <a:pt x="184150" y="0"/>
                  </a:moveTo>
                  <a:lnTo>
                    <a:pt x="184150" y="30038"/>
                  </a:lnTo>
                  <a:lnTo>
                    <a:pt x="184150" y="59642"/>
                  </a:lnTo>
                  <a:lnTo>
                    <a:pt x="182739" y="75191"/>
                  </a:lnTo>
                  <a:lnTo>
                    <a:pt x="174716" y="100517"/>
                  </a:lnTo>
                  <a:lnTo>
                    <a:pt x="166852" y="129344"/>
                  </a:lnTo>
                  <a:lnTo>
                    <a:pt x="155898" y="157485"/>
                  </a:lnTo>
                  <a:lnTo>
                    <a:pt x="147840" y="180060"/>
                  </a:lnTo>
                  <a:lnTo>
                    <a:pt x="137673" y="202323"/>
                  </a:lnTo>
                  <a:lnTo>
                    <a:pt x="126099" y="224682"/>
                  </a:lnTo>
                  <a:lnTo>
                    <a:pt x="113900" y="248731"/>
                  </a:lnTo>
                  <a:lnTo>
                    <a:pt x="101422" y="273531"/>
                  </a:lnTo>
                  <a:lnTo>
                    <a:pt x="88821" y="297958"/>
                  </a:lnTo>
                  <a:lnTo>
                    <a:pt x="76165" y="320574"/>
                  </a:lnTo>
                  <a:lnTo>
                    <a:pt x="63484" y="344266"/>
                  </a:lnTo>
                  <a:lnTo>
                    <a:pt x="51499" y="367496"/>
                  </a:lnTo>
                  <a:lnTo>
                    <a:pt x="36112" y="396441"/>
                  </a:lnTo>
                  <a:lnTo>
                    <a:pt x="19872" y="422185"/>
                  </a:lnTo>
                  <a:lnTo>
                    <a:pt x="4899" y="453399"/>
                  </a:lnTo>
                  <a:lnTo>
                    <a:pt x="0" y="463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3" name="SMARTInkShape-2122">
              <a:extLst>
                <a:ext uri="{FF2B5EF4-FFF2-40B4-BE49-F238E27FC236}">
                  <a16:creationId xmlns:a16="http://schemas.microsoft.com/office/drawing/2014/main" id="{2E6095CC-399A-4E63-BD5A-F720F2FADABA}"/>
                </a:ext>
              </a:extLst>
            </p:cNvPr>
            <p:cNvSpPr/>
            <p:nvPr/>
          </p:nvSpPr>
          <p:spPr>
            <a:xfrm>
              <a:off x="4128852" y="3467100"/>
              <a:ext cx="55799" cy="317501"/>
            </a:xfrm>
            <a:custGeom>
              <a:avLst/>
              <a:gdLst/>
              <a:ahLst/>
              <a:cxnLst/>
              <a:rect l="0" t="0" r="0" b="0"/>
              <a:pathLst>
                <a:path w="55799" h="317501">
                  <a:moveTo>
                    <a:pt x="55798" y="0"/>
                  </a:moveTo>
                  <a:lnTo>
                    <a:pt x="55798" y="3371"/>
                  </a:lnTo>
                  <a:lnTo>
                    <a:pt x="53917" y="6907"/>
                  </a:lnTo>
                  <a:lnTo>
                    <a:pt x="46960" y="18298"/>
                  </a:lnTo>
                  <a:lnTo>
                    <a:pt x="41725" y="45187"/>
                  </a:lnTo>
                  <a:lnTo>
                    <a:pt x="37731" y="73366"/>
                  </a:lnTo>
                  <a:lnTo>
                    <a:pt x="33669" y="97782"/>
                  </a:lnTo>
                  <a:lnTo>
                    <a:pt x="27996" y="122890"/>
                  </a:lnTo>
                  <a:lnTo>
                    <a:pt x="21847" y="151574"/>
                  </a:lnTo>
                  <a:lnTo>
                    <a:pt x="15557" y="179045"/>
                  </a:lnTo>
                  <a:lnTo>
                    <a:pt x="12595" y="205058"/>
                  </a:lnTo>
                  <a:lnTo>
                    <a:pt x="8347" y="230640"/>
                  </a:lnTo>
                  <a:lnTo>
                    <a:pt x="5990" y="256094"/>
                  </a:lnTo>
                  <a:lnTo>
                    <a:pt x="103" y="286514"/>
                  </a:lnTo>
                  <a:lnTo>
                    <a:pt x="0" y="297378"/>
                  </a:lnTo>
                  <a:lnTo>
                    <a:pt x="4998" y="317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4" name="SMARTInkShape-2123">
              <a:extLst>
                <a:ext uri="{FF2B5EF4-FFF2-40B4-BE49-F238E27FC236}">
                  <a16:creationId xmlns:a16="http://schemas.microsoft.com/office/drawing/2014/main" id="{B8247999-AC87-4996-AA91-40C9DBD290D8}"/>
                </a:ext>
              </a:extLst>
            </p:cNvPr>
            <p:cNvSpPr/>
            <p:nvPr/>
          </p:nvSpPr>
          <p:spPr>
            <a:xfrm>
              <a:off x="4007015" y="3460750"/>
              <a:ext cx="69686" cy="170171"/>
            </a:xfrm>
            <a:custGeom>
              <a:avLst/>
              <a:gdLst/>
              <a:ahLst/>
              <a:cxnLst/>
              <a:rect l="0" t="0" r="0" b="0"/>
              <a:pathLst>
                <a:path w="69686" h="170171">
                  <a:moveTo>
                    <a:pt x="50635" y="0"/>
                  </a:moveTo>
                  <a:lnTo>
                    <a:pt x="45168" y="0"/>
                  </a:lnTo>
                  <a:lnTo>
                    <a:pt x="27293" y="28958"/>
                  </a:lnTo>
                  <a:lnTo>
                    <a:pt x="14647" y="59448"/>
                  </a:lnTo>
                  <a:lnTo>
                    <a:pt x="2657" y="90382"/>
                  </a:lnTo>
                  <a:lnTo>
                    <a:pt x="0" y="120613"/>
                  </a:lnTo>
                  <a:lnTo>
                    <a:pt x="614" y="128394"/>
                  </a:lnTo>
                  <a:lnTo>
                    <a:pt x="3239" y="134205"/>
                  </a:lnTo>
                  <a:lnTo>
                    <a:pt x="20232" y="153523"/>
                  </a:lnTo>
                  <a:lnTo>
                    <a:pt x="42472" y="167130"/>
                  </a:lnTo>
                  <a:lnTo>
                    <a:pt x="54958" y="170170"/>
                  </a:lnTo>
                  <a:lnTo>
                    <a:pt x="61494" y="168999"/>
                  </a:lnTo>
                  <a:lnTo>
                    <a:pt x="69685" y="1651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5" name="SMARTInkShape-2124">
              <a:extLst>
                <a:ext uri="{FF2B5EF4-FFF2-40B4-BE49-F238E27FC236}">
                  <a16:creationId xmlns:a16="http://schemas.microsoft.com/office/drawing/2014/main" id="{9A1695A1-C693-4993-AD35-BC9490C04278}"/>
                </a:ext>
              </a:extLst>
            </p:cNvPr>
            <p:cNvSpPr/>
            <p:nvPr/>
          </p:nvSpPr>
          <p:spPr>
            <a:xfrm>
              <a:off x="3816350" y="3460750"/>
              <a:ext cx="19051" cy="304801"/>
            </a:xfrm>
            <a:custGeom>
              <a:avLst/>
              <a:gdLst/>
              <a:ahLst/>
              <a:cxnLst/>
              <a:rect l="0" t="0" r="0" b="0"/>
              <a:pathLst>
                <a:path w="19051" h="304801">
                  <a:moveTo>
                    <a:pt x="19050" y="0"/>
                  </a:moveTo>
                  <a:lnTo>
                    <a:pt x="19050" y="8838"/>
                  </a:lnTo>
                  <a:lnTo>
                    <a:pt x="8925" y="39205"/>
                  </a:lnTo>
                  <a:lnTo>
                    <a:pt x="6859" y="65600"/>
                  </a:lnTo>
                  <a:lnTo>
                    <a:pt x="6500" y="89522"/>
                  </a:lnTo>
                  <a:lnTo>
                    <a:pt x="6395" y="114484"/>
                  </a:lnTo>
                  <a:lnTo>
                    <a:pt x="4482" y="141636"/>
                  </a:lnTo>
                  <a:lnTo>
                    <a:pt x="1328" y="170142"/>
                  </a:lnTo>
                  <a:lnTo>
                    <a:pt x="394" y="196462"/>
                  </a:lnTo>
                  <a:lnTo>
                    <a:pt x="117" y="222135"/>
                  </a:lnTo>
                  <a:lnTo>
                    <a:pt x="23" y="252723"/>
                  </a:lnTo>
                  <a:lnTo>
                    <a:pt x="3" y="283700"/>
                  </a:lnTo>
                  <a:lnTo>
                    <a:pt x="0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6" name="SMARTInkShape-2125">
              <a:extLst>
                <a:ext uri="{FF2B5EF4-FFF2-40B4-BE49-F238E27FC236}">
                  <a16:creationId xmlns:a16="http://schemas.microsoft.com/office/drawing/2014/main" id="{735D17A7-9ABC-4E5C-9392-A31D978E31D7}"/>
                </a:ext>
              </a:extLst>
            </p:cNvPr>
            <p:cNvSpPr/>
            <p:nvPr/>
          </p:nvSpPr>
          <p:spPr>
            <a:xfrm>
              <a:off x="4362450" y="3340100"/>
              <a:ext cx="119357" cy="457201"/>
            </a:xfrm>
            <a:custGeom>
              <a:avLst/>
              <a:gdLst/>
              <a:ahLst/>
              <a:cxnLst/>
              <a:rect l="0" t="0" r="0" b="0"/>
              <a:pathLst>
                <a:path w="119357" h="457201">
                  <a:moveTo>
                    <a:pt x="0" y="0"/>
                  </a:moveTo>
                  <a:lnTo>
                    <a:pt x="3371" y="0"/>
                  </a:lnTo>
                  <a:lnTo>
                    <a:pt x="6908" y="1881"/>
                  </a:lnTo>
                  <a:lnTo>
                    <a:pt x="33444" y="27146"/>
                  </a:lnTo>
                  <a:lnTo>
                    <a:pt x="55603" y="53026"/>
                  </a:lnTo>
                  <a:lnTo>
                    <a:pt x="71274" y="78741"/>
                  </a:lnTo>
                  <a:lnTo>
                    <a:pt x="87440" y="108703"/>
                  </a:lnTo>
                  <a:lnTo>
                    <a:pt x="99285" y="139923"/>
                  </a:lnTo>
                  <a:lnTo>
                    <a:pt x="104804" y="162377"/>
                  </a:lnTo>
                  <a:lnTo>
                    <a:pt x="109609" y="188819"/>
                  </a:lnTo>
                  <a:lnTo>
                    <a:pt x="114097" y="215153"/>
                  </a:lnTo>
                  <a:lnTo>
                    <a:pt x="117737" y="240968"/>
                  </a:lnTo>
                  <a:lnTo>
                    <a:pt x="119356" y="266553"/>
                  </a:lnTo>
                  <a:lnTo>
                    <a:pt x="118193" y="292035"/>
                  </a:lnTo>
                  <a:lnTo>
                    <a:pt x="115325" y="317471"/>
                  </a:lnTo>
                  <a:lnTo>
                    <a:pt x="111697" y="342887"/>
                  </a:lnTo>
                  <a:lnTo>
                    <a:pt x="105852" y="368294"/>
                  </a:lnTo>
                  <a:lnTo>
                    <a:pt x="98551" y="392287"/>
                  </a:lnTo>
                  <a:lnTo>
                    <a:pt x="86508" y="421660"/>
                  </a:lnTo>
                  <a:lnTo>
                    <a:pt x="69850" y="457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1" name="SMARTInkShape-Group432">
            <a:extLst>
              <a:ext uri="{FF2B5EF4-FFF2-40B4-BE49-F238E27FC236}">
                <a16:creationId xmlns:a16="http://schemas.microsoft.com/office/drawing/2014/main" id="{C2A55FF1-700A-4986-9359-2A10204D6658}"/>
              </a:ext>
            </a:extLst>
          </p:cNvPr>
          <p:cNvGrpSpPr/>
          <p:nvPr/>
        </p:nvGrpSpPr>
        <p:grpSpPr>
          <a:xfrm>
            <a:off x="5607946" y="3417467"/>
            <a:ext cx="503244" cy="386184"/>
            <a:chOff x="5607946" y="3417467"/>
            <a:chExt cx="503244" cy="386184"/>
          </a:xfrm>
        </p:grpSpPr>
        <p:sp>
          <p:nvSpPr>
            <p:cNvPr id="538" name="SMARTInkShape-2126">
              <a:extLst>
                <a:ext uri="{FF2B5EF4-FFF2-40B4-BE49-F238E27FC236}">
                  <a16:creationId xmlns:a16="http://schemas.microsoft.com/office/drawing/2014/main" id="{1DE8A541-2AFE-4ED1-8AEC-7E1600D872E5}"/>
                </a:ext>
              </a:extLst>
            </p:cNvPr>
            <p:cNvSpPr/>
            <p:nvPr/>
          </p:nvSpPr>
          <p:spPr>
            <a:xfrm>
              <a:off x="5607946" y="3435350"/>
              <a:ext cx="34226" cy="368301"/>
            </a:xfrm>
            <a:custGeom>
              <a:avLst/>
              <a:gdLst/>
              <a:ahLst/>
              <a:cxnLst/>
              <a:rect l="0" t="0" r="0" b="0"/>
              <a:pathLst>
                <a:path w="34226" h="368301">
                  <a:moveTo>
                    <a:pt x="30854" y="0"/>
                  </a:moveTo>
                  <a:lnTo>
                    <a:pt x="31559" y="15901"/>
                  </a:lnTo>
                  <a:lnTo>
                    <a:pt x="34225" y="23765"/>
                  </a:lnTo>
                  <a:lnTo>
                    <a:pt x="33998" y="33845"/>
                  </a:lnTo>
                  <a:lnTo>
                    <a:pt x="30564" y="64481"/>
                  </a:lnTo>
                  <a:lnTo>
                    <a:pt x="24028" y="95862"/>
                  </a:lnTo>
                  <a:lnTo>
                    <a:pt x="18013" y="120831"/>
                  </a:lnTo>
                  <a:lnTo>
                    <a:pt x="13644" y="146104"/>
                  </a:lnTo>
                  <a:lnTo>
                    <a:pt x="12351" y="171466"/>
                  </a:lnTo>
                  <a:lnTo>
                    <a:pt x="10084" y="196855"/>
                  </a:lnTo>
                  <a:lnTo>
                    <a:pt x="6826" y="222252"/>
                  </a:lnTo>
                  <a:lnTo>
                    <a:pt x="3980" y="247650"/>
                  </a:lnTo>
                  <a:lnTo>
                    <a:pt x="67" y="278146"/>
                  </a:lnTo>
                  <a:lnTo>
                    <a:pt x="0" y="304552"/>
                  </a:lnTo>
                  <a:lnTo>
                    <a:pt x="4596" y="333146"/>
                  </a:lnTo>
                  <a:lnTo>
                    <a:pt x="11520" y="363662"/>
                  </a:lnTo>
                  <a:lnTo>
                    <a:pt x="11804" y="368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9" name="SMARTInkShape-2127">
              <a:extLst>
                <a:ext uri="{FF2B5EF4-FFF2-40B4-BE49-F238E27FC236}">
                  <a16:creationId xmlns:a16="http://schemas.microsoft.com/office/drawing/2014/main" id="{E147196A-0257-446A-A1B3-F1FE804E710E}"/>
                </a:ext>
              </a:extLst>
            </p:cNvPr>
            <p:cNvSpPr/>
            <p:nvPr/>
          </p:nvSpPr>
          <p:spPr>
            <a:xfrm>
              <a:off x="5877689" y="3417467"/>
              <a:ext cx="167027" cy="176129"/>
            </a:xfrm>
            <a:custGeom>
              <a:avLst/>
              <a:gdLst/>
              <a:ahLst/>
              <a:cxnLst/>
              <a:rect l="0" t="0" r="0" b="0"/>
              <a:pathLst>
                <a:path w="167027" h="176129">
                  <a:moveTo>
                    <a:pt x="135761" y="17883"/>
                  </a:moveTo>
                  <a:lnTo>
                    <a:pt x="135761" y="14512"/>
                  </a:lnTo>
                  <a:lnTo>
                    <a:pt x="135056" y="13519"/>
                  </a:lnTo>
                  <a:lnTo>
                    <a:pt x="133879" y="12857"/>
                  </a:lnTo>
                  <a:lnTo>
                    <a:pt x="132390" y="12416"/>
                  </a:lnTo>
                  <a:lnTo>
                    <a:pt x="126923" y="8423"/>
                  </a:lnTo>
                  <a:lnTo>
                    <a:pt x="124777" y="4742"/>
                  </a:lnTo>
                  <a:lnTo>
                    <a:pt x="124205" y="2772"/>
                  </a:lnTo>
                  <a:lnTo>
                    <a:pt x="122413" y="1459"/>
                  </a:lnTo>
                  <a:lnTo>
                    <a:pt x="116658" y="0"/>
                  </a:lnTo>
                  <a:lnTo>
                    <a:pt x="109397" y="1233"/>
                  </a:lnTo>
                  <a:lnTo>
                    <a:pt x="82994" y="11744"/>
                  </a:lnTo>
                  <a:lnTo>
                    <a:pt x="62543" y="20041"/>
                  </a:lnTo>
                  <a:lnTo>
                    <a:pt x="30886" y="47009"/>
                  </a:lnTo>
                  <a:lnTo>
                    <a:pt x="13888" y="69419"/>
                  </a:lnTo>
                  <a:lnTo>
                    <a:pt x="691" y="100530"/>
                  </a:lnTo>
                  <a:lnTo>
                    <a:pt x="0" y="111295"/>
                  </a:lnTo>
                  <a:lnTo>
                    <a:pt x="5306" y="129703"/>
                  </a:lnTo>
                  <a:lnTo>
                    <a:pt x="22120" y="156211"/>
                  </a:lnTo>
                  <a:lnTo>
                    <a:pt x="34356" y="167995"/>
                  </a:lnTo>
                  <a:lnTo>
                    <a:pt x="38525" y="170874"/>
                  </a:lnTo>
                  <a:lnTo>
                    <a:pt x="48800" y="174073"/>
                  </a:lnTo>
                  <a:lnTo>
                    <a:pt x="72644" y="176128"/>
                  </a:lnTo>
                  <a:lnTo>
                    <a:pt x="104062" y="169659"/>
                  </a:lnTo>
                  <a:lnTo>
                    <a:pt x="116027" y="165067"/>
                  </a:lnTo>
                  <a:lnTo>
                    <a:pt x="143982" y="142494"/>
                  </a:lnTo>
                  <a:lnTo>
                    <a:pt x="156149" y="129280"/>
                  </a:lnTo>
                  <a:lnTo>
                    <a:pt x="163831" y="112273"/>
                  </a:lnTo>
                  <a:lnTo>
                    <a:pt x="167026" y="84641"/>
                  </a:lnTo>
                  <a:lnTo>
                    <a:pt x="166710" y="62428"/>
                  </a:lnTo>
                  <a:lnTo>
                    <a:pt x="158659" y="39341"/>
                  </a:lnTo>
                  <a:lnTo>
                    <a:pt x="148461" y="242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0" name="SMARTInkShape-2128">
              <a:extLst>
                <a:ext uri="{FF2B5EF4-FFF2-40B4-BE49-F238E27FC236}">
                  <a16:creationId xmlns:a16="http://schemas.microsoft.com/office/drawing/2014/main" id="{08D14A54-0A0E-4427-9A4F-D60B963C1151}"/>
                </a:ext>
              </a:extLst>
            </p:cNvPr>
            <p:cNvSpPr/>
            <p:nvPr/>
          </p:nvSpPr>
          <p:spPr>
            <a:xfrm>
              <a:off x="5862665" y="3600450"/>
              <a:ext cx="248525" cy="200009"/>
            </a:xfrm>
            <a:custGeom>
              <a:avLst/>
              <a:gdLst/>
              <a:ahLst/>
              <a:cxnLst/>
              <a:rect l="0" t="0" r="0" b="0"/>
              <a:pathLst>
                <a:path w="248525" h="200009">
                  <a:moveTo>
                    <a:pt x="131735" y="19050"/>
                  </a:moveTo>
                  <a:lnTo>
                    <a:pt x="126267" y="19050"/>
                  </a:lnTo>
                  <a:lnTo>
                    <a:pt x="125974" y="18345"/>
                  </a:lnTo>
                  <a:lnTo>
                    <a:pt x="125647" y="15679"/>
                  </a:lnTo>
                  <a:lnTo>
                    <a:pt x="124853" y="14686"/>
                  </a:lnTo>
                  <a:lnTo>
                    <a:pt x="112530" y="7790"/>
                  </a:lnTo>
                  <a:lnTo>
                    <a:pt x="92393" y="6434"/>
                  </a:lnTo>
                  <a:lnTo>
                    <a:pt x="74143" y="13269"/>
                  </a:lnTo>
                  <a:lnTo>
                    <a:pt x="61754" y="21100"/>
                  </a:lnTo>
                  <a:lnTo>
                    <a:pt x="32245" y="48804"/>
                  </a:lnTo>
                  <a:lnTo>
                    <a:pt x="10223" y="79561"/>
                  </a:lnTo>
                  <a:lnTo>
                    <a:pt x="1455" y="102264"/>
                  </a:lnTo>
                  <a:lnTo>
                    <a:pt x="0" y="120141"/>
                  </a:lnTo>
                  <a:lnTo>
                    <a:pt x="7343" y="146958"/>
                  </a:lnTo>
                  <a:lnTo>
                    <a:pt x="16718" y="161998"/>
                  </a:lnTo>
                  <a:lnTo>
                    <a:pt x="43576" y="184020"/>
                  </a:lnTo>
                  <a:lnTo>
                    <a:pt x="55865" y="191148"/>
                  </a:lnTo>
                  <a:lnTo>
                    <a:pt x="82881" y="197605"/>
                  </a:lnTo>
                  <a:lnTo>
                    <a:pt x="98734" y="200008"/>
                  </a:lnTo>
                  <a:lnTo>
                    <a:pt x="123526" y="198100"/>
                  </a:lnTo>
                  <a:lnTo>
                    <a:pt x="148038" y="196515"/>
                  </a:lnTo>
                  <a:lnTo>
                    <a:pt x="169021" y="191185"/>
                  </a:lnTo>
                  <a:lnTo>
                    <a:pt x="195075" y="178980"/>
                  </a:lnTo>
                  <a:lnTo>
                    <a:pt x="207865" y="172680"/>
                  </a:lnTo>
                  <a:lnTo>
                    <a:pt x="225554" y="157938"/>
                  </a:lnTo>
                  <a:lnTo>
                    <a:pt x="235890" y="143614"/>
                  </a:lnTo>
                  <a:lnTo>
                    <a:pt x="247931" y="113979"/>
                  </a:lnTo>
                  <a:lnTo>
                    <a:pt x="248524" y="101457"/>
                  </a:lnTo>
                  <a:lnTo>
                    <a:pt x="243156" y="76172"/>
                  </a:lnTo>
                  <a:lnTo>
                    <a:pt x="230230" y="51500"/>
                  </a:lnTo>
                  <a:lnTo>
                    <a:pt x="216815" y="36818"/>
                  </a:lnTo>
                  <a:lnTo>
                    <a:pt x="186378" y="14927"/>
                  </a:lnTo>
                  <a:lnTo>
                    <a:pt x="16348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2" name="SMARTInkShape-2129">
            <a:extLst>
              <a:ext uri="{FF2B5EF4-FFF2-40B4-BE49-F238E27FC236}">
                <a16:creationId xmlns:a16="http://schemas.microsoft.com/office/drawing/2014/main" id="{5590942C-ABFF-430F-88B5-9822555D957B}"/>
              </a:ext>
            </a:extLst>
          </p:cNvPr>
          <p:cNvSpPr/>
          <p:nvPr/>
        </p:nvSpPr>
        <p:spPr>
          <a:xfrm>
            <a:off x="2724150" y="3206750"/>
            <a:ext cx="1885951" cy="803990"/>
          </a:xfrm>
          <a:custGeom>
            <a:avLst/>
            <a:gdLst/>
            <a:ahLst/>
            <a:cxnLst/>
            <a:rect l="0" t="0" r="0" b="0"/>
            <a:pathLst>
              <a:path w="1885951" h="803990">
                <a:moveTo>
                  <a:pt x="0" y="361950"/>
                </a:moveTo>
                <a:lnTo>
                  <a:pt x="0" y="358579"/>
                </a:lnTo>
                <a:lnTo>
                  <a:pt x="17298" y="334818"/>
                </a:lnTo>
                <a:lnTo>
                  <a:pt x="24386" y="329195"/>
                </a:lnTo>
                <a:lnTo>
                  <a:pt x="32240" y="326225"/>
                </a:lnTo>
                <a:lnTo>
                  <a:pt x="58051" y="324163"/>
                </a:lnTo>
                <a:lnTo>
                  <a:pt x="70251" y="323989"/>
                </a:lnTo>
                <a:lnTo>
                  <a:pt x="89019" y="330633"/>
                </a:lnTo>
                <a:lnTo>
                  <a:pt x="120666" y="351467"/>
                </a:lnTo>
                <a:lnTo>
                  <a:pt x="146053" y="378459"/>
                </a:lnTo>
                <a:lnTo>
                  <a:pt x="165101" y="402668"/>
                </a:lnTo>
                <a:lnTo>
                  <a:pt x="177409" y="431086"/>
                </a:lnTo>
                <a:lnTo>
                  <a:pt x="188895" y="461849"/>
                </a:lnTo>
                <a:lnTo>
                  <a:pt x="197077" y="484666"/>
                </a:lnTo>
                <a:lnTo>
                  <a:pt x="204712" y="509624"/>
                </a:lnTo>
                <a:lnTo>
                  <a:pt x="210457" y="537179"/>
                </a:lnTo>
                <a:lnTo>
                  <a:pt x="215363" y="564007"/>
                </a:lnTo>
                <a:lnTo>
                  <a:pt x="219189" y="590042"/>
                </a:lnTo>
                <a:lnTo>
                  <a:pt x="220889" y="615724"/>
                </a:lnTo>
                <a:lnTo>
                  <a:pt x="223527" y="641249"/>
                </a:lnTo>
                <a:lnTo>
                  <a:pt x="225640" y="666705"/>
                </a:lnTo>
                <a:lnTo>
                  <a:pt x="224227" y="692130"/>
                </a:lnTo>
                <a:lnTo>
                  <a:pt x="222836" y="723502"/>
                </a:lnTo>
                <a:lnTo>
                  <a:pt x="218002" y="754317"/>
                </a:lnTo>
                <a:lnTo>
                  <a:pt x="215112" y="773599"/>
                </a:lnTo>
                <a:lnTo>
                  <a:pt x="205971" y="793115"/>
                </a:lnTo>
                <a:lnTo>
                  <a:pt x="203726" y="800523"/>
                </a:lnTo>
                <a:lnTo>
                  <a:pt x="202140" y="802499"/>
                </a:lnTo>
                <a:lnTo>
                  <a:pt x="200376" y="803816"/>
                </a:lnTo>
                <a:lnTo>
                  <a:pt x="199201" y="803989"/>
                </a:lnTo>
                <a:lnTo>
                  <a:pt x="198417" y="803398"/>
                </a:lnTo>
                <a:lnTo>
                  <a:pt x="196841" y="800860"/>
                </a:lnTo>
                <a:lnTo>
                  <a:pt x="193788" y="797381"/>
                </a:lnTo>
                <a:lnTo>
                  <a:pt x="187417" y="767554"/>
                </a:lnTo>
                <a:lnTo>
                  <a:pt x="184090" y="737018"/>
                </a:lnTo>
                <a:lnTo>
                  <a:pt x="179977" y="707247"/>
                </a:lnTo>
                <a:lnTo>
                  <a:pt x="178767" y="684044"/>
                </a:lnTo>
                <a:lnTo>
                  <a:pt x="176348" y="661501"/>
                </a:lnTo>
                <a:lnTo>
                  <a:pt x="172922" y="639017"/>
                </a:lnTo>
                <a:lnTo>
                  <a:pt x="169046" y="614913"/>
                </a:lnTo>
                <a:lnTo>
                  <a:pt x="163091" y="588208"/>
                </a:lnTo>
                <a:lnTo>
                  <a:pt x="156446" y="560581"/>
                </a:lnTo>
                <a:lnTo>
                  <a:pt x="151140" y="534192"/>
                </a:lnTo>
                <a:lnTo>
                  <a:pt x="144549" y="508352"/>
                </a:lnTo>
                <a:lnTo>
                  <a:pt x="137622" y="482051"/>
                </a:lnTo>
                <a:lnTo>
                  <a:pt x="132192" y="453899"/>
                </a:lnTo>
                <a:lnTo>
                  <a:pt x="127426" y="426805"/>
                </a:lnTo>
                <a:lnTo>
                  <a:pt x="122956" y="400652"/>
                </a:lnTo>
                <a:lnTo>
                  <a:pt x="118618" y="374917"/>
                </a:lnTo>
                <a:lnTo>
                  <a:pt x="114337" y="351250"/>
                </a:lnTo>
                <a:lnTo>
                  <a:pt x="110789" y="328972"/>
                </a:lnTo>
                <a:lnTo>
                  <a:pt x="109212" y="307312"/>
                </a:lnTo>
                <a:lnTo>
                  <a:pt x="106629" y="285926"/>
                </a:lnTo>
                <a:lnTo>
                  <a:pt x="103835" y="264661"/>
                </a:lnTo>
                <a:lnTo>
                  <a:pt x="102594" y="243451"/>
                </a:lnTo>
                <a:lnTo>
                  <a:pt x="103924" y="222266"/>
                </a:lnTo>
                <a:lnTo>
                  <a:pt x="108638" y="192386"/>
                </a:lnTo>
                <a:lnTo>
                  <a:pt x="114504" y="165659"/>
                </a:lnTo>
                <a:lnTo>
                  <a:pt x="122592" y="141747"/>
                </a:lnTo>
                <a:lnTo>
                  <a:pt x="137967" y="114705"/>
                </a:lnTo>
                <a:lnTo>
                  <a:pt x="160367" y="89685"/>
                </a:lnTo>
                <a:lnTo>
                  <a:pt x="183845" y="74943"/>
                </a:lnTo>
                <a:lnTo>
                  <a:pt x="212831" y="62343"/>
                </a:lnTo>
                <a:lnTo>
                  <a:pt x="243762" y="53828"/>
                </a:lnTo>
                <a:lnTo>
                  <a:pt x="264737" y="49088"/>
                </a:lnTo>
                <a:lnTo>
                  <a:pt x="289581" y="44630"/>
                </a:lnTo>
                <a:lnTo>
                  <a:pt x="316380" y="40297"/>
                </a:lnTo>
                <a:lnTo>
                  <a:pt x="342402" y="36019"/>
                </a:lnTo>
                <a:lnTo>
                  <a:pt x="371842" y="31766"/>
                </a:lnTo>
                <a:lnTo>
                  <a:pt x="387595" y="29644"/>
                </a:lnTo>
                <a:lnTo>
                  <a:pt x="403741" y="28229"/>
                </a:lnTo>
                <a:lnTo>
                  <a:pt x="420150" y="27286"/>
                </a:lnTo>
                <a:lnTo>
                  <a:pt x="436733" y="26657"/>
                </a:lnTo>
                <a:lnTo>
                  <a:pt x="454139" y="25533"/>
                </a:lnTo>
                <a:lnTo>
                  <a:pt x="472092" y="24078"/>
                </a:lnTo>
                <a:lnTo>
                  <a:pt x="490412" y="22402"/>
                </a:lnTo>
                <a:lnTo>
                  <a:pt x="508974" y="21284"/>
                </a:lnTo>
                <a:lnTo>
                  <a:pt x="527700" y="20540"/>
                </a:lnTo>
                <a:lnTo>
                  <a:pt x="546533" y="20043"/>
                </a:lnTo>
                <a:lnTo>
                  <a:pt x="566145" y="19712"/>
                </a:lnTo>
                <a:lnTo>
                  <a:pt x="586274" y="19491"/>
                </a:lnTo>
                <a:lnTo>
                  <a:pt x="606749" y="19344"/>
                </a:lnTo>
                <a:lnTo>
                  <a:pt x="627455" y="19246"/>
                </a:lnTo>
                <a:lnTo>
                  <a:pt x="648315" y="19181"/>
                </a:lnTo>
                <a:lnTo>
                  <a:pt x="669277" y="19137"/>
                </a:lnTo>
                <a:lnTo>
                  <a:pt x="691012" y="19108"/>
                </a:lnTo>
                <a:lnTo>
                  <a:pt x="713263" y="19089"/>
                </a:lnTo>
                <a:lnTo>
                  <a:pt x="735859" y="19076"/>
                </a:lnTo>
                <a:lnTo>
                  <a:pt x="759389" y="19067"/>
                </a:lnTo>
                <a:lnTo>
                  <a:pt x="783543" y="19062"/>
                </a:lnTo>
                <a:lnTo>
                  <a:pt x="808112" y="19058"/>
                </a:lnTo>
                <a:lnTo>
                  <a:pt x="832958" y="19055"/>
                </a:lnTo>
                <a:lnTo>
                  <a:pt x="857989" y="19053"/>
                </a:lnTo>
                <a:lnTo>
                  <a:pt x="883143" y="19052"/>
                </a:lnTo>
                <a:lnTo>
                  <a:pt x="908378" y="18346"/>
                </a:lnTo>
                <a:lnTo>
                  <a:pt x="933669" y="17169"/>
                </a:lnTo>
                <a:lnTo>
                  <a:pt x="958996" y="15679"/>
                </a:lnTo>
                <a:lnTo>
                  <a:pt x="984347" y="14686"/>
                </a:lnTo>
                <a:lnTo>
                  <a:pt x="1009715" y="14025"/>
                </a:lnTo>
                <a:lnTo>
                  <a:pt x="1035093" y="13583"/>
                </a:lnTo>
                <a:lnTo>
                  <a:pt x="1061184" y="13289"/>
                </a:lnTo>
                <a:lnTo>
                  <a:pt x="1087751" y="13092"/>
                </a:lnTo>
                <a:lnTo>
                  <a:pt x="1114634" y="12961"/>
                </a:lnTo>
                <a:lnTo>
                  <a:pt x="1141022" y="12875"/>
                </a:lnTo>
                <a:lnTo>
                  <a:pt x="1167081" y="12816"/>
                </a:lnTo>
                <a:lnTo>
                  <a:pt x="1192921" y="12778"/>
                </a:lnTo>
                <a:lnTo>
                  <a:pt x="1219319" y="12046"/>
                </a:lnTo>
                <a:lnTo>
                  <a:pt x="1246091" y="10853"/>
                </a:lnTo>
                <a:lnTo>
                  <a:pt x="1273111" y="9352"/>
                </a:lnTo>
                <a:lnTo>
                  <a:pt x="1300296" y="8351"/>
                </a:lnTo>
                <a:lnTo>
                  <a:pt x="1327592" y="7684"/>
                </a:lnTo>
                <a:lnTo>
                  <a:pt x="1354961" y="7240"/>
                </a:lnTo>
                <a:lnTo>
                  <a:pt x="1382379" y="6943"/>
                </a:lnTo>
                <a:lnTo>
                  <a:pt x="1409831" y="6745"/>
                </a:lnTo>
                <a:lnTo>
                  <a:pt x="1437304" y="6614"/>
                </a:lnTo>
                <a:lnTo>
                  <a:pt x="1464792" y="6526"/>
                </a:lnTo>
                <a:lnTo>
                  <a:pt x="1492289" y="6467"/>
                </a:lnTo>
                <a:lnTo>
                  <a:pt x="1519793" y="6428"/>
                </a:lnTo>
                <a:lnTo>
                  <a:pt x="1547301" y="5697"/>
                </a:lnTo>
                <a:lnTo>
                  <a:pt x="1574812" y="4503"/>
                </a:lnTo>
                <a:lnTo>
                  <a:pt x="1602324" y="3002"/>
                </a:lnTo>
                <a:lnTo>
                  <a:pt x="1628427" y="2001"/>
                </a:lnTo>
                <a:lnTo>
                  <a:pt x="1653590" y="1334"/>
                </a:lnTo>
                <a:lnTo>
                  <a:pt x="1678127" y="889"/>
                </a:lnTo>
                <a:lnTo>
                  <a:pt x="1702951" y="593"/>
                </a:lnTo>
                <a:lnTo>
                  <a:pt x="1727967" y="395"/>
                </a:lnTo>
                <a:lnTo>
                  <a:pt x="1753112" y="263"/>
                </a:lnTo>
                <a:lnTo>
                  <a:pt x="1775518" y="176"/>
                </a:lnTo>
                <a:lnTo>
                  <a:pt x="1796101" y="117"/>
                </a:lnTo>
                <a:lnTo>
                  <a:pt x="1815467" y="78"/>
                </a:lnTo>
                <a:lnTo>
                  <a:pt x="1846393" y="35"/>
                </a:lnTo>
                <a:lnTo>
                  <a:pt x="1885950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3" name="SMARTInkShape-2130">
            <a:extLst>
              <a:ext uri="{FF2B5EF4-FFF2-40B4-BE49-F238E27FC236}">
                <a16:creationId xmlns:a16="http://schemas.microsoft.com/office/drawing/2014/main" id="{DD2FFD6C-ACC5-4C52-AF8C-3AABF38B8A89}"/>
              </a:ext>
            </a:extLst>
          </p:cNvPr>
          <p:cNvSpPr/>
          <p:nvPr/>
        </p:nvSpPr>
        <p:spPr>
          <a:xfrm>
            <a:off x="5461011" y="3257550"/>
            <a:ext cx="742940" cy="542943"/>
          </a:xfrm>
          <a:custGeom>
            <a:avLst/>
            <a:gdLst/>
            <a:ahLst/>
            <a:cxnLst/>
            <a:rect l="0" t="0" r="0" b="0"/>
            <a:pathLst>
              <a:path w="742940" h="542943">
                <a:moveTo>
                  <a:pt x="25389" y="247650"/>
                </a:moveTo>
                <a:lnTo>
                  <a:pt x="25389" y="251021"/>
                </a:lnTo>
                <a:lnTo>
                  <a:pt x="23507" y="254557"/>
                </a:lnTo>
                <a:lnTo>
                  <a:pt x="21025" y="258481"/>
                </a:lnTo>
                <a:lnTo>
                  <a:pt x="14130" y="281854"/>
                </a:lnTo>
                <a:lnTo>
                  <a:pt x="12173" y="312179"/>
                </a:lnTo>
                <a:lnTo>
                  <a:pt x="7700" y="343522"/>
                </a:lnTo>
                <a:lnTo>
                  <a:pt x="4860" y="368484"/>
                </a:lnTo>
                <a:lnTo>
                  <a:pt x="1432" y="393755"/>
                </a:lnTo>
                <a:lnTo>
                  <a:pt x="274" y="424207"/>
                </a:lnTo>
                <a:lnTo>
                  <a:pt x="46" y="454968"/>
                </a:lnTo>
                <a:lnTo>
                  <a:pt x="0" y="482159"/>
                </a:lnTo>
                <a:lnTo>
                  <a:pt x="1874" y="501519"/>
                </a:lnTo>
                <a:lnTo>
                  <a:pt x="9449" y="531787"/>
                </a:lnTo>
                <a:lnTo>
                  <a:pt x="12754" y="538883"/>
                </a:lnTo>
                <a:lnTo>
                  <a:pt x="15776" y="542422"/>
                </a:lnTo>
                <a:lnTo>
                  <a:pt x="16864" y="542942"/>
                </a:lnTo>
                <a:lnTo>
                  <a:pt x="17589" y="542584"/>
                </a:lnTo>
                <a:lnTo>
                  <a:pt x="18073" y="541639"/>
                </a:lnTo>
                <a:lnTo>
                  <a:pt x="19101" y="541009"/>
                </a:lnTo>
                <a:lnTo>
                  <a:pt x="22124" y="540310"/>
                </a:lnTo>
                <a:lnTo>
                  <a:pt x="23212" y="538712"/>
                </a:lnTo>
                <a:lnTo>
                  <a:pt x="24744" y="529016"/>
                </a:lnTo>
                <a:lnTo>
                  <a:pt x="25304" y="501073"/>
                </a:lnTo>
                <a:lnTo>
                  <a:pt x="25372" y="471067"/>
                </a:lnTo>
                <a:lnTo>
                  <a:pt x="25386" y="439844"/>
                </a:lnTo>
                <a:lnTo>
                  <a:pt x="23507" y="415839"/>
                </a:lnTo>
                <a:lnTo>
                  <a:pt x="20363" y="388265"/>
                </a:lnTo>
                <a:lnTo>
                  <a:pt x="17549" y="360340"/>
                </a:lnTo>
                <a:lnTo>
                  <a:pt x="14130" y="331605"/>
                </a:lnTo>
                <a:lnTo>
                  <a:pt x="13116" y="303335"/>
                </a:lnTo>
                <a:lnTo>
                  <a:pt x="12816" y="274497"/>
                </a:lnTo>
                <a:lnTo>
                  <a:pt x="12727" y="246197"/>
                </a:lnTo>
                <a:lnTo>
                  <a:pt x="12701" y="217351"/>
                </a:lnTo>
                <a:lnTo>
                  <a:pt x="16061" y="185691"/>
                </a:lnTo>
                <a:lnTo>
                  <a:pt x="24226" y="154690"/>
                </a:lnTo>
                <a:lnTo>
                  <a:pt x="38696" y="129334"/>
                </a:lnTo>
                <a:lnTo>
                  <a:pt x="60747" y="101777"/>
                </a:lnTo>
                <a:lnTo>
                  <a:pt x="88137" y="83003"/>
                </a:lnTo>
                <a:lnTo>
                  <a:pt x="111480" y="69984"/>
                </a:lnTo>
                <a:lnTo>
                  <a:pt x="142619" y="57190"/>
                </a:lnTo>
                <a:lnTo>
                  <a:pt x="167097" y="49407"/>
                </a:lnTo>
                <a:lnTo>
                  <a:pt x="194439" y="43596"/>
                </a:lnTo>
                <a:lnTo>
                  <a:pt x="223053" y="38661"/>
                </a:lnTo>
                <a:lnTo>
                  <a:pt x="252940" y="34116"/>
                </a:lnTo>
                <a:lnTo>
                  <a:pt x="268812" y="31916"/>
                </a:lnTo>
                <a:lnTo>
                  <a:pt x="285038" y="29744"/>
                </a:lnTo>
                <a:lnTo>
                  <a:pt x="302205" y="27591"/>
                </a:lnTo>
                <a:lnTo>
                  <a:pt x="319999" y="25449"/>
                </a:lnTo>
                <a:lnTo>
                  <a:pt x="338212" y="23316"/>
                </a:lnTo>
                <a:lnTo>
                  <a:pt x="356705" y="21189"/>
                </a:lnTo>
                <a:lnTo>
                  <a:pt x="375383" y="19065"/>
                </a:lnTo>
                <a:lnTo>
                  <a:pt x="394185" y="16943"/>
                </a:lnTo>
                <a:lnTo>
                  <a:pt x="413775" y="14824"/>
                </a:lnTo>
                <a:lnTo>
                  <a:pt x="433891" y="12705"/>
                </a:lnTo>
                <a:lnTo>
                  <a:pt x="454358" y="10586"/>
                </a:lnTo>
                <a:lnTo>
                  <a:pt x="474352" y="9174"/>
                </a:lnTo>
                <a:lnTo>
                  <a:pt x="494031" y="8233"/>
                </a:lnTo>
                <a:lnTo>
                  <a:pt x="513500" y="7605"/>
                </a:lnTo>
                <a:lnTo>
                  <a:pt x="533535" y="7187"/>
                </a:lnTo>
                <a:lnTo>
                  <a:pt x="553948" y="6908"/>
                </a:lnTo>
                <a:lnTo>
                  <a:pt x="574611" y="6722"/>
                </a:lnTo>
                <a:lnTo>
                  <a:pt x="594737" y="5893"/>
                </a:lnTo>
                <a:lnTo>
                  <a:pt x="614505" y="4634"/>
                </a:lnTo>
                <a:lnTo>
                  <a:pt x="634033" y="3089"/>
                </a:lnTo>
                <a:lnTo>
                  <a:pt x="651991" y="2060"/>
                </a:lnTo>
                <a:lnTo>
                  <a:pt x="668901" y="1373"/>
                </a:lnTo>
                <a:lnTo>
                  <a:pt x="698744" y="610"/>
                </a:lnTo>
                <a:lnTo>
                  <a:pt x="728591" y="181"/>
                </a:lnTo>
                <a:lnTo>
                  <a:pt x="742939" y="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9" name="SMARTInkShape-Group435">
            <a:extLst>
              <a:ext uri="{FF2B5EF4-FFF2-40B4-BE49-F238E27FC236}">
                <a16:creationId xmlns:a16="http://schemas.microsoft.com/office/drawing/2014/main" id="{0098BBDE-D4FE-4903-9C53-0CC5B013C406}"/>
              </a:ext>
            </a:extLst>
          </p:cNvPr>
          <p:cNvGrpSpPr/>
          <p:nvPr/>
        </p:nvGrpSpPr>
        <p:grpSpPr>
          <a:xfrm>
            <a:off x="3429000" y="4032250"/>
            <a:ext cx="2584451" cy="577851"/>
            <a:chOff x="3429000" y="4032250"/>
            <a:chExt cx="2584451" cy="577851"/>
          </a:xfrm>
        </p:grpSpPr>
        <p:sp>
          <p:nvSpPr>
            <p:cNvPr id="544" name="SMARTInkShape-2131">
              <a:extLst>
                <a:ext uri="{FF2B5EF4-FFF2-40B4-BE49-F238E27FC236}">
                  <a16:creationId xmlns:a16="http://schemas.microsoft.com/office/drawing/2014/main" id="{FF71F8DD-8F6C-4A05-91FA-5984FF5A7572}"/>
                </a:ext>
              </a:extLst>
            </p:cNvPr>
            <p:cNvSpPr/>
            <p:nvPr/>
          </p:nvSpPr>
          <p:spPr>
            <a:xfrm>
              <a:off x="4540250" y="4514850"/>
              <a:ext cx="127001" cy="12701"/>
            </a:xfrm>
            <a:custGeom>
              <a:avLst/>
              <a:gdLst/>
              <a:ahLst/>
              <a:cxnLst/>
              <a:rect l="0" t="0" r="0" b="0"/>
              <a:pathLst>
                <a:path w="127001" h="12701">
                  <a:moveTo>
                    <a:pt x="0" y="12700"/>
                  </a:moveTo>
                  <a:lnTo>
                    <a:pt x="15901" y="11995"/>
                  </a:lnTo>
                  <a:lnTo>
                    <a:pt x="35727" y="7674"/>
                  </a:lnTo>
                  <a:lnTo>
                    <a:pt x="63031" y="6612"/>
                  </a:lnTo>
                  <a:lnTo>
                    <a:pt x="88807" y="2037"/>
                  </a:lnTo>
                  <a:lnTo>
                    <a:pt x="120512" y="179"/>
                  </a:lnTo>
                  <a:lnTo>
                    <a:pt x="1270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5" name="SMARTInkShape-2132">
              <a:extLst>
                <a:ext uri="{FF2B5EF4-FFF2-40B4-BE49-F238E27FC236}">
                  <a16:creationId xmlns:a16="http://schemas.microsoft.com/office/drawing/2014/main" id="{A4160206-5E19-431D-BB09-9B03AC482CC5}"/>
                </a:ext>
              </a:extLst>
            </p:cNvPr>
            <p:cNvSpPr/>
            <p:nvPr/>
          </p:nvSpPr>
          <p:spPr>
            <a:xfrm>
              <a:off x="4857750" y="4298950"/>
              <a:ext cx="120651" cy="6351"/>
            </a:xfrm>
            <a:custGeom>
              <a:avLst/>
              <a:gdLst/>
              <a:ahLst/>
              <a:cxnLst/>
              <a:rect l="0" t="0" r="0" b="0"/>
              <a:pathLst>
                <a:path w="120651" h="6351">
                  <a:moveTo>
                    <a:pt x="0" y="6350"/>
                  </a:moveTo>
                  <a:lnTo>
                    <a:pt x="0" y="883"/>
                  </a:lnTo>
                  <a:lnTo>
                    <a:pt x="705" y="589"/>
                  </a:lnTo>
                  <a:lnTo>
                    <a:pt x="30037" y="7"/>
                  </a:lnTo>
                  <a:lnTo>
                    <a:pt x="57761" y="1"/>
                  </a:lnTo>
                  <a:lnTo>
                    <a:pt x="88981" y="0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6" name="SMARTInkShape-2133">
              <a:extLst>
                <a:ext uri="{FF2B5EF4-FFF2-40B4-BE49-F238E27FC236}">
                  <a16:creationId xmlns:a16="http://schemas.microsoft.com/office/drawing/2014/main" id="{C9C9AFD7-ACA0-46D5-91AA-C51D8A52399B}"/>
                </a:ext>
              </a:extLst>
            </p:cNvPr>
            <p:cNvSpPr/>
            <p:nvPr/>
          </p:nvSpPr>
          <p:spPr>
            <a:xfrm>
              <a:off x="4946684" y="4241800"/>
              <a:ext cx="12667" cy="139701"/>
            </a:xfrm>
            <a:custGeom>
              <a:avLst/>
              <a:gdLst/>
              <a:ahLst/>
              <a:cxnLst/>
              <a:rect l="0" t="0" r="0" b="0"/>
              <a:pathLst>
                <a:path w="12667" h="139701">
                  <a:moveTo>
                    <a:pt x="6316" y="0"/>
                  </a:moveTo>
                  <a:lnTo>
                    <a:pt x="2945" y="3371"/>
                  </a:lnTo>
                  <a:lnTo>
                    <a:pt x="1290" y="6907"/>
                  </a:lnTo>
                  <a:lnTo>
                    <a:pt x="0" y="35135"/>
                  </a:lnTo>
                  <a:lnTo>
                    <a:pt x="687" y="45249"/>
                  </a:lnTo>
                  <a:lnTo>
                    <a:pt x="5925" y="76123"/>
                  </a:lnTo>
                  <a:lnTo>
                    <a:pt x="8082" y="90759"/>
                  </a:lnTo>
                  <a:lnTo>
                    <a:pt x="12398" y="121250"/>
                  </a:lnTo>
                  <a:lnTo>
                    <a:pt x="12666" y="139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7" name="SMARTInkShape-2134">
              <a:extLst>
                <a:ext uri="{FF2B5EF4-FFF2-40B4-BE49-F238E27FC236}">
                  <a16:creationId xmlns:a16="http://schemas.microsoft.com/office/drawing/2014/main" id="{CD1B9E83-897D-4AFB-B18E-39D38D9F0C18}"/>
                </a:ext>
              </a:extLst>
            </p:cNvPr>
            <p:cNvSpPr/>
            <p:nvPr/>
          </p:nvSpPr>
          <p:spPr>
            <a:xfrm>
              <a:off x="4895850" y="4457962"/>
              <a:ext cx="120651" cy="12439"/>
            </a:xfrm>
            <a:custGeom>
              <a:avLst/>
              <a:gdLst/>
              <a:ahLst/>
              <a:cxnLst/>
              <a:rect l="0" t="0" r="0" b="0"/>
              <a:pathLst>
                <a:path w="120651" h="12439">
                  <a:moveTo>
                    <a:pt x="0" y="6088"/>
                  </a:moveTo>
                  <a:lnTo>
                    <a:pt x="5468" y="6088"/>
                  </a:lnTo>
                  <a:lnTo>
                    <a:pt x="17021" y="1724"/>
                  </a:lnTo>
                  <a:lnTo>
                    <a:pt x="45019" y="0"/>
                  </a:lnTo>
                  <a:lnTo>
                    <a:pt x="70669" y="4154"/>
                  </a:lnTo>
                  <a:lnTo>
                    <a:pt x="96535" y="7587"/>
                  </a:lnTo>
                  <a:lnTo>
                    <a:pt x="104287" y="10283"/>
                  </a:lnTo>
                  <a:lnTo>
                    <a:pt x="120650" y="1243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8" name="SMARTInkShape-2135">
              <a:extLst>
                <a:ext uri="{FF2B5EF4-FFF2-40B4-BE49-F238E27FC236}">
                  <a16:creationId xmlns:a16="http://schemas.microsoft.com/office/drawing/2014/main" id="{0BA55840-AA09-47B3-86F2-DB1C62680879}"/>
                </a:ext>
              </a:extLst>
            </p:cNvPr>
            <p:cNvSpPr/>
            <p:nvPr/>
          </p:nvSpPr>
          <p:spPr>
            <a:xfrm>
              <a:off x="5340450" y="4032250"/>
              <a:ext cx="673001" cy="431801"/>
            </a:xfrm>
            <a:custGeom>
              <a:avLst/>
              <a:gdLst/>
              <a:ahLst/>
              <a:cxnLst/>
              <a:rect l="0" t="0" r="0" b="0"/>
              <a:pathLst>
                <a:path w="673001" h="431801">
                  <a:moveTo>
                    <a:pt x="12600" y="184150"/>
                  </a:moveTo>
                  <a:lnTo>
                    <a:pt x="3762" y="184150"/>
                  </a:lnTo>
                  <a:lnTo>
                    <a:pt x="2475" y="184855"/>
                  </a:lnTo>
                  <a:lnTo>
                    <a:pt x="1616" y="186031"/>
                  </a:lnTo>
                  <a:lnTo>
                    <a:pt x="664" y="189219"/>
                  </a:lnTo>
                  <a:lnTo>
                    <a:pt x="0" y="199077"/>
                  </a:lnTo>
                  <a:lnTo>
                    <a:pt x="7743" y="230651"/>
                  </a:lnTo>
                  <a:lnTo>
                    <a:pt x="11960" y="256256"/>
                  </a:lnTo>
                  <a:lnTo>
                    <a:pt x="12516" y="286047"/>
                  </a:lnTo>
                  <a:lnTo>
                    <a:pt x="13288" y="315573"/>
                  </a:lnTo>
                  <a:lnTo>
                    <a:pt x="17623" y="342519"/>
                  </a:lnTo>
                  <a:lnTo>
                    <a:pt x="23139" y="373894"/>
                  </a:lnTo>
                  <a:lnTo>
                    <a:pt x="25016" y="397555"/>
                  </a:lnTo>
                  <a:lnTo>
                    <a:pt x="19808" y="419929"/>
                  </a:lnTo>
                  <a:lnTo>
                    <a:pt x="17450" y="424878"/>
                  </a:lnTo>
                  <a:lnTo>
                    <a:pt x="12600" y="431798"/>
                  </a:lnTo>
                  <a:lnTo>
                    <a:pt x="12600" y="431800"/>
                  </a:lnTo>
                  <a:lnTo>
                    <a:pt x="12600" y="406293"/>
                  </a:lnTo>
                  <a:lnTo>
                    <a:pt x="14482" y="400943"/>
                  </a:lnTo>
                  <a:lnTo>
                    <a:pt x="15971" y="398529"/>
                  </a:lnTo>
                  <a:lnTo>
                    <a:pt x="23859" y="368159"/>
                  </a:lnTo>
                  <a:lnTo>
                    <a:pt x="25816" y="342045"/>
                  </a:lnTo>
                  <a:lnTo>
                    <a:pt x="34113" y="311037"/>
                  </a:lnTo>
                  <a:lnTo>
                    <a:pt x="37488" y="279385"/>
                  </a:lnTo>
                  <a:lnTo>
                    <a:pt x="37899" y="253997"/>
                  </a:lnTo>
                  <a:lnTo>
                    <a:pt x="37980" y="224236"/>
                  </a:lnTo>
                  <a:lnTo>
                    <a:pt x="37996" y="197242"/>
                  </a:lnTo>
                  <a:lnTo>
                    <a:pt x="37999" y="169516"/>
                  </a:lnTo>
                  <a:lnTo>
                    <a:pt x="38000" y="138955"/>
                  </a:lnTo>
                  <a:lnTo>
                    <a:pt x="38000" y="108696"/>
                  </a:lnTo>
                  <a:lnTo>
                    <a:pt x="38000" y="105224"/>
                  </a:lnTo>
                  <a:lnTo>
                    <a:pt x="39882" y="101329"/>
                  </a:lnTo>
                  <a:lnTo>
                    <a:pt x="41371" y="99303"/>
                  </a:lnTo>
                  <a:lnTo>
                    <a:pt x="58971" y="90981"/>
                  </a:lnTo>
                  <a:lnTo>
                    <a:pt x="84709" y="82543"/>
                  </a:lnTo>
                  <a:lnTo>
                    <a:pt x="110402" y="78079"/>
                  </a:lnTo>
                  <a:lnTo>
                    <a:pt x="130855" y="76330"/>
                  </a:lnTo>
                  <a:lnTo>
                    <a:pt x="154058" y="73201"/>
                  </a:lnTo>
                  <a:lnTo>
                    <a:pt x="178480" y="69458"/>
                  </a:lnTo>
                  <a:lnTo>
                    <a:pt x="203446" y="66148"/>
                  </a:lnTo>
                  <a:lnTo>
                    <a:pt x="228655" y="64677"/>
                  </a:lnTo>
                  <a:lnTo>
                    <a:pt x="255850" y="62142"/>
                  </a:lnTo>
                  <a:lnTo>
                    <a:pt x="284399" y="58663"/>
                  </a:lnTo>
                  <a:lnTo>
                    <a:pt x="313552" y="54765"/>
                  </a:lnTo>
                  <a:lnTo>
                    <a:pt x="342971" y="50681"/>
                  </a:lnTo>
                  <a:lnTo>
                    <a:pt x="372509" y="47219"/>
                  </a:lnTo>
                  <a:lnTo>
                    <a:pt x="402100" y="45681"/>
                  </a:lnTo>
                  <a:lnTo>
                    <a:pt x="431714" y="41234"/>
                  </a:lnTo>
                  <a:lnTo>
                    <a:pt x="461340" y="35259"/>
                  </a:lnTo>
                  <a:lnTo>
                    <a:pt x="490969" y="30252"/>
                  </a:lnTo>
                  <a:lnTo>
                    <a:pt x="520602" y="25675"/>
                  </a:lnTo>
                  <a:lnTo>
                    <a:pt x="549527" y="21289"/>
                  </a:lnTo>
                  <a:lnTo>
                    <a:pt x="576496" y="16988"/>
                  </a:lnTo>
                  <a:lnTo>
                    <a:pt x="600711" y="12724"/>
                  </a:lnTo>
                  <a:lnTo>
                    <a:pt x="632296" y="6357"/>
                  </a:lnTo>
                  <a:lnTo>
                    <a:pt x="661510" y="1256"/>
                  </a:lnTo>
                  <a:lnTo>
                    <a:pt x="6730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9" name="SMARTInkShape-2136">
              <a:extLst>
                <a:ext uri="{FF2B5EF4-FFF2-40B4-BE49-F238E27FC236}">
                  <a16:creationId xmlns:a16="http://schemas.microsoft.com/office/drawing/2014/main" id="{D7B23A99-1DDD-4CEE-BF45-84BC34C6FE22}"/>
                </a:ext>
              </a:extLst>
            </p:cNvPr>
            <p:cNvSpPr/>
            <p:nvPr/>
          </p:nvSpPr>
          <p:spPr>
            <a:xfrm>
              <a:off x="5626100" y="4191000"/>
              <a:ext cx="12701" cy="215901"/>
            </a:xfrm>
            <a:custGeom>
              <a:avLst/>
              <a:gdLst/>
              <a:ahLst/>
              <a:cxnLst/>
              <a:rect l="0" t="0" r="0" b="0"/>
              <a:pathLst>
                <a:path w="12701" h="215901">
                  <a:moveTo>
                    <a:pt x="12700" y="0"/>
                  </a:moveTo>
                  <a:lnTo>
                    <a:pt x="12700" y="5467"/>
                  </a:lnTo>
                  <a:lnTo>
                    <a:pt x="3862" y="18481"/>
                  </a:lnTo>
                  <a:lnTo>
                    <a:pt x="764" y="39242"/>
                  </a:lnTo>
                  <a:lnTo>
                    <a:pt x="100" y="70000"/>
                  </a:lnTo>
                  <a:lnTo>
                    <a:pt x="14" y="101620"/>
                  </a:lnTo>
                  <a:lnTo>
                    <a:pt x="2" y="133352"/>
                  </a:lnTo>
                  <a:lnTo>
                    <a:pt x="0" y="161729"/>
                  </a:lnTo>
                  <a:lnTo>
                    <a:pt x="0" y="191838"/>
                  </a:lnTo>
                  <a:lnTo>
                    <a:pt x="0" y="197679"/>
                  </a:lnTo>
                  <a:lnTo>
                    <a:pt x="1882" y="202628"/>
                  </a:lnTo>
                  <a:lnTo>
                    <a:pt x="4364" y="207179"/>
                  </a:lnTo>
                  <a:lnTo>
                    <a:pt x="6350" y="2159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0" name="SMARTInkShape-2137">
              <a:extLst>
                <a:ext uri="{FF2B5EF4-FFF2-40B4-BE49-F238E27FC236}">
                  <a16:creationId xmlns:a16="http://schemas.microsoft.com/office/drawing/2014/main" id="{57940756-7631-46AB-96AB-48FAEF00E639}"/>
                </a:ext>
              </a:extLst>
            </p:cNvPr>
            <p:cNvSpPr/>
            <p:nvPr/>
          </p:nvSpPr>
          <p:spPr>
            <a:xfrm>
              <a:off x="5753263" y="4159250"/>
              <a:ext cx="138704" cy="126810"/>
            </a:xfrm>
            <a:custGeom>
              <a:avLst/>
              <a:gdLst/>
              <a:ahLst/>
              <a:cxnLst/>
              <a:rect l="0" t="0" r="0" b="0"/>
              <a:pathLst>
                <a:path w="138704" h="126810">
                  <a:moveTo>
                    <a:pt x="69687" y="19050"/>
                  </a:moveTo>
                  <a:lnTo>
                    <a:pt x="64219" y="13583"/>
                  </a:lnTo>
                  <a:lnTo>
                    <a:pt x="60227" y="12962"/>
                  </a:lnTo>
                  <a:lnTo>
                    <a:pt x="59147" y="13580"/>
                  </a:lnTo>
                  <a:lnTo>
                    <a:pt x="58428" y="14698"/>
                  </a:lnTo>
                  <a:lnTo>
                    <a:pt x="57947" y="16149"/>
                  </a:lnTo>
                  <a:lnTo>
                    <a:pt x="28046" y="42487"/>
                  </a:lnTo>
                  <a:lnTo>
                    <a:pt x="4021" y="72851"/>
                  </a:lnTo>
                  <a:lnTo>
                    <a:pt x="1076" y="84929"/>
                  </a:lnTo>
                  <a:lnTo>
                    <a:pt x="0" y="102496"/>
                  </a:lnTo>
                  <a:lnTo>
                    <a:pt x="1792" y="107408"/>
                  </a:lnTo>
                  <a:lnTo>
                    <a:pt x="8689" y="119680"/>
                  </a:lnTo>
                  <a:lnTo>
                    <a:pt x="11382" y="122120"/>
                  </a:lnTo>
                  <a:lnTo>
                    <a:pt x="18139" y="124831"/>
                  </a:lnTo>
                  <a:lnTo>
                    <a:pt x="47758" y="126809"/>
                  </a:lnTo>
                  <a:lnTo>
                    <a:pt x="76494" y="120067"/>
                  </a:lnTo>
                  <a:lnTo>
                    <a:pt x="87529" y="115452"/>
                  </a:lnTo>
                  <a:lnTo>
                    <a:pt x="98414" y="104215"/>
                  </a:lnTo>
                  <a:lnTo>
                    <a:pt x="116258" y="83694"/>
                  </a:lnTo>
                  <a:lnTo>
                    <a:pt x="126369" y="73886"/>
                  </a:lnTo>
                  <a:lnTo>
                    <a:pt x="135322" y="57170"/>
                  </a:lnTo>
                  <a:lnTo>
                    <a:pt x="138703" y="36641"/>
                  </a:lnTo>
                  <a:lnTo>
                    <a:pt x="138461" y="26162"/>
                  </a:lnTo>
                  <a:lnTo>
                    <a:pt x="136001" y="19154"/>
                  </a:lnTo>
                  <a:lnTo>
                    <a:pt x="128531" y="6643"/>
                  </a:lnTo>
                  <a:lnTo>
                    <a:pt x="12683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1" name="SMARTInkShape-2138">
              <a:extLst>
                <a:ext uri="{FF2B5EF4-FFF2-40B4-BE49-F238E27FC236}">
                  <a16:creationId xmlns:a16="http://schemas.microsoft.com/office/drawing/2014/main" id="{E1B37710-7B4F-451A-BE9E-0C63E5474A21}"/>
                </a:ext>
              </a:extLst>
            </p:cNvPr>
            <p:cNvSpPr/>
            <p:nvPr/>
          </p:nvSpPr>
          <p:spPr>
            <a:xfrm>
              <a:off x="5734502" y="4273550"/>
              <a:ext cx="189849" cy="150840"/>
            </a:xfrm>
            <a:custGeom>
              <a:avLst/>
              <a:gdLst/>
              <a:ahLst/>
              <a:cxnLst/>
              <a:rect l="0" t="0" r="0" b="0"/>
              <a:pathLst>
                <a:path w="189849" h="150840">
                  <a:moveTo>
                    <a:pt x="88448" y="0"/>
                  </a:moveTo>
                  <a:lnTo>
                    <a:pt x="63877" y="0"/>
                  </a:lnTo>
                  <a:lnTo>
                    <a:pt x="56126" y="3763"/>
                  </a:lnTo>
                  <a:lnTo>
                    <a:pt x="33129" y="20704"/>
                  </a:lnTo>
                  <a:lnTo>
                    <a:pt x="13217" y="48780"/>
                  </a:lnTo>
                  <a:lnTo>
                    <a:pt x="4696" y="61412"/>
                  </a:lnTo>
                  <a:lnTo>
                    <a:pt x="1073" y="74092"/>
                  </a:lnTo>
                  <a:lnTo>
                    <a:pt x="0" y="86787"/>
                  </a:lnTo>
                  <a:lnTo>
                    <a:pt x="3053" y="102855"/>
                  </a:lnTo>
                  <a:lnTo>
                    <a:pt x="8397" y="111095"/>
                  </a:lnTo>
                  <a:lnTo>
                    <a:pt x="17457" y="121582"/>
                  </a:lnTo>
                  <a:lnTo>
                    <a:pt x="19954" y="125504"/>
                  </a:lnTo>
                  <a:lnTo>
                    <a:pt x="28374" y="131745"/>
                  </a:lnTo>
                  <a:lnTo>
                    <a:pt x="56443" y="143722"/>
                  </a:lnTo>
                  <a:lnTo>
                    <a:pt x="72223" y="149515"/>
                  </a:lnTo>
                  <a:lnTo>
                    <a:pt x="93440" y="150839"/>
                  </a:lnTo>
                  <a:lnTo>
                    <a:pt x="119930" y="145323"/>
                  </a:lnTo>
                  <a:lnTo>
                    <a:pt x="151207" y="134666"/>
                  </a:lnTo>
                  <a:lnTo>
                    <a:pt x="171484" y="119403"/>
                  </a:lnTo>
                  <a:lnTo>
                    <a:pt x="184918" y="101510"/>
                  </a:lnTo>
                  <a:lnTo>
                    <a:pt x="187768" y="94975"/>
                  </a:lnTo>
                  <a:lnTo>
                    <a:pt x="189848" y="68386"/>
                  </a:lnTo>
                  <a:lnTo>
                    <a:pt x="188078" y="60262"/>
                  </a:lnTo>
                  <a:lnTo>
                    <a:pt x="184234" y="53594"/>
                  </a:lnTo>
                  <a:lnTo>
                    <a:pt x="158298" y="254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2" name="SMARTInkShape-2139">
              <a:extLst>
                <a:ext uri="{FF2B5EF4-FFF2-40B4-BE49-F238E27FC236}">
                  <a16:creationId xmlns:a16="http://schemas.microsoft.com/office/drawing/2014/main" id="{5A7D5F64-F30A-49BF-97B1-6AD366E30A0F}"/>
                </a:ext>
              </a:extLst>
            </p:cNvPr>
            <p:cNvSpPr/>
            <p:nvPr/>
          </p:nvSpPr>
          <p:spPr>
            <a:xfrm>
              <a:off x="4514850" y="4400557"/>
              <a:ext cx="101601" cy="6344"/>
            </a:xfrm>
            <a:custGeom>
              <a:avLst/>
              <a:gdLst/>
              <a:ahLst/>
              <a:cxnLst/>
              <a:rect l="0" t="0" r="0" b="0"/>
              <a:pathLst>
                <a:path w="101601" h="6344">
                  <a:moveTo>
                    <a:pt x="0" y="6343"/>
                  </a:moveTo>
                  <a:lnTo>
                    <a:pt x="0" y="876"/>
                  </a:lnTo>
                  <a:lnTo>
                    <a:pt x="705" y="582"/>
                  </a:lnTo>
                  <a:lnTo>
                    <a:pt x="29416" y="0"/>
                  </a:lnTo>
                  <a:lnTo>
                    <a:pt x="59561" y="1875"/>
                  </a:lnTo>
                  <a:lnTo>
                    <a:pt x="88956" y="5754"/>
                  </a:lnTo>
                  <a:lnTo>
                    <a:pt x="101600" y="634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3" name="SMARTInkShape-2140">
              <a:extLst>
                <a:ext uri="{FF2B5EF4-FFF2-40B4-BE49-F238E27FC236}">
                  <a16:creationId xmlns:a16="http://schemas.microsoft.com/office/drawing/2014/main" id="{E02C7D7E-2EB0-45E4-842A-177093B36891}"/>
                </a:ext>
              </a:extLst>
            </p:cNvPr>
            <p:cNvSpPr/>
            <p:nvPr/>
          </p:nvSpPr>
          <p:spPr>
            <a:xfrm>
              <a:off x="4273945" y="4229100"/>
              <a:ext cx="18656" cy="285751"/>
            </a:xfrm>
            <a:custGeom>
              <a:avLst/>
              <a:gdLst/>
              <a:ahLst/>
              <a:cxnLst/>
              <a:rect l="0" t="0" r="0" b="0"/>
              <a:pathLst>
                <a:path w="18656" h="285751">
                  <a:moveTo>
                    <a:pt x="18655" y="0"/>
                  </a:moveTo>
                  <a:lnTo>
                    <a:pt x="18655" y="3371"/>
                  </a:lnTo>
                  <a:lnTo>
                    <a:pt x="17950" y="4364"/>
                  </a:lnTo>
                  <a:lnTo>
                    <a:pt x="16773" y="5026"/>
                  </a:lnTo>
                  <a:lnTo>
                    <a:pt x="15284" y="5467"/>
                  </a:lnTo>
                  <a:lnTo>
                    <a:pt x="14291" y="6467"/>
                  </a:lnTo>
                  <a:lnTo>
                    <a:pt x="8115" y="22904"/>
                  </a:lnTo>
                  <a:lnTo>
                    <a:pt x="6239" y="51307"/>
                  </a:lnTo>
                  <a:lnTo>
                    <a:pt x="5306" y="77006"/>
                  </a:lnTo>
                  <a:lnTo>
                    <a:pt x="940" y="108527"/>
                  </a:lnTo>
                  <a:lnTo>
                    <a:pt x="0" y="133521"/>
                  </a:lnTo>
                  <a:lnTo>
                    <a:pt x="1604" y="160682"/>
                  </a:lnTo>
                  <a:lnTo>
                    <a:pt x="4666" y="187309"/>
                  </a:lnTo>
                  <a:lnTo>
                    <a:pt x="5700" y="218641"/>
                  </a:lnTo>
                  <a:lnTo>
                    <a:pt x="10269" y="246231"/>
                  </a:lnTo>
                  <a:lnTo>
                    <a:pt x="17212" y="277312"/>
                  </a:lnTo>
                  <a:lnTo>
                    <a:pt x="18655" y="2857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4" name="SMARTInkShape-2141">
              <a:extLst>
                <a:ext uri="{FF2B5EF4-FFF2-40B4-BE49-F238E27FC236}">
                  <a16:creationId xmlns:a16="http://schemas.microsoft.com/office/drawing/2014/main" id="{B01223D5-A03F-4926-9E63-A1CE3750D1FC}"/>
                </a:ext>
              </a:extLst>
            </p:cNvPr>
            <p:cNvSpPr/>
            <p:nvPr/>
          </p:nvSpPr>
          <p:spPr>
            <a:xfrm>
              <a:off x="4095940" y="4235450"/>
              <a:ext cx="107761" cy="171451"/>
            </a:xfrm>
            <a:custGeom>
              <a:avLst/>
              <a:gdLst/>
              <a:ahLst/>
              <a:cxnLst/>
              <a:rect l="0" t="0" r="0" b="0"/>
              <a:pathLst>
                <a:path w="107761" h="171451">
                  <a:moveTo>
                    <a:pt x="25210" y="0"/>
                  </a:moveTo>
                  <a:lnTo>
                    <a:pt x="19743" y="0"/>
                  </a:lnTo>
                  <a:lnTo>
                    <a:pt x="15750" y="3371"/>
                  </a:lnTo>
                  <a:lnTo>
                    <a:pt x="13950" y="6907"/>
                  </a:lnTo>
                  <a:lnTo>
                    <a:pt x="8202" y="34842"/>
                  </a:lnTo>
                  <a:lnTo>
                    <a:pt x="1976" y="65052"/>
                  </a:lnTo>
                  <a:lnTo>
                    <a:pt x="0" y="95331"/>
                  </a:lnTo>
                  <a:lnTo>
                    <a:pt x="532" y="122588"/>
                  </a:lnTo>
                  <a:lnTo>
                    <a:pt x="8651" y="143909"/>
                  </a:lnTo>
                  <a:lnTo>
                    <a:pt x="16439" y="150507"/>
                  </a:lnTo>
                  <a:lnTo>
                    <a:pt x="44048" y="164934"/>
                  </a:lnTo>
                  <a:lnTo>
                    <a:pt x="54044" y="168554"/>
                  </a:lnTo>
                  <a:lnTo>
                    <a:pt x="84816" y="171069"/>
                  </a:lnTo>
                  <a:lnTo>
                    <a:pt x="107760" y="171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5" name="SMARTInkShape-2142">
              <a:extLst>
                <a:ext uri="{FF2B5EF4-FFF2-40B4-BE49-F238E27FC236}">
                  <a16:creationId xmlns:a16="http://schemas.microsoft.com/office/drawing/2014/main" id="{A331E6ED-9A6E-4B1E-8450-3921F1B9825D}"/>
                </a:ext>
              </a:extLst>
            </p:cNvPr>
            <p:cNvSpPr/>
            <p:nvPr/>
          </p:nvSpPr>
          <p:spPr>
            <a:xfrm>
              <a:off x="3952392" y="4279900"/>
              <a:ext cx="10009" cy="241301"/>
            </a:xfrm>
            <a:custGeom>
              <a:avLst/>
              <a:gdLst/>
              <a:ahLst/>
              <a:cxnLst/>
              <a:rect l="0" t="0" r="0" b="0"/>
              <a:pathLst>
                <a:path w="10009" h="241301">
                  <a:moveTo>
                    <a:pt x="3658" y="0"/>
                  </a:moveTo>
                  <a:lnTo>
                    <a:pt x="3658" y="27146"/>
                  </a:lnTo>
                  <a:lnTo>
                    <a:pt x="3658" y="54908"/>
                  </a:lnTo>
                  <a:lnTo>
                    <a:pt x="1777" y="81886"/>
                  </a:lnTo>
                  <a:lnTo>
                    <a:pt x="0" y="99188"/>
                  </a:lnTo>
                  <a:lnTo>
                    <a:pt x="2260" y="124796"/>
                  </a:lnTo>
                  <a:lnTo>
                    <a:pt x="3949" y="150257"/>
                  </a:lnTo>
                  <a:lnTo>
                    <a:pt x="7899" y="174970"/>
                  </a:lnTo>
                  <a:lnTo>
                    <a:pt x="9591" y="202641"/>
                  </a:lnTo>
                  <a:lnTo>
                    <a:pt x="9971" y="232462"/>
                  </a:lnTo>
                  <a:lnTo>
                    <a:pt x="10008" y="241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6" name="SMARTInkShape-2143">
              <a:extLst>
                <a:ext uri="{FF2B5EF4-FFF2-40B4-BE49-F238E27FC236}">
                  <a16:creationId xmlns:a16="http://schemas.microsoft.com/office/drawing/2014/main" id="{7EF7AE04-6228-4EA3-B2CB-9E6CDD9B7ADB}"/>
                </a:ext>
              </a:extLst>
            </p:cNvPr>
            <p:cNvSpPr/>
            <p:nvPr/>
          </p:nvSpPr>
          <p:spPr>
            <a:xfrm>
              <a:off x="3860800" y="4337050"/>
              <a:ext cx="165101" cy="12622"/>
            </a:xfrm>
            <a:custGeom>
              <a:avLst/>
              <a:gdLst/>
              <a:ahLst/>
              <a:cxnLst/>
              <a:rect l="0" t="0" r="0" b="0"/>
              <a:pathLst>
                <a:path w="165101" h="12622">
                  <a:moveTo>
                    <a:pt x="0" y="0"/>
                  </a:moveTo>
                  <a:lnTo>
                    <a:pt x="3371" y="3371"/>
                  </a:lnTo>
                  <a:lnTo>
                    <a:pt x="8789" y="5026"/>
                  </a:lnTo>
                  <a:lnTo>
                    <a:pt x="38872" y="8115"/>
                  </a:lnTo>
                  <a:lnTo>
                    <a:pt x="67023" y="11793"/>
                  </a:lnTo>
                  <a:lnTo>
                    <a:pt x="91434" y="12432"/>
                  </a:lnTo>
                  <a:lnTo>
                    <a:pt x="116540" y="12621"/>
                  </a:lnTo>
                  <a:lnTo>
                    <a:pt x="144532" y="11979"/>
                  </a:lnTo>
                  <a:lnTo>
                    <a:pt x="1651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7" name="SMARTInkShape-2144">
              <a:extLst>
                <a:ext uri="{FF2B5EF4-FFF2-40B4-BE49-F238E27FC236}">
                  <a16:creationId xmlns:a16="http://schemas.microsoft.com/office/drawing/2014/main" id="{4ED49855-4F18-441F-8D6F-F483F1AF68E6}"/>
                </a:ext>
              </a:extLst>
            </p:cNvPr>
            <p:cNvSpPr/>
            <p:nvPr/>
          </p:nvSpPr>
          <p:spPr>
            <a:xfrm>
              <a:off x="3568700" y="4229100"/>
              <a:ext cx="139701" cy="317501"/>
            </a:xfrm>
            <a:custGeom>
              <a:avLst/>
              <a:gdLst/>
              <a:ahLst/>
              <a:cxnLst/>
              <a:rect l="0" t="0" r="0" b="0"/>
              <a:pathLst>
                <a:path w="139701" h="317501">
                  <a:moveTo>
                    <a:pt x="0" y="0"/>
                  </a:moveTo>
                  <a:lnTo>
                    <a:pt x="0" y="27612"/>
                  </a:lnTo>
                  <a:lnTo>
                    <a:pt x="0" y="54608"/>
                  </a:lnTo>
                  <a:lnTo>
                    <a:pt x="0" y="78818"/>
                  </a:lnTo>
                  <a:lnTo>
                    <a:pt x="3371" y="107236"/>
                  </a:lnTo>
                  <a:lnTo>
                    <a:pt x="8838" y="134628"/>
                  </a:lnTo>
                  <a:lnTo>
                    <a:pt x="18298" y="163989"/>
                  </a:lnTo>
                  <a:lnTo>
                    <a:pt x="30038" y="191661"/>
                  </a:lnTo>
                  <a:lnTo>
                    <a:pt x="42453" y="221104"/>
                  </a:lnTo>
                  <a:lnTo>
                    <a:pt x="59996" y="252519"/>
                  </a:lnTo>
                  <a:lnTo>
                    <a:pt x="85903" y="282184"/>
                  </a:lnTo>
                  <a:lnTo>
                    <a:pt x="117573" y="305535"/>
                  </a:lnTo>
                  <a:lnTo>
                    <a:pt x="139700" y="317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8" name="SMARTInkShape-2145">
              <a:extLst>
                <a:ext uri="{FF2B5EF4-FFF2-40B4-BE49-F238E27FC236}">
                  <a16:creationId xmlns:a16="http://schemas.microsoft.com/office/drawing/2014/main" id="{51176758-5331-4CBF-839A-527F328DE166}"/>
                </a:ext>
              </a:extLst>
            </p:cNvPr>
            <p:cNvSpPr/>
            <p:nvPr/>
          </p:nvSpPr>
          <p:spPr>
            <a:xfrm>
              <a:off x="3429000" y="4292600"/>
              <a:ext cx="273051" cy="317501"/>
            </a:xfrm>
            <a:custGeom>
              <a:avLst/>
              <a:gdLst/>
              <a:ahLst/>
              <a:cxnLst/>
              <a:rect l="0" t="0" r="0" b="0"/>
              <a:pathLst>
                <a:path w="273051" h="317501">
                  <a:moveTo>
                    <a:pt x="273050" y="0"/>
                  </a:moveTo>
                  <a:lnTo>
                    <a:pt x="269679" y="0"/>
                  </a:lnTo>
                  <a:lnTo>
                    <a:pt x="268686" y="705"/>
                  </a:lnTo>
                  <a:lnTo>
                    <a:pt x="268024" y="1881"/>
                  </a:lnTo>
                  <a:lnTo>
                    <a:pt x="267583" y="3371"/>
                  </a:lnTo>
                  <a:lnTo>
                    <a:pt x="263329" y="6907"/>
                  </a:lnTo>
                  <a:lnTo>
                    <a:pt x="256735" y="12242"/>
                  </a:lnTo>
                  <a:lnTo>
                    <a:pt x="236869" y="38876"/>
                  </a:lnTo>
                  <a:lnTo>
                    <a:pt x="219389" y="64359"/>
                  </a:lnTo>
                  <a:lnTo>
                    <a:pt x="196285" y="95838"/>
                  </a:lnTo>
                  <a:lnTo>
                    <a:pt x="177633" y="122706"/>
                  </a:lnTo>
                  <a:lnTo>
                    <a:pt x="158700" y="151128"/>
                  </a:lnTo>
                  <a:lnTo>
                    <a:pt x="139685" y="179305"/>
                  </a:lnTo>
                  <a:lnTo>
                    <a:pt x="118764" y="208114"/>
                  </a:lnTo>
                  <a:lnTo>
                    <a:pt x="96573" y="234525"/>
                  </a:lnTo>
                  <a:lnTo>
                    <a:pt x="74710" y="260224"/>
                  </a:lnTo>
                  <a:lnTo>
                    <a:pt x="45410" y="287450"/>
                  </a:lnTo>
                  <a:lnTo>
                    <a:pt x="15251" y="313694"/>
                  </a:lnTo>
                  <a:lnTo>
                    <a:pt x="0" y="3175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8" name="SMARTInkShape-Group436">
            <a:extLst>
              <a:ext uri="{FF2B5EF4-FFF2-40B4-BE49-F238E27FC236}">
                <a16:creationId xmlns:a16="http://schemas.microsoft.com/office/drawing/2014/main" id="{2D9077E3-374F-44BF-A2A9-2C3B817458D2}"/>
              </a:ext>
            </a:extLst>
          </p:cNvPr>
          <p:cNvGrpSpPr/>
          <p:nvPr/>
        </p:nvGrpSpPr>
        <p:grpSpPr>
          <a:xfrm>
            <a:off x="4559300" y="4546640"/>
            <a:ext cx="1530351" cy="373213"/>
            <a:chOff x="4559300" y="4546640"/>
            <a:chExt cx="1530351" cy="373213"/>
          </a:xfrm>
        </p:grpSpPr>
        <p:sp>
          <p:nvSpPr>
            <p:cNvPr id="560" name="SMARTInkShape-2146">
              <a:extLst>
                <a:ext uri="{FF2B5EF4-FFF2-40B4-BE49-F238E27FC236}">
                  <a16:creationId xmlns:a16="http://schemas.microsoft.com/office/drawing/2014/main" id="{00811C8C-847C-4BF9-9E8E-3599D373C50D}"/>
                </a:ext>
              </a:extLst>
            </p:cNvPr>
            <p:cNvSpPr/>
            <p:nvPr/>
          </p:nvSpPr>
          <p:spPr>
            <a:xfrm>
              <a:off x="5818236" y="4642629"/>
              <a:ext cx="271415" cy="196072"/>
            </a:xfrm>
            <a:custGeom>
              <a:avLst/>
              <a:gdLst/>
              <a:ahLst/>
              <a:cxnLst/>
              <a:rect l="0" t="0" r="0" b="0"/>
              <a:pathLst>
                <a:path w="271415" h="196072">
                  <a:moveTo>
                    <a:pt x="74564" y="30971"/>
                  </a:moveTo>
                  <a:lnTo>
                    <a:pt x="71193" y="30971"/>
                  </a:lnTo>
                  <a:lnTo>
                    <a:pt x="70904" y="30266"/>
                  </a:lnTo>
                  <a:lnTo>
                    <a:pt x="73632" y="24064"/>
                  </a:lnTo>
                  <a:lnTo>
                    <a:pt x="73943" y="22133"/>
                  </a:lnTo>
                  <a:lnTo>
                    <a:pt x="76169" y="18106"/>
                  </a:lnTo>
                  <a:lnTo>
                    <a:pt x="83348" y="9772"/>
                  </a:lnTo>
                  <a:lnTo>
                    <a:pt x="96217" y="3444"/>
                  </a:lnTo>
                  <a:lnTo>
                    <a:pt x="115164" y="55"/>
                  </a:lnTo>
                  <a:lnTo>
                    <a:pt x="145914" y="0"/>
                  </a:lnTo>
                  <a:lnTo>
                    <a:pt x="167616" y="8069"/>
                  </a:lnTo>
                  <a:lnTo>
                    <a:pt x="181945" y="18322"/>
                  </a:lnTo>
                  <a:lnTo>
                    <a:pt x="186495" y="23232"/>
                  </a:lnTo>
                  <a:lnTo>
                    <a:pt x="190869" y="30118"/>
                  </a:lnTo>
                  <a:lnTo>
                    <a:pt x="193927" y="41930"/>
                  </a:lnTo>
                  <a:lnTo>
                    <a:pt x="194253" y="59267"/>
                  </a:lnTo>
                  <a:lnTo>
                    <a:pt x="184360" y="90362"/>
                  </a:lnTo>
                  <a:lnTo>
                    <a:pt x="180277" y="101817"/>
                  </a:lnTo>
                  <a:lnTo>
                    <a:pt x="172348" y="112082"/>
                  </a:lnTo>
                  <a:lnTo>
                    <a:pt x="144617" y="138862"/>
                  </a:lnTo>
                  <a:lnTo>
                    <a:pt x="122060" y="157542"/>
                  </a:lnTo>
                  <a:lnTo>
                    <a:pt x="94216" y="171448"/>
                  </a:lnTo>
                  <a:lnTo>
                    <a:pt x="68333" y="175920"/>
                  </a:lnTo>
                  <a:lnTo>
                    <a:pt x="39851" y="176876"/>
                  </a:lnTo>
                  <a:lnTo>
                    <a:pt x="21899" y="176287"/>
                  </a:lnTo>
                  <a:lnTo>
                    <a:pt x="9728" y="171943"/>
                  </a:lnTo>
                  <a:lnTo>
                    <a:pt x="3885" y="168179"/>
                  </a:lnTo>
                  <a:lnTo>
                    <a:pt x="818" y="164155"/>
                  </a:lnTo>
                  <a:lnTo>
                    <a:pt x="0" y="162093"/>
                  </a:lnTo>
                  <a:lnTo>
                    <a:pt x="160" y="160014"/>
                  </a:lnTo>
                  <a:lnTo>
                    <a:pt x="7345" y="146124"/>
                  </a:lnTo>
                  <a:lnTo>
                    <a:pt x="13175" y="140241"/>
                  </a:lnTo>
                  <a:lnTo>
                    <a:pt x="43262" y="119905"/>
                  </a:lnTo>
                  <a:lnTo>
                    <a:pt x="51480" y="116358"/>
                  </a:lnTo>
                  <a:lnTo>
                    <a:pt x="81062" y="113770"/>
                  </a:lnTo>
                  <a:lnTo>
                    <a:pt x="101457" y="115452"/>
                  </a:lnTo>
                  <a:lnTo>
                    <a:pt x="131911" y="124358"/>
                  </a:lnTo>
                  <a:lnTo>
                    <a:pt x="163490" y="134721"/>
                  </a:lnTo>
                  <a:lnTo>
                    <a:pt x="188162" y="148231"/>
                  </a:lnTo>
                  <a:lnTo>
                    <a:pt x="209238" y="162606"/>
                  </a:lnTo>
                  <a:lnTo>
                    <a:pt x="239132" y="179748"/>
                  </a:lnTo>
                  <a:lnTo>
                    <a:pt x="253696" y="190607"/>
                  </a:lnTo>
                  <a:lnTo>
                    <a:pt x="271414" y="196071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1" name="SMARTInkShape-2147">
              <a:extLst>
                <a:ext uri="{FF2B5EF4-FFF2-40B4-BE49-F238E27FC236}">
                  <a16:creationId xmlns:a16="http://schemas.microsoft.com/office/drawing/2014/main" id="{18BE272B-ED3B-48C7-8DFF-D6D26144A049}"/>
                </a:ext>
              </a:extLst>
            </p:cNvPr>
            <p:cNvSpPr/>
            <p:nvPr/>
          </p:nvSpPr>
          <p:spPr>
            <a:xfrm>
              <a:off x="5543550" y="4546640"/>
              <a:ext cx="450851" cy="373213"/>
            </a:xfrm>
            <a:custGeom>
              <a:avLst/>
              <a:gdLst/>
              <a:ahLst/>
              <a:cxnLst/>
              <a:rect l="0" t="0" r="0" b="0"/>
              <a:pathLst>
                <a:path w="450851" h="373213">
                  <a:moveTo>
                    <a:pt x="0" y="114260"/>
                  </a:moveTo>
                  <a:lnTo>
                    <a:pt x="3371" y="117631"/>
                  </a:lnTo>
                  <a:lnTo>
                    <a:pt x="6907" y="119286"/>
                  </a:lnTo>
                  <a:lnTo>
                    <a:pt x="18297" y="123720"/>
                  </a:lnTo>
                  <a:lnTo>
                    <a:pt x="20665" y="125505"/>
                  </a:lnTo>
                  <a:lnTo>
                    <a:pt x="39521" y="150641"/>
                  </a:lnTo>
                  <a:lnTo>
                    <a:pt x="50709" y="178369"/>
                  </a:lnTo>
                  <a:lnTo>
                    <a:pt x="59249" y="203281"/>
                  </a:lnTo>
                  <a:lnTo>
                    <a:pt x="67024" y="233653"/>
                  </a:lnTo>
                  <a:lnTo>
                    <a:pt x="69013" y="258448"/>
                  </a:lnTo>
                  <a:lnTo>
                    <a:pt x="70307" y="282963"/>
                  </a:lnTo>
                  <a:lnTo>
                    <a:pt x="73435" y="303946"/>
                  </a:lnTo>
                  <a:lnTo>
                    <a:pt x="72649" y="329999"/>
                  </a:lnTo>
                  <a:lnTo>
                    <a:pt x="75888" y="359456"/>
                  </a:lnTo>
                  <a:lnTo>
                    <a:pt x="76181" y="373212"/>
                  </a:lnTo>
                  <a:lnTo>
                    <a:pt x="75482" y="372972"/>
                  </a:lnTo>
                  <a:lnTo>
                    <a:pt x="72823" y="370825"/>
                  </a:lnTo>
                  <a:lnTo>
                    <a:pt x="71172" y="367519"/>
                  </a:lnTo>
                  <a:lnTo>
                    <a:pt x="64461" y="341191"/>
                  </a:lnTo>
                  <a:lnTo>
                    <a:pt x="63690" y="316426"/>
                  </a:lnTo>
                  <a:lnTo>
                    <a:pt x="61656" y="285087"/>
                  </a:lnTo>
                  <a:lnTo>
                    <a:pt x="58485" y="260126"/>
                  </a:lnTo>
                  <a:lnTo>
                    <a:pt x="57545" y="234855"/>
                  </a:lnTo>
                  <a:lnTo>
                    <a:pt x="55386" y="207612"/>
                  </a:lnTo>
                  <a:lnTo>
                    <a:pt x="54040" y="179079"/>
                  </a:lnTo>
                  <a:lnTo>
                    <a:pt x="56229" y="152751"/>
                  </a:lnTo>
                  <a:lnTo>
                    <a:pt x="56968" y="121942"/>
                  </a:lnTo>
                  <a:lnTo>
                    <a:pt x="60466" y="98583"/>
                  </a:lnTo>
                  <a:lnTo>
                    <a:pt x="65914" y="85891"/>
                  </a:lnTo>
                  <a:lnTo>
                    <a:pt x="81326" y="57424"/>
                  </a:lnTo>
                  <a:lnTo>
                    <a:pt x="100731" y="40421"/>
                  </a:lnTo>
                  <a:lnTo>
                    <a:pt x="127722" y="27082"/>
                  </a:lnTo>
                  <a:lnTo>
                    <a:pt x="154424" y="14046"/>
                  </a:lnTo>
                  <a:lnTo>
                    <a:pt x="178400" y="8602"/>
                  </a:lnTo>
                  <a:lnTo>
                    <a:pt x="205260" y="5108"/>
                  </a:lnTo>
                  <a:lnTo>
                    <a:pt x="235560" y="1485"/>
                  </a:lnTo>
                  <a:lnTo>
                    <a:pt x="266881" y="412"/>
                  </a:lnTo>
                  <a:lnTo>
                    <a:pt x="298503" y="94"/>
                  </a:lnTo>
                  <a:lnTo>
                    <a:pt x="330217" y="0"/>
                  </a:lnTo>
                  <a:lnTo>
                    <a:pt x="361955" y="1853"/>
                  </a:lnTo>
                  <a:lnTo>
                    <a:pt x="391820" y="4990"/>
                  </a:lnTo>
                  <a:lnTo>
                    <a:pt x="416661" y="7800"/>
                  </a:lnTo>
                  <a:lnTo>
                    <a:pt x="450850" y="1901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2" name="SMARTInkShape-2148">
              <a:extLst>
                <a:ext uri="{FF2B5EF4-FFF2-40B4-BE49-F238E27FC236}">
                  <a16:creationId xmlns:a16="http://schemas.microsoft.com/office/drawing/2014/main" id="{CE8F9C89-3413-49C4-BD62-66E3E159B521}"/>
                </a:ext>
              </a:extLst>
            </p:cNvPr>
            <p:cNvSpPr/>
            <p:nvPr/>
          </p:nvSpPr>
          <p:spPr>
            <a:xfrm>
              <a:off x="5238750" y="4648302"/>
              <a:ext cx="221766" cy="196749"/>
            </a:xfrm>
            <a:custGeom>
              <a:avLst/>
              <a:gdLst/>
              <a:ahLst/>
              <a:cxnLst/>
              <a:rect l="0" t="0" r="0" b="0"/>
              <a:pathLst>
                <a:path w="221766" h="196749">
                  <a:moveTo>
                    <a:pt x="0" y="18948"/>
                  </a:moveTo>
                  <a:lnTo>
                    <a:pt x="0" y="13481"/>
                  </a:lnTo>
                  <a:lnTo>
                    <a:pt x="8838" y="3837"/>
                  </a:lnTo>
                  <a:lnTo>
                    <a:pt x="14745" y="1649"/>
                  </a:lnTo>
                  <a:lnTo>
                    <a:pt x="45824" y="0"/>
                  </a:lnTo>
                  <a:lnTo>
                    <a:pt x="77203" y="5375"/>
                  </a:lnTo>
                  <a:lnTo>
                    <a:pt x="85584" y="7741"/>
                  </a:lnTo>
                  <a:lnTo>
                    <a:pt x="106336" y="17198"/>
                  </a:lnTo>
                  <a:lnTo>
                    <a:pt x="108990" y="17782"/>
                  </a:lnTo>
                  <a:lnTo>
                    <a:pt x="113821" y="22192"/>
                  </a:lnTo>
                  <a:lnTo>
                    <a:pt x="117615" y="28151"/>
                  </a:lnTo>
                  <a:lnTo>
                    <a:pt x="119301" y="33151"/>
                  </a:lnTo>
                  <a:lnTo>
                    <a:pt x="118340" y="35472"/>
                  </a:lnTo>
                  <a:lnTo>
                    <a:pt x="103273" y="48545"/>
                  </a:lnTo>
                  <a:lnTo>
                    <a:pt x="71867" y="65514"/>
                  </a:lnTo>
                  <a:lnTo>
                    <a:pt x="44462" y="69376"/>
                  </a:lnTo>
                  <a:lnTo>
                    <a:pt x="25789" y="69745"/>
                  </a:lnTo>
                  <a:lnTo>
                    <a:pt x="28886" y="66377"/>
                  </a:lnTo>
                  <a:lnTo>
                    <a:pt x="32359" y="64722"/>
                  </a:lnTo>
                  <a:lnTo>
                    <a:pt x="62750" y="58406"/>
                  </a:lnTo>
                  <a:lnTo>
                    <a:pt x="72339" y="58358"/>
                  </a:lnTo>
                  <a:lnTo>
                    <a:pt x="97622" y="62193"/>
                  </a:lnTo>
                  <a:lnTo>
                    <a:pt x="126215" y="63160"/>
                  </a:lnTo>
                  <a:lnTo>
                    <a:pt x="152244" y="67715"/>
                  </a:lnTo>
                  <a:lnTo>
                    <a:pt x="180758" y="72851"/>
                  </a:lnTo>
                  <a:lnTo>
                    <a:pt x="207322" y="84651"/>
                  </a:lnTo>
                  <a:lnTo>
                    <a:pt x="213968" y="90718"/>
                  </a:lnTo>
                  <a:lnTo>
                    <a:pt x="218568" y="98118"/>
                  </a:lnTo>
                  <a:lnTo>
                    <a:pt x="221765" y="115173"/>
                  </a:lnTo>
                  <a:lnTo>
                    <a:pt x="218735" y="125697"/>
                  </a:lnTo>
                  <a:lnTo>
                    <a:pt x="213397" y="131774"/>
                  </a:lnTo>
                  <a:lnTo>
                    <a:pt x="186120" y="156817"/>
                  </a:lnTo>
                  <a:lnTo>
                    <a:pt x="164235" y="168452"/>
                  </a:lnTo>
                  <a:lnTo>
                    <a:pt x="133236" y="183083"/>
                  </a:lnTo>
                  <a:lnTo>
                    <a:pt x="108634" y="193317"/>
                  </a:lnTo>
                  <a:lnTo>
                    <a:pt x="82550" y="196748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3" name="SMARTInkShape-2149">
              <a:extLst>
                <a:ext uri="{FF2B5EF4-FFF2-40B4-BE49-F238E27FC236}">
                  <a16:creationId xmlns:a16="http://schemas.microsoft.com/office/drawing/2014/main" id="{D6A61FD7-BA00-40ED-B40E-EFD1937414F0}"/>
                </a:ext>
              </a:extLst>
            </p:cNvPr>
            <p:cNvSpPr/>
            <p:nvPr/>
          </p:nvSpPr>
          <p:spPr>
            <a:xfrm>
              <a:off x="4845050" y="4800600"/>
              <a:ext cx="184151" cy="6351"/>
            </a:xfrm>
            <a:custGeom>
              <a:avLst/>
              <a:gdLst/>
              <a:ahLst/>
              <a:cxnLst/>
              <a:rect l="0" t="0" r="0" b="0"/>
              <a:pathLst>
                <a:path w="184151" h="6351">
                  <a:moveTo>
                    <a:pt x="0" y="0"/>
                  </a:moveTo>
                  <a:lnTo>
                    <a:pt x="27888" y="0"/>
                  </a:lnTo>
                  <a:lnTo>
                    <a:pt x="53820" y="0"/>
                  </a:lnTo>
                  <a:lnTo>
                    <a:pt x="83564" y="0"/>
                  </a:lnTo>
                  <a:lnTo>
                    <a:pt x="108251" y="1881"/>
                  </a:lnTo>
                  <a:lnTo>
                    <a:pt x="138506" y="5467"/>
                  </a:lnTo>
                  <a:lnTo>
                    <a:pt x="169411" y="6234"/>
                  </a:lnTo>
                  <a:lnTo>
                    <a:pt x="18415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4" name="SMARTInkShape-2150">
              <a:extLst>
                <a:ext uri="{FF2B5EF4-FFF2-40B4-BE49-F238E27FC236}">
                  <a16:creationId xmlns:a16="http://schemas.microsoft.com/office/drawing/2014/main" id="{FCEC9F23-A1EA-48EE-8966-A8F27BF1EFCE}"/>
                </a:ext>
              </a:extLst>
            </p:cNvPr>
            <p:cNvSpPr/>
            <p:nvPr/>
          </p:nvSpPr>
          <p:spPr>
            <a:xfrm>
              <a:off x="4966582" y="4629150"/>
              <a:ext cx="11819" cy="107951"/>
            </a:xfrm>
            <a:custGeom>
              <a:avLst/>
              <a:gdLst/>
              <a:ahLst/>
              <a:cxnLst/>
              <a:rect l="0" t="0" r="0" b="0"/>
              <a:pathLst>
                <a:path w="11819" h="107951">
                  <a:moveTo>
                    <a:pt x="5468" y="0"/>
                  </a:moveTo>
                  <a:lnTo>
                    <a:pt x="5468" y="3371"/>
                  </a:lnTo>
                  <a:lnTo>
                    <a:pt x="3586" y="6908"/>
                  </a:lnTo>
                  <a:lnTo>
                    <a:pt x="2097" y="8838"/>
                  </a:lnTo>
                  <a:lnTo>
                    <a:pt x="442" y="14746"/>
                  </a:lnTo>
                  <a:lnTo>
                    <a:pt x="0" y="18298"/>
                  </a:lnTo>
                  <a:lnTo>
                    <a:pt x="1392" y="24124"/>
                  </a:lnTo>
                  <a:lnTo>
                    <a:pt x="3656" y="29772"/>
                  </a:lnTo>
                  <a:lnTo>
                    <a:pt x="10865" y="61472"/>
                  </a:lnTo>
                  <a:lnTo>
                    <a:pt x="11762" y="90317"/>
                  </a:lnTo>
                  <a:lnTo>
                    <a:pt x="11818" y="107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5" name="SMARTInkShape-2151">
              <a:extLst>
                <a:ext uri="{FF2B5EF4-FFF2-40B4-BE49-F238E27FC236}">
                  <a16:creationId xmlns:a16="http://schemas.microsoft.com/office/drawing/2014/main" id="{648A929D-20C2-4D09-BC04-B2262FEEB683}"/>
                </a:ext>
              </a:extLst>
            </p:cNvPr>
            <p:cNvSpPr/>
            <p:nvPr/>
          </p:nvSpPr>
          <p:spPr>
            <a:xfrm>
              <a:off x="4883150" y="4660900"/>
              <a:ext cx="158751" cy="31751"/>
            </a:xfrm>
            <a:custGeom>
              <a:avLst/>
              <a:gdLst/>
              <a:ahLst/>
              <a:cxnLst/>
              <a:rect l="0" t="0" r="0" b="0"/>
              <a:pathLst>
                <a:path w="158751" h="31751">
                  <a:moveTo>
                    <a:pt x="0" y="31750"/>
                  </a:moveTo>
                  <a:lnTo>
                    <a:pt x="3371" y="28379"/>
                  </a:lnTo>
                  <a:lnTo>
                    <a:pt x="6907" y="26724"/>
                  </a:lnTo>
                  <a:lnTo>
                    <a:pt x="34149" y="21087"/>
                  </a:lnTo>
                  <a:lnTo>
                    <a:pt x="62511" y="17571"/>
                  </a:lnTo>
                  <a:lnTo>
                    <a:pt x="92075" y="13662"/>
                  </a:lnTo>
                  <a:lnTo>
                    <a:pt x="120023" y="8525"/>
                  </a:lnTo>
                  <a:lnTo>
                    <a:pt x="148946" y="3266"/>
                  </a:lnTo>
                  <a:lnTo>
                    <a:pt x="1587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6" name="SMARTInkShape-2152">
              <a:extLst>
                <a:ext uri="{FF2B5EF4-FFF2-40B4-BE49-F238E27FC236}">
                  <a16:creationId xmlns:a16="http://schemas.microsoft.com/office/drawing/2014/main" id="{B4B1960A-7526-4267-80A3-86193B2727AD}"/>
                </a:ext>
              </a:extLst>
            </p:cNvPr>
            <p:cNvSpPr/>
            <p:nvPr/>
          </p:nvSpPr>
          <p:spPr>
            <a:xfrm>
              <a:off x="4572000" y="4902200"/>
              <a:ext cx="120651" cy="1"/>
            </a:xfrm>
            <a:custGeom>
              <a:avLst/>
              <a:gdLst/>
              <a:ahLst/>
              <a:cxnLst/>
              <a:rect l="0" t="0" r="0" b="0"/>
              <a:pathLst>
                <a:path w="120651" h="1">
                  <a:moveTo>
                    <a:pt x="0" y="0"/>
                  </a:moveTo>
                  <a:lnTo>
                    <a:pt x="26515" y="0"/>
                  </a:lnTo>
                  <a:lnTo>
                    <a:pt x="56090" y="0"/>
                  </a:lnTo>
                  <a:lnTo>
                    <a:pt x="87227" y="0"/>
                  </a:lnTo>
                  <a:lnTo>
                    <a:pt x="1206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7" name="SMARTInkShape-2153">
              <a:extLst>
                <a:ext uri="{FF2B5EF4-FFF2-40B4-BE49-F238E27FC236}">
                  <a16:creationId xmlns:a16="http://schemas.microsoft.com/office/drawing/2014/main" id="{8B0D2DDE-FF40-4B18-B6A3-7A866BD1D210}"/>
                </a:ext>
              </a:extLst>
            </p:cNvPr>
            <p:cNvSpPr/>
            <p:nvPr/>
          </p:nvSpPr>
          <p:spPr>
            <a:xfrm>
              <a:off x="4559300" y="4781550"/>
              <a:ext cx="101601" cy="6351"/>
            </a:xfrm>
            <a:custGeom>
              <a:avLst/>
              <a:gdLst/>
              <a:ahLst/>
              <a:cxnLst/>
              <a:rect l="0" t="0" r="0" b="0"/>
              <a:pathLst>
                <a:path w="101601" h="6351">
                  <a:moveTo>
                    <a:pt x="0" y="0"/>
                  </a:moveTo>
                  <a:lnTo>
                    <a:pt x="27941" y="0"/>
                  </a:lnTo>
                  <a:lnTo>
                    <a:pt x="57485" y="1881"/>
                  </a:lnTo>
                  <a:lnTo>
                    <a:pt x="1016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5" name="SMARTInkShape-Group437">
            <a:extLst>
              <a:ext uri="{FF2B5EF4-FFF2-40B4-BE49-F238E27FC236}">
                <a16:creationId xmlns:a16="http://schemas.microsoft.com/office/drawing/2014/main" id="{0189794B-E8C0-4130-A63D-5630E295920B}"/>
              </a:ext>
            </a:extLst>
          </p:cNvPr>
          <p:cNvGrpSpPr/>
          <p:nvPr/>
        </p:nvGrpSpPr>
        <p:grpSpPr>
          <a:xfrm>
            <a:off x="3352800" y="4667250"/>
            <a:ext cx="781051" cy="336551"/>
            <a:chOff x="3352800" y="4667250"/>
            <a:chExt cx="781051" cy="336551"/>
          </a:xfrm>
        </p:grpSpPr>
        <p:sp>
          <p:nvSpPr>
            <p:cNvPr id="569" name="SMARTInkShape-2154">
              <a:extLst>
                <a:ext uri="{FF2B5EF4-FFF2-40B4-BE49-F238E27FC236}">
                  <a16:creationId xmlns:a16="http://schemas.microsoft.com/office/drawing/2014/main" id="{5554B4A9-E425-4E0B-BC2D-80F01814AF8E}"/>
                </a:ext>
              </a:extLst>
            </p:cNvPr>
            <p:cNvSpPr/>
            <p:nvPr/>
          </p:nvSpPr>
          <p:spPr>
            <a:xfrm>
              <a:off x="3352800" y="4730750"/>
              <a:ext cx="196851" cy="241301"/>
            </a:xfrm>
            <a:custGeom>
              <a:avLst/>
              <a:gdLst/>
              <a:ahLst/>
              <a:cxnLst/>
              <a:rect l="0" t="0" r="0" b="0"/>
              <a:pathLst>
                <a:path w="196851" h="241301">
                  <a:moveTo>
                    <a:pt x="196850" y="0"/>
                  </a:moveTo>
                  <a:lnTo>
                    <a:pt x="196850" y="3371"/>
                  </a:lnTo>
                  <a:lnTo>
                    <a:pt x="196145" y="4364"/>
                  </a:lnTo>
                  <a:lnTo>
                    <a:pt x="194969" y="5026"/>
                  </a:lnTo>
                  <a:lnTo>
                    <a:pt x="193479" y="5467"/>
                  </a:lnTo>
                  <a:lnTo>
                    <a:pt x="188012" y="9460"/>
                  </a:lnTo>
                  <a:lnTo>
                    <a:pt x="181923" y="18481"/>
                  </a:lnTo>
                  <a:lnTo>
                    <a:pt x="169554" y="45211"/>
                  </a:lnTo>
                  <a:lnTo>
                    <a:pt x="150771" y="70000"/>
                  </a:lnTo>
                  <a:lnTo>
                    <a:pt x="130337" y="100349"/>
                  </a:lnTo>
                  <a:lnTo>
                    <a:pt x="108546" y="125140"/>
                  </a:lnTo>
                  <a:lnTo>
                    <a:pt x="84922" y="151065"/>
                  </a:lnTo>
                  <a:lnTo>
                    <a:pt x="63497" y="180070"/>
                  </a:lnTo>
                  <a:lnTo>
                    <a:pt x="33212" y="211749"/>
                  </a:lnTo>
                  <a:lnTo>
                    <a:pt x="0" y="241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0" name="SMARTInkShape-2155">
              <a:extLst>
                <a:ext uri="{FF2B5EF4-FFF2-40B4-BE49-F238E27FC236}">
                  <a16:creationId xmlns:a16="http://schemas.microsoft.com/office/drawing/2014/main" id="{24ACC273-3184-4F6E-B5D7-9EAB8564686B}"/>
                </a:ext>
              </a:extLst>
            </p:cNvPr>
            <p:cNvSpPr/>
            <p:nvPr/>
          </p:nvSpPr>
          <p:spPr>
            <a:xfrm>
              <a:off x="4089458" y="4667250"/>
              <a:ext cx="44393" cy="241301"/>
            </a:xfrm>
            <a:custGeom>
              <a:avLst/>
              <a:gdLst/>
              <a:ahLst/>
              <a:cxnLst/>
              <a:rect l="0" t="0" r="0" b="0"/>
              <a:pathLst>
                <a:path w="44393" h="241301">
                  <a:moveTo>
                    <a:pt x="44392" y="0"/>
                  </a:moveTo>
                  <a:lnTo>
                    <a:pt x="33147" y="11951"/>
                  </a:lnTo>
                  <a:lnTo>
                    <a:pt x="21050" y="39242"/>
                  </a:lnTo>
                  <a:lnTo>
                    <a:pt x="12631" y="65607"/>
                  </a:lnTo>
                  <a:lnTo>
                    <a:pt x="7544" y="94412"/>
                  </a:lnTo>
                  <a:lnTo>
                    <a:pt x="2175" y="121191"/>
                  </a:lnTo>
                  <a:lnTo>
                    <a:pt x="383" y="151043"/>
                  </a:lnTo>
                  <a:lnTo>
                    <a:pt x="0" y="179606"/>
                  </a:lnTo>
                  <a:lnTo>
                    <a:pt x="652" y="210990"/>
                  </a:lnTo>
                  <a:lnTo>
                    <a:pt x="6292" y="2413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1" name="SMARTInkShape-2156">
              <a:extLst>
                <a:ext uri="{FF2B5EF4-FFF2-40B4-BE49-F238E27FC236}">
                  <a16:creationId xmlns:a16="http://schemas.microsoft.com/office/drawing/2014/main" id="{8768ACE3-4111-4982-848F-BBFE2568CE34}"/>
                </a:ext>
              </a:extLst>
            </p:cNvPr>
            <p:cNvSpPr/>
            <p:nvPr/>
          </p:nvSpPr>
          <p:spPr>
            <a:xfrm>
              <a:off x="3962562" y="4679950"/>
              <a:ext cx="76039" cy="157464"/>
            </a:xfrm>
            <a:custGeom>
              <a:avLst/>
              <a:gdLst/>
              <a:ahLst/>
              <a:cxnLst/>
              <a:rect l="0" t="0" r="0" b="0"/>
              <a:pathLst>
                <a:path w="76039" h="157464">
                  <a:moveTo>
                    <a:pt x="31588" y="0"/>
                  </a:moveTo>
                  <a:lnTo>
                    <a:pt x="26121" y="0"/>
                  </a:lnTo>
                  <a:lnTo>
                    <a:pt x="25827" y="705"/>
                  </a:lnTo>
                  <a:lnTo>
                    <a:pt x="23391" y="14746"/>
                  </a:lnTo>
                  <a:lnTo>
                    <a:pt x="20889" y="22076"/>
                  </a:lnTo>
                  <a:lnTo>
                    <a:pt x="12098" y="52734"/>
                  </a:lnTo>
                  <a:lnTo>
                    <a:pt x="1681" y="84044"/>
                  </a:lnTo>
                  <a:lnTo>
                    <a:pt x="0" y="113874"/>
                  </a:lnTo>
                  <a:lnTo>
                    <a:pt x="615" y="122577"/>
                  </a:lnTo>
                  <a:lnTo>
                    <a:pt x="4929" y="134705"/>
                  </a:lnTo>
                  <a:lnTo>
                    <a:pt x="14768" y="147788"/>
                  </a:lnTo>
                  <a:lnTo>
                    <a:pt x="24409" y="154405"/>
                  </a:lnTo>
                  <a:lnTo>
                    <a:pt x="32832" y="157463"/>
                  </a:lnTo>
                  <a:lnTo>
                    <a:pt x="39431" y="156296"/>
                  </a:lnTo>
                  <a:lnTo>
                    <a:pt x="51081" y="153555"/>
                  </a:lnTo>
                  <a:lnTo>
                    <a:pt x="63469" y="150861"/>
                  </a:lnTo>
                  <a:lnTo>
                    <a:pt x="76038" y="146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2" name="SMARTInkShape-2157">
              <a:extLst>
                <a:ext uri="{FF2B5EF4-FFF2-40B4-BE49-F238E27FC236}">
                  <a16:creationId xmlns:a16="http://schemas.microsoft.com/office/drawing/2014/main" id="{93AC9878-FAAF-4B2D-A707-7E8159BF638A}"/>
                </a:ext>
              </a:extLst>
            </p:cNvPr>
            <p:cNvSpPr/>
            <p:nvPr/>
          </p:nvSpPr>
          <p:spPr>
            <a:xfrm>
              <a:off x="3810000" y="4705350"/>
              <a:ext cx="16170" cy="203201"/>
            </a:xfrm>
            <a:custGeom>
              <a:avLst/>
              <a:gdLst/>
              <a:ahLst/>
              <a:cxnLst/>
              <a:rect l="0" t="0" r="0" b="0"/>
              <a:pathLst>
                <a:path w="16170" h="203201">
                  <a:moveTo>
                    <a:pt x="0" y="0"/>
                  </a:moveTo>
                  <a:lnTo>
                    <a:pt x="0" y="27888"/>
                  </a:lnTo>
                  <a:lnTo>
                    <a:pt x="1881" y="58693"/>
                  </a:lnTo>
                  <a:lnTo>
                    <a:pt x="5467" y="86226"/>
                  </a:lnTo>
                  <a:lnTo>
                    <a:pt x="10539" y="113772"/>
                  </a:lnTo>
                  <a:lnTo>
                    <a:pt x="14155" y="139596"/>
                  </a:lnTo>
                  <a:lnTo>
                    <a:pt x="16169" y="152353"/>
                  </a:lnTo>
                  <a:lnTo>
                    <a:pt x="13098" y="181063"/>
                  </a:lnTo>
                  <a:lnTo>
                    <a:pt x="12700" y="203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3" name="SMARTInkShape-2158">
              <a:extLst>
                <a:ext uri="{FF2B5EF4-FFF2-40B4-BE49-F238E27FC236}">
                  <a16:creationId xmlns:a16="http://schemas.microsoft.com/office/drawing/2014/main" id="{E2DF5570-BCE5-4939-9E5A-61220364C75E}"/>
                </a:ext>
              </a:extLst>
            </p:cNvPr>
            <p:cNvSpPr/>
            <p:nvPr/>
          </p:nvSpPr>
          <p:spPr>
            <a:xfrm>
              <a:off x="3695700" y="4781550"/>
              <a:ext cx="209551" cy="12701"/>
            </a:xfrm>
            <a:custGeom>
              <a:avLst/>
              <a:gdLst/>
              <a:ahLst/>
              <a:cxnLst/>
              <a:rect l="0" t="0" r="0" b="0"/>
              <a:pathLst>
                <a:path w="209551" h="12701">
                  <a:moveTo>
                    <a:pt x="0" y="12700"/>
                  </a:moveTo>
                  <a:lnTo>
                    <a:pt x="3371" y="12700"/>
                  </a:lnTo>
                  <a:lnTo>
                    <a:pt x="23474" y="6939"/>
                  </a:lnTo>
                  <a:lnTo>
                    <a:pt x="51133" y="5696"/>
                  </a:lnTo>
                  <a:lnTo>
                    <a:pt x="80590" y="889"/>
                  </a:lnTo>
                  <a:lnTo>
                    <a:pt x="111927" y="176"/>
                  </a:lnTo>
                  <a:lnTo>
                    <a:pt x="141113" y="35"/>
                  </a:lnTo>
                  <a:lnTo>
                    <a:pt x="165519" y="10"/>
                  </a:lnTo>
                  <a:lnTo>
                    <a:pt x="196644" y="1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4" name="SMARTInkShape-2159">
              <a:extLst>
                <a:ext uri="{FF2B5EF4-FFF2-40B4-BE49-F238E27FC236}">
                  <a16:creationId xmlns:a16="http://schemas.microsoft.com/office/drawing/2014/main" id="{ED4C3FAC-8889-4536-9896-046B00BD6AFC}"/>
                </a:ext>
              </a:extLst>
            </p:cNvPr>
            <p:cNvSpPr/>
            <p:nvPr/>
          </p:nvSpPr>
          <p:spPr>
            <a:xfrm>
              <a:off x="3441700" y="4743450"/>
              <a:ext cx="95251" cy="260351"/>
            </a:xfrm>
            <a:custGeom>
              <a:avLst/>
              <a:gdLst/>
              <a:ahLst/>
              <a:cxnLst/>
              <a:rect l="0" t="0" r="0" b="0"/>
              <a:pathLst>
                <a:path w="95251" h="260351">
                  <a:moveTo>
                    <a:pt x="0" y="0"/>
                  </a:moveTo>
                  <a:lnTo>
                    <a:pt x="0" y="27146"/>
                  </a:lnTo>
                  <a:lnTo>
                    <a:pt x="0" y="53026"/>
                  </a:lnTo>
                  <a:lnTo>
                    <a:pt x="0" y="81736"/>
                  </a:lnTo>
                  <a:lnTo>
                    <a:pt x="3371" y="108101"/>
                  </a:lnTo>
                  <a:lnTo>
                    <a:pt x="5467" y="134884"/>
                  </a:lnTo>
                  <a:lnTo>
                    <a:pt x="12831" y="160694"/>
                  </a:lnTo>
                  <a:lnTo>
                    <a:pt x="20578" y="186215"/>
                  </a:lnTo>
                  <a:lnTo>
                    <a:pt x="30714" y="208280"/>
                  </a:lnTo>
                  <a:lnTo>
                    <a:pt x="46025" y="228224"/>
                  </a:lnTo>
                  <a:lnTo>
                    <a:pt x="74526" y="248367"/>
                  </a:lnTo>
                  <a:lnTo>
                    <a:pt x="86523" y="256799"/>
                  </a:lnTo>
                  <a:lnTo>
                    <a:pt x="95250" y="260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4" name="SMARTInkShape-Group438">
            <a:extLst>
              <a:ext uri="{FF2B5EF4-FFF2-40B4-BE49-F238E27FC236}">
                <a16:creationId xmlns:a16="http://schemas.microsoft.com/office/drawing/2014/main" id="{9E329020-F4C0-4283-8748-AD34C865A872}"/>
              </a:ext>
            </a:extLst>
          </p:cNvPr>
          <p:cNvGrpSpPr/>
          <p:nvPr/>
        </p:nvGrpSpPr>
        <p:grpSpPr>
          <a:xfrm>
            <a:off x="3587828" y="4552950"/>
            <a:ext cx="3295573" cy="1143001"/>
            <a:chOff x="3587828" y="4552950"/>
            <a:chExt cx="3295573" cy="1143001"/>
          </a:xfrm>
        </p:grpSpPr>
        <p:sp>
          <p:nvSpPr>
            <p:cNvPr id="576" name="SMARTInkShape-2160">
              <a:extLst>
                <a:ext uri="{FF2B5EF4-FFF2-40B4-BE49-F238E27FC236}">
                  <a16:creationId xmlns:a16="http://schemas.microsoft.com/office/drawing/2014/main" id="{FB05F473-4C1B-4986-B9C0-E405461FCE21}"/>
                </a:ext>
              </a:extLst>
            </p:cNvPr>
            <p:cNvSpPr/>
            <p:nvPr/>
          </p:nvSpPr>
          <p:spPr>
            <a:xfrm>
              <a:off x="5766006" y="5410245"/>
              <a:ext cx="241095" cy="196806"/>
            </a:xfrm>
            <a:custGeom>
              <a:avLst/>
              <a:gdLst/>
              <a:ahLst/>
              <a:cxnLst/>
              <a:rect l="0" t="0" r="0" b="0"/>
              <a:pathLst>
                <a:path w="241095" h="196806">
                  <a:moveTo>
                    <a:pt x="44244" y="12655"/>
                  </a:moveTo>
                  <a:lnTo>
                    <a:pt x="44244" y="9284"/>
                  </a:lnTo>
                  <a:lnTo>
                    <a:pt x="48007" y="5748"/>
                  </a:lnTo>
                  <a:lnTo>
                    <a:pt x="54383" y="2530"/>
                  </a:lnTo>
                  <a:lnTo>
                    <a:pt x="84032" y="180"/>
                  </a:lnTo>
                  <a:lnTo>
                    <a:pt x="114846" y="0"/>
                  </a:lnTo>
                  <a:lnTo>
                    <a:pt x="144738" y="3335"/>
                  </a:lnTo>
                  <a:lnTo>
                    <a:pt x="170320" y="11494"/>
                  </a:lnTo>
                  <a:lnTo>
                    <a:pt x="198493" y="34091"/>
                  </a:lnTo>
                  <a:lnTo>
                    <a:pt x="213760" y="50808"/>
                  </a:lnTo>
                  <a:lnTo>
                    <a:pt x="218362" y="59951"/>
                  </a:lnTo>
                  <a:lnTo>
                    <a:pt x="220408" y="71070"/>
                  </a:lnTo>
                  <a:lnTo>
                    <a:pt x="219435" y="81186"/>
                  </a:lnTo>
                  <a:lnTo>
                    <a:pt x="213039" y="96695"/>
                  </a:lnTo>
                  <a:lnTo>
                    <a:pt x="194179" y="122082"/>
                  </a:lnTo>
                  <a:lnTo>
                    <a:pt x="169944" y="143805"/>
                  </a:lnTo>
                  <a:lnTo>
                    <a:pt x="144881" y="155736"/>
                  </a:lnTo>
                  <a:lnTo>
                    <a:pt x="115367" y="164886"/>
                  </a:lnTo>
                  <a:lnTo>
                    <a:pt x="88946" y="173489"/>
                  </a:lnTo>
                  <a:lnTo>
                    <a:pt x="66348" y="176491"/>
                  </a:lnTo>
                  <a:lnTo>
                    <a:pt x="36972" y="172563"/>
                  </a:lnTo>
                  <a:lnTo>
                    <a:pt x="26195" y="171214"/>
                  </a:lnTo>
                  <a:lnTo>
                    <a:pt x="7696" y="162634"/>
                  </a:lnTo>
                  <a:lnTo>
                    <a:pt x="3305" y="158570"/>
                  </a:lnTo>
                  <a:lnTo>
                    <a:pt x="1354" y="154411"/>
                  </a:lnTo>
                  <a:lnTo>
                    <a:pt x="0" y="143881"/>
                  </a:lnTo>
                  <a:lnTo>
                    <a:pt x="3225" y="134165"/>
                  </a:lnTo>
                  <a:lnTo>
                    <a:pt x="8609" y="128278"/>
                  </a:lnTo>
                  <a:lnTo>
                    <a:pt x="15707" y="124016"/>
                  </a:lnTo>
                  <a:lnTo>
                    <a:pt x="46188" y="115779"/>
                  </a:lnTo>
                  <a:lnTo>
                    <a:pt x="76250" y="114455"/>
                  </a:lnTo>
                  <a:lnTo>
                    <a:pt x="101445" y="116176"/>
                  </a:lnTo>
                  <a:lnTo>
                    <a:pt x="132445" y="125091"/>
                  </a:lnTo>
                  <a:lnTo>
                    <a:pt x="159428" y="135455"/>
                  </a:lnTo>
                  <a:lnTo>
                    <a:pt x="185385" y="152917"/>
                  </a:lnTo>
                  <a:lnTo>
                    <a:pt x="215178" y="173596"/>
                  </a:lnTo>
                  <a:lnTo>
                    <a:pt x="241094" y="19680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7" name="SMARTInkShape-2161">
              <a:extLst>
                <a:ext uri="{FF2B5EF4-FFF2-40B4-BE49-F238E27FC236}">
                  <a16:creationId xmlns:a16="http://schemas.microsoft.com/office/drawing/2014/main" id="{F3F6D837-E3F3-4A83-B7C1-83823AE53B35}"/>
                </a:ext>
              </a:extLst>
            </p:cNvPr>
            <p:cNvSpPr/>
            <p:nvPr/>
          </p:nvSpPr>
          <p:spPr>
            <a:xfrm>
              <a:off x="5473700" y="5283657"/>
              <a:ext cx="603251" cy="335656"/>
            </a:xfrm>
            <a:custGeom>
              <a:avLst/>
              <a:gdLst/>
              <a:ahLst/>
              <a:cxnLst/>
              <a:rect l="0" t="0" r="0" b="0"/>
              <a:pathLst>
                <a:path w="603251" h="335656">
                  <a:moveTo>
                    <a:pt x="0" y="82093"/>
                  </a:moveTo>
                  <a:lnTo>
                    <a:pt x="6907" y="99052"/>
                  </a:lnTo>
                  <a:lnTo>
                    <a:pt x="19098" y="122449"/>
                  </a:lnTo>
                  <a:lnTo>
                    <a:pt x="29639" y="152239"/>
                  </a:lnTo>
                  <a:lnTo>
                    <a:pt x="36220" y="177402"/>
                  </a:lnTo>
                  <a:lnTo>
                    <a:pt x="41100" y="206127"/>
                  </a:lnTo>
                  <a:lnTo>
                    <a:pt x="43788" y="234612"/>
                  </a:lnTo>
                  <a:lnTo>
                    <a:pt x="44319" y="264803"/>
                  </a:lnTo>
                  <a:lnTo>
                    <a:pt x="44424" y="291359"/>
                  </a:lnTo>
                  <a:lnTo>
                    <a:pt x="43740" y="315575"/>
                  </a:lnTo>
                  <a:lnTo>
                    <a:pt x="38982" y="331109"/>
                  </a:lnTo>
                  <a:lnTo>
                    <a:pt x="37982" y="332771"/>
                  </a:lnTo>
                  <a:lnTo>
                    <a:pt x="36610" y="333878"/>
                  </a:lnTo>
                  <a:lnTo>
                    <a:pt x="33205" y="335108"/>
                  </a:lnTo>
                  <a:lnTo>
                    <a:pt x="29339" y="335655"/>
                  </a:lnTo>
                  <a:lnTo>
                    <a:pt x="28026" y="335096"/>
                  </a:lnTo>
                  <a:lnTo>
                    <a:pt x="27151" y="334017"/>
                  </a:lnTo>
                  <a:lnTo>
                    <a:pt x="26178" y="330938"/>
                  </a:lnTo>
                  <a:lnTo>
                    <a:pt x="25501" y="317784"/>
                  </a:lnTo>
                  <a:lnTo>
                    <a:pt x="30439" y="290905"/>
                  </a:lnTo>
                  <a:lnTo>
                    <a:pt x="29480" y="270492"/>
                  </a:lnTo>
                  <a:lnTo>
                    <a:pt x="26608" y="246571"/>
                  </a:lnTo>
                  <a:lnTo>
                    <a:pt x="23876" y="221609"/>
                  </a:lnTo>
                  <a:lnTo>
                    <a:pt x="20478" y="196338"/>
                  </a:lnTo>
                  <a:lnTo>
                    <a:pt x="19474" y="169095"/>
                  </a:lnTo>
                  <a:lnTo>
                    <a:pt x="19176" y="140562"/>
                  </a:lnTo>
                  <a:lnTo>
                    <a:pt x="19076" y="109008"/>
                  </a:lnTo>
                  <a:lnTo>
                    <a:pt x="19760" y="78028"/>
                  </a:lnTo>
                  <a:lnTo>
                    <a:pt x="27889" y="47664"/>
                  </a:lnTo>
                  <a:lnTo>
                    <a:pt x="40250" y="20847"/>
                  </a:lnTo>
                  <a:lnTo>
                    <a:pt x="46346" y="14186"/>
                  </a:lnTo>
                  <a:lnTo>
                    <a:pt x="49946" y="11421"/>
                  </a:lnTo>
                  <a:lnTo>
                    <a:pt x="59592" y="8350"/>
                  </a:lnTo>
                  <a:lnTo>
                    <a:pt x="89927" y="1853"/>
                  </a:lnTo>
                  <a:lnTo>
                    <a:pt x="121271" y="0"/>
                  </a:lnTo>
                  <a:lnTo>
                    <a:pt x="148115" y="1560"/>
                  </a:lnTo>
                  <a:lnTo>
                    <a:pt x="168839" y="3968"/>
                  </a:lnTo>
                  <a:lnTo>
                    <a:pt x="192162" y="5036"/>
                  </a:lnTo>
                  <a:lnTo>
                    <a:pt x="214757" y="7395"/>
                  </a:lnTo>
                  <a:lnTo>
                    <a:pt x="237263" y="10793"/>
                  </a:lnTo>
                  <a:lnTo>
                    <a:pt x="261378" y="14656"/>
                  </a:lnTo>
                  <a:lnTo>
                    <a:pt x="289970" y="16843"/>
                  </a:lnTo>
                  <a:lnTo>
                    <a:pt x="320081" y="18521"/>
                  </a:lnTo>
                  <a:lnTo>
                    <a:pt x="347575" y="21619"/>
                  </a:lnTo>
                  <a:lnTo>
                    <a:pt x="375787" y="23466"/>
                  </a:lnTo>
                  <a:lnTo>
                    <a:pt x="404788" y="24991"/>
                  </a:lnTo>
                  <a:lnTo>
                    <a:pt x="434141" y="28022"/>
                  </a:lnTo>
                  <a:lnTo>
                    <a:pt x="459887" y="29840"/>
                  </a:lnTo>
                  <a:lnTo>
                    <a:pt x="483795" y="31352"/>
                  </a:lnTo>
                  <a:lnTo>
                    <a:pt x="508531" y="34377"/>
                  </a:lnTo>
                  <a:lnTo>
                    <a:pt x="531755" y="36192"/>
                  </a:lnTo>
                  <a:lnTo>
                    <a:pt x="562781" y="37213"/>
                  </a:lnTo>
                  <a:lnTo>
                    <a:pt x="591807" y="37558"/>
                  </a:lnTo>
                  <a:lnTo>
                    <a:pt x="603250" y="37643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8" name="SMARTInkShape-2162">
              <a:extLst>
                <a:ext uri="{FF2B5EF4-FFF2-40B4-BE49-F238E27FC236}">
                  <a16:creationId xmlns:a16="http://schemas.microsoft.com/office/drawing/2014/main" id="{B0CAB90C-6E1F-458B-AA72-98733F08CFBD}"/>
                </a:ext>
              </a:extLst>
            </p:cNvPr>
            <p:cNvSpPr/>
            <p:nvPr/>
          </p:nvSpPr>
          <p:spPr>
            <a:xfrm>
              <a:off x="5181623" y="5365775"/>
              <a:ext cx="212495" cy="228562"/>
            </a:xfrm>
            <a:custGeom>
              <a:avLst/>
              <a:gdLst/>
              <a:ahLst/>
              <a:cxnLst/>
              <a:rect l="0" t="0" r="0" b="0"/>
              <a:pathLst>
                <a:path w="212495" h="228562">
                  <a:moveTo>
                    <a:pt x="6327" y="44425"/>
                  </a:moveTo>
                  <a:lnTo>
                    <a:pt x="0" y="44425"/>
                  </a:lnTo>
                  <a:lnTo>
                    <a:pt x="3640" y="44425"/>
                  </a:lnTo>
                  <a:lnTo>
                    <a:pt x="32" y="44425"/>
                  </a:lnTo>
                  <a:lnTo>
                    <a:pt x="6327" y="44425"/>
                  </a:lnTo>
                  <a:lnTo>
                    <a:pt x="6327" y="22966"/>
                  </a:lnTo>
                  <a:lnTo>
                    <a:pt x="7738" y="20947"/>
                  </a:lnTo>
                  <a:lnTo>
                    <a:pt x="20632" y="10531"/>
                  </a:lnTo>
                  <a:lnTo>
                    <a:pt x="27031" y="8195"/>
                  </a:lnTo>
                  <a:lnTo>
                    <a:pt x="56612" y="416"/>
                  </a:lnTo>
                  <a:lnTo>
                    <a:pt x="86219" y="0"/>
                  </a:lnTo>
                  <a:lnTo>
                    <a:pt x="99301" y="3353"/>
                  </a:lnTo>
                  <a:lnTo>
                    <a:pt x="125481" y="19073"/>
                  </a:lnTo>
                  <a:lnTo>
                    <a:pt x="129840" y="23281"/>
                  </a:lnTo>
                  <a:lnTo>
                    <a:pt x="138150" y="38077"/>
                  </a:lnTo>
                  <a:lnTo>
                    <a:pt x="138658" y="40193"/>
                  </a:lnTo>
                  <a:lnTo>
                    <a:pt x="137343" y="46307"/>
                  </a:lnTo>
                  <a:lnTo>
                    <a:pt x="134120" y="58359"/>
                  </a:lnTo>
                  <a:lnTo>
                    <a:pt x="129918" y="63083"/>
                  </a:lnTo>
                  <a:lnTo>
                    <a:pt x="98622" y="80393"/>
                  </a:lnTo>
                  <a:lnTo>
                    <a:pt x="77475" y="86990"/>
                  </a:lnTo>
                  <a:lnTo>
                    <a:pt x="55888" y="89332"/>
                  </a:lnTo>
                  <a:lnTo>
                    <a:pt x="49991" y="92135"/>
                  </a:lnTo>
                  <a:lnTo>
                    <a:pt x="47430" y="92460"/>
                  </a:lnTo>
                  <a:lnTo>
                    <a:pt x="32107" y="88928"/>
                  </a:lnTo>
                  <a:lnTo>
                    <a:pt x="62440" y="88875"/>
                  </a:lnTo>
                  <a:lnTo>
                    <a:pt x="90226" y="88875"/>
                  </a:lnTo>
                  <a:lnTo>
                    <a:pt x="121627" y="94342"/>
                  </a:lnTo>
                  <a:lnTo>
                    <a:pt x="136603" y="94963"/>
                  </a:lnTo>
                  <a:lnTo>
                    <a:pt x="145602" y="98872"/>
                  </a:lnTo>
                  <a:lnTo>
                    <a:pt x="175636" y="119605"/>
                  </a:lnTo>
                  <a:lnTo>
                    <a:pt x="194942" y="134793"/>
                  </a:lnTo>
                  <a:lnTo>
                    <a:pt x="204921" y="150549"/>
                  </a:lnTo>
                  <a:lnTo>
                    <a:pt x="212494" y="175684"/>
                  </a:lnTo>
                  <a:lnTo>
                    <a:pt x="212491" y="184136"/>
                  </a:lnTo>
                  <a:lnTo>
                    <a:pt x="207905" y="207644"/>
                  </a:lnTo>
                  <a:lnTo>
                    <a:pt x="206329" y="210387"/>
                  </a:lnTo>
                  <a:lnTo>
                    <a:pt x="197368" y="217619"/>
                  </a:lnTo>
                  <a:lnTo>
                    <a:pt x="185778" y="224231"/>
                  </a:lnTo>
                  <a:lnTo>
                    <a:pt x="164854" y="227717"/>
                  </a:lnTo>
                  <a:lnTo>
                    <a:pt x="138671" y="228462"/>
                  </a:lnTo>
                  <a:lnTo>
                    <a:pt x="107794" y="228561"/>
                  </a:lnTo>
                  <a:lnTo>
                    <a:pt x="88837" y="226689"/>
                  </a:lnTo>
                  <a:lnTo>
                    <a:pt x="66840" y="219736"/>
                  </a:lnTo>
                  <a:lnTo>
                    <a:pt x="53977" y="211568"/>
                  </a:lnTo>
                  <a:lnTo>
                    <a:pt x="44427" y="203175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9" name="SMARTInkShape-2163">
              <a:extLst>
                <a:ext uri="{FF2B5EF4-FFF2-40B4-BE49-F238E27FC236}">
                  <a16:creationId xmlns:a16="http://schemas.microsoft.com/office/drawing/2014/main" id="{3F0CB83E-3077-47CA-B85D-0010F5B95C28}"/>
                </a:ext>
              </a:extLst>
            </p:cNvPr>
            <p:cNvSpPr/>
            <p:nvPr/>
          </p:nvSpPr>
          <p:spPr>
            <a:xfrm>
              <a:off x="4921250" y="5575300"/>
              <a:ext cx="101601" cy="6351"/>
            </a:xfrm>
            <a:custGeom>
              <a:avLst/>
              <a:gdLst/>
              <a:ahLst/>
              <a:cxnLst/>
              <a:rect l="0" t="0" r="0" b="0"/>
              <a:pathLst>
                <a:path w="101601" h="6351">
                  <a:moveTo>
                    <a:pt x="0" y="0"/>
                  </a:moveTo>
                  <a:lnTo>
                    <a:pt x="3371" y="0"/>
                  </a:lnTo>
                  <a:lnTo>
                    <a:pt x="6907" y="1881"/>
                  </a:lnTo>
                  <a:lnTo>
                    <a:pt x="8838" y="3370"/>
                  </a:lnTo>
                  <a:lnTo>
                    <a:pt x="14746" y="5026"/>
                  </a:lnTo>
                  <a:lnTo>
                    <a:pt x="45824" y="6272"/>
                  </a:lnTo>
                  <a:lnTo>
                    <a:pt x="74499" y="6340"/>
                  </a:lnTo>
                  <a:lnTo>
                    <a:pt x="101600" y="6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0" name="SMARTInkShape-2164">
              <a:extLst>
                <a:ext uri="{FF2B5EF4-FFF2-40B4-BE49-F238E27FC236}">
                  <a16:creationId xmlns:a16="http://schemas.microsoft.com/office/drawing/2014/main" id="{413E794B-13BE-4C06-9805-F9BA31EA3054}"/>
                </a:ext>
              </a:extLst>
            </p:cNvPr>
            <p:cNvSpPr/>
            <p:nvPr/>
          </p:nvSpPr>
          <p:spPr>
            <a:xfrm>
              <a:off x="4978400" y="5346700"/>
              <a:ext cx="1" cy="146051"/>
            </a:xfrm>
            <a:custGeom>
              <a:avLst/>
              <a:gdLst/>
              <a:ahLst/>
              <a:cxnLst/>
              <a:rect l="0" t="0" r="0" b="0"/>
              <a:pathLst>
                <a:path w="1" h="146051">
                  <a:moveTo>
                    <a:pt x="0" y="0"/>
                  </a:moveTo>
                  <a:lnTo>
                    <a:pt x="0" y="28375"/>
                  </a:lnTo>
                  <a:lnTo>
                    <a:pt x="0" y="55949"/>
                  </a:lnTo>
                  <a:lnTo>
                    <a:pt x="0" y="85981"/>
                  </a:lnTo>
                  <a:lnTo>
                    <a:pt x="0" y="117581"/>
                  </a:lnTo>
                  <a:lnTo>
                    <a:pt x="0" y="146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1" name="SMARTInkShape-2165">
              <a:extLst>
                <a:ext uri="{FF2B5EF4-FFF2-40B4-BE49-F238E27FC236}">
                  <a16:creationId xmlns:a16="http://schemas.microsoft.com/office/drawing/2014/main" id="{37CF4A9B-EAEA-4CAD-BFF9-A50752F9534B}"/>
                </a:ext>
              </a:extLst>
            </p:cNvPr>
            <p:cNvSpPr/>
            <p:nvPr/>
          </p:nvSpPr>
          <p:spPr>
            <a:xfrm>
              <a:off x="4883150" y="5416550"/>
              <a:ext cx="171451" cy="12701"/>
            </a:xfrm>
            <a:custGeom>
              <a:avLst/>
              <a:gdLst/>
              <a:ahLst/>
              <a:cxnLst/>
              <a:rect l="0" t="0" r="0" b="0"/>
              <a:pathLst>
                <a:path w="171451" h="12701">
                  <a:moveTo>
                    <a:pt x="0" y="12700"/>
                  </a:moveTo>
                  <a:lnTo>
                    <a:pt x="24301" y="11995"/>
                  </a:lnTo>
                  <a:lnTo>
                    <a:pt x="51492" y="7233"/>
                  </a:lnTo>
                  <a:lnTo>
                    <a:pt x="77042" y="6524"/>
                  </a:lnTo>
                  <a:lnTo>
                    <a:pt x="106653" y="6384"/>
                  </a:lnTo>
                  <a:lnTo>
                    <a:pt x="133093" y="6357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2" name="SMARTInkShape-2166">
              <a:extLst>
                <a:ext uri="{FF2B5EF4-FFF2-40B4-BE49-F238E27FC236}">
                  <a16:creationId xmlns:a16="http://schemas.microsoft.com/office/drawing/2014/main" id="{F0975DBF-86E1-4E80-B901-76EA839031B0}"/>
                </a:ext>
              </a:extLst>
            </p:cNvPr>
            <p:cNvSpPr/>
            <p:nvPr/>
          </p:nvSpPr>
          <p:spPr>
            <a:xfrm>
              <a:off x="4718050" y="5372100"/>
              <a:ext cx="25401" cy="298451"/>
            </a:xfrm>
            <a:custGeom>
              <a:avLst/>
              <a:gdLst/>
              <a:ahLst/>
              <a:cxnLst/>
              <a:rect l="0" t="0" r="0" b="0"/>
              <a:pathLst>
                <a:path w="25401" h="298451">
                  <a:moveTo>
                    <a:pt x="25400" y="0"/>
                  </a:moveTo>
                  <a:lnTo>
                    <a:pt x="24695" y="26440"/>
                  </a:lnTo>
                  <a:lnTo>
                    <a:pt x="16562" y="51913"/>
                  </a:lnTo>
                  <a:lnTo>
                    <a:pt x="12758" y="81488"/>
                  </a:lnTo>
                  <a:lnTo>
                    <a:pt x="8562" y="106147"/>
                  </a:lnTo>
                  <a:lnTo>
                    <a:pt x="7005" y="131326"/>
                  </a:lnTo>
                  <a:lnTo>
                    <a:pt x="6544" y="156661"/>
                  </a:lnTo>
                  <a:lnTo>
                    <a:pt x="6408" y="182040"/>
                  </a:lnTo>
                  <a:lnTo>
                    <a:pt x="6367" y="207435"/>
                  </a:lnTo>
                  <a:lnTo>
                    <a:pt x="5649" y="232127"/>
                  </a:lnTo>
                  <a:lnTo>
                    <a:pt x="1325" y="259793"/>
                  </a:lnTo>
                  <a:lnTo>
                    <a:pt x="116" y="289612"/>
                  </a:lnTo>
                  <a:lnTo>
                    <a:pt x="0" y="2984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3" name="SMARTInkShape-2167">
              <a:extLst>
                <a:ext uri="{FF2B5EF4-FFF2-40B4-BE49-F238E27FC236}">
                  <a16:creationId xmlns:a16="http://schemas.microsoft.com/office/drawing/2014/main" id="{37FBB3BD-316A-4727-AB44-CEAD8B5F97B7}"/>
                </a:ext>
              </a:extLst>
            </p:cNvPr>
            <p:cNvSpPr/>
            <p:nvPr/>
          </p:nvSpPr>
          <p:spPr>
            <a:xfrm>
              <a:off x="4591422" y="5378450"/>
              <a:ext cx="120279" cy="152236"/>
            </a:xfrm>
            <a:custGeom>
              <a:avLst/>
              <a:gdLst/>
              <a:ahLst/>
              <a:cxnLst/>
              <a:rect l="0" t="0" r="0" b="0"/>
              <a:pathLst>
                <a:path w="120279" h="152236">
                  <a:moveTo>
                    <a:pt x="63128" y="0"/>
                  </a:moveTo>
                  <a:lnTo>
                    <a:pt x="63128" y="3371"/>
                  </a:lnTo>
                  <a:lnTo>
                    <a:pt x="61246" y="6907"/>
                  </a:lnTo>
                  <a:lnTo>
                    <a:pt x="57661" y="11555"/>
                  </a:lnTo>
                  <a:lnTo>
                    <a:pt x="47518" y="18249"/>
                  </a:lnTo>
                  <a:lnTo>
                    <a:pt x="27179" y="47245"/>
                  </a:lnTo>
                  <a:lnTo>
                    <a:pt x="8095" y="78923"/>
                  </a:lnTo>
                  <a:lnTo>
                    <a:pt x="1510" y="93488"/>
                  </a:lnTo>
                  <a:lnTo>
                    <a:pt x="0" y="106740"/>
                  </a:lnTo>
                  <a:lnTo>
                    <a:pt x="1674" y="112821"/>
                  </a:lnTo>
                  <a:lnTo>
                    <a:pt x="8499" y="122475"/>
                  </a:lnTo>
                  <a:lnTo>
                    <a:pt x="30108" y="137566"/>
                  </a:lnTo>
                  <a:lnTo>
                    <a:pt x="58505" y="149577"/>
                  </a:lnTo>
                  <a:lnTo>
                    <a:pt x="88505" y="152235"/>
                  </a:lnTo>
                  <a:lnTo>
                    <a:pt x="96985" y="151621"/>
                  </a:lnTo>
                  <a:lnTo>
                    <a:pt x="120278" y="146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4" name="SMARTInkShape-2168">
              <a:extLst>
                <a:ext uri="{FF2B5EF4-FFF2-40B4-BE49-F238E27FC236}">
                  <a16:creationId xmlns:a16="http://schemas.microsoft.com/office/drawing/2014/main" id="{8FE70826-60E1-4803-861B-9EE578E8B2ED}"/>
                </a:ext>
              </a:extLst>
            </p:cNvPr>
            <p:cNvSpPr/>
            <p:nvPr/>
          </p:nvSpPr>
          <p:spPr>
            <a:xfrm>
              <a:off x="3683000" y="5149850"/>
              <a:ext cx="101601" cy="19051"/>
            </a:xfrm>
            <a:custGeom>
              <a:avLst/>
              <a:gdLst/>
              <a:ahLst/>
              <a:cxnLst/>
              <a:rect l="0" t="0" r="0" b="0"/>
              <a:pathLst>
                <a:path w="101601" h="19051">
                  <a:moveTo>
                    <a:pt x="0" y="19050"/>
                  </a:moveTo>
                  <a:lnTo>
                    <a:pt x="3371" y="15680"/>
                  </a:lnTo>
                  <a:lnTo>
                    <a:pt x="6907" y="14024"/>
                  </a:lnTo>
                  <a:lnTo>
                    <a:pt x="33408" y="7310"/>
                  </a:lnTo>
                  <a:lnTo>
                    <a:pt x="61837" y="1450"/>
                  </a:lnTo>
                  <a:lnTo>
                    <a:pt x="93036" y="85"/>
                  </a:lnTo>
                  <a:lnTo>
                    <a:pt x="1016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5" name="SMARTInkShape-2169">
              <a:extLst>
                <a:ext uri="{FF2B5EF4-FFF2-40B4-BE49-F238E27FC236}">
                  <a16:creationId xmlns:a16="http://schemas.microsoft.com/office/drawing/2014/main" id="{A20E5346-759E-481A-B67A-A1A13117D038}"/>
                </a:ext>
              </a:extLst>
            </p:cNvPr>
            <p:cNvSpPr/>
            <p:nvPr/>
          </p:nvSpPr>
          <p:spPr>
            <a:xfrm>
              <a:off x="3908252" y="5029200"/>
              <a:ext cx="66849" cy="139701"/>
            </a:xfrm>
            <a:custGeom>
              <a:avLst/>
              <a:gdLst/>
              <a:ahLst/>
              <a:cxnLst/>
              <a:rect l="0" t="0" r="0" b="0"/>
              <a:pathLst>
                <a:path w="66849" h="139701">
                  <a:moveTo>
                    <a:pt x="22398" y="0"/>
                  </a:moveTo>
                  <a:lnTo>
                    <a:pt x="16931" y="0"/>
                  </a:lnTo>
                  <a:lnTo>
                    <a:pt x="16637" y="705"/>
                  </a:lnTo>
                  <a:lnTo>
                    <a:pt x="16310" y="3371"/>
                  </a:lnTo>
                  <a:lnTo>
                    <a:pt x="15517" y="4364"/>
                  </a:lnTo>
                  <a:lnTo>
                    <a:pt x="12754" y="5467"/>
                  </a:lnTo>
                  <a:lnTo>
                    <a:pt x="11735" y="6467"/>
                  </a:lnTo>
                  <a:lnTo>
                    <a:pt x="10604" y="9460"/>
                  </a:lnTo>
                  <a:lnTo>
                    <a:pt x="7852" y="33277"/>
                  </a:lnTo>
                  <a:lnTo>
                    <a:pt x="4682" y="44903"/>
                  </a:lnTo>
                  <a:lnTo>
                    <a:pt x="1501" y="76604"/>
                  </a:lnTo>
                  <a:lnTo>
                    <a:pt x="0" y="80702"/>
                  </a:lnTo>
                  <a:lnTo>
                    <a:pt x="214" y="89019"/>
                  </a:lnTo>
                  <a:lnTo>
                    <a:pt x="6100" y="105857"/>
                  </a:lnTo>
                  <a:lnTo>
                    <a:pt x="16132" y="120095"/>
                  </a:lnTo>
                  <a:lnTo>
                    <a:pt x="27348" y="131161"/>
                  </a:lnTo>
                  <a:lnTo>
                    <a:pt x="38054" y="136856"/>
                  </a:lnTo>
                  <a:lnTo>
                    <a:pt x="66848" y="1397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6" name="SMARTInkShape-2170">
              <a:extLst>
                <a:ext uri="{FF2B5EF4-FFF2-40B4-BE49-F238E27FC236}">
                  <a16:creationId xmlns:a16="http://schemas.microsoft.com/office/drawing/2014/main" id="{08982760-A850-48E2-ABC5-74CE95939B02}"/>
                </a:ext>
              </a:extLst>
            </p:cNvPr>
            <p:cNvSpPr/>
            <p:nvPr/>
          </p:nvSpPr>
          <p:spPr>
            <a:xfrm>
              <a:off x="4000500" y="5016500"/>
              <a:ext cx="31751" cy="273051"/>
            </a:xfrm>
            <a:custGeom>
              <a:avLst/>
              <a:gdLst/>
              <a:ahLst/>
              <a:cxnLst/>
              <a:rect l="0" t="0" r="0" b="0"/>
              <a:pathLst>
                <a:path w="31751" h="273051">
                  <a:moveTo>
                    <a:pt x="31750" y="0"/>
                  </a:moveTo>
                  <a:lnTo>
                    <a:pt x="31750" y="3371"/>
                  </a:lnTo>
                  <a:lnTo>
                    <a:pt x="31045" y="4364"/>
                  </a:lnTo>
                  <a:lnTo>
                    <a:pt x="29869" y="5026"/>
                  </a:lnTo>
                  <a:lnTo>
                    <a:pt x="28379" y="5467"/>
                  </a:lnTo>
                  <a:lnTo>
                    <a:pt x="27386" y="6467"/>
                  </a:lnTo>
                  <a:lnTo>
                    <a:pt x="26283" y="9460"/>
                  </a:lnTo>
                  <a:lnTo>
                    <a:pt x="21087" y="39242"/>
                  </a:lnTo>
                  <a:lnTo>
                    <a:pt x="19453" y="65607"/>
                  </a:lnTo>
                  <a:lnTo>
                    <a:pt x="15758" y="94412"/>
                  </a:lnTo>
                  <a:lnTo>
                    <a:pt x="13304" y="125554"/>
                  </a:lnTo>
                  <a:lnTo>
                    <a:pt x="12173" y="150482"/>
                  </a:lnTo>
                  <a:lnTo>
                    <a:pt x="7683" y="175742"/>
                  </a:lnTo>
                  <a:lnTo>
                    <a:pt x="2590" y="200395"/>
                  </a:lnTo>
                  <a:lnTo>
                    <a:pt x="512" y="228046"/>
                  </a:lnTo>
                  <a:lnTo>
                    <a:pt x="45" y="259744"/>
                  </a:lnTo>
                  <a:lnTo>
                    <a:pt x="0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7" name="SMARTInkShape-2171">
              <a:extLst>
                <a:ext uri="{FF2B5EF4-FFF2-40B4-BE49-F238E27FC236}">
                  <a16:creationId xmlns:a16="http://schemas.microsoft.com/office/drawing/2014/main" id="{6965DD83-98A7-47D7-A103-A08C4A9ECAC5}"/>
                </a:ext>
              </a:extLst>
            </p:cNvPr>
            <p:cNvSpPr/>
            <p:nvPr/>
          </p:nvSpPr>
          <p:spPr>
            <a:xfrm>
              <a:off x="3587828" y="5156203"/>
              <a:ext cx="3295573" cy="177798"/>
            </a:xfrm>
            <a:custGeom>
              <a:avLst/>
              <a:gdLst/>
              <a:ahLst/>
              <a:cxnLst/>
              <a:rect l="0" t="0" r="0" b="0"/>
              <a:pathLst>
                <a:path w="3295573" h="177798">
                  <a:moveTo>
                    <a:pt x="6272" y="177797"/>
                  </a:moveTo>
                  <a:lnTo>
                    <a:pt x="6272" y="174426"/>
                  </a:lnTo>
                  <a:lnTo>
                    <a:pt x="5567" y="173433"/>
                  </a:lnTo>
                  <a:lnTo>
                    <a:pt x="4391" y="172771"/>
                  </a:lnTo>
                  <a:lnTo>
                    <a:pt x="0" y="171470"/>
                  </a:lnTo>
                  <a:lnTo>
                    <a:pt x="3316" y="168083"/>
                  </a:lnTo>
                  <a:lnTo>
                    <a:pt x="8721" y="166424"/>
                  </a:lnTo>
                  <a:lnTo>
                    <a:pt x="19698" y="163610"/>
                  </a:lnTo>
                  <a:lnTo>
                    <a:pt x="28466" y="160908"/>
                  </a:lnTo>
                  <a:lnTo>
                    <a:pt x="55106" y="157292"/>
                  </a:lnTo>
                  <a:lnTo>
                    <a:pt x="83771" y="153847"/>
                  </a:lnTo>
                  <a:lnTo>
                    <a:pt x="104921" y="152336"/>
                  </a:lnTo>
                  <a:lnTo>
                    <a:pt x="128433" y="149312"/>
                  </a:lnTo>
                  <a:lnTo>
                    <a:pt x="152993" y="145617"/>
                  </a:lnTo>
                  <a:lnTo>
                    <a:pt x="178726" y="142328"/>
                  </a:lnTo>
                  <a:lnTo>
                    <a:pt x="206626" y="140866"/>
                  </a:lnTo>
                  <a:lnTo>
                    <a:pt x="222391" y="139771"/>
                  </a:lnTo>
                  <a:lnTo>
                    <a:pt x="239252" y="138335"/>
                  </a:lnTo>
                  <a:lnTo>
                    <a:pt x="256842" y="136673"/>
                  </a:lnTo>
                  <a:lnTo>
                    <a:pt x="274213" y="135564"/>
                  </a:lnTo>
                  <a:lnTo>
                    <a:pt x="291438" y="134824"/>
                  </a:lnTo>
                  <a:lnTo>
                    <a:pt x="308566" y="134332"/>
                  </a:lnTo>
                  <a:lnTo>
                    <a:pt x="327040" y="133299"/>
                  </a:lnTo>
                  <a:lnTo>
                    <a:pt x="346412" y="131903"/>
                  </a:lnTo>
                  <a:lnTo>
                    <a:pt x="366382" y="130268"/>
                  </a:lnTo>
                  <a:lnTo>
                    <a:pt x="386045" y="129177"/>
                  </a:lnTo>
                  <a:lnTo>
                    <a:pt x="405504" y="128451"/>
                  </a:lnTo>
                  <a:lnTo>
                    <a:pt x="424827" y="127966"/>
                  </a:lnTo>
                  <a:lnTo>
                    <a:pt x="444764" y="126938"/>
                  </a:lnTo>
                  <a:lnTo>
                    <a:pt x="465111" y="125546"/>
                  </a:lnTo>
                  <a:lnTo>
                    <a:pt x="485731" y="123913"/>
                  </a:lnTo>
                  <a:lnTo>
                    <a:pt x="507239" y="122118"/>
                  </a:lnTo>
                  <a:lnTo>
                    <a:pt x="529339" y="120218"/>
                  </a:lnTo>
                  <a:lnTo>
                    <a:pt x="551834" y="118244"/>
                  </a:lnTo>
                  <a:lnTo>
                    <a:pt x="574591" y="116221"/>
                  </a:lnTo>
                  <a:lnTo>
                    <a:pt x="597524" y="114169"/>
                  </a:lnTo>
                  <a:lnTo>
                    <a:pt x="620573" y="112094"/>
                  </a:lnTo>
                  <a:lnTo>
                    <a:pt x="644406" y="110007"/>
                  </a:lnTo>
                  <a:lnTo>
                    <a:pt x="668761" y="107909"/>
                  </a:lnTo>
                  <a:lnTo>
                    <a:pt x="693465" y="105806"/>
                  </a:lnTo>
                  <a:lnTo>
                    <a:pt x="718401" y="103698"/>
                  </a:lnTo>
                  <a:lnTo>
                    <a:pt x="743491" y="101586"/>
                  </a:lnTo>
                  <a:lnTo>
                    <a:pt x="768684" y="99473"/>
                  </a:lnTo>
                  <a:lnTo>
                    <a:pt x="794652" y="97359"/>
                  </a:lnTo>
                  <a:lnTo>
                    <a:pt x="821137" y="95244"/>
                  </a:lnTo>
                  <a:lnTo>
                    <a:pt x="847965" y="93128"/>
                  </a:lnTo>
                  <a:lnTo>
                    <a:pt x="875023" y="91012"/>
                  </a:lnTo>
                  <a:lnTo>
                    <a:pt x="902234" y="88896"/>
                  </a:lnTo>
                  <a:lnTo>
                    <a:pt x="929546" y="86780"/>
                  </a:lnTo>
                  <a:lnTo>
                    <a:pt x="957633" y="84664"/>
                  </a:lnTo>
                  <a:lnTo>
                    <a:pt x="986235" y="82547"/>
                  </a:lnTo>
                  <a:lnTo>
                    <a:pt x="1015181" y="80430"/>
                  </a:lnTo>
                  <a:lnTo>
                    <a:pt x="1044356" y="77608"/>
                  </a:lnTo>
                  <a:lnTo>
                    <a:pt x="1073683" y="74315"/>
                  </a:lnTo>
                  <a:lnTo>
                    <a:pt x="1103112" y="70710"/>
                  </a:lnTo>
                  <a:lnTo>
                    <a:pt x="1132611" y="67599"/>
                  </a:lnTo>
                  <a:lnTo>
                    <a:pt x="1162153" y="64821"/>
                  </a:lnTo>
                  <a:lnTo>
                    <a:pt x="1191726" y="62263"/>
                  </a:lnTo>
                  <a:lnTo>
                    <a:pt x="1221319" y="59852"/>
                  </a:lnTo>
                  <a:lnTo>
                    <a:pt x="1250926" y="57539"/>
                  </a:lnTo>
                  <a:lnTo>
                    <a:pt x="1280541" y="55292"/>
                  </a:lnTo>
                  <a:lnTo>
                    <a:pt x="1310868" y="53088"/>
                  </a:lnTo>
                  <a:lnTo>
                    <a:pt x="1341670" y="50913"/>
                  </a:lnTo>
                  <a:lnTo>
                    <a:pt x="1372787" y="48758"/>
                  </a:lnTo>
                  <a:lnTo>
                    <a:pt x="1403410" y="47321"/>
                  </a:lnTo>
                  <a:lnTo>
                    <a:pt x="1433703" y="46363"/>
                  </a:lnTo>
                  <a:lnTo>
                    <a:pt x="1463776" y="45723"/>
                  </a:lnTo>
                  <a:lnTo>
                    <a:pt x="1494409" y="44594"/>
                  </a:lnTo>
                  <a:lnTo>
                    <a:pt x="1525413" y="43134"/>
                  </a:lnTo>
                  <a:lnTo>
                    <a:pt x="1556666" y="41455"/>
                  </a:lnTo>
                  <a:lnTo>
                    <a:pt x="1588084" y="39629"/>
                  </a:lnTo>
                  <a:lnTo>
                    <a:pt x="1619614" y="37707"/>
                  </a:lnTo>
                  <a:lnTo>
                    <a:pt x="1651218" y="35720"/>
                  </a:lnTo>
                  <a:lnTo>
                    <a:pt x="1682868" y="34396"/>
                  </a:lnTo>
                  <a:lnTo>
                    <a:pt x="1714553" y="33513"/>
                  </a:lnTo>
                  <a:lnTo>
                    <a:pt x="1746260" y="32924"/>
                  </a:lnTo>
                  <a:lnTo>
                    <a:pt x="1777980" y="31826"/>
                  </a:lnTo>
                  <a:lnTo>
                    <a:pt x="1809712" y="30389"/>
                  </a:lnTo>
                  <a:lnTo>
                    <a:pt x="1841448" y="28725"/>
                  </a:lnTo>
                  <a:lnTo>
                    <a:pt x="1873189" y="26910"/>
                  </a:lnTo>
                  <a:lnTo>
                    <a:pt x="1904934" y="24994"/>
                  </a:lnTo>
                  <a:lnTo>
                    <a:pt x="1936680" y="23011"/>
                  </a:lnTo>
                  <a:lnTo>
                    <a:pt x="1968427" y="21690"/>
                  </a:lnTo>
                  <a:lnTo>
                    <a:pt x="2000175" y="20810"/>
                  </a:lnTo>
                  <a:lnTo>
                    <a:pt x="2031924" y="20222"/>
                  </a:lnTo>
                  <a:lnTo>
                    <a:pt x="2064379" y="19126"/>
                  </a:lnTo>
                  <a:lnTo>
                    <a:pt x="2097304" y="17687"/>
                  </a:lnTo>
                  <a:lnTo>
                    <a:pt x="2130544" y="16024"/>
                  </a:lnTo>
                  <a:lnTo>
                    <a:pt x="2163286" y="14210"/>
                  </a:lnTo>
                  <a:lnTo>
                    <a:pt x="2195698" y="12294"/>
                  </a:lnTo>
                  <a:lnTo>
                    <a:pt x="2227890" y="10313"/>
                  </a:lnTo>
                  <a:lnTo>
                    <a:pt x="2260640" y="8285"/>
                  </a:lnTo>
                  <a:lnTo>
                    <a:pt x="2293762" y="6228"/>
                  </a:lnTo>
                  <a:lnTo>
                    <a:pt x="2327132" y="4151"/>
                  </a:lnTo>
                  <a:lnTo>
                    <a:pt x="2359962" y="2766"/>
                  </a:lnTo>
                  <a:lnTo>
                    <a:pt x="2392431" y="1843"/>
                  </a:lnTo>
                  <a:lnTo>
                    <a:pt x="2424661" y="1228"/>
                  </a:lnTo>
                  <a:lnTo>
                    <a:pt x="2457437" y="817"/>
                  </a:lnTo>
                  <a:lnTo>
                    <a:pt x="2490576" y="544"/>
                  </a:lnTo>
                  <a:lnTo>
                    <a:pt x="2523959" y="362"/>
                  </a:lnTo>
                  <a:lnTo>
                    <a:pt x="2557501" y="240"/>
                  </a:lnTo>
                  <a:lnTo>
                    <a:pt x="2591153" y="160"/>
                  </a:lnTo>
                  <a:lnTo>
                    <a:pt x="2624877" y="106"/>
                  </a:lnTo>
                  <a:lnTo>
                    <a:pt x="2657941" y="69"/>
                  </a:lnTo>
                  <a:lnTo>
                    <a:pt x="2690568" y="45"/>
                  </a:lnTo>
                  <a:lnTo>
                    <a:pt x="2722903" y="30"/>
                  </a:lnTo>
                  <a:lnTo>
                    <a:pt x="2755042" y="18"/>
                  </a:lnTo>
                  <a:lnTo>
                    <a:pt x="2787053" y="11"/>
                  </a:lnTo>
                  <a:lnTo>
                    <a:pt x="2818976" y="5"/>
                  </a:lnTo>
                  <a:lnTo>
                    <a:pt x="2850136" y="3"/>
                  </a:lnTo>
                  <a:lnTo>
                    <a:pt x="2880787" y="2"/>
                  </a:lnTo>
                  <a:lnTo>
                    <a:pt x="2911098" y="0"/>
                  </a:lnTo>
                  <a:lnTo>
                    <a:pt x="2941184" y="704"/>
                  </a:lnTo>
                  <a:lnTo>
                    <a:pt x="2971119" y="1880"/>
                  </a:lnTo>
                  <a:lnTo>
                    <a:pt x="3000953" y="3369"/>
                  </a:lnTo>
                  <a:lnTo>
                    <a:pt x="3029309" y="4361"/>
                  </a:lnTo>
                  <a:lnTo>
                    <a:pt x="3056680" y="5023"/>
                  </a:lnTo>
                  <a:lnTo>
                    <a:pt x="3083394" y="5464"/>
                  </a:lnTo>
                  <a:lnTo>
                    <a:pt x="3109670" y="6464"/>
                  </a:lnTo>
                  <a:lnTo>
                    <a:pt x="3135654" y="7837"/>
                  </a:lnTo>
                  <a:lnTo>
                    <a:pt x="3161443" y="9457"/>
                  </a:lnTo>
                  <a:lnTo>
                    <a:pt x="3184280" y="11243"/>
                  </a:lnTo>
                  <a:lnTo>
                    <a:pt x="3205150" y="13138"/>
                  </a:lnTo>
                  <a:lnTo>
                    <a:pt x="3224708" y="15108"/>
                  </a:lnTo>
                  <a:lnTo>
                    <a:pt x="3255845" y="17296"/>
                  </a:lnTo>
                  <a:lnTo>
                    <a:pt x="3295572" y="19047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8" name="SMARTInkShape-2172">
              <a:extLst>
                <a:ext uri="{FF2B5EF4-FFF2-40B4-BE49-F238E27FC236}">
                  <a16:creationId xmlns:a16="http://schemas.microsoft.com/office/drawing/2014/main" id="{57ECE4EB-8F8C-48E5-AA52-46AC6FBC2B98}"/>
                </a:ext>
              </a:extLst>
            </p:cNvPr>
            <p:cNvSpPr/>
            <p:nvPr/>
          </p:nvSpPr>
          <p:spPr>
            <a:xfrm>
              <a:off x="3892550" y="4552950"/>
              <a:ext cx="368301" cy="742951"/>
            </a:xfrm>
            <a:custGeom>
              <a:avLst/>
              <a:gdLst/>
              <a:ahLst/>
              <a:cxnLst/>
              <a:rect l="0" t="0" r="0" b="0"/>
              <a:pathLst>
                <a:path w="368301" h="742951">
                  <a:moveTo>
                    <a:pt x="368300" y="0"/>
                  </a:moveTo>
                  <a:lnTo>
                    <a:pt x="362833" y="0"/>
                  </a:lnTo>
                  <a:lnTo>
                    <a:pt x="347238" y="27612"/>
                  </a:lnTo>
                  <a:lnTo>
                    <a:pt x="331919" y="57979"/>
                  </a:lnTo>
                  <a:lnTo>
                    <a:pt x="316128" y="87656"/>
                  </a:lnTo>
                  <a:lnTo>
                    <a:pt x="304191" y="110218"/>
                  </a:lnTo>
                  <a:lnTo>
                    <a:pt x="291829" y="135063"/>
                  </a:lnTo>
                  <a:lnTo>
                    <a:pt x="279279" y="162569"/>
                  </a:lnTo>
                  <a:lnTo>
                    <a:pt x="264765" y="191257"/>
                  </a:lnTo>
                  <a:lnTo>
                    <a:pt x="248907" y="221175"/>
                  </a:lnTo>
                  <a:lnTo>
                    <a:pt x="240727" y="237056"/>
                  </a:lnTo>
                  <a:lnTo>
                    <a:pt x="232451" y="253287"/>
                  </a:lnTo>
                  <a:lnTo>
                    <a:pt x="224817" y="269753"/>
                  </a:lnTo>
                  <a:lnTo>
                    <a:pt x="217612" y="286374"/>
                  </a:lnTo>
                  <a:lnTo>
                    <a:pt x="210691" y="303099"/>
                  </a:lnTo>
                  <a:lnTo>
                    <a:pt x="202550" y="319894"/>
                  </a:lnTo>
                  <a:lnTo>
                    <a:pt x="193594" y="336734"/>
                  </a:lnTo>
                  <a:lnTo>
                    <a:pt x="184096" y="353606"/>
                  </a:lnTo>
                  <a:lnTo>
                    <a:pt x="175647" y="370499"/>
                  </a:lnTo>
                  <a:lnTo>
                    <a:pt x="167898" y="387405"/>
                  </a:lnTo>
                  <a:lnTo>
                    <a:pt x="160615" y="404320"/>
                  </a:lnTo>
                  <a:lnTo>
                    <a:pt x="152232" y="421241"/>
                  </a:lnTo>
                  <a:lnTo>
                    <a:pt x="143116" y="438167"/>
                  </a:lnTo>
                  <a:lnTo>
                    <a:pt x="133511" y="455094"/>
                  </a:lnTo>
                  <a:lnTo>
                    <a:pt x="124990" y="472730"/>
                  </a:lnTo>
                  <a:lnTo>
                    <a:pt x="117194" y="490837"/>
                  </a:lnTo>
                  <a:lnTo>
                    <a:pt x="109879" y="509258"/>
                  </a:lnTo>
                  <a:lnTo>
                    <a:pt x="102181" y="526478"/>
                  </a:lnTo>
                  <a:lnTo>
                    <a:pt x="94226" y="542896"/>
                  </a:lnTo>
                  <a:lnTo>
                    <a:pt x="78567" y="574310"/>
                  </a:lnTo>
                  <a:lnTo>
                    <a:pt x="64552" y="604734"/>
                  </a:lnTo>
                  <a:lnTo>
                    <a:pt x="51267" y="632837"/>
                  </a:lnTo>
                  <a:lnTo>
                    <a:pt x="38308" y="658733"/>
                  </a:lnTo>
                  <a:lnTo>
                    <a:pt x="25492" y="682003"/>
                  </a:lnTo>
                  <a:lnTo>
                    <a:pt x="13119" y="711564"/>
                  </a:lnTo>
                  <a:lnTo>
                    <a:pt x="0" y="7429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9" name="SMARTInkShape-2173">
              <a:extLst>
                <a:ext uri="{FF2B5EF4-FFF2-40B4-BE49-F238E27FC236}">
                  <a16:creationId xmlns:a16="http://schemas.microsoft.com/office/drawing/2014/main" id="{CDD03913-8FA0-4ADA-8F52-87729A4198D2}"/>
                </a:ext>
              </a:extLst>
            </p:cNvPr>
            <p:cNvSpPr/>
            <p:nvPr/>
          </p:nvSpPr>
          <p:spPr>
            <a:xfrm>
              <a:off x="3771900" y="5422900"/>
              <a:ext cx="177801" cy="273051"/>
            </a:xfrm>
            <a:custGeom>
              <a:avLst/>
              <a:gdLst/>
              <a:ahLst/>
              <a:cxnLst/>
              <a:rect l="0" t="0" r="0" b="0"/>
              <a:pathLst>
                <a:path w="177801" h="273051">
                  <a:moveTo>
                    <a:pt x="177800" y="0"/>
                  </a:moveTo>
                  <a:lnTo>
                    <a:pt x="163054" y="12865"/>
                  </a:lnTo>
                  <a:lnTo>
                    <a:pt x="159502" y="14927"/>
                  </a:lnTo>
                  <a:lnTo>
                    <a:pt x="153675" y="22862"/>
                  </a:lnTo>
                  <a:lnTo>
                    <a:pt x="142665" y="39230"/>
                  </a:lnTo>
                  <a:lnTo>
                    <a:pt x="118218" y="70704"/>
                  </a:lnTo>
                  <a:lnTo>
                    <a:pt x="96651" y="102186"/>
                  </a:lnTo>
                  <a:lnTo>
                    <a:pt x="81084" y="127174"/>
                  </a:lnTo>
                  <a:lnTo>
                    <a:pt x="64947" y="154333"/>
                  </a:lnTo>
                  <a:lnTo>
                    <a:pt x="51229" y="180959"/>
                  </a:lnTo>
                  <a:lnTo>
                    <a:pt x="33951" y="212291"/>
                  </a:lnTo>
                  <a:lnTo>
                    <a:pt x="17656" y="239881"/>
                  </a:lnTo>
                  <a:lnTo>
                    <a:pt x="0" y="2730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0" name="SMARTInkShape-2174">
              <a:extLst>
                <a:ext uri="{FF2B5EF4-FFF2-40B4-BE49-F238E27FC236}">
                  <a16:creationId xmlns:a16="http://schemas.microsoft.com/office/drawing/2014/main" id="{186C0178-8C40-4521-9F5E-B0516A731389}"/>
                </a:ext>
              </a:extLst>
            </p:cNvPr>
            <p:cNvSpPr/>
            <p:nvPr/>
          </p:nvSpPr>
          <p:spPr>
            <a:xfrm>
              <a:off x="3835400" y="5410200"/>
              <a:ext cx="171451" cy="203201"/>
            </a:xfrm>
            <a:custGeom>
              <a:avLst/>
              <a:gdLst/>
              <a:ahLst/>
              <a:cxnLst/>
              <a:rect l="0" t="0" r="0" b="0"/>
              <a:pathLst>
                <a:path w="171451" h="203201">
                  <a:moveTo>
                    <a:pt x="0" y="0"/>
                  </a:moveTo>
                  <a:lnTo>
                    <a:pt x="705" y="15901"/>
                  </a:lnTo>
                  <a:lnTo>
                    <a:pt x="6467" y="44676"/>
                  </a:lnTo>
                  <a:lnTo>
                    <a:pt x="15111" y="70855"/>
                  </a:lnTo>
                  <a:lnTo>
                    <a:pt x="24047" y="99107"/>
                  </a:lnTo>
                  <a:lnTo>
                    <a:pt x="40551" y="121621"/>
                  </a:lnTo>
                  <a:lnTo>
                    <a:pt x="65103" y="151822"/>
                  </a:lnTo>
                  <a:lnTo>
                    <a:pt x="79576" y="166418"/>
                  </a:lnTo>
                  <a:lnTo>
                    <a:pt x="110398" y="188278"/>
                  </a:lnTo>
                  <a:lnTo>
                    <a:pt x="124354" y="197681"/>
                  </a:lnTo>
                  <a:lnTo>
                    <a:pt x="140798" y="201565"/>
                  </a:lnTo>
                  <a:lnTo>
                    <a:pt x="171450" y="203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1" name="SMARTInkShape-2175">
              <a:extLst>
                <a:ext uri="{FF2B5EF4-FFF2-40B4-BE49-F238E27FC236}">
                  <a16:creationId xmlns:a16="http://schemas.microsoft.com/office/drawing/2014/main" id="{C79AB71E-3386-4714-A8B1-F456D80BF58E}"/>
                </a:ext>
              </a:extLst>
            </p:cNvPr>
            <p:cNvSpPr/>
            <p:nvPr/>
          </p:nvSpPr>
          <p:spPr>
            <a:xfrm>
              <a:off x="4133850" y="5499100"/>
              <a:ext cx="69851" cy="19051"/>
            </a:xfrm>
            <a:custGeom>
              <a:avLst/>
              <a:gdLst/>
              <a:ahLst/>
              <a:cxnLst/>
              <a:rect l="0" t="0" r="0" b="0"/>
              <a:pathLst>
                <a:path w="69851" h="19051">
                  <a:moveTo>
                    <a:pt x="0" y="19050"/>
                  </a:moveTo>
                  <a:lnTo>
                    <a:pt x="8838" y="19050"/>
                  </a:lnTo>
                  <a:lnTo>
                    <a:pt x="40179" y="12169"/>
                  </a:lnTo>
                  <a:lnTo>
                    <a:pt x="52256" y="7708"/>
                  </a:lnTo>
                  <a:lnTo>
                    <a:pt x="59208" y="6248"/>
                  </a:lnTo>
                  <a:lnTo>
                    <a:pt x="698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2" name="SMARTInkShape-2176">
              <a:extLst>
                <a:ext uri="{FF2B5EF4-FFF2-40B4-BE49-F238E27FC236}">
                  <a16:creationId xmlns:a16="http://schemas.microsoft.com/office/drawing/2014/main" id="{6894E891-443B-42EA-865F-1876EF7B714E}"/>
                </a:ext>
              </a:extLst>
            </p:cNvPr>
            <p:cNvSpPr/>
            <p:nvPr/>
          </p:nvSpPr>
          <p:spPr>
            <a:xfrm>
              <a:off x="4152900" y="5575300"/>
              <a:ext cx="76201" cy="12701"/>
            </a:xfrm>
            <a:custGeom>
              <a:avLst/>
              <a:gdLst/>
              <a:ahLst/>
              <a:cxnLst/>
              <a:rect l="0" t="0" r="0" b="0"/>
              <a:pathLst>
                <a:path w="76201" h="12701">
                  <a:moveTo>
                    <a:pt x="0" y="12700"/>
                  </a:moveTo>
                  <a:lnTo>
                    <a:pt x="27837" y="11995"/>
                  </a:lnTo>
                  <a:lnTo>
                    <a:pt x="57169" y="4861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3" name="SMARTInkShape-2177">
              <a:extLst>
                <a:ext uri="{FF2B5EF4-FFF2-40B4-BE49-F238E27FC236}">
                  <a16:creationId xmlns:a16="http://schemas.microsoft.com/office/drawing/2014/main" id="{00FDC450-0243-478A-BA54-2BD00B07F576}"/>
                </a:ext>
              </a:extLst>
            </p:cNvPr>
            <p:cNvSpPr/>
            <p:nvPr/>
          </p:nvSpPr>
          <p:spPr>
            <a:xfrm>
              <a:off x="4425950" y="5467350"/>
              <a:ext cx="82551" cy="1"/>
            </a:xfrm>
            <a:custGeom>
              <a:avLst/>
              <a:gdLst/>
              <a:ahLst/>
              <a:cxnLst/>
              <a:rect l="0" t="0" r="0" b="0"/>
              <a:pathLst>
                <a:path w="82551" h="1">
                  <a:moveTo>
                    <a:pt x="0" y="0"/>
                  </a:moveTo>
                  <a:lnTo>
                    <a:pt x="29233" y="0"/>
                  </a:lnTo>
                  <a:lnTo>
                    <a:pt x="59536" y="0"/>
                  </a:lnTo>
                  <a:lnTo>
                    <a:pt x="82550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8" name="SMARTInkShape-Group439">
            <a:extLst>
              <a:ext uri="{FF2B5EF4-FFF2-40B4-BE49-F238E27FC236}">
                <a16:creationId xmlns:a16="http://schemas.microsoft.com/office/drawing/2014/main" id="{01FAAFB2-E44C-4BE5-BD40-80E82CD70317}"/>
              </a:ext>
            </a:extLst>
          </p:cNvPr>
          <p:cNvGrpSpPr/>
          <p:nvPr/>
        </p:nvGrpSpPr>
        <p:grpSpPr>
          <a:xfrm>
            <a:off x="4788783" y="4978400"/>
            <a:ext cx="291218" cy="247651"/>
            <a:chOff x="4788783" y="4978400"/>
            <a:chExt cx="291218" cy="247651"/>
          </a:xfrm>
        </p:grpSpPr>
        <p:sp>
          <p:nvSpPr>
            <p:cNvPr id="595" name="SMARTInkShape-2178">
              <a:extLst>
                <a:ext uri="{FF2B5EF4-FFF2-40B4-BE49-F238E27FC236}">
                  <a16:creationId xmlns:a16="http://schemas.microsoft.com/office/drawing/2014/main" id="{C3F62412-87AB-4F25-A253-9D52774A6888}"/>
                </a:ext>
              </a:extLst>
            </p:cNvPr>
            <p:cNvSpPr/>
            <p:nvPr/>
          </p:nvSpPr>
          <p:spPr>
            <a:xfrm>
              <a:off x="5073650" y="4978400"/>
              <a:ext cx="6351" cy="247651"/>
            </a:xfrm>
            <a:custGeom>
              <a:avLst/>
              <a:gdLst/>
              <a:ahLst/>
              <a:cxnLst/>
              <a:rect l="0" t="0" r="0" b="0"/>
              <a:pathLst>
                <a:path w="6351" h="247651">
                  <a:moveTo>
                    <a:pt x="6350" y="0"/>
                  </a:moveTo>
                  <a:lnTo>
                    <a:pt x="6350" y="12209"/>
                  </a:lnTo>
                  <a:lnTo>
                    <a:pt x="4468" y="17892"/>
                  </a:lnTo>
                  <a:lnTo>
                    <a:pt x="2979" y="20394"/>
                  </a:lnTo>
                  <a:lnTo>
                    <a:pt x="392" y="43582"/>
                  </a:lnTo>
                  <a:lnTo>
                    <a:pt x="757" y="70572"/>
                  </a:lnTo>
                  <a:lnTo>
                    <a:pt x="5037" y="97274"/>
                  </a:lnTo>
                  <a:lnTo>
                    <a:pt x="4079" y="119368"/>
                  </a:lnTo>
                  <a:lnTo>
                    <a:pt x="805" y="145797"/>
                  </a:lnTo>
                  <a:lnTo>
                    <a:pt x="159" y="171399"/>
                  </a:lnTo>
                  <a:lnTo>
                    <a:pt x="31" y="196841"/>
                  </a:lnTo>
                  <a:lnTo>
                    <a:pt x="3" y="228042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6" name="SMARTInkShape-2179">
              <a:extLst>
                <a:ext uri="{FF2B5EF4-FFF2-40B4-BE49-F238E27FC236}">
                  <a16:creationId xmlns:a16="http://schemas.microsoft.com/office/drawing/2014/main" id="{3F66A262-8D62-44AC-B945-B66C59170B40}"/>
                </a:ext>
              </a:extLst>
            </p:cNvPr>
            <p:cNvSpPr/>
            <p:nvPr/>
          </p:nvSpPr>
          <p:spPr>
            <a:xfrm>
              <a:off x="4972076" y="4991100"/>
              <a:ext cx="50775" cy="139327"/>
            </a:xfrm>
            <a:custGeom>
              <a:avLst/>
              <a:gdLst/>
              <a:ahLst/>
              <a:cxnLst/>
              <a:rect l="0" t="0" r="0" b="0"/>
              <a:pathLst>
                <a:path w="50775" h="139327">
                  <a:moveTo>
                    <a:pt x="44424" y="0"/>
                  </a:moveTo>
                  <a:lnTo>
                    <a:pt x="44424" y="3371"/>
                  </a:lnTo>
                  <a:lnTo>
                    <a:pt x="43719" y="4364"/>
                  </a:lnTo>
                  <a:lnTo>
                    <a:pt x="42542" y="5026"/>
                  </a:lnTo>
                  <a:lnTo>
                    <a:pt x="41053" y="5467"/>
                  </a:lnTo>
                  <a:lnTo>
                    <a:pt x="40060" y="6467"/>
                  </a:lnTo>
                  <a:lnTo>
                    <a:pt x="36584" y="13141"/>
                  </a:lnTo>
                  <a:lnTo>
                    <a:pt x="16881" y="43335"/>
                  </a:lnTo>
                  <a:lnTo>
                    <a:pt x="9141" y="59465"/>
                  </a:lnTo>
                  <a:lnTo>
                    <a:pt x="6453" y="71320"/>
                  </a:lnTo>
                  <a:lnTo>
                    <a:pt x="2207" y="80320"/>
                  </a:lnTo>
                  <a:lnTo>
                    <a:pt x="32" y="110001"/>
                  </a:lnTo>
                  <a:lnTo>
                    <a:pt x="0" y="115446"/>
                  </a:lnTo>
                  <a:lnTo>
                    <a:pt x="1867" y="120219"/>
                  </a:lnTo>
                  <a:lnTo>
                    <a:pt x="3352" y="122478"/>
                  </a:lnTo>
                  <a:lnTo>
                    <a:pt x="22743" y="136861"/>
                  </a:lnTo>
                  <a:lnTo>
                    <a:pt x="29456" y="138858"/>
                  </a:lnTo>
                  <a:lnTo>
                    <a:pt x="33772" y="139326"/>
                  </a:lnTo>
                  <a:lnTo>
                    <a:pt x="50774" y="13335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7" name="SMARTInkShape-2180">
              <a:extLst>
                <a:ext uri="{FF2B5EF4-FFF2-40B4-BE49-F238E27FC236}">
                  <a16:creationId xmlns:a16="http://schemas.microsoft.com/office/drawing/2014/main" id="{DF8A4C01-3254-45F6-A228-F09F237ECFA9}"/>
                </a:ext>
              </a:extLst>
            </p:cNvPr>
            <p:cNvSpPr/>
            <p:nvPr/>
          </p:nvSpPr>
          <p:spPr>
            <a:xfrm>
              <a:off x="4788783" y="5086350"/>
              <a:ext cx="88018" cy="19051"/>
            </a:xfrm>
            <a:custGeom>
              <a:avLst/>
              <a:gdLst/>
              <a:ahLst/>
              <a:cxnLst/>
              <a:rect l="0" t="0" r="0" b="0"/>
              <a:pathLst>
                <a:path w="88018" h="19051">
                  <a:moveTo>
                    <a:pt x="5467" y="19050"/>
                  </a:moveTo>
                  <a:lnTo>
                    <a:pt x="0" y="19050"/>
                  </a:lnTo>
                  <a:lnTo>
                    <a:pt x="8033" y="19050"/>
                  </a:lnTo>
                  <a:lnTo>
                    <a:pt x="12017" y="17169"/>
                  </a:lnTo>
                  <a:lnTo>
                    <a:pt x="16139" y="14686"/>
                  </a:lnTo>
                  <a:lnTo>
                    <a:pt x="23838" y="13289"/>
                  </a:lnTo>
                  <a:lnTo>
                    <a:pt x="42806" y="10935"/>
                  </a:lnTo>
                  <a:lnTo>
                    <a:pt x="73156" y="1151"/>
                  </a:lnTo>
                  <a:lnTo>
                    <a:pt x="88017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99" name="SMARTInkShape-2181">
            <a:extLst>
              <a:ext uri="{FF2B5EF4-FFF2-40B4-BE49-F238E27FC236}">
                <a16:creationId xmlns:a16="http://schemas.microsoft.com/office/drawing/2014/main" id="{B4B2045E-900E-40CD-9976-A438C53631DB}"/>
              </a:ext>
            </a:extLst>
          </p:cNvPr>
          <p:cNvSpPr/>
          <p:nvPr/>
        </p:nvSpPr>
        <p:spPr>
          <a:xfrm>
            <a:off x="3450339" y="5200767"/>
            <a:ext cx="3217154" cy="822688"/>
          </a:xfrm>
          <a:custGeom>
            <a:avLst/>
            <a:gdLst/>
            <a:ahLst/>
            <a:cxnLst/>
            <a:rect l="0" t="0" r="0" b="0"/>
            <a:pathLst>
              <a:path w="3217154" h="822688">
                <a:moveTo>
                  <a:pt x="448561" y="126883"/>
                </a:moveTo>
                <a:lnTo>
                  <a:pt x="443094" y="126883"/>
                </a:lnTo>
                <a:lnTo>
                  <a:pt x="430080" y="118045"/>
                </a:lnTo>
                <a:lnTo>
                  <a:pt x="415094" y="114946"/>
                </a:lnTo>
                <a:lnTo>
                  <a:pt x="384093" y="114228"/>
                </a:lnTo>
                <a:lnTo>
                  <a:pt x="352478" y="114895"/>
                </a:lnTo>
                <a:lnTo>
                  <a:pt x="320978" y="121091"/>
                </a:lnTo>
                <a:lnTo>
                  <a:pt x="295989" y="127048"/>
                </a:lnTo>
                <a:lnTo>
                  <a:pt x="270710" y="133281"/>
                </a:lnTo>
                <a:lnTo>
                  <a:pt x="243465" y="141479"/>
                </a:lnTo>
                <a:lnTo>
                  <a:pt x="213049" y="152845"/>
                </a:lnTo>
                <a:lnTo>
                  <a:pt x="183576" y="165149"/>
                </a:lnTo>
                <a:lnTo>
                  <a:pt x="155087" y="177731"/>
                </a:lnTo>
                <a:lnTo>
                  <a:pt x="126185" y="192279"/>
                </a:lnTo>
                <a:lnTo>
                  <a:pt x="99748" y="208113"/>
                </a:lnTo>
                <a:lnTo>
                  <a:pt x="74040" y="223623"/>
                </a:lnTo>
                <a:lnTo>
                  <a:pt x="43441" y="247829"/>
                </a:lnTo>
                <a:lnTo>
                  <a:pt x="22789" y="272992"/>
                </a:lnTo>
                <a:lnTo>
                  <a:pt x="5438" y="304691"/>
                </a:lnTo>
                <a:lnTo>
                  <a:pt x="0" y="323735"/>
                </a:lnTo>
                <a:lnTo>
                  <a:pt x="1761" y="342783"/>
                </a:lnTo>
                <a:lnTo>
                  <a:pt x="9382" y="368183"/>
                </a:lnTo>
                <a:lnTo>
                  <a:pt x="27766" y="399933"/>
                </a:lnTo>
                <a:lnTo>
                  <a:pt x="55474" y="429801"/>
                </a:lnTo>
                <a:lnTo>
                  <a:pt x="83753" y="451616"/>
                </a:lnTo>
                <a:lnTo>
                  <a:pt x="108185" y="470045"/>
                </a:lnTo>
                <a:lnTo>
                  <a:pt x="136670" y="485539"/>
                </a:lnTo>
                <a:lnTo>
                  <a:pt x="164081" y="502440"/>
                </a:lnTo>
                <a:lnTo>
                  <a:pt x="193448" y="517480"/>
                </a:lnTo>
                <a:lnTo>
                  <a:pt x="224491" y="530874"/>
                </a:lnTo>
                <a:lnTo>
                  <a:pt x="247375" y="541384"/>
                </a:lnTo>
                <a:lnTo>
                  <a:pt x="270950" y="552406"/>
                </a:lnTo>
                <a:lnTo>
                  <a:pt x="293188" y="562007"/>
                </a:lnTo>
                <a:lnTo>
                  <a:pt x="318593" y="570979"/>
                </a:lnTo>
                <a:lnTo>
                  <a:pt x="345642" y="579670"/>
                </a:lnTo>
                <a:lnTo>
                  <a:pt x="371775" y="588236"/>
                </a:lnTo>
                <a:lnTo>
                  <a:pt x="399382" y="598629"/>
                </a:lnTo>
                <a:lnTo>
                  <a:pt x="427409" y="609598"/>
                </a:lnTo>
                <a:lnTo>
                  <a:pt x="453977" y="619177"/>
                </a:lnTo>
                <a:lnTo>
                  <a:pt x="481777" y="628138"/>
                </a:lnTo>
                <a:lnTo>
                  <a:pt x="511301" y="636824"/>
                </a:lnTo>
                <a:lnTo>
                  <a:pt x="527077" y="641116"/>
                </a:lnTo>
                <a:lnTo>
                  <a:pt x="543238" y="645388"/>
                </a:lnTo>
                <a:lnTo>
                  <a:pt x="574366" y="653899"/>
                </a:lnTo>
                <a:lnTo>
                  <a:pt x="605368" y="662384"/>
                </a:lnTo>
                <a:lnTo>
                  <a:pt x="621538" y="666623"/>
                </a:lnTo>
                <a:lnTo>
                  <a:pt x="637962" y="670859"/>
                </a:lnTo>
                <a:lnTo>
                  <a:pt x="654556" y="675094"/>
                </a:lnTo>
                <a:lnTo>
                  <a:pt x="671263" y="679330"/>
                </a:lnTo>
                <a:lnTo>
                  <a:pt x="688046" y="683564"/>
                </a:lnTo>
                <a:lnTo>
                  <a:pt x="704879" y="687799"/>
                </a:lnTo>
                <a:lnTo>
                  <a:pt x="721745" y="692032"/>
                </a:lnTo>
                <a:lnTo>
                  <a:pt x="738634" y="696265"/>
                </a:lnTo>
                <a:lnTo>
                  <a:pt x="755537" y="700500"/>
                </a:lnTo>
                <a:lnTo>
                  <a:pt x="772451" y="704733"/>
                </a:lnTo>
                <a:lnTo>
                  <a:pt x="789371" y="708966"/>
                </a:lnTo>
                <a:lnTo>
                  <a:pt x="806295" y="712494"/>
                </a:lnTo>
                <a:lnTo>
                  <a:pt x="823223" y="715551"/>
                </a:lnTo>
                <a:lnTo>
                  <a:pt x="840152" y="718295"/>
                </a:lnTo>
                <a:lnTo>
                  <a:pt x="857083" y="721535"/>
                </a:lnTo>
                <a:lnTo>
                  <a:pt x="874014" y="725107"/>
                </a:lnTo>
                <a:lnTo>
                  <a:pt x="890948" y="728899"/>
                </a:lnTo>
                <a:lnTo>
                  <a:pt x="908584" y="732838"/>
                </a:lnTo>
                <a:lnTo>
                  <a:pt x="926693" y="736875"/>
                </a:lnTo>
                <a:lnTo>
                  <a:pt x="945116" y="740978"/>
                </a:lnTo>
                <a:lnTo>
                  <a:pt x="963042" y="744419"/>
                </a:lnTo>
                <a:lnTo>
                  <a:pt x="980637" y="747418"/>
                </a:lnTo>
                <a:lnTo>
                  <a:pt x="998012" y="750122"/>
                </a:lnTo>
                <a:lnTo>
                  <a:pt x="1015945" y="753338"/>
                </a:lnTo>
                <a:lnTo>
                  <a:pt x="1034251" y="756892"/>
                </a:lnTo>
                <a:lnTo>
                  <a:pt x="1052804" y="760672"/>
                </a:lnTo>
                <a:lnTo>
                  <a:pt x="1071523" y="763898"/>
                </a:lnTo>
                <a:lnTo>
                  <a:pt x="1090353" y="766754"/>
                </a:lnTo>
                <a:lnTo>
                  <a:pt x="1109256" y="769364"/>
                </a:lnTo>
                <a:lnTo>
                  <a:pt x="1128913" y="771809"/>
                </a:lnTo>
                <a:lnTo>
                  <a:pt x="1149073" y="774144"/>
                </a:lnTo>
                <a:lnTo>
                  <a:pt x="1169569" y="776408"/>
                </a:lnTo>
                <a:lnTo>
                  <a:pt x="1189583" y="778622"/>
                </a:lnTo>
                <a:lnTo>
                  <a:pt x="1209276" y="780803"/>
                </a:lnTo>
                <a:lnTo>
                  <a:pt x="1228754" y="782964"/>
                </a:lnTo>
                <a:lnTo>
                  <a:pt x="1248090" y="784403"/>
                </a:lnTo>
                <a:lnTo>
                  <a:pt x="1267331" y="785364"/>
                </a:lnTo>
                <a:lnTo>
                  <a:pt x="1286508" y="786003"/>
                </a:lnTo>
                <a:lnTo>
                  <a:pt x="1306347" y="787136"/>
                </a:lnTo>
                <a:lnTo>
                  <a:pt x="1326630" y="788596"/>
                </a:lnTo>
                <a:lnTo>
                  <a:pt x="1347207" y="790275"/>
                </a:lnTo>
                <a:lnTo>
                  <a:pt x="1367275" y="792099"/>
                </a:lnTo>
                <a:lnTo>
                  <a:pt x="1387004" y="794022"/>
                </a:lnTo>
                <a:lnTo>
                  <a:pt x="1406506" y="796009"/>
                </a:lnTo>
                <a:lnTo>
                  <a:pt x="1425858" y="798039"/>
                </a:lnTo>
                <a:lnTo>
                  <a:pt x="1445109" y="800098"/>
                </a:lnTo>
                <a:lnTo>
                  <a:pt x="1464293" y="802177"/>
                </a:lnTo>
                <a:lnTo>
                  <a:pt x="1483433" y="804268"/>
                </a:lnTo>
                <a:lnTo>
                  <a:pt x="1502542" y="806367"/>
                </a:lnTo>
                <a:lnTo>
                  <a:pt x="1521632" y="808472"/>
                </a:lnTo>
                <a:lnTo>
                  <a:pt x="1541414" y="809876"/>
                </a:lnTo>
                <a:lnTo>
                  <a:pt x="1561657" y="810812"/>
                </a:lnTo>
                <a:lnTo>
                  <a:pt x="1582208" y="811435"/>
                </a:lnTo>
                <a:lnTo>
                  <a:pt x="1602965" y="812557"/>
                </a:lnTo>
                <a:lnTo>
                  <a:pt x="1623858" y="814010"/>
                </a:lnTo>
                <a:lnTo>
                  <a:pt x="1644843" y="815684"/>
                </a:lnTo>
                <a:lnTo>
                  <a:pt x="1665182" y="816801"/>
                </a:lnTo>
                <a:lnTo>
                  <a:pt x="1685092" y="817545"/>
                </a:lnTo>
                <a:lnTo>
                  <a:pt x="1704714" y="818041"/>
                </a:lnTo>
                <a:lnTo>
                  <a:pt x="1724147" y="818371"/>
                </a:lnTo>
                <a:lnTo>
                  <a:pt x="1743451" y="818592"/>
                </a:lnTo>
                <a:lnTo>
                  <a:pt x="1762671" y="818739"/>
                </a:lnTo>
                <a:lnTo>
                  <a:pt x="1782540" y="818837"/>
                </a:lnTo>
                <a:lnTo>
                  <a:pt x="1802841" y="818902"/>
                </a:lnTo>
                <a:lnTo>
                  <a:pt x="1823432" y="818946"/>
                </a:lnTo>
                <a:lnTo>
                  <a:pt x="1843507" y="818975"/>
                </a:lnTo>
                <a:lnTo>
                  <a:pt x="1863242" y="818994"/>
                </a:lnTo>
                <a:lnTo>
                  <a:pt x="1882749" y="819007"/>
                </a:lnTo>
                <a:lnTo>
                  <a:pt x="1902102" y="819721"/>
                </a:lnTo>
                <a:lnTo>
                  <a:pt x="1921356" y="820903"/>
                </a:lnTo>
                <a:lnTo>
                  <a:pt x="1940541" y="822396"/>
                </a:lnTo>
                <a:lnTo>
                  <a:pt x="1959681" y="822687"/>
                </a:lnTo>
                <a:lnTo>
                  <a:pt x="1978790" y="822174"/>
                </a:lnTo>
                <a:lnTo>
                  <a:pt x="1997882" y="821127"/>
                </a:lnTo>
                <a:lnTo>
                  <a:pt x="2016957" y="820429"/>
                </a:lnTo>
                <a:lnTo>
                  <a:pt x="2036025" y="819964"/>
                </a:lnTo>
                <a:lnTo>
                  <a:pt x="2055087" y="819653"/>
                </a:lnTo>
                <a:lnTo>
                  <a:pt x="2074851" y="819447"/>
                </a:lnTo>
                <a:lnTo>
                  <a:pt x="2095081" y="819309"/>
                </a:lnTo>
                <a:lnTo>
                  <a:pt x="2115625" y="819217"/>
                </a:lnTo>
                <a:lnTo>
                  <a:pt x="2135670" y="818450"/>
                </a:lnTo>
                <a:lnTo>
                  <a:pt x="2155384" y="817233"/>
                </a:lnTo>
                <a:lnTo>
                  <a:pt x="2174876" y="815717"/>
                </a:lnTo>
                <a:lnTo>
                  <a:pt x="2193516" y="814706"/>
                </a:lnTo>
                <a:lnTo>
                  <a:pt x="2211586" y="814032"/>
                </a:lnTo>
                <a:lnTo>
                  <a:pt x="2229278" y="813582"/>
                </a:lnTo>
                <a:lnTo>
                  <a:pt x="2247423" y="812576"/>
                </a:lnTo>
                <a:lnTo>
                  <a:pt x="2265868" y="811201"/>
                </a:lnTo>
                <a:lnTo>
                  <a:pt x="2284516" y="809578"/>
                </a:lnTo>
                <a:lnTo>
                  <a:pt x="2303297" y="807791"/>
                </a:lnTo>
                <a:lnTo>
                  <a:pt x="2322169" y="805894"/>
                </a:lnTo>
                <a:lnTo>
                  <a:pt x="2341101" y="803923"/>
                </a:lnTo>
                <a:lnTo>
                  <a:pt x="2359364" y="801904"/>
                </a:lnTo>
                <a:lnTo>
                  <a:pt x="2377186" y="799853"/>
                </a:lnTo>
                <a:lnTo>
                  <a:pt x="2394710" y="797780"/>
                </a:lnTo>
                <a:lnTo>
                  <a:pt x="2412038" y="795693"/>
                </a:lnTo>
                <a:lnTo>
                  <a:pt x="2429235" y="793594"/>
                </a:lnTo>
                <a:lnTo>
                  <a:pt x="2446343" y="791490"/>
                </a:lnTo>
                <a:lnTo>
                  <a:pt x="2464100" y="788677"/>
                </a:lnTo>
                <a:lnTo>
                  <a:pt x="2482286" y="785390"/>
                </a:lnTo>
                <a:lnTo>
                  <a:pt x="2500760" y="781788"/>
                </a:lnTo>
                <a:lnTo>
                  <a:pt x="2518722" y="778680"/>
                </a:lnTo>
                <a:lnTo>
                  <a:pt x="2536341" y="775903"/>
                </a:lnTo>
                <a:lnTo>
                  <a:pt x="2553731" y="773346"/>
                </a:lnTo>
                <a:lnTo>
                  <a:pt x="2570968" y="770231"/>
                </a:lnTo>
                <a:lnTo>
                  <a:pt x="2588105" y="766743"/>
                </a:lnTo>
                <a:lnTo>
                  <a:pt x="2605174" y="763007"/>
                </a:lnTo>
                <a:lnTo>
                  <a:pt x="2621492" y="759103"/>
                </a:lnTo>
                <a:lnTo>
                  <a:pt x="2652794" y="751005"/>
                </a:lnTo>
                <a:lnTo>
                  <a:pt x="2668759" y="747576"/>
                </a:lnTo>
                <a:lnTo>
                  <a:pt x="2685049" y="744583"/>
                </a:lnTo>
                <a:lnTo>
                  <a:pt x="2701553" y="741884"/>
                </a:lnTo>
                <a:lnTo>
                  <a:pt x="2733062" y="733238"/>
                </a:lnTo>
                <a:lnTo>
                  <a:pt x="2763528" y="723047"/>
                </a:lnTo>
                <a:lnTo>
                  <a:pt x="2793531" y="713813"/>
                </a:lnTo>
                <a:lnTo>
                  <a:pt x="2821449" y="705006"/>
                </a:lnTo>
                <a:lnTo>
                  <a:pt x="2847966" y="695682"/>
                </a:lnTo>
                <a:lnTo>
                  <a:pt x="2873864" y="684483"/>
                </a:lnTo>
                <a:lnTo>
                  <a:pt x="2899484" y="674331"/>
                </a:lnTo>
                <a:lnTo>
                  <a:pt x="2924983" y="664410"/>
                </a:lnTo>
                <a:lnTo>
                  <a:pt x="2950426" y="652945"/>
                </a:lnTo>
                <a:lnTo>
                  <a:pt x="2973965" y="640793"/>
                </a:lnTo>
                <a:lnTo>
                  <a:pt x="2996184" y="628338"/>
                </a:lnTo>
                <a:lnTo>
                  <a:pt x="3017820" y="615746"/>
                </a:lnTo>
                <a:lnTo>
                  <a:pt x="3039195" y="604976"/>
                </a:lnTo>
                <a:lnTo>
                  <a:pt x="3059043" y="594075"/>
                </a:lnTo>
                <a:lnTo>
                  <a:pt x="3082823" y="572775"/>
                </a:lnTo>
                <a:lnTo>
                  <a:pt x="3113902" y="546259"/>
                </a:lnTo>
                <a:lnTo>
                  <a:pt x="3137262" y="520637"/>
                </a:lnTo>
                <a:lnTo>
                  <a:pt x="3159829" y="494487"/>
                </a:lnTo>
                <a:lnTo>
                  <a:pt x="3178607" y="464759"/>
                </a:lnTo>
                <a:lnTo>
                  <a:pt x="3192534" y="438295"/>
                </a:lnTo>
                <a:lnTo>
                  <a:pt x="3206443" y="412685"/>
                </a:lnTo>
                <a:lnTo>
                  <a:pt x="3213672" y="393599"/>
                </a:lnTo>
                <a:lnTo>
                  <a:pt x="3216701" y="365206"/>
                </a:lnTo>
                <a:lnTo>
                  <a:pt x="3217101" y="336041"/>
                </a:lnTo>
                <a:lnTo>
                  <a:pt x="3217153" y="308996"/>
                </a:lnTo>
                <a:lnTo>
                  <a:pt x="3215278" y="285230"/>
                </a:lnTo>
                <a:lnTo>
                  <a:pt x="3208324" y="263524"/>
                </a:lnTo>
                <a:lnTo>
                  <a:pt x="3191156" y="241338"/>
                </a:lnTo>
                <a:lnTo>
                  <a:pt x="3164426" y="215797"/>
                </a:lnTo>
                <a:lnTo>
                  <a:pt x="3135062" y="195324"/>
                </a:lnTo>
                <a:lnTo>
                  <a:pt x="3108294" y="178917"/>
                </a:lnTo>
                <a:lnTo>
                  <a:pt x="3082366" y="163543"/>
                </a:lnTo>
                <a:lnTo>
                  <a:pt x="3051871" y="148697"/>
                </a:lnTo>
                <a:lnTo>
                  <a:pt x="3020285" y="137552"/>
                </a:lnTo>
                <a:lnTo>
                  <a:pt x="2990542" y="124653"/>
                </a:lnTo>
                <a:lnTo>
                  <a:pt x="2963553" y="114578"/>
                </a:lnTo>
                <a:lnTo>
                  <a:pt x="2937839" y="105794"/>
                </a:lnTo>
                <a:lnTo>
                  <a:pt x="2911671" y="97265"/>
                </a:lnTo>
                <a:lnTo>
                  <a:pt x="2881938" y="90668"/>
                </a:lnTo>
                <a:lnTo>
                  <a:pt x="2852102" y="85784"/>
                </a:lnTo>
                <a:lnTo>
                  <a:pt x="2820682" y="75967"/>
                </a:lnTo>
                <a:lnTo>
                  <a:pt x="2792416" y="67594"/>
                </a:lnTo>
                <a:lnTo>
                  <a:pt x="2766452" y="59850"/>
                </a:lnTo>
                <a:lnTo>
                  <a:pt x="2739058" y="55708"/>
                </a:lnTo>
                <a:lnTo>
                  <a:pt x="2710049" y="48304"/>
                </a:lnTo>
                <a:lnTo>
                  <a:pt x="2679573" y="44412"/>
                </a:lnTo>
                <a:lnTo>
                  <a:pt x="2652438" y="37580"/>
                </a:lnTo>
                <a:lnTo>
                  <a:pt x="2623324" y="32808"/>
                </a:lnTo>
                <a:lnTo>
                  <a:pt x="2595467" y="27501"/>
                </a:lnTo>
                <a:lnTo>
                  <a:pt x="2569580" y="23840"/>
                </a:lnTo>
                <a:lnTo>
                  <a:pt x="2540714" y="19902"/>
                </a:lnTo>
                <a:lnTo>
                  <a:pt x="2512904" y="14761"/>
                </a:lnTo>
                <a:lnTo>
                  <a:pt x="2485148" y="13013"/>
                </a:lnTo>
                <a:lnTo>
                  <a:pt x="2456068" y="9298"/>
                </a:lnTo>
                <a:lnTo>
                  <a:pt x="2425576" y="6839"/>
                </a:lnTo>
                <a:lnTo>
                  <a:pt x="2398439" y="6352"/>
                </a:lnTo>
                <a:lnTo>
                  <a:pt x="2369324" y="2886"/>
                </a:lnTo>
                <a:lnTo>
                  <a:pt x="2341466" y="476"/>
                </a:lnTo>
                <a:lnTo>
                  <a:pt x="2313698" y="0"/>
                </a:lnTo>
                <a:lnTo>
                  <a:pt x="2284618" y="3277"/>
                </a:lnTo>
                <a:lnTo>
                  <a:pt x="2257784" y="5649"/>
                </a:lnTo>
                <a:lnTo>
                  <a:pt x="2227919" y="6117"/>
                </a:lnTo>
                <a:lnTo>
                  <a:pt x="2201429" y="6210"/>
                </a:lnTo>
                <a:lnTo>
                  <a:pt x="2175108" y="6228"/>
                </a:lnTo>
                <a:lnTo>
                  <a:pt x="2143464" y="6232"/>
                </a:lnTo>
                <a:lnTo>
                  <a:pt x="2113407" y="6233"/>
                </a:lnTo>
                <a:lnTo>
                  <a:pt x="2082723" y="6233"/>
                </a:lnTo>
                <a:lnTo>
                  <a:pt x="2055548" y="6233"/>
                </a:lnTo>
                <a:lnTo>
                  <a:pt x="2026426" y="6233"/>
                </a:lnTo>
                <a:lnTo>
                  <a:pt x="1994908" y="10597"/>
                </a:lnTo>
                <a:lnTo>
                  <a:pt x="1969868" y="12191"/>
                </a:lnTo>
                <a:lnTo>
                  <a:pt x="1938162" y="12505"/>
                </a:lnTo>
                <a:lnTo>
                  <a:pt x="1909087" y="12567"/>
                </a:lnTo>
                <a:lnTo>
                  <a:pt x="1885157" y="12578"/>
                </a:lnTo>
                <a:lnTo>
                  <a:pt x="1853670" y="14464"/>
                </a:lnTo>
                <a:lnTo>
                  <a:pt x="1826857" y="18050"/>
                </a:lnTo>
                <a:lnTo>
                  <a:pt x="1796111" y="18758"/>
                </a:lnTo>
                <a:lnTo>
                  <a:pt x="1771250" y="19586"/>
                </a:lnTo>
                <a:lnTo>
                  <a:pt x="1746716" y="23282"/>
                </a:lnTo>
                <a:lnTo>
                  <a:pt x="1717223" y="24888"/>
                </a:lnTo>
                <a:lnTo>
                  <a:pt x="1687802" y="28575"/>
                </a:lnTo>
                <a:lnTo>
                  <a:pt x="1656537" y="31734"/>
                </a:lnTo>
                <a:lnTo>
                  <a:pt x="1631588" y="35818"/>
                </a:lnTo>
                <a:lnTo>
                  <a:pt x="1606321" y="37341"/>
                </a:lnTo>
                <a:lnTo>
                  <a:pt x="1580961" y="38499"/>
                </a:lnTo>
                <a:lnTo>
                  <a:pt x="1554867" y="42291"/>
                </a:lnTo>
                <a:lnTo>
                  <a:pt x="1525812" y="43728"/>
                </a:lnTo>
                <a:lnTo>
                  <a:pt x="1499720" y="44859"/>
                </a:lnTo>
                <a:lnTo>
                  <a:pt x="1469703" y="49323"/>
                </a:lnTo>
                <a:lnTo>
                  <a:pt x="1445153" y="52162"/>
                </a:lnTo>
                <a:lnTo>
                  <a:pt x="1420004" y="55590"/>
                </a:lnTo>
                <a:lnTo>
                  <a:pt x="1392798" y="56605"/>
                </a:lnTo>
                <a:lnTo>
                  <a:pt x="1364276" y="58788"/>
                </a:lnTo>
                <a:lnTo>
                  <a:pt x="1337950" y="62022"/>
                </a:lnTo>
                <a:lnTo>
                  <a:pt x="1312276" y="64861"/>
                </a:lnTo>
                <a:lnTo>
                  <a:pt x="1286795" y="68289"/>
                </a:lnTo>
                <a:lnTo>
                  <a:pt x="1259490" y="69305"/>
                </a:lnTo>
                <a:lnTo>
                  <a:pt x="1232820" y="69607"/>
                </a:lnTo>
                <a:lnTo>
                  <a:pt x="1207748" y="69696"/>
                </a:lnTo>
                <a:lnTo>
                  <a:pt x="1179859" y="69722"/>
                </a:lnTo>
                <a:lnTo>
                  <a:pt x="1153721" y="71611"/>
                </a:lnTo>
                <a:lnTo>
                  <a:pt x="1128102" y="74758"/>
                </a:lnTo>
                <a:lnTo>
                  <a:pt x="1100756" y="75691"/>
                </a:lnTo>
                <a:lnTo>
                  <a:pt x="1072193" y="75967"/>
                </a:lnTo>
                <a:lnTo>
                  <a:pt x="1045855" y="76049"/>
                </a:lnTo>
                <a:lnTo>
                  <a:pt x="1018296" y="76073"/>
                </a:lnTo>
                <a:lnTo>
                  <a:pt x="989670" y="77962"/>
                </a:lnTo>
                <a:lnTo>
                  <a:pt x="961432" y="79227"/>
                </a:lnTo>
                <a:lnTo>
                  <a:pt x="932604" y="78896"/>
                </a:lnTo>
                <a:lnTo>
                  <a:pt x="904307" y="81385"/>
                </a:lnTo>
                <a:lnTo>
                  <a:pt x="873580" y="82123"/>
                </a:lnTo>
                <a:lnTo>
                  <a:pt x="844015" y="82342"/>
                </a:lnTo>
                <a:lnTo>
                  <a:pt x="815499" y="82406"/>
                </a:lnTo>
                <a:lnTo>
                  <a:pt x="784708" y="84306"/>
                </a:lnTo>
                <a:lnTo>
                  <a:pt x="755123" y="87457"/>
                </a:lnTo>
                <a:lnTo>
                  <a:pt x="724720" y="90272"/>
                </a:lnTo>
                <a:lnTo>
                  <a:pt x="702532" y="92972"/>
                </a:lnTo>
                <a:lnTo>
                  <a:pt x="673468" y="94493"/>
                </a:lnTo>
                <a:lnTo>
                  <a:pt x="642827" y="95649"/>
                </a:lnTo>
                <a:lnTo>
                  <a:pt x="611406" y="99441"/>
                </a:lnTo>
                <a:lnTo>
                  <a:pt x="580459" y="101583"/>
                </a:lnTo>
                <a:lnTo>
                  <a:pt x="552397" y="105667"/>
                </a:lnTo>
                <a:lnTo>
                  <a:pt x="522053" y="107897"/>
                </a:lnTo>
                <a:lnTo>
                  <a:pt x="491425" y="112008"/>
                </a:lnTo>
                <a:lnTo>
                  <a:pt x="463456" y="113538"/>
                </a:lnTo>
                <a:lnTo>
                  <a:pt x="433846" y="114698"/>
                </a:lnTo>
                <a:lnTo>
                  <a:pt x="406179" y="119195"/>
                </a:lnTo>
                <a:lnTo>
                  <a:pt x="376658" y="124292"/>
                </a:lnTo>
                <a:lnTo>
                  <a:pt x="349018" y="126821"/>
                </a:lnTo>
                <a:lnTo>
                  <a:pt x="319505" y="131020"/>
                </a:lnTo>
                <a:lnTo>
                  <a:pt x="292572" y="133283"/>
                </a:lnTo>
                <a:lnTo>
                  <a:pt x="266013" y="138108"/>
                </a:lnTo>
                <a:lnTo>
                  <a:pt x="236820" y="144006"/>
                </a:lnTo>
                <a:lnTo>
                  <a:pt x="209983" y="150223"/>
                </a:lnTo>
                <a:lnTo>
                  <a:pt x="184863" y="155827"/>
                </a:lnTo>
                <a:lnTo>
                  <a:pt x="153877" y="158264"/>
                </a:lnTo>
                <a:lnTo>
                  <a:pt x="143761" y="158633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23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5AD56B5F16A549AAFA350D78ACFC54" ma:contentTypeVersion="4" ma:contentTypeDescription="Create a new document." ma:contentTypeScope="" ma:versionID="ab4d76096d23cc78ac9f528196f72b00">
  <xsd:schema xmlns:xsd="http://www.w3.org/2001/XMLSchema" xmlns:xs="http://www.w3.org/2001/XMLSchema" xmlns:p="http://schemas.microsoft.com/office/2006/metadata/properties" xmlns:ns3="be1ba5c0-8fca-491a-b60b-97098176573e" targetNamespace="http://schemas.microsoft.com/office/2006/metadata/properties" ma:root="true" ma:fieldsID="cc75a036487812c823f1a1f834beadf3" ns3:_="">
    <xsd:import namespace="be1ba5c0-8fca-491a-b60b-97098176573e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e1ba5c0-8fca-491a-b60b-97098176573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0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1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DD6A273-71F1-48E3-9BF7-B498419F1C87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e1ba5c0-8fca-491a-b60b-97098176573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56EBB4B-DE73-44F9-9F34-219A823C6D2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D33A472-E448-46D6-A556-820E1C878185}">
  <ds:schemaRefs>
    <ds:schemaRef ds:uri="http://purl.org/dc/terms/"/>
    <ds:schemaRef ds:uri="http://schemas.microsoft.com/office/infopath/2007/PartnerControls"/>
    <ds:schemaRef ds:uri="http://schemas.microsoft.com/office/2006/metadata/properties"/>
    <ds:schemaRef ds:uri="http://purl.org/dc/elements/1.1/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be1ba5c0-8fca-491a-b60b-97098176573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25</TotalTime>
  <Words>872</Words>
  <Application>Microsoft Office PowerPoint</Application>
  <PresentationFormat>On-screen Show (4:3)</PresentationFormat>
  <Paragraphs>144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rial</vt:lpstr>
      <vt:lpstr>Calibri</vt:lpstr>
      <vt:lpstr>Cambria Math</vt:lpstr>
      <vt:lpstr>Century Gothic</vt:lpstr>
      <vt:lpstr>Comic Sans MS</vt:lpstr>
      <vt:lpstr>Garamond</vt:lpstr>
      <vt:lpstr>Times</vt:lpstr>
      <vt:lpstr>Times New Roman</vt:lpstr>
      <vt:lpstr>Utopia-Bold</vt:lpstr>
      <vt:lpstr>Wingdings</vt:lpstr>
      <vt:lpstr>Wingdings 3</vt:lpstr>
      <vt:lpstr>Wisp</vt:lpstr>
      <vt:lpstr>Equation</vt:lpstr>
      <vt:lpstr>SPONGE 1/23/20 Locate your desk #assigned. See roster. </vt:lpstr>
      <vt:lpstr>Let’s Review Solving by  Square Roots! Find a partner!(2) Everyone must have one! Grab a white board, marker, etc.   </vt:lpstr>
      <vt:lpstr> How?  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You try!</vt:lpstr>
      <vt:lpstr>You try!</vt:lpstr>
      <vt:lpstr>The final solving method! QUADRATIC FORMULA</vt:lpstr>
      <vt:lpstr>But 1st  the  DISCRIMINANT </vt:lpstr>
      <vt:lpstr> The value of discriminant  tells you how many solutions you should have and what type you will have. </vt:lpstr>
      <vt:lpstr> Find the discriminant and give the number and type of solutions  (Refer to your notes!!) </vt:lpstr>
      <vt:lpstr>Find the discriminant and give the number and type of solutions   </vt:lpstr>
      <vt:lpstr>Find the discriminant and give the number and type of solutions</vt:lpstr>
      <vt:lpstr>IXL- Classwork Individual Practice Algebra 2  , J6   Min 65%...... 75/75% Algebra 2 , J12 , 75/100%   Username: firstinitiallastname@sphs password: spartans2021</vt:lpstr>
      <vt:lpstr>Part 2!  Using the entire formula to solve Quadratics ! </vt:lpstr>
      <vt:lpstr>What are two real solutions?</vt:lpstr>
      <vt:lpstr>Sponge Friday 1/24/20    </vt:lpstr>
      <vt:lpstr>Here are the answers.  For help, click on the numbers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cap and review! Solving by  Square Roots! Find a partner!(2/3) Everyone must have one!   </vt:lpstr>
      <vt:lpstr>White board  Practice!!</vt:lpstr>
      <vt:lpstr>White board Practice!!</vt:lpstr>
      <vt:lpstr>White board Practice!!</vt:lpstr>
      <vt:lpstr>White board Practice!!</vt:lpstr>
      <vt:lpstr>White board Practice!!</vt:lpstr>
      <vt:lpstr>White board Practice!!</vt:lpstr>
      <vt:lpstr>Picking up from yesterday (Thursday)!  Now ….=using  the entire “Quadratic Formula” to solve!</vt:lpstr>
      <vt:lpstr>Example1  3x2+8x=35   </vt:lpstr>
      <vt:lpstr>Example 2  </vt:lpstr>
      <vt:lpstr>Example 3  -2x2 = -2x+3 </vt:lpstr>
      <vt:lpstr>Practice #1  Solve using the Quadratic Formula.</vt:lpstr>
      <vt:lpstr>Practice #2</vt:lpstr>
      <vt:lpstr>Practice #3</vt:lpstr>
      <vt:lpstr>Practice #4</vt:lpstr>
      <vt:lpstr>Exit Ticket </vt:lpstr>
      <vt:lpstr>Unit Packets….CW  Page 22 Even Only </vt:lpstr>
      <vt:lpstr>GSE Algebra II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</dc:title>
  <dc:creator>Jeannine</dc:creator>
  <cp:lastModifiedBy>Latonia D. Calhoun</cp:lastModifiedBy>
  <cp:revision>86</cp:revision>
  <cp:lastPrinted>2015-07-14T23:04:14Z</cp:lastPrinted>
  <dcterms:created xsi:type="dcterms:W3CDTF">2015-07-14T18:47:39Z</dcterms:created>
  <dcterms:modified xsi:type="dcterms:W3CDTF">2020-01-24T20:58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C5AD56B5F16A549AAFA350D78ACFC54</vt:lpwstr>
  </property>
</Properties>
</file>